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3"/>
  </p:notesMasterIdLst>
  <p:handoutMasterIdLst>
    <p:handoutMasterId r:id="rId4"/>
  </p:handoutMasterIdLst>
  <p:sldIdLst>
    <p:sldId id="256" r:id="rId2"/>
  </p:sldIdLst>
  <p:sldSz cx="42062400" cy="29260800"/>
  <p:notesSz cx="9601200" cy="7315200"/>
  <p:embeddedFontLst>
    <p:embeddedFont>
      <p:font typeface="Calibri" panose="020F0502020204030204" pitchFamily="34" charset="0"/>
      <p:regular r:id="rId5"/>
      <p:bold r:id="rId6"/>
      <p:italic r:id="rId7"/>
      <p:boldItalic r:id="rId8"/>
    </p:embeddedFont>
    <p:embeddedFont>
      <p:font typeface="Century Gothic" panose="020B0502020202020204" pitchFamily="34" charset="0"/>
      <p:regular r:id="rId9"/>
      <p:bold r:id="rId10"/>
      <p:italic r:id="rId11"/>
      <p:boldItalic r:id="rId12"/>
    </p:embeddedFont>
    <p:embeddedFont>
      <p:font typeface="Segoe UI" panose="020B0502040204020203" pitchFamily="34" charset="0"/>
      <p:regular r:id="rId13"/>
      <p:bold r:id="rId14"/>
      <p:italic r:id="rId15"/>
      <p:boldItalic r:id="rId16"/>
    </p:embeddedFont>
    <p:embeddedFont>
      <p:font typeface="Segoe UI Light" panose="020B0502040204020203" pitchFamily="34" charset="0"/>
      <p:regular r:id="rId17"/>
      <p:italic r:id="rId18"/>
    </p:embeddedFont>
    <p:embeddedFont>
      <p:font typeface="Segoe UI Semibold" panose="020B0702040204020203" pitchFamily="34" charset="0"/>
      <p:bold r:id="rId19"/>
      <p:boldItalic r:id="rId20"/>
    </p:embeddedFont>
  </p:embeddedFontLst>
  <p:defaultTextStyle>
    <a:defPPr>
      <a:defRPr lang="en-US"/>
    </a:defPPr>
    <a:lvl1pPr marL="0" algn="l" defTabSz="4389120" rtl="0" eaLnBrk="1" latinLnBrk="0" hangingPunct="1">
      <a:defRPr sz="8600" kern="1200">
        <a:solidFill>
          <a:schemeClr val="tx1"/>
        </a:solidFill>
        <a:latin typeface="+mn-lt"/>
        <a:ea typeface="+mn-ea"/>
        <a:cs typeface="+mn-cs"/>
      </a:defRPr>
    </a:lvl1pPr>
    <a:lvl2pPr marL="2194560" algn="l" defTabSz="4389120" rtl="0" eaLnBrk="1" latinLnBrk="0" hangingPunct="1">
      <a:defRPr sz="8600" kern="1200">
        <a:solidFill>
          <a:schemeClr val="tx1"/>
        </a:solidFill>
        <a:latin typeface="+mn-lt"/>
        <a:ea typeface="+mn-ea"/>
        <a:cs typeface="+mn-cs"/>
      </a:defRPr>
    </a:lvl2pPr>
    <a:lvl3pPr marL="4389120" algn="l" defTabSz="4389120" rtl="0" eaLnBrk="1" latinLnBrk="0" hangingPunct="1">
      <a:defRPr sz="8600" kern="1200">
        <a:solidFill>
          <a:schemeClr val="tx1"/>
        </a:solidFill>
        <a:latin typeface="+mn-lt"/>
        <a:ea typeface="+mn-ea"/>
        <a:cs typeface="+mn-cs"/>
      </a:defRPr>
    </a:lvl3pPr>
    <a:lvl4pPr marL="6583680" algn="l" defTabSz="4389120" rtl="0" eaLnBrk="1" latinLnBrk="0" hangingPunct="1">
      <a:defRPr sz="8600" kern="1200">
        <a:solidFill>
          <a:schemeClr val="tx1"/>
        </a:solidFill>
        <a:latin typeface="+mn-lt"/>
        <a:ea typeface="+mn-ea"/>
        <a:cs typeface="+mn-cs"/>
      </a:defRPr>
    </a:lvl4pPr>
    <a:lvl5pPr marL="8778240" algn="l" defTabSz="4389120" rtl="0" eaLnBrk="1" latinLnBrk="0" hangingPunct="1">
      <a:defRPr sz="8600" kern="1200">
        <a:solidFill>
          <a:schemeClr val="tx1"/>
        </a:solidFill>
        <a:latin typeface="+mn-lt"/>
        <a:ea typeface="+mn-ea"/>
        <a:cs typeface="+mn-cs"/>
      </a:defRPr>
    </a:lvl5pPr>
    <a:lvl6pPr marL="10972800" algn="l" defTabSz="4389120" rtl="0" eaLnBrk="1" latinLnBrk="0" hangingPunct="1">
      <a:defRPr sz="8600" kern="1200">
        <a:solidFill>
          <a:schemeClr val="tx1"/>
        </a:solidFill>
        <a:latin typeface="+mn-lt"/>
        <a:ea typeface="+mn-ea"/>
        <a:cs typeface="+mn-cs"/>
      </a:defRPr>
    </a:lvl6pPr>
    <a:lvl7pPr marL="13167360" algn="l" defTabSz="4389120" rtl="0" eaLnBrk="1" latinLnBrk="0" hangingPunct="1">
      <a:defRPr sz="8600" kern="1200">
        <a:solidFill>
          <a:schemeClr val="tx1"/>
        </a:solidFill>
        <a:latin typeface="+mn-lt"/>
        <a:ea typeface="+mn-ea"/>
        <a:cs typeface="+mn-cs"/>
      </a:defRPr>
    </a:lvl7pPr>
    <a:lvl8pPr marL="15361920" algn="l" defTabSz="4389120" rtl="0" eaLnBrk="1" latinLnBrk="0" hangingPunct="1">
      <a:defRPr sz="8600" kern="1200">
        <a:solidFill>
          <a:schemeClr val="tx1"/>
        </a:solidFill>
        <a:latin typeface="+mn-lt"/>
        <a:ea typeface="+mn-ea"/>
        <a:cs typeface="+mn-cs"/>
      </a:defRPr>
    </a:lvl8pPr>
    <a:lvl9pPr marL="17556480" algn="l" defTabSz="4389120" rtl="0" eaLnBrk="1" latinLnBrk="0" hangingPunct="1">
      <a:defRPr sz="8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216" userDrawn="1">
          <p15:clr>
            <a:srgbClr val="A4A3A4"/>
          </p15:clr>
        </p15:guide>
        <p15:guide id="2" pos="1324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marston" initials="AM" lastIdx="1" clrIdx="0"/>
  <p:cmAuthor id="7" name="cschulz" initials="c" lastIdx="4" clrIdx="7"/>
  <p:cmAuthor id="1" name="kjdaun" initials="k" lastIdx="25" clrIdx="1"/>
  <p:cmAuthor id="2" name="inst" initials="i" lastIdx="3" clrIdx="2"/>
  <p:cmAuthor id="3" name="Sipkens, Timothy" initials="ST" lastIdx="4" clrIdx="3"/>
  <p:cmAuthor id="4" name="Kyle Daun" initials="kjd" lastIdx="6" clrIdx="4"/>
  <p:cmAuthor id="5" name="Kyle" initials="K" lastIdx="24" clrIdx="5"/>
  <p:cmAuthor id="6" name="Tim Sipkens" initials="TS" lastIdx="4"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285A"/>
    <a:srgbClr val="101837"/>
    <a:srgbClr val="263A82"/>
    <a:srgbClr val="E0E0E1"/>
    <a:srgbClr val="CBCDD2"/>
    <a:srgbClr val="D9D9DB"/>
    <a:srgbClr val="EA2B1F"/>
    <a:srgbClr val="FFFFFF"/>
    <a:srgbClr val="F9F9F9"/>
    <a:srgbClr val="E6E6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0" autoAdjust="0"/>
    <p:restoredTop sz="96374" autoAdjust="0"/>
  </p:normalViewPr>
  <p:slideViewPr>
    <p:cSldViewPr snapToGrid="0">
      <p:cViewPr>
        <p:scale>
          <a:sx n="66" d="100"/>
          <a:sy n="66" d="100"/>
        </p:scale>
        <p:origin x="48" y="-7008"/>
      </p:cViewPr>
      <p:guideLst>
        <p:guide orient="horz" pos="9216"/>
        <p:guide pos="13248"/>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18" d="100"/>
          <a:sy n="18" d="100"/>
        </p:scale>
        <p:origin x="1234" y="7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font" Target="fonts/font4.fntdata"/><Relationship Id="rId13" Type="http://schemas.openxmlformats.org/officeDocument/2006/relationships/font" Target="fonts/font9.fntdata"/><Relationship Id="rId18" Type="http://schemas.openxmlformats.org/officeDocument/2006/relationships/font" Target="fonts/font14.fntdata"/><Relationship Id="rId3" Type="http://schemas.openxmlformats.org/officeDocument/2006/relationships/notesMaster" Target="notesMasters/notesMaster1.xml"/><Relationship Id="rId21" Type="http://schemas.openxmlformats.org/officeDocument/2006/relationships/commentAuthors" Target="commentAuthors.xml"/><Relationship Id="rId7" Type="http://schemas.openxmlformats.org/officeDocument/2006/relationships/font" Target="fonts/font3.fntdata"/><Relationship Id="rId12" Type="http://schemas.openxmlformats.org/officeDocument/2006/relationships/font" Target="fonts/font8.fntdata"/><Relationship Id="rId17" Type="http://schemas.openxmlformats.org/officeDocument/2006/relationships/font" Target="fonts/font13.fntdata"/><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font" Target="fonts/font12.fntdata"/><Relationship Id="rId20" Type="http://schemas.openxmlformats.org/officeDocument/2006/relationships/font" Target="fonts/font16.fntdata"/><Relationship Id="rId1" Type="http://schemas.openxmlformats.org/officeDocument/2006/relationships/slideMaster" Target="slideMasters/slideMaster1.xml"/><Relationship Id="rId6" Type="http://schemas.openxmlformats.org/officeDocument/2006/relationships/font" Target="fonts/font2.fntdata"/><Relationship Id="rId11" Type="http://schemas.openxmlformats.org/officeDocument/2006/relationships/font" Target="fonts/font7.fntdata"/><Relationship Id="rId24" Type="http://schemas.openxmlformats.org/officeDocument/2006/relationships/theme" Target="theme/theme1.xml"/><Relationship Id="rId5" Type="http://schemas.openxmlformats.org/officeDocument/2006/relationships/font" Target="fonts/font1.fntdata"/><Relationship Id="rId15" Type="http://schemas.openxmlformats.org/officeDocument/2006/relationships/font" Target="fonts/font11.fntdata"/><Relationship Id="rId23" Type="http://schemas.openxmlformats.org/officeDocument/2006/relationships/viewProps" Target="viewProps.xml"/><Relationship Id="rId10" Type="http://schemas.openxmlformats.org/officeDocument/2006/relationships/font" Target="fonts/font6.fntdata"/><Relationship Id="rId19" Type="http://schemas.openxmlformats.org/officeDocument/2006/relationships/font" Target="fonts/font15.fntdata"/><Relationship Id="rId4" Type="http://schemas.openxmlformats.org/officeDocument/2006/relationships/handoutMaster" Target="handoutMasters/handoutMaster1.xml"/><Relationship Id="rId9" Type="http://schemas.openxmlformats.org/officeDocument/2006/relationships/font" Target="fonts/font5.fntdata"/><Relationship Id="rId14" Type="http://schemas.openxmlformats.org/officeDocument/2006/relationships/font" Target="fonts/font10.fntdata"/><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9"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4"/>
            <a:ext cx="4160520" cy="365761"/>
          </a:xfrm>
          <a:prstGeom prst="rect">
            <a:avLst/>
          </a:prstGeom>
        </p:spPr>
        <p:txBody>
          <a:bodyPr vert="horz" lIns="96525" tIns="48263" rIns="96525" bIns="48263" rtlCol="0"/>
          <a:lstStyle>
            <a:lvl1pPr algn="l">
              <a:defRPr sz="1000"/>
            </a:lvl1pPr>
          </a:lstStyle>
          <a:p>
            <a:endParaRPr lang="en-CA"/>
          </a:p>
        </p:txBody>
      </p:sp>
      <p:sp>
        <p:nvSpPr>
          <p:cNvPr id="3" name="Date Placeholder 2"/>
          <p:cNvSpPr>
            <a:spLocks noGrp="1"/>
          </p:cNvSpPr>
          <p:nvPr>
            <p:ph type="dt" sz="quarter" idx="1"/>
          </p:nvPr>
        </p:nvSpPr>
        <p:spPr>
          <a:xfrm>
            <a:off x="5438463" y="4"/>
            <a:ext cx="4160520" cy="365761"/>
          </a:xfrm>
          <a:prstGeom prst="rect">
            <a:avLst/>
          </a:prstGeom>
        </p:spPr>
        <p:txBody>
          <a:bodyPr vert="horz" lIns="96525" tIns="48263" rIns="96525" bIns="48263" rtlCol="0"/>
          <a:lstStyle>
            <a:lvl1pPr algn="r">
              <a:defRPr sz="1000"/>
            </a:lvl1pPr>
          </a:lstStyle>
          <a:p>
            <a:fld id="{D5C19F30-1BD7-438B-868D-1025FE530490}" type="datetimeFigureOut">
              <a:rPr lang="en-CA" smtClean="0"/>
              <a:pPr/>
              <a:t>2019-09-04</a:t>
            </a:fld>
            <a:endParaRPr lang="en-CA"/>
          </a:p>
        </p:txBody>
      </p:sp>
      <p:sp>
        <p:nvSpPr>
          <p:cNvPr id="4" name="Footer Placeholder 3"/>
          <p:cNvSpPr>
            <a:spLocks noGrp="1"/>
          </p:cNvSpPr>
          <p:nvPr>
            <p:ph type="ftr" sz="quarter" idx="2"/>
          </p:nvPr>
        </p:nvSpPr>
        <p:spPr>
          <a:xfrm>
            <a:off x="0" y="6948173"/>
            <a:ext cx="4160520" cy="365761"/>
          </a:xfrm>
          <a:prstGeom prst="rect">
            <a:avLst/>
          </a:prstGeom>
        </p:spPr>
        <p:txBody>
          <a:bodyPr vert="horz" lIns="96525" tIns="48263" rIns="96525" bIns="48263" rtlCol="0" anchor="b"/>
          <a:lstStyle>
            <a:lvl1pPr algn="l">
              <a:defRPr sz="1000"/>
            </a:lvl1pPr>
          </a:lstStyle>
          <a:p>
            <a:endParaRPr lang="en-CA"/>
          </a:p>
        </p:txBody>
      </p:sp>
      <p:sp>
        <p:nvSpPr>
          <p:cNvPr id="5" name="Slide Number Placeholder 4"/>
          <p:cNvSpPr>
            <a:spLocks noGrp="1"/>
          </p:cNvSpPr>
          <p:nvPr>
            <p:ph type="sldNum" sz="quarter" idx="3"/>
          </p:nvPr>
        </p:nvSpPr>
        <p:spPr>
          <a:xfrm>
            <a:off x="5438463" y="6948173"/>
            <a:ext cx="4160520" cy="365761"/>
          </a:xfrm>
          <a:prstGeom prst="rect">
            <a:avLst/>
          </a:prstGeom>
        </p:spPr>
        <p:txBody>
          <a:bodyPr vert="horz" lIns="96525" tIns="48263" rIns="96525" bIns="48263" rtlCol="0" anchor="b"/>
          <a:lstStyle>
            <a:lvl1pPr algn="r">
              <a:defRPr sz="1000"/>
            </a:lvl1pPr>
          </a:lstStyle>
          <a:p>
            <a:fld id="{B9913F30-AF84-43AD-8DC4-5DAAA92361DA}" type="slidenum">
              <a:rPr lang="en-CA" smtClean="0"/>
              <a:pPr/>
              <a:t>‹#›</a:t>
            </a:fld>
            <a:endParaRPr lang="en-CA"/>
          </a:p>
        </p:txBody>
      </p:sp>
    </p:spTree>
    <p:extLst>
      <p:ext uri="{BB962C8B-B14F-4D97-AF65-F5344CB8AC3E}">
        <p14:creationId xmlns:p14="http://schemas.microsoft.com/office/powerpoint/2010/main" val="29066889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4"/>
            <a:ext cx="4160520" cy="365761"/>
          </a:xfrm>
          <a:prstGeom prst="rect">
            <a:avLst/>
          </a:prstGeom>
        </p:spPr>
        <p:txBody>
          <a:bodyPr vert="horz" lIns="96525" tIns="48263" rIns="96525" bIns="48263" rtlCol="0"/>
          <a:lstStyle>
            <a:lvl1pPr algn="l">
              <a:defRPr sz="1000"/>
            </a:lvl1pPr>
          </a:lstStyle>
          <a:p>
            <a:endParaRPr lang="en-US"/>
          </a:p>
        </p:txBody>
      </p:sp>
      <p:sp>
        <p:nvSpPr>
          <p:cNvPr id="3" name="Date Placeholder 2"/>
          <p:cNvSpPr>
            <a:spLocks noGrp="1"/>
          </p:cNvSpPr>
          <p:nvPr>
            <p:ph type="dt" idx="1"/>
          </p:nvPr>
        </p:nvSpPr>
        <p:spPr>
          <a:xfrm>
            <a:off x="5438463" y="4"/>
            <a:ext cx="4160520" cy="365761"/>
          </a:xfrm>
          <a:prstGeom prst="rect">
            <a:avLst/>
          </a:prstGeom>
        </p:spPr>
        <p:txBody>
          <a:bodyPr vert="horz" lIns="96525" tIns="48263" rIns="96525" bIns="48263" rtlCol="0"/>
          <a:lstStyle>
            <a:lvl1pPr algn="r">
              <a:defRPr sz="1000"/>
            </a:lvl1pPr>
          </a:lstStyle>
          <a:p>
            <a:fld id="{08F439FA-ECBE-47BA-A313-5447DFA44B88}" type="datetimeFigureOut">
              <a:rPr lang="en-US" smtClean="0"/>
              <a:pPr/>
              <a:t>9/4/2019</a:t>
            </a:fld>
            <a:endParaRPr lang="en-US"/>
          </a:p>
        </p:txBody>
      </p:sp>
      <p:sp>
        <p:nvSpPr>
          <p:cNvPr id="4" name="Slide Image Placeholder 3"/>
          <p:cNvSpPr>
            <a:spLocks noGrp="1" noRot="1" noChangeAspect="1"/>
          </p:cNvSpPr>
          <p:nvPr>
            <p:ph type="sldImg" idx="2"/>
          </p:nvPr>
        </p:nvSpPr>
        <p:spPr>
          <a:xfrm>
            <a:off x="2828925" y="547688"/>
            <a:ext cx="3943350" cy="2744787"/>
          </a:xfrm>
          <a:prstGeom prst="rect">
            <a:avLst/>
          </a:prstGeom>
          <a:noFill/>
          <a:ln w="12700">
            <a:solidFill>
              <a:prstClr val="black"/>
            </a:solidFill>
          </a:ln>
        </p:spPr>
        <p:txBody>
          <a:bodyPr vert="horz" lIns="96525" tIns="48263" rIns="96525" bIns="48263" rtlCol="0" anchor="ctr"/>
          <a:lstStyle/>
          <a:p>
            <a:endParaRPr lang="en-US"/>
          </a:p>
        </p:txBody>
      </p:sp>
      <p:sp>
        <p:nvSpPr>
          <p:cNvPr id="5" name="Notes Placeholder 4"/>
          <p:cNvSpPr>
            <a:spLocks noGrp="1"/>
          </p:cNvSpPr>
          <p:nvPr>
            <p:ph type="body" sz="quarter" idx="3"/>
          </p:nvPr>
        </p:nvSpPr>
        <p:spPr>
          <a:xfrm>
            <a:off x="960123" y="3474725"/>
            <a:ext cx="7680959" cy="3291839"/>
          </a:xfrm>
          <a:prstGeom prst="rect">
            <a:avLst/>
          </a:prstGeom>
        </p:spPr>
        <p:txBody>
          <a:bodyPr vert="horz" lIns="96525" tIns="48263" rIns="96525" bIns="4826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948173"/>
            <a:ext cx="4160520" cy="365761"/>
          </a:xfrm>
          <a:prstGeom prst="rect">
            <a:avLst/>
          </a:prstGeom>
        </p:spPr>
        <p:txBody>
          <a:bodyPr vert="horz" lIns="96525" tIns="48263" rIns="96525" bIns="48263" rtlCol="0" anchor="b"/>
          <a:lstStyle>
            <a:lvl1pPr algn="l">
              <a:defRPr sz="1000"/>
            </a:lvl1pPr>
          </a:lstStyle>
          <a:p>
            <a:endParaRPr lang="en-US"/>
          </a:p>
        </p:txBody>
      </p:sp>
      <p:sp>
        <p:nvSpPr>
          <p:cNvPr id="7" name="Slide Number Placeholder 6"/>
          <p:cNvSpPr>
            <a:spLocks noGrp="1"/>
          </p:cNvSpPr>
          <p:nvPr>
            <p:ph type="sldNum" sz="quarter" idx="5"/>
          </p:nvPr>
        </p:nvSpPr>
        <p:spPr>
          <a:xfrm>
            <a:off x="5438463" y="6948173"/>
            <a:ext cx="4160520" cy="365761"/>
          </a:xfrm>
          <a:prstGeom prst="rect">
            <a:avLst/>
          </a:prstGeom>
        </p:spPr>
        <p:txBody>
          <a:bodyPr vert="horz" lIns="96525" tIns="48263" rIns="96525" bIns="48263" rtlCol="0" anchor="b"/>
          <a:lstStyle>
            <a:lvl1pPr algn="r">
              <a:defRPr sz="1000"/>
            </a:lvl1pPr>
          </a:lstStyle>
          <a:p>
            <a:fld id="{D15A02CF-A34C-4190-851F-EDEC990BE395}" type="slidenum">
              <a:rPr lang="en-US" smtClean="0"/>
              <a:pPr/>
              <a:t>‹#›</a:t>
            </a:fld>
            <a:endParaRPr lang="en-US"/>
          </a:p>
        </p:txBody>
      </p:sp>
    </p:spTree>
    <p:extLst>
      <p:ext uri="{BB962C8B-B14F-4D97-AF65-F5344CB8AC3E}">
        <p14:creationId xmlns:p14="http://schemas.microsoft.com/office/powerpoint/2010/main" val="8242644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828925" y="547688"/>
            <a:ext cx="3943350" cy="2744787"/>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15A02CF-A34C-4190-851F-EDEC990BE395}" type="slidenum">
              <a:rPr lang="en-US" smtClean="0"/>
              <a:pPr/>
              <a:t>1</a:t>
            </a:fld>
            <a:endParaRPr lang="en-US"/>
          </a:p>
        </p:txBody>
      </p:sp>
    </p:spTree>
    <p:extLst>
      <p:ext uri="{BB962C8B-B14F-4D97-AF65-F5344CB8AC3E}">
        <p14:creationId xmlns:p14="http://schemas.microsoft.com/office/powerpoint/2010/main" val="20867653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1216640" y="15280640"/>
            <a:ext cx="18227040" cy="9103360"/>
          </a:xfrm>
          <a:prstGeom prst="rect">
            <a:avLst/>
          </a:prstGeom>
        </p:spPr>
        <p:txBody>
          <a:bodyPr anchor="t">
            <a:normAutofit/>
          </a:bodyPr>
          <a:lstStyle>
            <a:lvl1pPr marL="0" indent="0" algn="r">
              <a:buNone/>
              <a:defRPr sz="5708">
                <a:solidFill>
                  <a:schemeClr val="tx2"/>
                </a:solidFill>
              </a:defRPr>
            </a:lvl1pPr>
            <a:lvl2pPr marL="1869536" indent="0" algn="ctr">
              <a:buNone/>
              <a:defRPr>
                <a:solidFill>
                  <a:schemeClr val="tx1">
                    <a:tint val="75000"/>
                  </a:schemeClr>
                </a:solidFill>
              </a:defRPr>
            </a:lvl2pPr>
            <a:lvl3pPr marL="3739072" indent="0" algn="ctr">
              <a:buNone/>
              <a:defRPr>
                <a:solidFill>
                  <a:schemeClr val="tx1">
                    <a:tint val="75000"/>
                  </a:schemeClr>
                </a:solidFill>
              </a:defRPr>
            </a:lvl3pPr>
            <a:lvl4pPr marL="5608608" indent="0" algn="ctr">
              <a:buNone/>
              <a:defRPr>
                <a:solidFill>
                  <a:schemeClr val="tx1">
                    <a:tint val="75000"/>
                  </a:schemeClr>
                </a:solidFill>
              </a:defRPr>
            </a:lvl4pPr>
            <a:lvl5pPr marL="7478144" indent="0" algn="ctr">
              <a:buNone/>
              <a:defRPr>
                <a:solidFill>
                  <a:schemeClr val="tx1">
                    <a:tint val="75000"/>
                  </a:schemeClr>
                </a:solidFill>
              </a:defRPr>
            </a:lvl5pPr>
            <a:lvl6pPr marL="9347680" indent="0" algn="ctr">
              <a:buNone/>
              <a:defRPr>
                <a:solidFill>
                  <a:schemeClr val="tx1">
                    <a:tint val="75000"/>
                  </a:schemeClr>
                </a:solidFill>
              </a:defRPr>
            </a:lvl6pPr>
            <a:lvl7pPr marL="11217216" indent="0" algn="ctr">
              <a:buNone/>
              <a:defRPr>
                <a:solidFill>
                  <a:schemeClr val="tx1">
                    <a:tint val="75000"/>
                  </a:schemeClr>
                </a:solidFill>
              </a:defRPr>
            </a:lvl7pPr>
            <a:lvl8pPr marL="13086752" indent="0" algn="ctr">
              <a:buNone/>
              <a:defRPr>
                <a:solidFill>
                  <a:schemeClr val="tx1">
                    <a:tint val="75000"/>
                  </a:schemeClr>
                </a:solidFill>
              </a:defRPr>
            </a:lvl8pPr>
            <a:lvl9pPr marL="14956288" indent="0" algn="ctr">
              <a:buNone/>
              <a:defRPr>
                <a:solidFill>
                  <a:schemeClr val="tx1">
                    <a:tint val="75000"/>
                  </a:schemeClr>
                </a:solidFill>
              </a:defRPr>
            </a:lvl9pPr>
          </a:lstStyle>
          <a:p>
            <a:r>
              <a:rPr lang="en-US"/>
              <a:t>Click to edit Master subtitle style</a:t>
            </a:r>
            <a:endParaRPr lang="en-US" dirty="0"/>
          </a:p>
        </p:txBody>
      </p:sp>
      <p:sp>
        <p:nvSpPr>
          <p:cNvPr id="16" name="Title 15"/>
          <p:cNvSpPr>
            <a:spLocks noGrp="1"/>
          </p:cNvSpPr>
          <p:nvPr>
            <p:ph type="title"/>
          </p:nvPr>
        </p:nvSpPr>
        <p:spPr>
          <a:xfrm>
            <a:off x="11216640" y="6177280"/>
            <a:ext cx="18227040" cy="9103360"/>
          </a:xfrm>
          <a:prstGeom prst="rect">
            <a:avLst/>
          </a:prstGeom>
        </p:spPr>
        <p:txBody>
          <a:bodyPr anchor="b"/>
          <a:lstStyle/>
          <a:p>
            <a:r>
              <a:rPr lang="en-US"/>
              <a:t>Click to edit Master title style</a:t>
            </a:r>
            <a:endParaRPr lang="en-US" dirty="0"/>
          </a:p>
        </p:txBody>
      </p:sp>
      <p:sp>
        <p:nvSpPr>
          <p:cNvPr id="13" name="Date Placeholder 12"/>
          <p:cNvSpPr>
            <a:spLocks noGrp="1"/>
          </p:cNvSpPr>
          <p:nvPr>
            <p:ph type="dt" sz="half" idx="10"/>
          </p:nvPr>
        </p:nvSpPr>
        <p:spPr>
          <a:xfrm>
            <a:off x="16481749" y="27418462"/>
            <a:ext cx="12969236" cy="541862"/>
          </a:xfrm>
          <a:prstGeom prst="rect">
            <a:avLst/>
          </a:prstGeom>
        </p:spPr>
        <p:txBody>
          <a:bodyPr/>
          <a:lstStyle/>
          <a:p>
            <a:fld id="{10E42BEC-D603-4532-81BE-6D9555F00354}" type="datetimeFigureOut">
              <a:rPr lang="en-US" smtClean="0"/>
              <a:pPr/>
              <a:t>9/4/2019</a:t>
            </a:fld>
            <a:endParaRPr lang="en-US"/>
          </a:p>
        </p:txBody>
      </p:sp>
      <p:sp>
        <p:nvSpPr>
          <p:cNvPr id="14" name="Slide Number Placeholder 13"/>
          <p:cNvSpPr>
            <a:spLocks noGrp="1"/>
          </p:cNvSpPr>
          <p:nvPr>
            <p:ph type="sldNum" sz="quarter" idx="11"/>
          </p:nvPr>
        </p:nvSpPr>
        <p:spPr>
          <a:xfrm>
            <a:off x="29508889" y="27310080"/>
            <a:ext cx="2103120" cy="650240"/>
          </a:xfrm>
          <a:prstGeom prst="rect">
            <a:avLst/>
          </a:prstGeom>
        </p:spPr>
        <p:txBody>
          <a:bodyPr/>
          <a:lstStyle>
            <a:lvl1pPr algn="r">
              <a:defRPr/>
            </a:lvl1pPr>
          </a:lstStyle>
          <a:p>
            <a:fld id="{1B0D8F68-B32B-441F-B3F0-4ABAF0A3F179}" type="slidenum">
              <a:rPr lang="en-US" smtClean="0"/>
              <a:pPr/>
              <a:t>‹#›</a:t>
            </a:fld>
            <a:endParaRPr lang="en-US"/>
          </a:p>
        </p:txBody>
      </p:sp>
      <p:sp>
        <p:nvSpPr>
          <p:cNvPr id="15" name="Footer Placeholder 14"/>
          <p:cNvSpPr>
            <a:spLocks noGrp="1"/>
          </p:cNvSpPr>
          <p:nvPr>
            <p:ph type="ftr" sz="quarter" idx="12"/>
          </p:nvPr>
        </p:nvSpPr>
        <p:spPr>
          <a:xfrm>
            <a:off x="16474444" y="26863991"/>
            <a:ext cx="12976541" cy="650240"/>
          </a:xfrm>
          <a:prstGeom prst="rect">
            <a:avLst/>
          </a:prstGeom>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6979860" y="641209"/>
            <a:ext cx="12969240" cy="24384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2103120" y="1950724"/>
            <a:ext cx="16824960" cy="24383996"/>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Date Placeholder 12"/>
          <p:cNvSpPr>
            <a:spLocks noGrp="1"/>
          </p:cNvSpPr>
          <p:nvPr>
            <p:ph type="dt" sz="half" idx="10"/>
          </p:nvPr>
        </p:nvSpPr>
        <p:spPr>
          <a:xfrm>
            <a:off x="22433288" y="27418462"/>
            <a:ext cx="12969236" cy="541862"/>
          </a:xfrm>
          <a:prstGeom prst="rect">
            <a:avLst/>
          </a:prstGeom>
        </p:spPr>
        <p:txBody>
          <a:bodyPr/>
          <a:lstStyle/>
          <a:p>
            <a:fld id="{10E42BEC-D603-4532-81BE-6D9555F00354}" type="datetimeFigureOut">
              <a:rPr lang="en-US" smtClean="0"/>
              <a:pPr/>
              <a:t>9/4/2019</a:t>
            </a:fld>
            <a:endParaRPr lang="en-US"/>
          </a:p>
        </p:txBody>
      </p:sp>
      <p:sp>
        <p:nvSpPr>
          <p:cNvPr id="14" name="Slide Number Placeholder 13"/>
          <p:cNvSpPr>
            <a:spLocks noGrp="1"/>
          </p:cNvSpPr>
          <p:nvPr>
            <p:ph type="sldNum" sz="quarter" idx="11"/>
          </p:nvPr>
        </p:nvSpPr>
        <p:spPr>
          <a:xfrm>
            <a:off x="35753040" y="27310080"/>
            <a:ext cx="2453640" cy="650240"/>
          </a:xfrm>
          <a:prstGeom prst="rect">
            <a:avLst/>
          </a:prstGeom>
        </p:spPr>
        <p:txBody>
          <a:bodyPr/>
          <a:lstStyle/>
          <a:p>
            <a:fld id="{1B0D8F68-B32B-441F-B3F0-4ABAF0A3F179}" type="slidenum">
              <a:rPr lang="en-US" smtClean="0"/>
              <a:pPr/>
              <a:t>‹#›</a:t>
            </a:fld>
            <a:endParaRPr lang="en-US"/>
          </a:p>
        </p:txBody>
      </p:sp>
      <p:sp>
        <p:nvSpPr>
          <p:cNvPr id="15" name="Footer Placeholder 14"/>
          <p:cNvSpPr>
            <a:spLocks noGrp="1"/>
          </p:cNvSpPr>
          <p:nvPr>
            <p:ph type="ftr" sz="quarter" idx="12"/>
          </p:nvPr>
        </p:nvSpPr>
        <p:spPr>
          <a:xfrm>
            <a:off x="22425983" y="26863991"/>
            <a:ext cx="12976541" cy="650240"/>
          </a:xfrm>
          <a:prstGeom prst="rect">
            <a:avLst/>
          </a:prstGeom>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0495240" y="1171792"/>
            <a:ext cx="9464040" cy="2496650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2103120" y="1171792"/>
            <a:ext cx="27691080" cy="24966506"/>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Date Placeholder 12"/>
          <p:cNvSpPr>
            <a:spLocks noGrp="1"/>
          </p:cNvSpPr>
          <p:nvPr>
            <p:ph type="dt" sz="half" idx="10"/>
          </p:nvPr>
        </p:nvSpPr>
        <p:spPr>
          <a:xfrm>
            <a:off x="22433288" y="27418462"/>
            <a:ext cx="12969236" cy="541862"/>
          </a:xfrm>
          <a:prstGeom prst="rect">
            <a:avLst/>
          </a:prstGeom>
        </p:spPr>
        <p:txBody>
          <a:bodyPr/>
          <a:lstStyle/>
          <a:p>
            <a:fld id="{10E42BEC-D603-4532-81BE-6D9555F00354}" type="datetimeFigureOut">
              <a:rPr lang="en-US" smtClean="0"/>
              <a:pPr/>
              <a:t>9/4/2019</a:t>
            </a:fld>
            <a:endParaRPr lang="en-US"/>
          </a:p>
        </p:txBody>
      </p:sp>
      <p:sp>
        <p:nvSpPr>
          <p:cNvPr id="14" name="Slide Number Placeholder 13"/>
          <p:cNvSpPr>
            <a:spLocks noGrp="1"/>
          </p:cNvSpPr>
          <p:nvPr>
            <p:ph type="sldNum" sz="quarter" idx="11"/>
          </p:nvPr>
        </p:nvSpPr>
        <p:spPr>
          <a:xfrm>
            <a:off x="35753040" y="27310080"/>
            <a:ext cx="2453640" cy="650240"/>
          </a:xfrm>
          <a:prstGeom prst="rect">
            <a:avLst/>
          </a:prstGeom>
        </p:spPr>
        <p:txBody>
          <a:bodyPr/>
          <a:lstStyle/>
          <a:p>
            <a:fld id="{1B0D8F68-B32B-441F-B3F0-4ABAF0A3F179}" type="slidenum">
              <a:rPr lang="en-US" smtClean="0"/>
              <a:pPr/>
              <a:t>‹#›</a:t>
            </a:fld>
            <a:endParaRPr lang="en-US"/>
          </a:p>
        </p:txBody>
      </p:sp>
      <p:sp>
        <p:nvSpPr>
          <p:cNvPr id="15" name="Footer Placeholder 14"/>
          <p:cNvSpPr>
            <a:spLocks noGrp="1"/>
          </p:cNvSpPr>
          <p:nvPr>
            <p:ph type="ftr" sz="quarter" idx="12"/>
          </p:nvPr>
        </p:nvSpPr>
        <p:spPr>
          <a:xfrm>
            <a:off x="22425983" y="26863991"/>
            <a:ext cx="12976541" cy="650240"/>
          </a:xfrm>
          <a:prstGeom prst="rect">
            <a:avLst/>
          </a:prstGeom>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103120" y="1950724"/>
            <a:ext cx="16824960" cy="24383996"/>
          </a:xfrm>
          <a:prstGeom prst="rect">
            <a:avLst/>
          </a:prstGeom>
        </p:spPr>
        <p:txBody>
          <a:bodyPr/>
          <a:lstStyle>
            <a:lvl5pPr>
              <a:defRPr/>
            </a:lvl5pPr>
            <a:lvl6pPr>
              <a:defRPr/>
            </a:lvl6pPr>
            <a:lvl7pPr>
              <a:defRPr/>
            </a:lvl7pPr>
            <a:lvl8pPr>
              <a:defRPr/>
            </a:lvl8pPr>
            <a:lvl9pP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itle 15"/>
          <p:cNvSpPr>
            <a:spLocks noGrp="1"/>
          </p:cNvSpPr>
          <p:nvPr>
            <p:ph type="title"/>
          </p:nvPr>
        </p:nvSpPr>
        <p:spPr>
          <a:xfrm>
            <a:off x="36979860" y="641209"/>
            <a:ext cx="12969240" cy="24384000"/>
          </a:xfrm>
          <a:prstGeom prst="rect">
            <a:avLst/>
          </a:prstGeom>
        </p:spPr>
        <p:txBody>
          <a:bodyPr/>
          <a:lstStyle/>
          <a:p>
            <a:r>
              <a:rPr lang="en-US"/>
              <a:t>Click to edit Master title style</a:t>
            </a:r>
          </a:p>
        </p:txBody>
      </p:sp>
      <p:sp>
        <p:nvSpPr>
          <p:cNvPr id="10" name="Date Placeholder 9"/>
          <p:cNvSpPr>
            <a:spLocks noGrp="1"/>
          </p:cNvSpPr>
          <p:nvPr>
            <p:ph type="dt" sz="half" idx="10"/>
          </p:nvPr>
        </p:nvSpPr>
        <p:spPr>
          <a:xfrm>
            <a:off x="22433288" y="27418462"/>
            <a:ext cx="12969236" cy="541862"/>
          </a:xfrm>
          <a:prstGeom prst="rect">
            <a:avLst/>
          </a:prstGeom>
        </p:spPr>
        <p:txBody>
          <a:bodyPr/>
          <a:lstStyle/>
          <a:p>
            <a:fld id="{10E42BEC-D603-4532-81BE-6D9555F00354}" type="datetimeFigureOut">
              <a:rPr lang="en-US" smtClean="0"/>
              <a:pPr/>
              <a:t>9/4/2019</a:t>
            </a:fld>
            <a:endParaRPr lang="en-US"/>
          </a:p>
        </p:txBody>
      </p:sp>
      <p:sp>
        <p:nvSpPr>
          <p:cNvPr id="11" name="Slide Number Placeholder 10"/>
          <p:cNvSpPr>
            <a:spLocks noGrp="1"/>
          </p:cNvSpPr>
          <p:nvPr>
            <p:ph type="sldNum" sz="quarter" idx="11"/>
          </p:nvPr>
        </p:nvSpPr>
        <p:spPr>
          <a:xfrm>
            <a:off x="35753040" y="27310080"/>
            <a:ext cx="2453640" cy="650240"/>
          </a:xfrm>
          <a:prstGeom prst="rect">
            <a:avLst/>
          </a:prstGeom>
        </p:spPr>
        <p:txBody>
          <a:bodyPr/>
          <a:lstStyle/>
          <a:p>
            <a:fld id="{1B0D8F68-B32B-441F-B3F0-4ABAF0A3F179}" type="slidenum">
              <a:rPr lang="en-US" smtClean="0"/>
              <a:pPr/>
              <a:t>‹#›</a:t>
            </a:fld>
            <a:endParaRPr lang="en-US"/>
          </a:p>
        </p:txBody>
      </p:sp>
      <p:sp>
        <p:nvSpPr>
          <p:cNvPr id="12" name="Footer Placeholder 11"/>
          <p:cNvSpPr>
            <a:spLocks noGrp="1"/>
          </p:cNvSpPr>
          <p:nvPr>
            <p:ph type="ftr" sz="quarter" idx="12"/>
          </p:nvPr>
        </p:nvSpPr>
        <p:spPr>
          <a:xfrm>
            <a:off x="22425983" y="26863991"/>
            <a:ext cx="12976541" cy="650240"/>
          </a:xfrm>
          <a:prstGeom prst="rect">
            <a:avLst/>
          </a:prstGeom>
        </p:spPr>
        <p:txBody>
          <a:body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sphere1.png"/>
          <p:cNvPicPr>
            <a:picLocks noChangeAspect="1"/>
          </p:cNvPicPr>
          <p:nvPr/>
        </p:nvPicPr>
        <p:blipFill>
          <a:blip r:embed="rId2" cstate="print"/>
          <a:stretch>
            <a:fillRect/>
          </a:stretch>
        </p:blipFill>
        <p:spPr>
          <a:xfrm>
            <a:off x="31546801" y="0"/>
            <a:ext cx="10550679" cy="29260800"/>
          </a:xfrm>
          <a:prstGeom prst="rect">
            <a:avLst/>
          </a:prstGeom>
        </p:spPr>
      </p:pic>
      <p:sp>
        <p:nvSpPr>
          <p:cNvPr id="12" name="Date Placeholder 11"/>
          <p:cNvSpPr>
            <a:spLocks noGrp="1"/>
          </p:cNvSpPr>
          <p:nvPr>
            <p:ph type="dt" sz="half" idx="10"/>
          </p:nvPr>
        </p:nvSpPr>
        <p:spPr>
          <a:xfrm>
            <a:off x="3863029" y="27418462"/>
            <a:ext cx="12969236" cy="541862"/>
          </a:xfrm>
          <a:prstGeom prst="rect">
            <a:avLst/>
          </a:prstGeom>
        </p:spPr>
        <p:txBody>
          <a:bodyPr/>
          <a:lstStyle/>
          <a:p>
            <a:fld id="{10E42BEC-D603-4532-81BE-6D9555F00354}" type="datetimeFigureOut">
              <a:rPr lang="en-US" smtClean="0"/>
              <a:pPr/>
              <a:t>9/4/2019</a:t>
            </a:fld>
            <a:endParaRPr lang="en-US"/>
          </a:p>
        </p:txBody>
      </p:sp>
      <p:sp>
        <p:nvSpPr>
          <p:cNvPr id="13" name="Slide Number Placeholder 12"/>
          <p:cNvSpPr>
            <a:spLocks noGrp="1"/>
          </p:cNvSpPr>
          <p:nvPr>
            <p:ph type="sldNum" sz="quarter" idx="11"/>
          </p:nvPr>
        </p:nvSpPr>
        <p:spPr>
          <a:xfrm>
            <a:off x="18935384" y="27310080"/>
            <a:ext cx="2453640" cy="650240"/>
          </a:xfrm>
          <a:prstGeom prst="rect">
            <a:avLst/>
          </a:prstGeom>
        </p:spPr>
        <p:txBody>
          <a:bodyPr/>
          <a:lstStyle/>
          <a:p>
            <a:fld id="{1B0D8F68-B32B-441F-B3F0-4ABAF0A3F179}" type="slidenum">
              <a:rPr lang="en-US" smtClean="0"/>
              <a:pPr/>
              <a:t>‹#›</a:t>
            </a:fld>
            <a:endParaRPr lang="en-US"/>
          </a:p>
        </p:txBody>
      </p:sp>
      <p:sp>
        <p:nvSpPr>
          <p:cNvPr id="14" name="Footer Placeholder 13"/>
          <p:cNvSpPr>
            <a:spLocks noGrp="1"/>
          </p:cNvSpPr>
          <p:nvPr>
            <p:ph type="ftr" sz="quarter" idx="12"/>
          </p:nvPr>
        </p:nvSpPr>
        <p:spPr>
          <a:xfrm>
            <a:off x="3855724" y="26863991"/>
            <a:ext cx="12976541" cy="650240"/>
          </a:xfrm>
          <a:prstGeom prst="rect">
            <a:avLst/>
          </a:prstGeom>
        </p:spPr>
        <p:txBody>
          <a:bodyPr/>
          <a:lstStyle/>
          <a:p>
            <a:endParaRPr lang="en-US"/>
          </a:p>
        </p:txBody>
      </p:sp>
      <p:sp>
        <p:nvSpPr>
          <p:cNvPr id="15" name="Title 14"/>
          <p:cNvSpPr>
            <a:spLocks noGrp="1"/>
          </p:cNvSpPr>
          <p:nvPr>
            <p:ph type="title"/>
          </p:nvPr>
        </p:nvSpPr>
        <p:spPr>
          <a:xfrm>
            <a:off x="2103120" y="7802880"/>
            <a:ext cx="14721840" cy="7477760"/>
          </a:xfrm>
          <a:prstGeom prst="rect">
            <a:avLst/>
          </a:prstGeom>
        </p:spPr>
        <p:txBody>
          <a:bodyPr anchor="b"/>
          <a:lstStyle/>
          <a:p>
            <a:r>
              <a:rPr lang="en-US"/>
              <a:t>Click to edit Master title style</a:t>
            </a:r>
          </a:p>
        </p:txBody>
      </p:sp>
      <p:sp>
        <p:nvSpPr>
          <p:cNvPr id="3" name="Text Placeholder 2"/>
          <p:cNvSpPr>
            <a:spLocks noGrp="1"/>
          </p:cNvSpPr>
          <p:nvPr>
            <p:ph type="body" sz="quarter" idx="13"/>
          </p:nvPr>
        </p:nvSpPr>
        <p:spPr>
          <a:xfrm>
            <a:off x="2103123" y="15267091"/>
            <a:ext cx="14722967" cy="6228339"/>
          </a:xfrm>
          <a:prstGeom prst="rect">
            <a:avLst/>
          </a:prstGeom>
        </p:spPr>
        <p:txBody>
          <a:bodyPr anchor="t">
            <a:normAutofit/>
          </a:bodyPr>
          <a:lstStyle>
            <a:lvl1pPr marL="0" indent="0" algn="r" defTabSz="3739072" rtl="0" eaLnBrk="1" latinLnBrk="0" hangingPunct="1">
              <a:spcBef>
                <a:spcPct val="20000"/>
              </a:spcBef>
              <a:buClr>
                <a:schemeClr val="tx1">
                  <a:lumMod val="50000"/>
                  <a:lumOff val="50000"/>
                </a:schemeClr>
              </a:buClr>
              <a:buFont typeface="Wingdings" pitchFamily="2" charset="2"/>
              <a:buNone/>
              <a:defRPr lang="en-US" sz="5708" kern="1200" dirty="0" smtClean="0">
                <a:solidFill>
                  <a:schemeClr val="tx2"/>
                </a:solidFill>
                <a:latin typeface="+mn-lt"/>
                <a:ea typeface="+mn-ea"/>
                <a:cs typeface="+mn-cs"/>
              </a:defRPr>
            </a:lvl1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103120" y="14630400"/>
            <a:ext cx="14371320" cy="11379200"/>
          </a:xfrm>
          <a:prstGeom prst="rect">
            <a:avLst/>
          </a:prstGeom>
        </p:spPr>
        <p:txBody>
          <a:bodyPr>
            <a:normAutofit/>
          </a:bodyPr>
          <a:lstStyle>
            <a:lvl1pPr marL="934768" indent="-747815">
              <a:defRPr sz="5708"/>
            </a:lvl1pPr>
            <a:lvl2pPr>
              <a:defRPr sz="5708"/>
            </a:lvl2pPr>
            <a:lvl3pPr>
              <a:defRPr sz="5708"/>
            </a:lvl3pPr>
            <a:lvl4pPr>
              <a:defRPr sz="5708"/>
            </a:lvl4pPr>
            <a:lvl5pPr>
              <a:defRPr sz="5708"/>
            </a:lvl5pPr>
            <a:lvl6pPr>
              <a:defRPr sz="5708"/>
            </a:lvl6pPr>
            <a:lvl7pPr>
              <a:defRPr sz="5708"/>
            </a:lvl7pPr>
            <a:lvl8pPr>
              <a:defRPr sz="5708"/>
            </a:lvl8pPr>
            <a:lvl9pPr>
              <a:defRPr sz="570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103120" y="1950720"/>
            <a:ext cx="14371320" cy="11379200"/>
          </a:xfrm>
          <a:prstGeom prst="rect">
            <a:avLst/>
          </a:prstGeom>
        </p:spPr>
        <p:txBody>
          <a:bodyPr>
            <a:normAutofit/>
          </a:bodyPr>
          <a:lstStyle>
            <a:lvl1pPr marL="934768" indent="-747815">
              <a:defRPr sz="5708"/>
            </a:lvl1pPr>
            <a:lvl2pPr>
              <a:defRPr sz="5708"/>
            </a:lvl2pPr>
            <a:lvl3pPr>
              <a:defRPr sz="5708"/>
            </a:lvl3pPr>
            <a:lvl4pPr>
              <a:defRPr sz="5708"/>
            </a:lvl4pPr>
            <a:lvl5pPr>
              <a:defRPr sz="5708"/>
            </a:lvl5pPr>
            <a:lvl6pPr>
              <a:defRPr sz="5708"/>
            </a:lvl6pPr>
            <a:lvl7pPr>
              <a:defRPr sz="5708"/>
            </a:lvl7pPr>
            <a:lvl8pPr>
              <a:defRPr sz="5708"/>
            </a:lvl8pPr>
            <a:lvl9pPr>
              <a:defRPr sz="570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itle 1"/>
          <p:cNvSpPr>
            <a:spLocks noGrp="1"/>
          </p:cNvSpPr>
          <p:nvPr>
            <p:ph type="title"/>
          </p:nvPr>
        </p:nvSpPr>
        <p:spPr>
          <a:xfrm>
            <a:off x="22433280" y="1950724"/>
            <a:ext cx="12969240" cy="24383996"/>
          </a:xfrm>
          <a:prstGeom prst="rect">
            <a:avLst/>
          </a:prstGeom>
        </p:spPr>
        <p:txBody>
          <a:bodyPr/>
          <a:lstStyle/>
          <a:p>
            <a:r>
              <a:rPr lang="en-US"/>
              <a:t>Click to edit Master title style</a:t>
            </a:r>
          </a:p>
        </p:txBody>
      </p:sp>
      <p:sp>
        <p:nvSpPr>
          <p:cNvPr id="9" name="Date Placeholder 8"/>
          <p:cNvSpPr>
            <a:spLocks noGrp="1"/>
          </p:cNvSpPr>
          <p:nvPr>
            <p:ph type="dt" sz="half" idx="10"/>
          </p:nvPr>
        </p:nvSpPr>
        <p:spPr>
          <a:xfrm>
            <a:off x="22433288" y="27418462"/>
            <a:ext cx="12969236" cy="541862"/>
          </a:xfrm>
          <a:prstGeom prst="rect">
            <a:avLst/>
          </a:prstGeom>
        </p:spPr>
        <p:txBody>
          <a:bodyPr/>
          <a:lstStyle/>
          <a:p>
            <a:fld id="{10E42BEC-D603-4532-81BE-6D9555F00354}" type="datetimeFigureOut">
              <a:rPr lang="en-US" smtClean="0"/>
              <a:pPr/>
              <a:t>9/4/2019</a:t>
            </a:fld>
            <a:endParaRPr lang="en-US"/>
          </a:p>
        </p:txBody>
      </p:sp>
      <p:sp>
        <p:nvSpPr>
          <p:cNvPr id="13" name="Slide Number Placeholder 12"/>
          <p:cNvSpPr>
            <a:spLocks noGrp="1"/>
          </p:cNvSpPr>
          <p:nvPr>
            <p:ph type="sldNum" sz="quarter" idx="11"/>
          </p:nvPr>
        </p:nvSpPr>
        <p:spPr>
          <a:xfrm>
            <a:off x="35753040" y="27310080"/>
            <a:ext cx="2453640" cy="650240"/>
          </a:xfrm>
          <a:prstGeom prst="rect">
            <a:avLst/>
          </a:prstGeom>
        </p:spPr>
        <p:txBody>
          <a:bodyPr/>
          <a:lstStyle/>
          <a:p>
            <a:fld id="{1B0D8F68-B32B-441F-B3F0-4ABAF0A3F179}" type="slidenum">
              <a:rPr lang="en-US" smtClean="0"/>
              <a:pPr/>
              <a:t>‹#›</a:t>
            </a:fld>
            <a:endParaRPr lang="en-US"/>
          </a:p>
        </p:txBody>
      </p:sp>
      <p:sp>
        <p:nvSpPr>
          <p:cNvPr id="14" name="Footer Placeholder 13"/>
          <p:cNvSpPr>
            <a:spLocks noGrp="1"/>
          </p:cNvSpPr>
          <p:nvPr>
            <p:ph type="ftr" sz="quarter" idx="12"/>
          </p:nvPr>
        </p:nvSpPr>
        <p:spPr>
          <a:xfrm>
            <a:off x="22425983" y="26863991"/>
            <a:ext cx="12976541" cy="650240"/>
          </a:xfrm>
          <a:prstGeom prst="rect">
            <a:avLst/>
          </a:prstGeom>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103120" y="1174349"/>
            <a:ext cx="16474440" cy="1754291"/>
          </a:xfrm>
          <a:prstGeom prst="rect">
            <a:avLst/>
          </a:prstGeom>
        </p:spPr>
        <p:txBody>
          <a:bodyPr anchor="b">
            <a:noAutofit/>
          </a:bodyPr>
          <a:lstStyle>
            <a:lvl1pPr marL="0" indent="0" algn="ctr">
              <a:buNone/>
              <a:defRPr sz="5708" b="0">
                <a:solidFill>
                  <a:schemeClr val="tx2"/>
                </a:solidFill>
              </a:defRPr>
            </a:lvl1pPr>
            <a:lvl2pPr marL="1869536" indent="0">
              <a:buNone/>
              <a:defRPr sz="8179" b="1"/>
            </a:lvl2pPr>
            <a:lvl3pPr marL="3739072" indent="0">
              <a:buNone/>
              <a:defRPr sz="7326" b="1"/>
            </a:lvl3pPr>
            <a:lvl4pPr marL="5608608" indent="0">
              <a:buNone/>
              <a:defRPr sz="6560" b="1"/>
            </a:lvl4pPr>
            <a:lvl5pPr marL="7478144" indent="0">
              <a:buNone/>
              <a:defRPr sz="6560" b="1"/>
            </a:lvl5pPr>
            <a:lvl6pPr marL="9347680" indent="0">
              <a:buNone/>
              <a:defRPr sz="6560" b="1"/>
            </a:lvl6pPr>
            <a:lvl7pPr marL="11217216" indent="0">
              <a:buNone/>
              <a:defRPr sz="6560" b="1"/>
            </a:lvl7pPr>
            <a:lvl8pPr marL="13086752" indent="0">
              <a:buNone/>
              <a:defRPr sz="6560" b="1"/>
            </a:lvl8pPr>
            <a:lvl9pPr marL="14956288" indent="0">
              <a:buNone/>
              <a:defRPr sz="6560" b="1"/>
            </a:lvl9pPr>
          </a:lstStyle>
          <a:p>
            <a:pPr lvl="0"/>
            <a:r>
              <a:rPr lang="en-US"/>
              <a:t>Click to edit Master text styles</a:t>
            </a:r>
          </a:p>
        </p:txBody>
      </p:sp>
      <p:sp>
        <p:nvSpPr>
          <p:cNvPr id="4" name="Content Placeholder 3"/>
          <p:cNvSpPr>
            <a:spLocks noGrp="1"/>
          </p:cNvSpPr>
          <p:nvPr>
            <p:ph sz="half" idx="2"/>
          </p:nvPr>
        </p:nvSpPr>
        <p:spPr>
          <a:xfrm>
            <a:off x="2103120" y="2881229"/>
            <a:ext cx="16474440" cy="10773811"/>
          </a:xfrm>
          <a:prstGeom prst="rect">
            <a:avLst/>
          </a:prstGeom>
        </p:spPr>
        <p:txBody>
          <a:bodyPr anchor="t">
            <a:normAutofit/>
          </a:bodyPr>
          <a:lstStyle>
            <a:lvl1pPr marL="934768" indent="-747815">
              <a:defRPr sz="5708"/>
            </a:lvl1pPr>
            <a:lvl2pPr>
              <a:defRPr sz="5708"/>
            </a:lvl2pPr>
            <a:lvl3pPr>
              <a:defRPr sz="5708"/>
            </a:lvl3pPr>
            <a:lvl4pPr>
              <a:defRPr sz="5708" baseline="0"/>
            </a:lvl4pPr>
            <a:lvl5pPr>
              <a:buFont typeface="Wingdings" pitchFamily="2" charset="2"/>
              <a:buChar char="§"/>
              <a:defRPr sz="5708"/>
            </a:lvl5pPr>
            <a:lvl6pPr>
              <a:buFont typeface="Wingdings" pitchFamily="2" charset="2"/>
              <a:buChar char="§"/>
              <a:defRPr sz="5708"/>
            </a:lvl6pPr>
            <a:lvl7pPr>
              <a:defRPr sz="5708"/>
            </a:lvl7pPr>
            <a:lvl8pPr>
              <a:defRPr sz="5708"/>
            </a:lvl8pPr>
            <a:lvl9pPr>
              <a:defRPr sz="570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103116" y="14630400"/>
            <a:ext cx="16474440" cy="1754291"/>
          </a:xfrm>
          <a:prstGeom prst="rect">
            <a:avLst/>
          </a:prstGeom>
        </p:spPr>
        <p:txBody>
          <a:bodyPr anchor="b">
            <a:noAutofit/>
          </a:bodyPr>
          <a:lstStyle>
            <a:lvl1pPr marL="0" indent="0" algn="ctr">
              <a:buNone/>
              <a:defRPr sz="5708" b="0">
                <a:solidFill>
                  <a:schemeClr val="tx2"/>
                </a:solidFill>
              </a:defRPr>
            </a:lvl1pPr>
            <a:lvl2pPr marL="1869536" indent="0">
              <a:buNone/>
              <a:defRPr sz="8179" b="1"/>
            </a:lvl2pPr>
            <a:lvl3pPr marL="3739072" indent="0">
              <a:buNone/>
              <a:defRPr sz="7326" b="1"/>
            </a:lvl3pPr>
            <a:lvl4pPr marL="5608608" indent="0">
              <a:buNone/>
              <a:defRPr sz="6560" b="1"/>
            </a:lvl4pPr>
            <a:lvl5pPr marL="7478144" indent="0">
              <a:buNone/>
              <a:defRPr sz="6560" b="1"/>
            </a:lvl5pPr>
            <a:lvl6pPr marL="9347680" indent="0">
              <a:buNone/>
              <a:defRPr sz="6560" b="1"/>
            </a:lvl6pPr>
            <a:lvl7pPr marL="11217216" indent="0">
              <a:buNone/>
              <a:defRPr sz="6560" b="1"/>
            </a:lvl7pPr>
            <a:lvl8pPr marL="13086752" indent="0">
              <a:buNone/>
              <a:defRPr sz="6560" b="1"/>
            </a:lvl8pPr>
            <a:lvl9pPr marL="14956288" indent="0">
              <a:buNone/>
              <a:defRPr sz="6560" b="1"/>
            </a:lvl9pPr>
          </a:lstStyle>
          <a:p>
            <a:pPr lvl="0"/>
            <a:r>
              <a:rPr lang="en-US"/>
              <a:t>Click to edit Master text styles</a:t>
            </a:r>
          </a:p>
        </p:txBody>
      </p:sp>
      <p:sp>
        <p:nvSpPr>
          <p:cNvPr id="6" name="Content Placeholder 5"/>
          <p:cNvSpPr>
            <a:spLocks noGrp="1"/>
          </p:cNvSpPr>
          <p:nvPr>
            <p:ph sz="quarter" idx="4"/>
          </p:nvPr>
        </p:nvSpPr>
        <p:spPr>
          <a:xfrm>
            <a:off x="2103116" y="16384692"/>
            <a:ext cx="16474440" cy="10731511"/>
          </a:xfrm>
          <a:prstGeom prst="rect">
            <a:avLst/>
          </a:prstGeom>
        </p:spPr>
        <p:txBody>
          <a:bodyPr anchor="t">
            <a:normAutofit/>
          </a:bodyPr>
          <a:lstStyle>
            <a:lvl1pPr marL="934768" indent="-747815">
              <a:defRPr sz="5708"/>
            </a:lvl1pPr>
            <a:lvl2pPr>
              <a:defRPr sz="5708"/>
            </a:lvl2pPr>
            <a:lvl3pPr>
              <a:defRPr sz="5708"/>
            </a:lvl3pPr>
            <a:lvl4pPr>
              <a:defRPr sz="5708"/>
            </a:lvl4pPr>
            <a:lvl5pPr>
              <a:defRPr sz="5708"/>
            </a:lvl5pPr>
            <a:lvl6pPr>
              <a:defRPr sz="5708"/>
            </a:lvl6pPr>
            <a:lvl7pPr>
              <a:defRPr sz="5708"/>
            </a:lvl7pPr>
            <a:lvl8pPr>
              <a:defRPr sz="5708"/>
            </a:lvl8pPr>
            <a:lvl9pPr>
              <a:defRPr sz="570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itle 1"/>
          <p:cNvSpPr>
            <a:spLocks noGrp="1"/>
          </p:cNvSpPr>
          <p:nvPr>
            <p:ph type="title"/>
          </p:nvPr>
        </p:nvSpPr>
        <p:spPr>
          <a:xfrm>
            <a:off x="22433280" y="1950724"/>
            <a:ext cx="12969240" cy="24383996"/>
          </a:xfrm>
          <a:prstGeom prst="rect">
            <a:avLst/>
          </a:prstGeom>
        </p:spPr>
        <p:txBody>
          <a:bodyPr/>
          <a:lstStyle/>
          <a:p>
            <a:r>
              <a:rPr lang="en-US"/>
              <a:t>Click to edit Master title style</a:t>
            </a:r>
          </a:p>
        </p:txBody>
      </p:sp>
      <p:sp>
        <p:nvSpPr>
          <p:cNvPr id="12" name="Date Placeholder 11"/>
          <p:cNvSpPr>
            <a:spLocks noGrp="1"/>
          </p:cNvSpPr>
          <p:nvPr>
            <p:ph type="dt" sz="half" idx="10"/>
          </p:nvPr>
        </p:nvSpPr>
        <p:spPr>
          <a:xfrm>
            <a:off x="22433288" y="27418462"/>
            <a:ext cx="12969236" cy="541862"/>
          </a:xfrm>
          <a:prstGeom prst="rect">
            <a:avLst/>
          </a:prstGeom>
        </p:spPr>
        <p:txBody>
          <a:bodyPr/>
          <a:lstStyle/>
          <a:p>
            <a:fld id="{10E42BEC-D603-4532-81BE-6D9555F00354}" type="datetimeFigureOut">
              <a:rPr lang="en-US" smtClean="0"/>
              <a:pPr/>
              <a:t>9/4/2019</a:t>
            </a:fld>
            <a:endParaRPr lang="en-US"/>
          </a:p>
        </p:txBody>
      </p:sp>
      <p:sp>
        <p:nvSpPr>
          <p:cNvPr id="14" name="Slide Number Placeholder 13"/>
          <p:cNvSpPr>
            <a:spLocks noGrp="1"/>
          </p:cNvSpPr>
          <p:nvPr>
            <p:ph type="sldNum" sz="quarter" idx="11"/>
          </p:nvPr>
        </p:nvSpPr>
        <p:spPr>
          <a:xfrm>
            <a:off x="35753040" y="27310080"/>
            <a:ext cx="2453640" cy="650240"/>
          </a:xfrm>
          <a:prstGeom prst="rect">
            <a:avLst/>
          </a:prstGeom>
        </p:spPr>
        <p:txBody>
          <a:bodyPr/>
          <a:lstStyle/>
          <a:p>
            <a:fld id="{1B0D8F68-B32B-441F-B3F0-4ABAF0A3F179}" type="slidenum">
              <a:rPr lang="en-US" smtClean="0"/>
              <a:pPr/>
              <a:t>‹#›</a:t>
            </a:fld>
            <a:endParaRPr lang="en-US"/>
          </a:p>
        </p:txBody>
      </p:sp>
      <p:sp>
        <p:nvSpPr>
          <p:cNvPr id="16" name="Footer Placeholder 15"/>
          <p:cNvSpPr>
            <a:spLocks noGrp="1"/>
          </p:cNvSpPr>
          <p:nvPr>
            <p:ph type="ftr" sz="quarter" idx="12"/>
          </p:nvPr>
        </p:nvSpPr>
        <p:spPr>
          <a:xfrm>
            <a:off x="22425983" y="26863991"/>
            <a:ext cx="12976541" cy="650240"/>
          </a:xfrm>
          <a:prstGeom prst="rect">
            <a:avLst/>
          </a:prstGeom>
        </p:spPr>
        <p:txBody>
          <a:body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9" name="Date Placeholder 8"/>
          <p:cNvSpPr>
            <a:spLocks noGrp="1"/>
          </p:cNvSpPr>
          <p:nvPr>
            <p:ph type="dt" sz="half" idx="10"/>
          </p:nvPr>
        </p:nvSpPr>
        <p:spPr>
          <a:xfrm>
            <a:off x="22433288" y="27418462"/>
            <a:ext cx="12969236" cy="541862"/>
          </a:xfrm>
          <a:prstGeom prst="rect">
            <a:avLst/>
          </a:prstGeom>
        </p:spPr>
        <p:txBody>
          <a:bodyPr/>
          <a:lstStyle/>
          <a:p>
            <a:fld id="{10E42BEC-D603-4532-81BE-6D9555F00354}" type="datetimeFigureOut">
              <a:rPr lang="en-US" smtClean="0"/>
              <a:pPr/>
              <a:t>9/4/2019</a:t>
            </a:fld>
            <a:endParaRPr lang="en-US"/>
          </a:p>
        </p:txBody>
      </p:sp>
      <p:sp>
        <p:nvSpPr>
          <p:cNvPr id="10" name="Slide Number Placeholder 9"/>
          <p:cNvSpPr>
            <a:spLocks noGrp="1"/>
          </p:cNvSpPr>
          <p:nvPr>
            <p:ph type="sldNum" sz="quarter" idx="11"/>
          </p:nvPr>
        </p:nvSpPr>
        <p:spPr>
          <a:xfrm>
            <a:off x="35753040" y="27310080"/>
            <a:ext cx="2453640" cy="650240"/>
          </a:xfrm>
          <a:prstGeom prst="rect">
            <a:avLst/>
          </a:prstGeom>
        </p:spPr>
        <p:txBody>
          <a:bodyPr/>
          <a:lstStyle/>
          <a:p>
            <a:fld id="{1B0D8F68-B32B-441F-B3F0-4ABAF0A3F179}" type="slidenum">
              <a:rPr lang="en-US" smtClean="0"/>
              <a:pPr/>
              <a:t>‹#›</a:t>
            </a:fld>
            <a:endParaRPr lang="en-US"/>
          </a:p>
        </p:txBody>
      </p:sp>
      <p:sp>
        <p:nvSpPr>
          <p:cNvPr id="11" name="Footer Placeholder 10"/>
          <p:cNvSpPr>
            <a:spLocks noGrp="1"/>
          </p:cNvSpPr>
          <p:nvPr>
            <p:ph type="ftr" sz="quarter" idx="12"/>
          </p:nvPr>
        </p:nvSpPr>
        <p:spPr>
          <a:xfrm>
            <a:off x="22425983" y="26863991"/>
            <a:ext cx="12976541" cy="650240"/>
          </a:xfrm>
          <a:prstGeom prst="rect">
            <a:avLst/>
          </a:prstGeom>
        </p:spPr>
        <p:txBody>
          <a:body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Date Placeholder 7"/>
          <p:cNvSpPr>
            <a:spLocks noGrp="1"/>
          </p:cNvSpPr>
          <p:nvPr>
            <p:ph type="dt" sz="half" idx="10"/>
          </p:nvPr>
        </p:nvSpPr>
        <p:spPr>
          <a:xfrm>
            <a:off x="22433288" y="27418462"/>
            <a:ext cx="12969236" cy="541862"/>
          </a:xfrm>
          <a:prstGeom prst="rect">
            <a:avLst/>
          </a:prstGeom>
        </p:spPr>
        <p:txBody>
          <a:bodyPr/>
          <a:lstStyle/>
          <a:p>
            <a:fld id="{10E42BEC-D603-4532-81BE-6D9555F00354}" type="datetimeFigureOut">
              <a:rPr lang="en-US" smtClean="0"/>
              <a:pPr/>
              <a:t>9/4/2019</a:t>
            </a:fld>
            <a:endParaRPr lang="en-US"/>
          </a:p>
        </p:txBody>
      </p:sp>
      <p:sp>
        <p:nvSpPr>
          <p:cNvPr id="9" name="Slide Number Placeholder 8"/>
          <p:cNvSpPr>
            <a:spLocks noGrp="1"/>
          </p:cNvSpPr>
          <p:nvPr>
            <p:ph type="sldNum" sz="quarter" idx="11"/>
          </p:nvPr>
        </p:nvSpPr>
        <p:spPr>
          <a:xfrm>
            <a:off x="35753040" y="27310080"/>
            <a:ext cx="2453640" cy="650240"/>
          </a:xfrm>
          <a:prstGeom prst="rect">
            <a:avLst/>
          </a:prstGeom>
        </p:spPr>
        <p:txBody>
          <a:bodyPr/>
          <a:lstStyle/>
          <a:p>
            <a:fld id="{1B0D8F68-B32B-441F-B3F0-4ABAF0A3F179}" type="slidenum">
              <a:rPr lang="en-US" smtClean="0"/>
              <a:pPr/>
              <a:t>‹#›</a:t>
            </a:fld>
            <a:endParaRPr lang="en-US"/>
          </a:p>
        </p:txBody>
      </p:sp>
      <p:sp>
        <p:nvSpPr>
          <p:cNvPr id="10" name="Footer Placeholder 9"/>
          <p:cNvSpPr>
            <a:spLocks noGrp="1"/>
          </p:cNvSpPr>
          <p:nvPr>
            <p:ph type="ftr" sz="quarter" idx="12"/>
          </p:nvPr>
        </p:nvSpPr>
        <p:spPr>
          <a:xfrm>
            <a:off x="22425983" y="26863991"/>
            <a:ext cx="12976541" cy="650240"/>
          </a:xfrm>
          <a:prstGeom prst="rect">
            <a:avLst/>
          </a:prstGeom>
        </p:spPr>
        <p:txBody>
          <a:body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35360" y="7152642"/>
            <a:ext cx="11567160" cy="7999305"/>
          </a:xfrm>
          <a:prstGeom prst="rect">
            <a:avLst/>
          </a:prstGeom>
        </p:spPr>
        <p:txBody>
          <a:bodyPr anchor="b">
            <a:normAutofit/>
          </a:bodyPr>
          <a:lstStyle>
            <a:lvl1pPr algn="r">
              <a:defRPr sz="8179" b="0">
                <a:effectLst/>
              </a:defRPr>
            </a:lvl1pPr>
          </a:lstStyle>
          <a:p>
            <a:r>
              <a:rPr lang="en-US"/>
              <a:t>Click to edit Master title style</a:t>
            </a:r>
            <a:endParaRPr lang="en-US" dirty="0"/>
          </a:p>
        </p:txBody>
      </p:sp>
      <p:sp>
        <p:nvSpPr>
          <p:cNvPr id="3" name="Content Placeholder 2"/>
          <p:cNvSpPr>
            <a:spLocks noGrp="1"/>
          </p:cNvSpPr>
          <p:nvPr>
            <p:ph idx="1"/>
          </p:nvPr>
        </p:nvSpPr>
        <p:spPr>
          <a:xfrm>
            <a:off x="1402081" y="7152640"/>
            <a:ext cx="21620073" cy="14955520"/>
          </a:xfrm>
          <a:prstGeom prst="rect">
            <a:avLst/>
          </a:prstGeom>
        </p:spPr>
        <p:txBody>
          <a:bodyPr>
            <a:normAutofit/>
          </a:bodyPr>
          <a:lstStyle>
            <a:lvl1pPr marL="934768" indent="-747815">
              <a:defRPr sz="4941"/>
            </a:lvl1pPr>
            <a:lvl2pPr>
              <a:defRPr sz="4941"/>
            </a:lvl2pPr>
            <a:lvl3pPr>
              <a:defRPr sz="4941"/>
            </a:lvl3pPr>
            <a:lvl4pPr>
              <a:defRPr sz="4941"/>
            </a:lvl4pPr>
            <a:lvl5pPr>
              <a:defRPr sz="4941"/>
            </a:lvl5pPr>
            <a:lvl6pPr>
              <a:defRPr sz="4941"/>
            </a:lvl6pPr>
            <a:lvl7pPr>
              <a:defRPr sz="4941"/>
            </a:lvl7pPr>
            <a:lvl8pPr>
              <a:defRPr sz="4941"/>
            </a:lvl8pPr>
            <a:lvl9pPr>
              <a:defRPr sz="494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Text Placeholder 3"/>
          <p:cNvSpPr>
            <a:spLocks noGrp="1"/>
          </p:cNvSpPr>
          <p:nvPr>
            <p:ph type="body" sz="half" idx="2"/>
          </p:nvPr>
        </p:nvSpPr>
        <p:spPr>
          <a:xfrm>
            <a:off x="25237440" y="15156787"/>
            <a:ext cx="10165080" cy="6951373"/>
          </a:xfrm>
          <a:prstGeom prst="rect">
            <a:avLst/>
          </a:prstGeom>
        </p:spPr>
        <p:txBody>
          <a:bodyPr anchor="t">
            <a:normAutofit/>
          </a:bodyPr>
          <a:lstStyle>
            <a:lvl1pPr marL="0" indent="0" algn="r">
              <a:buNone/>
              <a:defRPr sz="4941">
                <a:solidFill>
                  <a:schemeClr val="tx2"/>
                </a:solidFill>
              </a:defRPr>
            </a:lvl1pPr>
            <a:lvl2pPr marL="1869536" indent="0">
              <a:buNone/>
              <a:defRPr sz="4941"/>
            </a:lvl2pPr>
            <a:lvl3pPr marL="3739072" indent="0">
              <a:buNone/>
              <a:defRPr sz="4089"/>
            </a:lvl3pPr>
            <a:lvl4pPr marL="5608608" indent="0">
              <a:buNone/>
              <a:defRPr sz="3664"/>
            </a:lvl4pPr>
            <a:lvl5pPr marL="7478144" indent="0">
              <a:buNone/>
              <a:defRPr sz="3664"/>
            </a:lvl5pPr>
            <a:lvl6pPr marL="9347680" indent="0">
              <a:buNone/>
              <a:defRPr sz="3664"/>
            </a:lvl6pPr>
            <a:lvl7pPr marL="11217216" indent="0">
              <a:buNone/>
              <a:defRPr sz="3664"/>
            </a:lvl7pPr>
            <a:lvl8pPr marL="13086752" indent="0">
              <a:buNone/>
              <a:defRPr sz="3664"/>
            </a:lvl8pPr>
            <a:lvl9pPr marL="14956288" indent="0">
              <a:buNone/>
              <a:defRPr sz="3664"/>
            </a:lvl9pPr>
          </a:lstStyle>
          <a:p>
            <a:pPr lvl="0"/>
            <a:r>
              <a:rPr lang="en-US"/>
              <a:t>Click to edit Master text styles</a:t>
            </a:r>
          </a:p>
        </p:txBody>
      </p:sp>
      <p:sp>
        <p:nvSpPr>
          <p:cNvPr id="15" name="Date Placeholder 14"/>
          <p:cNvSpPr>
            <a:spLocks noGrp="1"/>
          </p:cNvSpPr>
          <p:nvPr>
            <p:ph type="dt" sz="half" idx="10"/>
          </p:nvPr>
        </p:nvSpPr>
        <p:spPr>
          <a:xfrm>
            <a:off x="22433288" y="27418462"/>
            <a:ext cx="12969236" cy="541862"/>
          </a:xfrm>
          <a:prstGeom prst="rect">
            <a:avLst/>
          </a:prstGeom>
        </p:spPr>
        <p:txBody>
          <a:bodyPr/>
          <a:lstStyle/>
          <a:p>
            <a:fld id="{10E42BEC-D603-4532-81BE-6D9555F00354}" type="datetimeFigureOut">
              <a:rPr lang="en-US" smtClean="0"/>
              <a:pPr/>
              <a:t>9/4/2019</a:t>
            </a:fld>
            <a:endParaRPr lang="en-US"/>
          </a:p>
        </p:txBody>
      </p:sp>
      <p:sp>
        <p:nvSpPr>
          <p:cNvPr id="16" name="Slide Number Placeholder 15"/>
          <p:cNvSpPr>
            <a:spLocks noGrp="1"/>
          </p:cNvSpPr>
          <p:nvPr>
            <p:ph type="sldNum" sz="quarter" idx="11"/>
          </p:nvPr>
        </p:nvSpPr>
        <p:spPr>
          <a:xfrm>
            <a:off x="35753040" y="27310080"/>
            <a:ext cx="2453640" cy="650240"/>
          </a:xfrm>
          <a:prstGeom prst="rect">
            <a:avLst/>
          </a:prstGeom>
        </p:spPr>
        <p:txBody>
          <a:bodyPr/>
          <a:lstStyle/>
          <a:p>
            <a:fld id="{1B0D8F68-B32B-441F-B3F0-4ABAF0A3F179}" type="slidenum">
              <a:rPr lang="en-US" smtClean="0"/>
              <a:pPr/>
              <a:t>‹#›</a:t>
            </a:fld>
            <a:endParaRPr lang="en-US"/>
          </a:p>
        </p:txBody>
      </p:sp>
      <p:sp>
        <p:nvSpPr>
          <p:cNvPr id="17" name="Footer Placeholder 16"/>
          <p:cNvSpPr>
            <a:spLocks noGrp="1"/>
          </p:cNvSpPr>
          <p:nvPr>
            <p:ph type="ftr" sz="quarter" idx="12"/>
          </p:nvPr>
        </p:nvSpPr>
        <p:spPr>
          <a:xfrm>
            <a:off x="22425983" y="26863991"/>
            <a:ext cx="12976541" cy="650240"/>
          </a:xfrm>
          <a:prstGeom prst="rect">
            <a:avLst/>
          </a:prstGeom>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402084" y="7152640"/>
            <a:ext cx="21606049" cy="14955520"/>
          </a:xfrm>
          <a:prstGeom prst="rect">
            <a:avLst/>
          </a:prstGeom>
        </p:spPr>
        <p:txBody>
          <a:bodyPr/>
          <a:lstStyle>
            <a:lvl1pPr marL="0" indent="0">
              <a:buNone/>
              <a:defRPr sz="13120"/>
            </a:lvl1pPr>
            <a:lvl2pPr marL="1869536" indent="0">
              <a:buNone/>
              <a:defRPr sz="11415"/>
            </a:lvl2pPr>
            <a:lvl3pPr marL="3739072" indent="0">
              <a:buNone/>
              <a:defRPr sz="9796"/>
            </a:lvl3pPr>
            <a:lvl4pPr marL="5608608" indent="0">
              <a:buNone/>
              <a:defRPr sz="8179"/>
            </a:lvl4pPr>
            <a:lvl5pPr marL="7478144" indent="0">
              <a:buNone/>
              <a:defRPr sz="8179"/>
            </a:lvl5pPr>
            <a:lvl6pPr marL="9347680" indent="0">
              <a:buNone/>
              <a:defRPr sz="8179"/>
            </a:lvl6pPr>
            <a:lvl7pPr marL="11217216" indent="0">
              <a:buNone/>
              <a:defRPr sz="8179"/>
            </a:lvl7pPr>
            <a:lvl8pPr marL="13086752" indent="0">
              <a:buNone/>
              <a:defRPr sz="8179"/>
            </a:lvl8pPr>
            <a:lvl9pPr marL="14956288" indent="0">
              <a:buNone/>
              <a:defRPr sz="8179"/>
            </a:lvl9pPr>
          </a:lstStyle>
          <a:p>
            <a:r>
              <a:rPr lang="en-US"/>
              <a:t>Click icon to add picture</a:t>
            </a:r>
          </a:p>
        </p:txBody>
      </p:sp>
      <p:sp>
        <p:nvSpPr>
          <p:cNvPr id="11" name="Title 1"/>
          <p:cNvSpPr>
            <a:spLocks noGrp="1"/>
          </p:cNvSpPr>
          <p:nvPr>
            <p:ph type="title"/>
          </p:nvPr>
        </p:nvSpPr>
        <p:spPr>
          <a:xfrm>
            <a:off x="23835360" y="7152640"/>
            <a:ext cx="11567160" cy="8004147"/>
          </a:xfrm>
          <a:prstGeom prst="rect">
            <a:avLst/>
          </a:prstGeom>
        </p:spPr>
        <p:txBody>
          <a:bodyPr anchor="b">
            <a:normAutofit/>
          </a:bodyPr>
          <a:lstStyle>
            <a:lvl1pPr algn="r">
              <a:defRPr sz="8179" b="0">
                <a:effectLst/>
              </a:defRPr>
            </a:lvl1pPr>
          </a:lstStyle>
          <a:p>
            <a:r>
              <a:rPr lang="en-US"/>
              <a:t>Click to edit Master title style</a:t>
            </a:r>
            <a:endParaRPr lang="en-US" dirty="0"/>
          </a:p>
        </p:txBody>
      </p:sp>
      <p:sp>
        <p:nvSpPr>
          <p:cNvPr id="12" name="Text Placeholder 3"/>
          <p:cNvSpPr>
            <a:spLocks noGrp="1"/>
          </p:cNvSpPr>
          <p:nvPr>
            <p:ph type="body" sz="half" idx="2"/>
          </p:nvPr>
        </p:nvSpPr>
        <p:spPr>
          <a:xfrm>
            <a:off x="25237440" y="15156787"/>
            <a:ext cx="10165080" cy="6951373"/>
          </a:xfrm>
          <a:prstGeom prst="rect">
            <a:avLst/>
          </a:prstGeom>
        </p:spPr>
        <p:txBody>
          <a:bodyPr anchor="t">
            <a:normAutofit/>
          </a:bodyPr>
          <a:lstStyle>
            <a:lvl1pPr marL="0" indent="0" algn="r">
              <a:buNone/>
              <a:defRPr sz="4941">
                <a:solidFill>
                  <a:schemeClr val="tx2"/>
                </a:solidFill>
              </a:defRPr>
            </a:lvl1pPr>
            <a:lvl2pPr marL="1869536" indent="0">
              <a:buNone/>
              <a:defRPr sz="4941"/>
            </a:lvl2pPr>
            <a:lvl3pPr marL="3739072" indent="0">
              <a:buNone/>
              <a:defRPr sz="4089"/>
            </a:lvl3pPr>
            <a:lvl4pPr marL="5608608" indent="0">
              <a:buNone/>
              <a:defRPr sz="3664"/>
            </a:lvl4pPr>
            <a:lvl5pPr marL="7478144" indent="0">
              <a:buNone/>
              <a:defRPr sz="3664"/>
            </a:lvl5pPr>
            <a:lvl6pPr marL="9347680" indent="0">
              <a:buNone/>
              <a:defRPr sz="3664"/>
            </a:lvl6pPr>
            <a:lvl7pPr marL="11217216" indent="0">
              <a:buNone/>
              <a:defRPr sz="3664"/>
            </a:lvl7pPr>
            <a:lvl8pPr marL="13086752" indent="0">
              <a:buNone/>
              <a:defRPr sz="3664"/>
            </a:lvl8pPr>
            <a:lvl9pPr marL="14956288" indent="0">
              <a:buNone/>
              <a:defRPr sz="3664"/>
            </a:lvl9pPr>
          </a:lstStyle>
          <a:p>
            <a:pPr lvl="0"/>
            <a:r>
              <a:rPr lang="en-US"/>
              <a:t>Click to edit Master text styles</a:t>
            </a:r>
          </a:p>
        </p:txBody>
      </p:sp>
      <p:sp>
        <p:nvSpPr>
          <p:cNvPr id="16" name="Date Placeholder 15"/>
          <p:cNvSpPr>
            <a:spLocks noGrp="1"/>
          </p:cNvSpPr>
          <p:nvPr>
            <p:ph type="dt" sz="half" idx="10"/>
          </p:nvPr>
        </p:nvSpPr>
        <p:spPr>
          <a:xfrm>
            <a:off x="22433288" y="27418462"/>
            <a:ext cx="12969236" cy="541862"/>
          </a:xfrm>
          <a:prstGeom prst="rect">
            <a:avLst/>
          </a:prstGeom>
        </p:spPr>
        <p:txBody>
          <a:bodyPr/>
          <a:lstStyle/>
          <a:p>
            <a:fld id="{10E42BEC-D603-4532-81BE-6D9555F00354}" type="datetimeFigureOut">
              <a:rPr lang="en-US" smtClean="0"/>
              <a:pPr/>
              <a:t>9/4/2019</a:t>
            </a:fld>
            <a:endParaRPr lang="en-US"/>
          </a:p>
        </p:txBody>
      </p:sp>
      <p:sp>
        <p:nvSpPr>
          <p:cNvPr id="17" name="Slide Number Placeholder 16"/>
          <p:cNvSpPr>
            <a:spLocks noGrp="1"/>
          </p:cNvSpPr>
          <p:nvPr>
            <p:ph type="sldNum" sz="quarter" idx="11"/>
          </p:nvPr>
        </p:nvSpPr>
        <p:spPr>
          <a:xfrm>
            <a:off x="35753040" y="27310080"/>
            <a:ext cx="2453640" cy="650240"/>
          </a:xfrm>
          <a:prstGeom prst="rect">
            <a:avLst/>
          </a:prstGeom>
        </p:spPr>
        <p:txBody>
          <a:bodyPr/>
          <a:lstStyle/>
          <a:p>
            <a:fld id="{1B0D8F68-B32B-441F-B3F0-4ABAF0A3F179}" type="slidenum">
              <a:rPr lang="en-US" smtClean="0"/>
              <a:pPr/>
              <a:t>‹#›</a:t>
            </a:fld>
            <a:endParaRPr lang="en-US"/>
          </a:p>
        </p:txBody>
      </p:sp>
      <p:sp>
        <p:nvSpPr>
          <p:cNvPr id="18" name="Footer Placeholder 17"/>
          <p:cNvSpPr>
            <a:spLocks noGrp="1"/>
          </p:cNvSpPr>
          <p:nvPr>
            <p:ph type="ftr" sz="quarter" idx="12"/>
          </p:nvPr>
        </p:nvSpPr>
        <p:spPr>
          <a:xfrm>
            <a:off x="22425983" y="26863991"/>
            <a:ext cx="12976541" cy="650240"/>
          </a:xfrm>
          <a:prstGeom prst="rect">
            <a:avLst/>
          </a:prstGeom>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alpha val="60000"/>
          </a:schemeClr>
        </a:solidFill>
        <a:effectLst/>
      </p:bgPr>
    </p:bg>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D625E61C-B025-4EA4-B67C-D560D1D97ED9}"/>
              </a:ext>
            </a:extLst>
          </p:cNvPr>
          <p:cNvSpPr/>
          <p:nvPr userDrawn="1"/>
        </p:nvSpPr>
        <p:spPr>
          <a:xfrm>
            <a:off x="14447681" y="2885672"/>
            <a:ext cx="13167038" cy="26032228"/>
          </a:xfrm>
          <a:custGeom>
            <a:avLst/>
            <a:gdLst>
              <a:gd name="connsiteX0" fmla="*/ 468300 w 13456796"/>
              <a:gd name="connsiteY0" fmla="*/ 0 h 28850224"/>
              <a:gd name="connsiteX1" fmla="*/ 12988500 w 13456796"/>
              <a:gd name="connsiteY1" fmla="*/ 0 h 28850224"/>
              <a:gd name="connsiteX2" fmla="*/ 13456796 w 13456796"/>
              <a:gd name="connsiteY2" fmla="*/ 386845 h 28850224"/>
              <a:gd name="connsiteX3" fmla="*/ 13456796 w 13456796"/>
              <a:gd name="connsiteY3" fmla="*/ 7183885 h 28850224"/>
              <a:gd name="connsiteX4" fmla="*/ 13456796 w 13456796"/>
              <a:gd name="connsiteY4" fmla="*/ 20359676 h 28850224"/>
              <a:gd name="connsiteX5" fmla="*/ 13456796 w 13456796"/>
              <a:gd name="connsiteY5" fmla="*/ 27156716 h 28850224"/>
              <a:gd name="connsiteX6" fmla="*/ 13456792 w 13456796"/>
              <a:gd name="connsiteY6" fmla="*/ 27156756 h 28850224"/>
              <a:gd name="connsiteX7" fmla="*/ 13456792 w 13456796"/>
              <a:gd name="connsiteY7" fmla="*/ 27899640 h 28850224"/>
              <a:gd name="connsiteX8" fmla="*/ 6728396 w 13456796"/>
              <a:gd name="connsiteY8" fmla="*/ 28850224 h 28850224"/>
              <a:gd name="connsiteX9" fmla="*/ 0 w 13456796"/>
              <a:gd name="connsiteY9" fmla="*/ 27899640 h 28850224"/>
              <a:gd name="connsiteX10" fmla="*/ 0 w 13456796"/>
              <a:gd name="connsiteY10" fmla="*/ 26949054 h 28850224"/>
              <a:gd name="connsiteX11" fmla="*/ 4 w 13456796"/>
              <a:gd name="connsiteY11" fmla="*/ 26949054 h 28850224"/>
              <a:gd name="connsiteX12" fmla="*/ 4 w 13456796"/>
              <a:gd name="connsiteY12" fmla="*/ 21102622 h 28850224"/>
              <a:gd name="connsiteX13" fmla="*/ 0 w 13456796"/>
              <a:gd name="connsiteY13" fmla="*/ 21102600 h 28850224"/>
              <a:gd name="connsiteX14" fmla="*/ 0 w 13456796"/>
              <a:gd name="connsiteY14" fmla="*/ 20152014 h 28850224"/>
              <a:gd name="connsiteX15" fmla="*/ 4 w 13456796"/>
              <a:gd name="connsiteY15" fmla="*/ 20152014 h 28850224"/>
              <a:gd name="connsiteX16" fmla="*/ 4 w 13456796"/>
              <a:gd name="connsiteY16" fmla="*/ 7183885 h 28850224"/>
              <a:gd name="connsiteX17" fmla="*/ 4 w 13456796"/>
              <a:gd name="connsiteY17" fmla="*/ 386845 h 28850224"/>
              <a:gd name="connsiteX18" fmla="*/ 468300 w 13456796"/>
              <a:gd name="connsiteY18" fmla="*/ 0 h 28850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456796" h="28850224">
                <a:moveTo>
                  <a:pt x="468300" y="0"/>
                </a:moveTo>
                <a:lnTo>
                  <a:pt x="12988500" y="0"/>
                </a:lnTo>
                <a:cubicBezTo>
                  <a:pt x="13247132" y="0"/>
                  <a:pt x="13456796" y="173197"/>
                  <a:pt x="13456796" y="386845"/>
                </a:cubicBezTo>
                <a:lnTo>
                  <a:pt x="13456796" y="7183885"/>
                </a:lnTo>
                <a:lnTo>
                  <a:pt x="13456796" y="20359676"/>
                </a:lnTo>
                <a:lnTo>
                  <a:pt x="13456796" y="27156716"/>
                </a:lnTo>
                <a:lnTo>
                  <a:pt x="13456792" y="27156756"/>
                </a:lnTo>
                <a:lnTo>
                  <a:pt x="13456792" y="27899640"/>
                </a:lnTo>
                <a:cubicBezTo>
                  <a:pt x="13456792" y="28424634"/>
                  <a:pt x="10444384" y="28850224"/>
                  <a:pt x="6728396" y="28850224"/>
                </a:cubicBezTo>
                <a:cubicBezTo>
                  <a:pt x="3012406" y="28850224"/>
                  <a:pt x="0" y="28424634"/>
                  <a:pt x="0" y="27899640"/>
                </a:cubicBezTo>
                <a:lnTo>
                  <a:pt x="0" y="26949054"/>
                </a:lnTo>
                <a:lnTo>
                  <a:pt x="4" y="26949054"/>
                </a:lnTo>
                <a:lnTo>
                  <a:pt x="4" y="21102622"/>
                </a:lnTo>
                <a:lnTo>
                  <a:pt x="0" y="21102600"/>
                </a:lnTo>
                <a:lnTo>
                  <a:pt x="0" y="20152014"/>
                </a:lnTo>
                <a:lnTo>
                  <a:pt x="4" y="20152014"/>
                </a:lnTo>
                <a:lnTo>
                  <a:pt x="4" y="7183885"/>
                </a:lnTo>
                <a:lnTo>
                  <a:pt x="4" y="386845"/>
                </a:lnTo>
                <a:cubicBezTo>
                  <a:pt x="4" y="173197"/>
                  <a:pt x="209668" y="0"/>
                  <a:pt x="468300" y="0"/>
                </a:cubicBezTo>
                <a:close/>
              </a:path>
            </a:pathLst>
          </a:custGeom>
          <a:solidFill>
            <a:schemeClr val="bg1"/>
          </a:solid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CA" sz="7326">
              <a:solidFill>
                <a:schemeClr val="tx1"/>
              </a:solidFill>
              <a:latin typeface="Segoe UI Light" panose="020B0502040204020203" pitchFamily="34" charset="0"/>
              <a:cs typeface="Segoe UI Light" panose="020B0502040204020203" pitchFamily="34" charset="0"/>
            </a:endParaRPr>
          </a:p>
        </p:txBody>
      </p:sp>
      <p:sp>
        <p:nvSpPr>
          <p:cNvPr id="15" name="Freeform: Shape 14"/>
          <p:cNvSpPr/>
          <p:nvPr userDrawn="1"/>
        </p:nvSpPr>
        <p:spPr>
          <a:xfrm>
            <a:off x="637313" y="2885409"/>
            <a:ext cx="13170046" cy="26047434"/>
          </a:xfrm>
          <a:custGeom>
            <a:avLst/>
            <a:gdLst>
              <a:gd name="connsiteX0" fmla="*/ 468301 w 13456796"/>
              <a:gd name="connsiteY0" fmla="*/ 0 h 28867075"/>
              <a:gd name="connsiteX1" fmla="*/ 12988500 w 13456796"/>
              <a:gd name="connsiteY1" fmla="*/ 0 h 28867075"/>
              <a:gd name="connsiteX2" fmla="*/ 13456796 w 13456796"/>
              <a:gd name="connsiteY2" fmla="*/ 386845 h 28867075"/>
              <a:gd name="connsiteX3" fmla="*/ 13456796 w 13456796"/>
              <a:gd name="connsiteY3" fmla="*/ 7200736 h 28867075"/>
              <a:gd name="connsiteX4" fmla="*/ 13456796 w 13456796"/>
              <a:gd name="connsiteY4" fmla="*/ 20359677 h 28867075"/>
              <a:gd name="connsiteX5" fmla="*/ 13456796 w 13456796"/>
              <a:gd name="connsiteY5" fmla="*/ 27173567 h 28867075"/>
              <a:gd name="connsiteX6" fmla="*/ 13456791 w 13456796"/>
              <a:gd name="connsiteY6" fmla="*/ 27173607 h 28867075"/>
              <a:gd name="connsiteX7" fmla="*/ 13456791 w 13456796"/>
              <a:gd name="connsiteY7" fmla="*/ 27916491 h 28867075"/>
              <a:gd name="connsiteX8" fmla="*/ 6728396 w 13456796"/>
              <a:gd name="connsiteY8" fmla="*/ 28867075 h 28867075"/>
              <a:gd name="connsiteX9" fmla="*/ 0 w 13456796"/>
              <a:gd name="connsiteY9" fmla="*/ 27916491 h 28867075"/>
              <a:gd name="connsiteX10" fmla="*/ 1 w 13456796"/>
              <a:gd name="connsiteY10" fmla="*/ 26965905 h 28867075"/>
              <a:gd name="connsiteX11" fmla="*/ 5 w 13456796"/>
              <a:gd name="connsiteY11" fmla="*/ 26965905 h 28867075"/>
              <a:gd name="connsiteX12" fmla="*/ 5 w 13456796"/>
              <a:gd name="connsiteY12" fmla="*/ 21102627 h 28867075"/>
              <a:gd name="connsiteX13" fmla="*/ 0 w 13456796"/>
              <a:gd name="connsiteY13" fmla="*/ 21102601 h 28867075"/>
              <a:gd name="connsiteX14" fmla="*/ 1 w 13456796"/>
              <a:gd name="connsiteY14" fmla="*/ 20152013 h 28867075"/>
              <a:gd name="connsiteX15" fmla="*/ 5 w 13456796"/>
              <a:gd name="connsiteY15" fmla="*/ 20152013 h 28867075"/>
              <a:gd name="connsiteX16" fmla="*/ 5 w 13456796"/>
              <a:gd name="connsiteY16" fmla="*/ 7200736 h 28867075"/>
              <a:gd name="connsiteX17" fmla="*/ 5 w 13456796"/>
              <a:gd name="connsiteY17" fmla="*/ 386845 h 28867075"/>
              <a:gd name="connsiteX18" fmla="*/ 468301 w 13456796"/>
              <a:gd name="connsiteY18" fmla="*/ 0 h 28867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456796" h="28867075">
                <a:moveTo>
                  <a:pt x="468301" y="0"/>
                </a:moveTo>
                <a:lnTo>
                  <a:pt x="12988500" y="0"/>
                </a:lnTo>
                <a:cubicBezTo>
                  <a:pt x="13247133" y="0"/>
                  <a:pt x="13456796" y="173197"/>
                  <a:pt x="13456796" y="386845"/>
                </a:cubicBezTo>
                <a:lnTo>
                  <a:pt x="13456796" y="7200736"/>
                </a:lnTo>
                <a:lnTo>
                  <a:pt x="13456796" y="20359677"/>
                </a:lnTo>
                <a:lnTo>
                  <a:pt x="13456796" y="27173567"/>
                </a:lnTo>
                <a:lnTo>
                  <a:pt x="13456791" y="27173607"/>
                </a:lnTo>
                <a:lnTo>
                  <a:pt x="13456791" y="27916491"/>
                </a:lnTo>
                <a:cubicBezTo>
                  <a:pt x="13456791" y="28441485"/>
                  <a:pt x="10444386" y="28867075"/>
                  <a:pt x="6728396" y="28867075"/>
                </a:cubicBezTo>
                <a:cubicBezTo>
                  <a:pt x="3012406" y="28867075"/>
                  <a:pt x="0" y="28441485"/>
                  <a:pt x="0" y="27916491"/>
                </a:cubicBezTo>
                <a:lnTo>
                  <a:pt x="1" y="26965905"/>
                </a:lnTo>
                <a:lnTo>
                  <a:pt x="5" y="26965905"/>
                </a:lnTo>
                <a:lnTo>
                  <a:pt x="5" y="21102627"/>
                </a:lnTo>
                <a:lnTo>
                  <a:pt x="0" y="21102601"/>
                </a:lnTo>
                <a:lnTo>
                  <a:pt x="1" y="20152013"/>
                </a:lnTo>
                <a:lnTo>
                  <a:pt x="5" y="20152013"/>
                </a:lnTo>
                <a:lnTo>
                  <a:pt x="5" y="7200736"/>
                </a:lnTo>
                <a:lnTo>
                  <a:pt x="5" y="386845"/>
                </a:lnTo>
                <a:cubicBezTo>
                  <a:pt x="5" y="173197"/>
                  <a:pt x="209668" y="0"/>
                  <a:pt x="468301" y="0"/>
                </a:cubicBezTo>
                <a:close/>
              </a:path>
            </a:pathLst>
          </a:custGeom>
          <a:solidFill>
            <a:schemeClr val="bg1"/>
          </a:solid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CA" sz="7326">
              <a:solidFill>
                <a:schemeClr val="tx1"/>
              </a:solidFill>
              <a:latin typeface="Segoe UI Light" panose="020B0502040204020203" pitchFamily="34" charset="0"/>
              <a:cs typeface="Segoe UI Light" panose="020B0502040204020203" pitchFamily="34" charset="0"/>
            </a:endParaRPr>
          </a:p>
        </p:txBody>
      </p:sp>
      <p:sp>
        <p:nvSpPr>
          <p:cNvPr id="10" name="Freeform: Shape 9"/>
          <p:cNvSpPr/>
          <p:nvPr userDrawn="1"/>
        </p:nvSpPr>
        <p:spPr>
          <a:xfrm>
            <a:off x="28255040" y="2885672"/>
            <a:ext cx="13167038" cy="26032228"/>
          </a:xfrm>
          <a:custGeom>
            <a:avLst/>
            <a:gdLst>
              <a:gd name="connsiteX0" fmla="*/ 468300 w 13456796"/>
              <a:gd name="connsiteY0" fmla="*/ 0 h 28850224"/>
              <a:gd name="connsiteX1" fmla="*/ 12988500 w 13456796"/>
              <a:gd name="connsiteY1" fmla="*/ 0 h 28850224"/>
              <a:gd name="connsiteX2" fmla="*/ 13456796 w 13456796"/>
              <a:gd name="connsiteY2" fmla="*/ 386845 h 28850224"/>
              <a:gd name="connsiteX3" fmla="*/ 13456796 w 13456796"/>
              <a:gd name="connsiteY3" fmla="*/ 7183885 h 28850224"/>
              <a:gd name="connsiteX4" fmla="*/ 13456796 w 13456796"/>
              <a:gd name="connsiteY4" fmla="*/ 20359676 h 28850224"/>
              <a:gd name="connsiteX5" fmla="*/ 13456796 w 13456796"/>
              <a:gd name="connsiteY5" fmla="*/ 27156716 h 28850224"/>
              <a:gd name="connsiteX6" fmla="*/ 13456792 w 13456796"/>
              <a:gd name="connsiteY6" fmla="*/ 27156756 h 28850224"/>
              <a:gd name="connsiteX7" fmla="*/ 13456792 w 13456796"/>
              <a:gd name="connsiteY7" fmla="*/ 27899640 h 28850224"/>
              <a:gd name="connsiteX8" fmla="*/ 6728396 w 13456796"/>
              <a:gd name="connsiteY8" fmla="*/ 28850224 h 28850224"/>
              <a:gd name="connsiteX9" fmla="*/ 0 w 13456796"/>
              <a:gd name="connsiteY9" fmla="*/ 27899640 h 28850224"/>
              <a:gd name="connsiteX10" fmla="*/ 0 w 13456796"/>
              <a:gd name="connsiteY10" fmla="*/ 26949054 h 28850224"/>
              <a:gd name="connsiteX11" fmla="*/ 4 w 13456796"/>
              <a:gd name="connsiteY11" fmla="*/ 26949054 h 28850224"/>
              <a:gd name="connsiteX12" fmla="*/ 4 w 13456796"/>
              <a:gd name="connsiteY12" fmla="*/ 21102622 h 28850224"/>
              <a:gd name="connsiteX13" fmla="*/ 0 w 13456796"/>
              <a:gd name="connsiteY13" fmla="*/ 21102600 h 28850224"/>
              <a:gd name="connsiteX14" fmla="*/ 0 w 13456796"/>
              <a:gd name="connsiteY14" fmla="*/ 20152014 h 28850224"/>
              <a:gd name="connsiteX15" fmla="*/ 4 w 13456796"/>
              <a:gd name="connsiteY15" fmla="*/ 20152014 h 28850224"/>
              <a:gd name="connsiteX16" fmla="*/ 4 w 13456796"/>
              <a:gd name="connsiteY16" fmla="*/ 7183885 h 28850224"/>
              <a:gd name="connsiteX17" fmla="*/ 4 w 13456796"/>
              <a:gd name="connsiteY17" fmla="*/ 386845 h 28850224"/>
              <a:gd name="connsiteX18" fmla="*/ 468300 w 13456796"/>
              <a:gd name="connsiteY18" fmla="*/ 0 h 28850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3456796" h="28850224">
                <a:moveTo>
                  <a:pt x="468300" y="0"/>
                </a:moveTo>
                <a:lnTo>
                  <a:pt x="12988500" y="0"/>
                </a:lnTo>
                <a:cubicBezTo>
                  <a:pt x="13247132" y="0"/>
                  <a:pt x="13456796" y="173197"/>
                  <a:pt x="13456796" y="386845"/>
                </a:cubicBezTo>
                <a:lnTo>
                  <a:pt x="13456796" y="7183885"/>
                </a:lnTo>
                <a:lnTo>
                  <a:pt x="13456796" y="20359676"/>
                </a:lnTo>
                <a:lnTo>
                  <a:pt x="13456796" y="27156716"/>
                </a:lnTo>
                <a:lnTo>
                  <a:pt x="13456792" y="27156756"/>
                </a:lnTo>
                <a:lnTo>
                  <a:pt x="13456792" y="27899640"/>
                </a:lnTo>
                <a:cubicBezTo>
                  <a:pt x="13456792" y="28424634"/>
                  <a:pt x="10444384" y="28850224"/>
                  <a:pt x="6728396" y="28850224"/>
                </a:cubicBezTo>
                <a:cubicBezTo>
                  <a:pt x="3012406" y="28850224"/>
                  <a:pt x="0" y="28424634"/>
                  <a:pt x="0" y="27899640"/>
                </a:cubicBezTo>
                <a:lnTo>
                  <a:pt x="0" y="26949054"/>
                </a:lnTo>
                <a:lnTo>
                  <a:pt x="4" y="26949054"/>
                </a:lnTo>
                <a:lnTo>
                  <a:pt x="4" y="21102622"/>
                </a:lnTo>
                <a:lnTo>
                  <a:pt x="0" y="21102600"/>
                </a:lnTo>
                <a:lnTo>
                  <a:pt x="0" y="20152014"/>
                </a:lnTo>
                <a:lnTo>
                  <a:pt x="4" y="20152014"/>
                </a:lnTo>
                <a:lnTo>
                  <a:pt x="4" y="7183885"/>
                </a:lnTo>
                <a:lnTo>
                  <a:pt x="4" y="386845"/>
                </a:lnTo>
                <a:cubicBezTo>
                  <a:pt x="4" y="173197"/>
                  <a:pt x="209668" y="0"/>
                  <a:pt x="468300" y="0"/>
                </a:cubicBezTo>
                <a:close/>
              </a:path>
            </a:pathLst>
          </a:custGeom>
          <a:solidFill>
            <a:schemeClr val="bg1"/>
          </a:solid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CA" sz="7326">
              <a:solidFill>
                <a:schemeClr val="tx1"/>
              </a:solidFill>
              <a:latin typeface="Segoe UI Light" panose="020B0502040204020203" pitchFamily="34" charset="0"/>
              <a:cs typeface="Segoe UI Light" panose="020B0502040204020203" pitchFamily="34" charset="0"/>
            </a:endParaRPr>
          </a:p>
        </p:txBody>
      </p:sp>
      <p:sp>
        <p:nvSpPr>
          <p:cNvPr id="2" name="Rectangle 1">
            <a:extLst>
              <a:ext uri="{FF2B5EF4-FFF2-40B4-BE49-F238E27FC236}">
                <a16:creationId xmlns:a16="http://schemas.microsoft.com/office/drawing/2014/main" id="{AD69A8A4-058F-4863-927A-BDD211CF4986}"/>
              </a:ext>
            </a:extLst>
          </p:cNvPr>
          <p:cNvSpPr/>
          <p:nvPr userDrawn="1"/>
        </p:nvSpPr>
        <p:spPr>
          <a:xfrm>
            <a:off x="0" y="27705173"/>
            <a:ext cx="42062400" cy="1638234"/>
          </a:xfrm>
          <a:prstGeom prst="rect">
            <a:avLst/>
          </a:prstGeom>
          <a:solidFill>
            <a:srgbClr val="10183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pic>
        <p:nvPicPr>
          <p:cNvPr id="6" name="Picture 5" descr="ubc_posterbar_Blue_CMYK.eps">
            <a:extLst>
              <a:ext uri="{FF2B5EF4-FFF2-40B4-BE49-F238E27FC236}">
                <a16:creationId xmlns:a16="http://schemas.microsoft.com/office/drawing/2014/main" id="{7F7E6A94-3FA8-41F7-8DC6-02805ADD1611}"/>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472442" y="27827093"/>
            <a:ext cx="26098498" cy="1638233"/>
          </a:xfrm>
          <a:prstGeom prst="rect">
            <a:avLst/>
          </a:prstGeom>
        </p:spPr>
      </p:pic>
      <p:sp>
        <p:nvSpPr>
          <p:cNvPr id="9" name="Rectangle 8">
            <a:extLst>
              <a:ext uri="{FF2B5EF4-FFF2-40B4-BE49-F238E27FC236}">
                <a16:creationId xmlns:a16="http://schemas.microsoft.com/office/drawing/2014/main" id="{E20DA751-D890-4F36-95D1-7F46023E8508}"/>
              </a:ext>
            </a:extLst>
          </p:cNvPr>
          <p:cNvSpPr/>
          <p:nvPr userDrawn="1"/>
        </p:nvSpPr>
        <p:spPr>
          <a:xfrm>
            <a:off x="0" y="-1"/>
            <a:ext cx="42062400" cy="3840481"/>
          </a:xfrm>
          <a:prstGeom prst="rect">
            <a:avLst/>
          </a:prstGeom>
          <a:solidFill>
            <a:srgbClr val="10183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r" defTabSz="3739072" rtl="0" eaLnBrk="1" latinLnBrk="0" hangingPunct="1">
        <a:spcBef>
          <a:spcPct val="0"/>
        </a:spcBef>
        <a:buNone/>
        <a:defRPr sz="11415" kern="1200">
          <a:gradFill>
            <a:gsLst>
              <a:gs pos="0">
                <a:schemeClr val="tx1">
                  <a:lumMod val="50000"/>
                </a:schemeClr>
              </a:gs>
              <a:gs pos="61000">
                <a:schemeClr val="tx1"/>
              </a:gs>
            </a:gsLst>
            <a:lin ang="5400000" scaled="0"/>
          </a:gradFill>
          <a:effectLst/>
          <a:latin typeface="+mj-lt"/>
          <a:ea typeface="+mj-ea"/>
          <a:cs typeface="+mj-cs"/>
        </a:defRPr>
      </a:lvl1pPr>
    </p:titleStyle>
    <p:bodyStyle>
      <a:lvl1pPr marL="747815" indent="-747815" algn="l" defTabSz="3739072" rtl="0" eaLnBrk="1" latinLnBrk="0" hangingPunct="1">
        <a:spcBef>
          <a:spcPct val="20000"/>
        </a:spcBef>
        <a:buClr>
          <a:schemeClr val="tx1">
            <a:lumMod val="50000"/>
            <a:lumOff val="50000"/>
          </a:schemeClr>
        </a:buClr>
        <a:buFont typeface="Wingdings" pitchFamily="2" charset="2"/>
        <a:buChar char="§"/>
        <a:defRPr sz="7326" kern="1200">
          <a:solidFill>
            <a:schemeClr val="tx1">
              <a:lumMod val="85000"/>
            </a:schemeClr>
          </a:solidFill>
          <a:latin typeface="+mn-lt"/>
          <a:ea typeface="+mn-ea"/>
          <a:cs typeface="+mn-cs"/>
        </a:defRPr>
      </a:lvl1pPr>
      <a:lvl2pPr marL="1682582" indent="-747815" algn="l" defTabSz="3739072" rtl="0" eaLnBrk="1" latinLnBrk="0" hangingPunct="1">
        <a:spcBef>
          <a:spcPct val="20000"/>
        </a:spcBef>
        <a:buClr>
          <a:schemeClr val="tx1">
            <a:lumMod val="50000"/>
            <a:lumOff val="50000"/>
          </a:schemeClr>
        </a:buClr>
        <a:buFont typeface="Wingdings" pitchFamily="2" charset="2"/>
        <a:buChar char="§"/>
        <a:defRPr sz="5708" kern="1200">
          <a:solidFill>
            <a:schemeClr val="tx1">
              <a:lumMod val="85000"/>
            </a:schemeClr>
          </a:solidFill>
          <a:latin typeface="+mn-lt"/>
          <a:ea typeface="+mn-ea"/>
          <a:cs typeface="+mn-cs"/>
        </a:defRPr>
      </a:lvl2pPr>
      <a:lvl3pPr marL="2430397" indent="-747815" algn="l" defTabSz="3739072" rtl="0" eaLnBrk="1" latinLnBrk="0" hangingPunct="1">
        <a:spcBef>
          <a:spcPct val="20000"/>
        </a:spcBef>
        <a:buClr>
          <a:schemeClr val="tx1">
            <a:lumMod val="50000"/>
            <a:lumOff val="50000"/>
          </a:schemeClr>
        </a:buClr>
        <a:buFont typeface="Wingdings" pitchFamily="2" charset="2"/>
        <a:buChar char="§"/>
        <a:defRPr sz="5708" kern="1200">
          <a:solidFill>
            <a:schemeClr val="tx1">
              <a:lumMod val="85000"/>
            </a:schemeClr>
          </a:solidFill>
          <a:latin typeface="+mn-lt"/>
          <a:ea typeface="+mn-ea"/>
          <a:cs typeface="+mn-cs"/>
        </a:defRPr>
      </a:lvl3pPr>
      <a:lvl4pPr marL="3178212" indent="-747815" algn="l" defTabSz="3739072" rtl="0" eaLnBrk="1" latinLnBrk="0" hangingPunct="1">
        <a:spcBef>
          <a:spcPct val="20000"/>
        </a:spcBef>
        <a:buClr>
          <a:schemeClr val="tx1">
            <a:lumMod val="50000"/>
            <a:lumOff val="50000"/>
          </a:schemeClr>
        </a:buClr>
        <a:buFont typeface="Wingdings" pitchFamily="2" charset="2"/>
        <a:buChar char="§"/>
        <a:defRPr sz="5708" kern="1200">
          <a:solidFill>
            <a:schemeClr val="tx1">
              <a:lumMod val="85000"/>
            </a:schemeClr>
          </a:solidFill>
          <a:latin typeface="+mn-lt"/>
          <a:ea typeface="+mn-ea"/>
          <a:cs typeface="+mn-cs"/>
        </a:defRPr>
      </a:lvl4pPr>
      <a:lvl5pPr marL="3926025" indent="-747815" algn="l" defTabSz="3739072" rtl="0" eaLnBrk="1" latinLnBrk="0" hangingPunct="1">
        <a:spcBef>
          <a:spcPct val="20000"/>
        </a:spcBef>
        <a:buClr>
          <a:schemeClr val="tx1">
            <a:lumMod val="50000"/>
            <a:lumOff val="50000"/>
          </a:schemeClr>
        </a:buClr>
        <a:buFont typeface="Wingdings" pitchFamily="2" charset="2"/>
        <a:buChar char="§"/>
        <a:defRPr sz="5708" kern="1200">
          <a:solidFill>
            <a:schemeClr val="tx1">
              <a:lumMod val="85000"/>
            </a:schemeClr>
          </a:solidFill>
          <a:latin typeface="+mn-lt"/>
          <a:ea typeface="+mn-ea"/>
          <a:cs typeface="+mn-cs"/>
        </a:defRPr>
      </a:lvl5pPr>
      <a:lvl6pPr marL="4673840" indent="-747815" algn="l" defTabSz="3739072" rtl="0" eaLnBrk="1" latinLnBrk="0" hangingPunct="1">
        <a:spcBef>
          <a:spcPts val="1177"/>
        </a:spcBef>
        <a:buClr>
          <a:schemeClr val="tx1">
            <a:lumMod val="50000"/>
            <a:lumOff val="50000"/>
          </a:schemeClr>
        </a:buClr>
        <a:buFont typeface="Wingdings" pitchFamily="2" charset="2"/>
        <a:buChar char="§"/>
        <a:defRPr sz="5708" kern="1200" baseline="0">
          <a:solidFill>
            <a:schemeClr val="tx1"/>
          </a:solidFill>
          <a:latin typeface="+mn-lt"/>
          <a:ea typeface="+mn-ea"/>
          <a:cs typeface="+mn-cs"/>
        </a:defRPr>
      </a:lvl6pPr>
      <a:lvl7pPr marL="5421655" indent="-747815" algn="l" defTabSz="3739072" rtl="0" eaLnBrk="1" latinLnBrk="0" hangingPunct="1">
        <a:spcBef>
          <a:spcPts val="1177"/>
        </a:spcBef>
        <a:buClr>
          <a:schemeClr val="tx1">
            <a:lumMod val="50000"/>
            <a:lumOff val="50000"/>
          </a:schemeClr>
        </a:buClr>
        <a:buFont typeface="Wingdings" pitchFamily="2" charset="2"/>
        <a:buChar char="§"/>
        <a:defRPr sz="5708" kern="1200" baseline="0">
          <a:solidFill>
            <a:schemeClr val="tx1"/>
          </a:solidFill>
          <a:latin typeface="+mn-lt"/>
          <a:ea typeface="+mn-ea"/>
          <a:cs typeface="+mn-cs"/>
        </a:defRPr>
      </a:lvl7pPr>
      <a:lvl8pPr marL="6169469" indent="-747815" algn="l" defTabSz="3739072" rtl="0" eaLnBrk="1" latinLnBrk="0" hangingPunct="1">
        <a:spcBef>
          <a:spcPts val="1177"/>
        </a:spcBef>
        <a:buClr>
          <a:schemeClr val="tx1">
            <a:lumMod val="50000"/>
            <a:lumOff val="50000"/>
          </a:schemeClr>
        </a:buClr>
        <a:buFont typeface="Wingdings" pitchFamily="2" charset="2"/>
        <a:buChar char="§"/>
        <a:defRPr sz="5708" kern="1200" baseline="0">
          <a:solidFill>
            <a:schemeClr val="tx1"/>
          </a:solidFill>
          <a:latin typeface="+mn-lt"/>
          <a:ea typeface="+mn-ea"/>
          <a:cs typeface="+mn-cs"/>
        </a:defRPr>
      </a:lvl8pPr>
      <a:lvl9pPr marL="6917283" indent="-747815" algn="l" defTabSz="3739072" rtl="0" eaLnBrk="1" latinLnBrk="0" hangingPunct="1">
        <a:spcBef>
          <a:spcPts val="1177"/>
        </a:spcBef>
        <a:buClr>
          <a:schemeClr val="tx1">
            <a:lumMod val="50000"/>
            <a:lumOff val="50000"/>
          </a:schemeClr>
        </a:buClr>
        <a:buFont typeface="Wingdings" pitchFamily="2" charset="2"/>
        <a:buChar char="§"/>
        <a:defRPr sz="5708" kern="1200" baseline="0">
          <a:solidFill>
            <a:schemeClr val="tx1"/>
          </a:solidFill>
          <a:latin typeface="+mn-lt"/>
          <a:ea typeface="+mn-ea"/>
          <a:cs typeface="+mn-cs"/>
        </a:defRPr>
      </a:lvl9pPr>
    </p:bodyStyle>
    <p:otherStyle>
      <a:defPPr>
        <a:defRPr lang="en-US"/>
      </a:defPPr>
      <a:lvl1pPr marL="0" algn="l" defTabSz="3739072" rtl="0" eaLnBrk="1" latinLnBrk="0" hangingPunct="1">
        <a:defRPr sz="7326" kern="1200">
          <a:solidFill>
            <a:schemeClr val="tx1"/>
          </a:solidFill>
          <a:latin typeface="+mn-lt"/>
          <a:ea typeface="+mn-ea"/>
          <a:cs typeface="+mn-cs"/>
        </a:defRPr>
      </a:lvl1pPr>
      <a:lvl2pPr marL="1869536" algn="l" defTabSz="3739072" rtl="0" eaLnBrk="1" latinLnBrk="0" hangingPunct="1">
        <a:defRPr sz="7326" kern="1200">
          <a:solidFill>
            <a:schemeClr val="tx1"/>
          </a:solidFill>
          <a:latin typeface="+mn-lt"/>
          <a:ea typeface="+mn-ea"/>
          <a:cs typeface="+mn-cs"/>
        </a:defRPr>
      </a:lvl2pPr>
      <a:lvl3pPr marL="3739072" algn="l" defTabSz="3739072" rtl="0" eaLnBrk="1" latinLnBrk="0" hangingPunct="1">
        <a:defRPr sz="7326" kern="1200">
          <a:solidFill>
            <a:schemeClr val="tx1"/>
          </a:solidFill>
          <a:latin typeface="+mn-lt"/>
          <a:ea typeface="+mn-ea"/>
          <a:cs typeface="+mn-cs"/>
        </a:defRPr>
      </a:lvl3pPr>
      <a:lvl4pPr marL="5608608" algn="l" defTabSz="3739072" rtl="0" eaLnBrk="1" latinLnBrk="0" hangingPunct="1">
        <a:defRPr sz="7326" kern="1200">
          <a:solidFill>
            <a:schemeClr val="tx1"/>
          </a:solidFill>
          <a:latin typeface="+mn-lt"/>
          <a:ea typeface="+mn-ea"/>
          <a:cs typeface="+mn-cs"/>
        </a:defRPr>
      </a:lvl4pPr>
      <a:lvl5pPr marL="7478144" algn="l" defTabSz="3739072" rtl="0" eaLnBrk="1" latinLnBrk="0" hangingPunct="1">
        <a:defRPr sz="7326" kern="1200">
          <a:solidFill>
            <a:schemeClr val="tx1"/>
          </a:solidFill>
          <a:latin typeface="+mn-lt"/>
          <a:ea typeface="+mn-ea"/>
          <a:cs typeface="+mn-cs"/>
        </a:defRPr>
      </a:lvl5pPr>
      <a:lvl6pPr marL="9347680" algn="l" defTabSz="3739072" rtl="0" eaLnBrk="1" latinLnBrk="0" hangingPunct="1">
        <a:defRPr sz="7326" kern="1200">
          <a:solidFill>
            <a:schemeClr val="tx1"/>
          </a:solidFill>
          <a:latin typeface="+mn-lt"/>
          <a:ea typeface="+mn-ea"/>
          <a:cs typeface="+mn-cs"/>
        </a:defRPr>
      </a:lvl6pPr>
      <a:lvl7pPr marL="11217216" algn="l" defTabSz="3739072" rtl="0" eaLnBrk="1" latinLnBrk="0" hangingPunct="1">
        <a:defRPr sz="7326" kern="1200">
          <a:solidFill>
            <a:schemeClr val="tx1"/>
          </a:solidFill>
          <a:latin typeface="+mn-lt"/>
          <a:ea typeface="+mn-ea"/>
          <a:cs typeface="+mn-cs"/>
        </a:defRPr>
      </a:lvl7pPr>
      <a:lvl8pPr marL="13086752" algn="l" defTabSz="3739072" rtl="0" eaLnBrk="1" latinLnBrk="0" hangingPunct="1">
        <a:defRPr sz="7326" kern="1200">
          <a:solidFill>
            <a:schemeClr val="tx1"/>
          </a:solidFill>
          <a:latin typeface="+mn-lt"/>
          <a:ea typeface="+mn-ea"/>
          <a:cs typeface="+mn-cs"/>
        </a:defRPr>
      </a:lvl8pPr>
      <a:lvl9pPr marL="14956288" algn="l" defTabSz="3739072" rtl="0" eaLnBrk="1" latinLnBrk="0" hangingPunct="1">
        <a:defRPr sz="7326"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21.emf"/><Relationship Id="rId18" Type="http://schemas.openxmlformats.org/officeDocument/2006/relationships/oleObject" Target="../embeddings/oleObject2.bin"/><Relationship Id="rId26" Type="http://schemas.openxmlformats.org/officeDocument/2006/relationships/image" Target="../media/image26.png"/><Relationship Id="rId39" Type="http://schemas.openxmlformats.org/officeDocument/2006/relationships/image" Target="../media/image28.png"/><Relationship Id="rId21" Type="http://schemas.openxmlformats.org/officeDocument/2006/relationships/image" Target="../media/image5.wmf"/><Relationship Id="rId34" Type="http://schemas.microsoft.com/office/2007/relationships/hdphoto" Target="../media/hdphoto1.wdp"/><Relationship Id="rId7" Type="http://schemas.openxmlformats.org/officeDocument/2006/relationships/image" Target="../media/image15.emf"/><Relationship Id="rId12" Type="http://schemas.openxmlformats.org/officeDocument/2006/relationships/image" Target="../media/image20.emf"/><Relationship Id="rId17" Type="http://schemas.openxmlformats.org/officeDocument/2006/relationships/image" Target="../media/image23.png"/><Relationship Id="rId25" Type="http://schemas.openxmlformats.org/officeDocument/2006/relationships/image" Target="../media/image6.wmf"/><Relationship Id="rId33" Type="http://schemas.openxmlformats.org/officeDocument/2006/relationships/image" Target="../media/image27.png"/><Relationship Id="rId38" Type="http://schemas.openxmlformats.org/officeDocument/2006/relationships/image" Target="../media/image11.wmf"/><Relationship Id="rId2" Type="http://schemas.openxmlformats.org/officeDocument/2006/relationships/slideLayout" Target="../slideLayouts/slideLayout1.xml"/><Relationship Id="rId16" Type="http://schemas.openxmlformats.org/officeDocument/2006/relationships/image" Target="../media/image3.wmf"/><Relationship Id="rId20" Type="http://schemas.openxmlformats.org/officeDocument/2006/relationships/oleObject" Target="../embeddings/oleObject3.bin"/><Relationship Id="rId29"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image" Target="../media/image14.emf"/><Relationship Id="rId11" Type="http://schemas.openxmlformats.org/officeDocument/2006/relationships/image" Target="../media/image19.emf"/><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9.bin"/><Relationship Id="rId40" Type="http://schemas.microsoft.com/office/2007/relationships/hdphoto" Target="../media/hdphoto2.wdp"/><Relationship Id="rId5" Type="http://schemas.openxmlformats.org/officeDocument/2006/relationships/image" Target="../media/image13.emf"/><Relationship Id="rId15" Type="http://schemas.openxmlformats.org/officeDocument/2006/relationships/oleObject" Target="../embeddings/oleObject1.bin"/><Relationship Id="rId23" Type="http://schemas.openxmlformats.org/officeDocument/2006/relationships/image" Target="../media/image25.png"/><Relationship Id="rId28" Type="http://schemas.openxmlformats.org/officeDocument/2006/relationships/image" Target="../media/image7.wmf"/><Relationship Id="rId36" Type="http://schemas.openxmlformats.org/officeDocument/2006/relationships/image" Target="../media/image10.wmf"/><Relationship Id="rId10" Type="http://schemas.openxmlformats.org/officeDocument/2006/relationships/image" Target="../media/image18.emf"/><Relationship Id="rId19" Type="http://schemas.openxmlformats.org/officeDocument/2006/relationships/image" Target="../media/image4.wmf"/><Relationship Id="rId31" Type="http://schemas.openxmlformats.org/officeDocument/2006/relationships/oleObject" Target="../embeddings/oleObject7.bin"/><Relationship Id="rId4" Type="http://schemas.openxmlformats.org/officeDocument/2006/relationships/image" Target="../media/image12.emf"/><Relationship Id="rId9" Type="http://schemas.openxmlformats.org/officeDocument/2006/relationships/image" Target="../media/image17.emf"/><Relationship Id="rId14" Type="http://schemas.openxmlformats.org/officeDocument/2006/relationships/image" Target="../media/image22.emf"/><Relationship Id="rId22" Type="http://schemas.openxmlformats.org/officeDocument/2006/relationships/image" Target="../media/image24.png"/><Relationship Id="rId27"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oleObject" Target="../embeddings/oleObject8.bin"/><Relationship Id="rId8" Type="http://schemas.openxmlformats.org/officeDocument/2006/relationships/image" Target="../media/image16.emf"/><Relationship Id="rId3" Type="http://schemas.openxmlformats.org/officeDocument/2006/relationships/notesSlide" Target="../notesSlides/notesSlide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6F5F9"/>
        </a:solidFill>
        <a:effectLst/>
      </p:bgPr>
    </p:bg>
    <p:spTree>
      <p:nvGrpSpPr>
        <p:cNvPr id="1" name=""/>
        <p:cNvGrpSpPr/>
        <p:nvPr/>
      </p:nvGrpSpPr>
      <p:grpSpPr>
        <a:xfrm>
          <a:off x="0" y="0"/>
          <a:ext cx="0" cy="0"/>
          <a:chOff x="0" y="0"/>
          <a:chExt cx="0" cy="0"/>
        </a:xfrm>
      </p:grpSpPr>
      <p:pic>
        <p:nvPicPr>
          <p:cNvPr id="1681" name="Picture 1680">
            <a:extLst>
              <a:ext uri="{FF2B5EF4-FFF2-40B4-BE49-F238E27FC236}">
                <a16:creationId xmlns:a16="http://schemas.microsoft.com/office/drawing/2014/main" id="{6986E4CC-B428-4B51-9C9C-22DC67F5F7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105381" y="7091836"/>
            <a:ext cx="3751579" cy="2820955"/>
          </a:xfrm>
          <a:prstGeom prst="rect">
            <a:avLst/>
          </a:prstGeom>
        </p:spPr>
      </p:pic>
      <p:pic>
        <p:nvPicPr>
          <p:cNvPr id="1663" name="Picture 1662">
            <a:extLst>
              <a:ext uri="{FF2B5EF4-FFF2-40B4-BE49-F238E27FC236}">
                <a16:creationId xmlns:a16="http://schemas.microsoft.com/office/drawing/2014/main" id="{D3A39FAC-9FD0-47A2-9F82-908D37AC904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570671" y="24054202"/>
            <a:ext cx="3958564" cy="2976595"/>
          </a:xfrm>
          <a:prstGeom prst="rect">
            <a:avLst/>
          </a:prstGeom>
        </p:spPr>
      </p:pic>
      <p:pic>
        <p:nvPicPr>
          <p:cNvPr id="1577" name="Picture 1576">
            <a:extLst>
              <a:ext uri="{FF2B5EF4-FFF2-40B4-BE49-F238E27FC236}">
                <a16:creationId xmlns:a16="http://schemas.microsoft.com/office/drawing/2014/main" id="{117B0655-CB71-4B32-8210-CCB7399E2B0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060024" y="24054202"/>
            <a:ext cx="3958564" cy="2976595"/>
          </a:xfrm>
          <a:prstGeom prst="rect">
            <a:avLst/>
          </a:prstGeom>
        </p:spPr>
      </p:pic>
      <p:pic>
        <p:nvPicPr>
          <p:cNvPr id="1676" name="Picture 1675">
            <a:extLst>
              <a:ext uri="{FF2B5EF4-FFF2-40B4-BE49-F238E27FC236}">
                <a16:creationId xmlns:a16="http://schemas.microsoft.com/office/drawing/2014/main" id="{BBD7AB30-27BF-47D5-A83D-28F85F77066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961420" y="7594700"/>
            <a:ext cx="3442870" cy="2588825"/>
          </a:xfrm>
          <a:prstGeom prst="rect">
            <a:avLst/>
          </a:prstGeom>
        </p:spPr>
      </p:pic>
      <p:pic>
        <p:nvPicPr>
          <p:cNvPr id="1670" name="Picture 1669">
            <a:extLst>
              <a:ext uri="{FF2B5EF4-FFF2-40B4-BE49-F238E27FC236}">
                <a16:creationId xmlns:a16="http://schemas.microsoft.com/office/drawing/2014/main" id="{361345C2-81E3-446E-856F-777841E8C60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904598" y="7594700"/>
            <a:ext cx="3442870" cy="2588825"/>
          </a:xfrm>
          <a:prstGeom prst="rect">
            <a:avLst/>
          </a:prstGeom>
        </p:spPr>
      </p:pic>
      <p:pic>
        <p:nvPicPr>
          <p:cNvPr id="1668" name="Picture 1667">
            <a:extLst>
              <a:ext uri="{FF2B5EF4-FFF2-40B4-BE49-F238E27FC236}">
                <a16:creationId xmlns:a16="http://schemas.microsoft.com/office/drawing/2014/main" id="{62C1526D-F64A-491F-98A7-B099D5BB242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809212" y="16505649"/>
            <a:ext cx="4091251" cy="3076367"/>
          </a:xfrm>
          <a:prstGeom prst="rect">
            <a:avLst/>
          </a:prstGeom>
        </p:spPr>
      </p:pic>
      <p:sp>
        <p:nvSpPr>
          <p:cNvPr id="1432" name="Rectangle 1431">
            <a:extLst>
              <a:ext uri="{FF2B5EF4-FFF2-40B4-BE49-F238E27FC236}">
                <a16:creationId xmlns:a16="http://schemas.microsoft.com/office/drawing/2014/main" id="{217CEB3C-5F2B-464D-BC6A-7DC89A862156}"/>
              </a:ext>
            </a:extLst>
          </p:cNvPr>
          <p:cNvSpPr/>
          <p:nvPr/>
        </p:nvSpPr>
        <p:spPr>
          <a:xfrm>
            <a:off x="15614328" y="10579612"/>
            <a:ext cx="2869428" cy="226630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1659" name="Picture 1658">
            <a:extLst>
              <a:ext uri="{FF2B5EF4-FFF2-40B4-BE49-F238E27FC236}">
                <a16:creationId xmlns:a16="http://schemas.microsoft.com/office/drawing/2014/main" id="{0588C5B9-EE07-4CFE-AC72-2DBB65C90D0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019474" y="7091836"/>
            <a:ext cx="3707725" cy="2787979"/>
          </a:xfrm>
          <a:prstGeom prst="rect">
            <a:avLst/>
          </a:prstGeom>
        </p:spPr>
      </p:pic>
      <p:pic>
        <p:nvPicPr>
          <p:cNvPr id="1660" name="Picture 1659">
            <a:extLst>
              <a:ext uri="{FF2B5EF4-FFF2-40B4-BE49-F238E27FC236}">
                <a16:creationId xmlns:a16="http://schemas.microsoft.com/office/drawing/2014/main" id="{B56AF75B-D54A-4400-9626-2B8CD9A4D91C}"/>
              </a:ext>
            </a:extLst>
          </p:cNvPr>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130092" y="10375317"/>
            <a:ext cx="3699678" cy="2781928"/>
          </a:xfrm>
          <a:prstGeom prst="rect">
            <a:avLst/>
          </a:prstGeom>
        </p:spPr>
      </p:pic>
      <p:pic>
        <p:nvPicPr>
          <p:cNvPr id="1662" name="Picture 1661">
            <a:extLst>
              <a:ext uri="{FF2B5EF4-FFF2-40B4-BE49-F238E27FC236}">
                <a16:creationId xmlns:a16="http://schemas.microsoft.com/office/drawing/2014/main" id="{04813B5D-30E2-4D6F-936F-946947A15D8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549378" y="24054202"/>
            <a:ext cx="3958564" cy="2976595"/>
          </a:xfrm>
          <a:prstGeom prst="rect">
            <a:avLst/>
          </a:prstGeom>
        </p:spPr>
      </p:pic>
      <p:pic>
        <p:nvPicPr>
          <p:cNvPr id="1664" name="Picture 1663">
            <a:extLst>
              <a:ext uri="{FF2B5EF4-FFF2-40B4-BE49-F238E27FC236}">
                <a16:creationId xmlns:a16="http://schemas.microsoft.com/office/drawing/2014/main" id="{21CD4DEA-7100-47DD-86E2-85C7AA576CC4}"/>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3179976" y="16505651"/>
            <a:ext cx="4091249" cy="3076366"/>
          </a:xfrm>
          <a:prstGeom prst="rect">
            <a:avLst/>
          </a:prstGeom>
        </p:spPr>
      </p:pic>
      <p:pic>
        <p:nvPicPr>
          <p:cNvPr id="1672" name="Picture 1671">
            <a:extLst>
              <a:ext uri="{FF2B5EF4-FFF2-40B4-BE49-F238E27FC236}">
                <a16:creationId xmlns:a16="http://schemas.microsoft.com/office/drawing/2014/main" id="{51386B0D-62D4-4A18-871D-2CC18787789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9844239" y="7595131"/>
            <a:ext cx="3443441" cy="2589254"/>
          </a:xfrm>
          <a:prstGeom prst="rect">
            <a:avLst/>
          </a:prstGeom>
        </p:spPr>
      </p:pic>
      <p:sp>
        <p:nvSpPr>
          <p:cNvPr id="2" name="Title 1"/>
          <p:cNvSpPr>
            <a:spLocks noGrp="1"/>
          </p:cNvSpPr>
          <p:nvPr>
            <p:ph type="title"/>
          </p:nvPr>
        </p:nvSpPr>
        <p:spPr>
          <a:xfrm>
            <a:off x="7162800" y="529942"/>
            <a:ext cx="27736800" cy="2646442"/>
          </a:xfrm>
        </p:spPr>
        <p:txBody>
          <a:bodyPr anchor="ctr" anchorCtr="0">
            <a:noAutofit/>
          </a:bodyPr>
          <a:lstStyle/>
          <a:p>
            <a:pPr algn="ctr" hangingPunct="0">
              <a:spcAft>
                <a:spcPts val="5111"/>
              </a:spcAft>
            </a:pPr>
            <a:r>
              <a:rPr lang="en-US" sz="5400" b="1" dirty="0">
                <a:ln w="3175">
                  <a:noFill/>
                </a:ln>
                <a:solidFill>
                  <a:schemeClr val="bg1"/>
                </a:solidFill>
                <a:latin typeface="Century Gothic" panose="020B0502020202020204" pitchFamily="34" charset="0"/>
                <a:ea typeface="Tahoma" pitchFamily="34" charset="0"/>
                <a:cs typeface="Segoe UI Light" panose="020B0502040204020203" pitchFamily="34" charset="0"/>
              </a:rPr>
              <a:t>A CRITICAL EXAMINATION OF REGULARIZATION METHODS USED IN TWO-DIMENSIONAL AEROSOL PARTICLE SIZE INVERSION</a:t>
            </a:r>
            <a:br>
              <a:rPr lang="en-US" sz="5400" b="1" dirty="0">
                <a:ln w="3175">
                  <a:noFill/>
                </a:ln>
                <a:solidFill>
                  <a:schemeClr val="bg1"/>
                </a:solidFill>
                <a:ea typeface="Tahoma" pitchFamily="34" charset="0"/>
                <a:cs typeface="Segoe UI Light" panose="020B0502040204020203" pitchFamily="34" charset="0"/>
              </a:rPr>
            </a:br>
            <a:br>
              <a:rPr lang="en-US" sz="1100" b="1" cap="all" dirty="0">
                <a:ln w="3175">
                  <a:noFill/>
                </a:ln>
                <a:solidFill>
                  <a:schemeClr val="bg1"/>
                </a:solidFill>
                <a:ea typeface="Tahoma" pitchFamily="34" charset="0"/>
                <a:cs typeface="Segoe UI Light" panose="020B0502040204020203" pitchFamily="34" charset="0"/>
              </a:rPr>
            </a:br>
            <a:r>
              <a:rPr lang="en-US" sz="1050" cap="all" dirty="0">
                <a:ln w="3175">
                  <a:noFill/>
                </a:ln>
                <a:solidFill>
                  <a:schemeClr val="bg1"/>
                </a:solidFill>
                <a:ea typeface="Tahoma" pitchFamily="34" charset="0"/>
                <a:cs typeface="Segoe UI Light" panose="020B0502040204020203" pitchFamily="34" charset="0"/>
              </a:rPr>
              <a:t>  </a:t>
            </a:r>
            <a:br>
              <a:rPr lang="en-US" sz="5400" cap="all" dirty="0">
                <a:ln w="3175">
                  <a:noFill/>
                </a:ln>
                <a:solidFill>
                  <a:schemeClr val="bg1"/>
                </a:solidFill>
                <a:ea typeface="Tahoma" pitchFamily="34" charset="0"/>
                <a:cs typeface="Segoe UI Light" panose="020B0502040204020203" pitchFamily="34" charset="0"/>
              </a:rPr>
            </a:br>
            <a:r>
              <a:rPr lang="en-US" sz="2800" b="1" dirty="0">
                <a:ln w="3175">
                  <a:noFill/>
                </a:ln>
                <a:solidFill>
                  <a:schemeClr val="bg1"/>
                </a:solidFill>
                <a:latin typeface="Century Gothic" panose="020B0502020202020204" pitchFamily="34" charset="0"/>
                <a:ea typeface="Tahoma" pitchFamily="34" charset="0"/>
                <a:cs typeface="Segoe UI Light" panose="020B0502040204020203" pitchFamily="34" charset="0"/>
              </a:rPr>
              <a:t>T. A. SIPKENS, S. ROGAK</a:t>
            </a:r>
            <a:r>
              <a:rPr lang="en-US" sz="2800" dirty="0">
                <a:ln w="3175">
                  <a:noFill/>
                </a:ln>
                <a:solidFill>
                  <a:schemeClr val="bg1"/>
                </a:solidFill>
                <a:latin typeface="+mn-lt"/>
                <a:ea typeface="Tahoma" pitchFamily="34" charset="0"/>
                <a:cs typeface="Segoe UI Light" panose="020B0502040204020203" pitchFamily="34" charset="0"/>
              </a:rPr>
              <a:t>, MECHANICAL ENGINEERING, UNIVERSITY OF BRITISH COLUMBIA</a:t>
            </a:r>
            <a:br>
              <a:rPr lang="en-US" sz="2800" dirty="0">
                <a:ln w="3175">
                  <a:noFill/>
                </a:ln>
                <a:solidFill>
                  <a:schemeClr val="bg1"/>
                </a:solidFill>
                <a:latin typeface="+mn-lt"/>
                <a:ea typeface="Tahoma" pitchFamily="34" charset="0"/>
                <a:cs typeface="Segoe UI Light" panose="020B0502040204020203" pitchFamily="34" charset="0"/>
              </a:rPr>
            </a:br>
            <a:r>
              <a:rPr lang="en-US" sz="2800" b="1" dirty="0">
                <a:ln w="3175">
                  <a:noFill/>
                </a:ln>
                <a:solidFill>
                  <a:schemeClr val="bg1"/>
                </a:solidFill>
                <a:latin typeface="Century Gothic" panose="020B0502020202020204" pitchFamily="34" charset="0"/>
                <a:ea typeface="Tahoma" pitchFamily="34" charset="0"/>
                <a:cs typeface="Segoe UI Light" panose="020B0502040204020203" pitchFamily="34" charset="0"/>
              </a:rPr>
              <a:t>J. S. OLFERT</a:t>
            </a:r>
            <a:r>
              <a:rPr lang="en-US" sz="2800" dirty="0">
                <a:ln w="3175">
                  <a:noFill/>
                </a:ln>
                <a:solidFill>
                  <a:schemeClr val="bg1"/>
                </a:solidFill>
                <a:latin typeface="+mn-lt"/>
                <a:ea typeface="Tahoma" pitchFamily="34" charset="0"/>
                <a:cs typeface="Segoe UI Light" panose="020B0502040204020203" pitchFamily="34" charset="0"/>
              </a:rPr>
              <a:t>, MECHANICAL ENGINEERING, UNIVERSITY OF ALBERTA</a:t>
            </a:r>
          </a:p>
        </p:txBody>
      </p:sp>
      <p:sp>
        <p:nvSpPr>
          <p:cNvPr id="52" name="TextBox 51"/>
          <p:cNvSpPr txBox="1"/>
          <p:nvPr/>
        </p:nvSpPr>
        <p:spPr>
          <a:xfrm>
            <a:off x="633046" y="3863315"/>
            <a:ext cx="13176675" cy="1261884"/>
          </a:xfrm>
          <a:prstGeom prst="rect">
            <a:avLst/>
          </a:prstGeom>
          <a:noFill/>
        </p:spPr>
        <p:txBody>
          <a:bodyPr wrap="square" lIns="467360" tIns="233680" rIns="467360" bIns="467360" rtlCol="0">
            <a:spAutoFit/>
          </a:bodyPr>
          <a:lstStyle/>
          <a:p>
            <a:pPr algn="ctr">
              <a:spcBef>
                <a:spcPts val="1533"/>
              </a:spcBef>
              <a:spcAft>
                <a:spcPts val="852"/>
              </a:spcAft>
            </a:pPr>
            <a:r>
              <a:rPr lang="en-US" sz="3600" b="1" dirty="0">
                <a:latin typeface="+mj-lt"/>
                <a:cs typeface="Segoe UI Light" panose="020B0502040204020203" pitchFamily="34" charset="0"/>
              </a:rPr>
              <a:t>MOTIVATION</a:t>
            </a:r>
          </a:p>
        </p:txBody>
      </p:sp>
      <p:sp>
        <p:nvSpPr>
          <p:cNvPr id="488" name="Rectangle 487"/>
          <p:cNvSpPr/>
          <p:nvPr/>
        </p:nvSpPr>
        <p:spPr>
          <a:xfrm>
            <a:off x="631953" y="4782791"/>
            <a:ext cx="13176675" cy="1107996"/>
          </a:xfrm>
          <a:prstGeom prst="rect">
            <a:avLst/>
          </a:prstGeom>
        </p:spPr>
        <p:txBody>
          <a:bodyPr wrap="square" lIns="182880" rIns="274320">
            <a:spAutoFit/>
          </a:bodyPr>
          <a:lstStyle/>
          <a:p>
            <a:pPr marL="404813" indent="-322263" algn="just">
              <a:spcAft>
                <a:spcPts val="511"/>
              </a:spcAft>
              <a:buFont typeface="Arial" panose="020B0604020202020204" pitchFamily="34" charset="0"/>
              <a:buChar char="•"/>
            </a:pPr>
            <a:r>
              <a:rPr lang="en-US" sz="2200" dirty="0">
                <a:cs typeface="Segoe UI Light" panose="020B0502040204020203" pitchFamily="34" charset="0"/>
              </a:rPr>
              <a:t>Proper characterization of aerosols, particularly soot, is critical to accurately modeling the anthropogenic radiative forcing responsible for climate change, to understand the processes that create these aerosols, and to appreciating their impact on human health. </a:t>
            </a:r>
          </a:p>
        </p:txBody>
      </p:sp>
      <p:grpSp>
        <p:nvGrpSpPr>
          <p:cNvPr id="13" name="Group 12">
            <a:extLst>
              <a:ext uri="{FF2B5EF4-FFF2-40B4-BE49-F238E27FC236}">
                <a16:creationId xmlns:a16="http://schemas.microsoft.com/office/drawing/2014/main" id="{F17B2668-CF33-4FF0-9D88-F5CC2211A505}"/>
              </a:ext>
            </a:extLst>
          </p:cNvPr>
          <p:cNvGrpSpPr/>
          <p:nvPr/>
        </p:nvGrpSpPr>
        <p:grpSpPr>
          <a:xfrm>
            <a:off x="14775694" y="21199880"/>
            <a:ext cx="3763334" cy="1292301"/>
            <a:chOff x="544184" y="28272496"/>
            <a:chExt cx="4233751" cy="1453837"/>
          </a:xfrm>
        </p:grpSpPr>
        <p:sp>
          <p:nvSpPr>
            <p:cNvPr id="1993" name="Rectangle 1992">
              <a:extLst>
                <a:ext uri="{FF2B5EF4-FFF2-40B4-BE49-F238E27FC236}">
                  <a16:creationId xmlns:a16="http://schemas.microsoft.com/office/drawing/2014/main" id="{45CF2439-EE80-4234-8292-3C10A8568515}"/>
                </a:ext>
              </a:extLst>
            </p:cNvPr>
            <p:cNvSpPr/>
            <p:nvPr/>
          </p:nvSpPr>
          <p:spPr>
            <a:xfrm flipH="1">
              <a:off x="1054360" y="28687588"/>
              <a:ext cx="3723575" cy="1038745"/>
            </a:xfrm>
            <a:prstGeom prst="rect">
              <a:avLst/>
            </a:prstGeom>
          </p:spPr>
          <p:txBody>
            <a:bodyPr wrap="square">
              <a:spAutoFit/>
            </a:bodyPr>
            <a:lstStyle/>
            <a:p>
              <a:pPr marL="64914"/>
              <a:r>
                <a:rPr lang="en-US" sz="1800" dirty="0">
                  <a:cs typeface="Segoe UI Light" panose="020B0502040204020203" pitchFamily="34" charset="0"/>
                </a:rPr>
                <a:t>Attempts to minimize the solution, that is to pick the smallest feasible solution.</a:t>
              </a:r>
              <a:endParaRPr lang="en-CA" sz="1800" dirty="0">
                <a:cs typeface="Segoe UI Light" panose="020B0502040204020203" pitchFamily="34" charset="0"/>
              </a:endParaRPr>
            </a:p>
          </p:txBody>
        </p:sp>
        <p:sp>
          <p:nvSpPr>
            <p:cNvPr id="1994" name="Rectangle 1993">
              <a:extLst>
                <a:ext uri="{FF2B5EF4-FFF2-40B4-BE49-F238E27FC236}">
                  <a16:creationId xmlns:a16="http://schemas.microsoft.com/office/drawing/2014/main" id="{287E4F2E-ABEE-422B-9FE9-EC082B98FE92}"/>
                </a:ext>
              </a:extLst>
            </p:cNvPr>
            <p:cNvSpPr/>
            <p:nvPr/>
          </p:nvSpPr>
          <p:spPr>
            <a:xfrm flipH="1">
              <a:off x="544184" y="28272496"/>
              <a:ext cx="997565" cy="633778"/>
            </a:xfrm>
            <a:prstGeom prst="rect">
              <a:avLst/>
            </a:prstGeom>
          </p:spPr>
          <p:txBody>
            <a:bodyPr wrap="square">
              <a:spAutoFit/>
            </a:bodyPr>
            <a:lstStyle/>
            <a:p>
              <a:pPr marL="64914" algn="r"/>
              <a:r>
                <a:rPr lang="en-US" sz="3061" b="1" dirty="0">
                  <a:solidFill>
                    <a:srgbClr val="101837"/>
                  </a:solidFill>
                  <a:latin typeface="+mj-lt"/>
                  <a:cs typeface="Segoe UI Light" panose="020B0502040204020203" pitchFamily="34" charset="0"/>
                </a:rPr>
                <a:t>0</a:t>
              </a:r>
              <a:r>
                <a:rPr lang="en-US" sz="3061" b="1" baseline="30000" dirty="0">
                  <a:solidFill>
                    <a:srgbClr val="101837"/>
                  </a:solidFill>
                  <a:latin typeface="+mj-lt"/>
                  <a:cs typeface="Segoe UI Light" panose="020B0502040204020203" pitchFamily="34" charset="0"/>
                </a:rPr>
                <a:t>th</a:t>
              </a:r>
              <a:endParaRPr lang="en-US" sz="3061" b="1" dirty="0">
                <a:solidFill>
                  <a:srgbClr val="101837"/>
                </a:solidFill>
                <a:latin typeface="+mj-lt"/>
                <a:cs typeface="Segoe UI Light" panose="020B0502040204020203" pitchFamily="34" charset="0"/>
              </a:endParaRPr>
            </a:p>
          </p:txBody>
        </p:sp>
      </p:grpSp>
      <p:grpSp>
        <p:nvGrpSpPr>
          <p:cNvPr id="33832" name="Group 33831">
            <a:extLst>
              <a:ext uri="{FF2B5EF4-FFF2-40B4-BE49-F238E27FC236}">
                <a16:creationId xmlns:a16="http://schemas.microsoft.com/office/drawing/2014/main" id="{FD50FB7F-8B38-49A6-B4B1-B080D302F6CD}"/>
              </a:ext>
            </a:extLst>
          </p:cNvPr>
          <p:cNvGrpSpPr/>
          <p:nvPr/>
        </p:nvGrpSpPr>
        <p:grpSpPr>
          <a:xfrm>
            <a:off x="5477347" y="11485184"/>
            <a:ext cx="5043434" cy="2778276"/>
            <a:chOff x="4201732" y="1842540"/>
            <a:chExt cx="5701133" cy="3083790"/>
          </a:xfrm>
        </p:grpSpPr>
        <p:sp>
          <p:nvSpPr>
            <p:cNvPr id="33833" name="Freeform: Shape 33832">
              <a:extLst>
                <a:ext uri="{FF2B5EF4-FFF2-40B4-BE49-F238E27FC236}">
                  <a16:creationId xmlns:a16="http://schemas.microsoft.com/office/drawing/2014/main" id="{3C4972C8-00A3-49BF-846B-89EA61AEC178}"/>
                </a:ext>
              </a:extLst>
            </p:cNvPr>
            <p:cNvSpPr/>
            <p:nvPr/>
          </p:nvSpPr>
          <p:spPr>
            <a:xfrm>
              <a:off x="5578784" y="2214123"/>
              <a:ext cx="2762267" cy="2712207"/>
            </a:xfrm>
            <a:custGeom>
              <a:avLst/>
              <a:gdLst>
                <a:gd name="connsiteX0" fmla="*/ 66144 w 2304342"/>
                <a:gd name="connsiteY0" fmla="*/ 1513332 h 2262580"/>
                <a:gd name="connsiteX1" fmla="*/ 92971 w 2304342"/>
                <a:gd name="connsiteY1" fmla="*/ 1513332 h 2262580"/>
                <a:gd name="connsiteX2" fmla="*/ 92971 w 2304342"/>
                <a:gd name="connsiteY2" fmla="*/ 1673353 h 2262580"/>
                <a:gd name="connsiteX3" fmla="*/ 0 w 2304342"/>
                <a:gd name="connsiteY3" fmla="*/ 1673353 h 2262580"/>
                <a:gd name="connsiteX4" fmla="*/ 0 w 2304342"/>
                <a:gd name="connsiteY4" fmla="*/ 1579476 h 2262580"/>
                <a:gd name="connsiteX5" fmla="*/ 66144 w 2304342"/>
                <a:gd name="connsiteY5" fmla="*/ 1513332 h 2262580"/>
                <a:gd name="connsiteX6" fmla="*/ 2084886 w 2304342"/>
                <a:gd name="connsiteY6" fmla="*/ 0 h 2262580"/>
                <a:gd name="connsiteX7" fmla="*/ 2226116 w 2304342"/>
                <a:gd name="connsiteY7" fmla="*/ 0 h 2262580"/>
                <a:gd name="connsiteX8" fmla="*/ 2304342 w 2304342"/>
                <a:gd name="connsiteY8" fmla="*/ 78226 h 2262580"/>
                <a:gd name="connsiteX9" fmla="*/ 2304342 w 2304342"/>
                <a:gd name="connsiteY9" fmla="*/ 1579476 h 2262580"/>
                <a:gd name="connsiteX10" fmla="*/ 2304342 w 2304342"/>
                <a:gd name="connsiteY10" fmla="*/ 1661997 h 2262580"/>
                <a:gd name="connsiteX11" fmla="*/ 2304342 w 2304342"/>
                <a:gd name="connsiteY11" fmla="*/ 2196436 h 2262580"/>
                <a:gd name="connsiteX12" fmla="*/ 2238198 w 2304342"/>
                <a:gd name="connsiteY12" fmla="*/ 2262580 h 2262580"/>
                <a:gd name="connsiteX13" fmla="*/ 66144 w 2304342"/>
                <a:gd name="connsiteY13" fmla="*/ 2262580 h 2262580"/>
                <a:gd name="connsiteX14" fmla="*/ 0 w 2304342"/>
                <a:gd name="connsiteY14" fmla="*/ 2196436 h 2262580"/>
                <a:gd name="connsiteX15" fmla="*/ 0 w 2304342"/>
                <a:gd name="connsiteY15" fmla="*/ 2102561 h 2262580"/>
                <a:gd name="connsiteX16" fmla="*/ 2046996 w 2304342"/>
                <a:gd name="connsiteY16" fmla="*/ 2102561 h 2262580"/>
                <a:gd name="connsiteX17" fmla="*/ 2084886 w 2304342"/>
                <a:gd name="connsiteY17" fmla="*/ 2064671 h 2262580"/>
                <a:gd name="connsiteX18" fmla="*/ 2084886 w 2304342"/>
                <a:gd name="connsiteY18" fmla="*/ 1711243 h 2262580"/>
                <a:gd name="connsiteX19" fmla="*/ 2084886 w 2304342"/>
                <a:gd name="connsiteY19" fmla="*/ 1711241 h 2262580"/>
                <a:gd name="connsiteX20" fmla="*/ 1496452 w 2304342"/>
                <a:gd name="connsiteY20" fmla="*/ 0 h 2262580"/>
                <a:gd name="connsiteX21" fmla="*/ 1655678 w 2304342"/>
                <a:gd name="connsiteY21" fmla="*/ 0 h 2262580"/>
                <a:gd name="connsiteX22" fmla="*/ 1655678 w 2304342"/>
                <a:gd name="connsiteY22" fmla="*/ 1673353 h 2262580"/>
                <a:gd name="connsiteX23" fmla="*/ 138690 w 2304342"/>
                <a:gd name="connsiteY23" fmla="*/ 1673353 h 2262580"/>
                <a:gd name="connsiteX24" fmla="*/ 138690 w 2304342"/>
                <a:gd name="connsiteY24" fmla="*/ 1513332 h 2262580"/>
                <a:gd name="connsiteX25" fmla="*/ 1418226 w 2304342"/>
                <a:gd name="connsiteY25" fmla="*/ 1513332 h 2262580"/>
                <a:gd name="connsiteX26" fmla="*/ 1418226 w 2304342"/>
                <a:gd name="connsiteY26" fmla="*/ 78226 h 2262580"/>
                <a:gd name="connsiteX27" fmla="*/ 1496452 w 2304342"/>
                <a:gd name="connsiteY27" fmla="*/ 0 h 2262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304342" h="2262580">
                  <a:moveTo>
                    <a:pt x="66144" y="1513332"/>
                  </a:moveTo>
                  <a:lnTo>
                    <a:pt x="92971" y="1513332"/>
                  </a:lnTo>
                  <a:lnTo>
                    <a:pt x="92971" y="1673353"/>
                  </a:lnTo>
                  <a:lnTo>
                    <a:pt x="0" y="1673353"/>
                  </a:lnTo>
                  <a:lnTo>
                    <a:pt x="0" y="1579476"/>
                  </a:lnTo>
                  <a:cubicBezTo>
                    <a:pt x="0" y="1542946"/>
                    <a:pt x="29614" y="1513332"/>
                    <a:pt x="66144" y="1513332"/>
                  </a:cubicBezTo>
                  <a:close/>
                  <a:moveTo>
                    <a:pt x="2084886" y="0"/>
                  </a:moveTo>
                  <a:lnTo>
                    <a:pt x="2226116" y="0"/>
                  </a:lnTo>
                  <a:cubicBezTo>
                    <a:pt x="2269319" y="0"/>
                    <a:pt x="2304342" y="35023"/>
                    <a:pt x="2304342" y="78226"/>
                  </a:cubicBezTo>
                  <a:lnTo>
                    <a:pt x="2304342" y="1579476"/>
                  </a:lnTo>
                  <a:lnTo>
                    <a:pt x="2304342" y="1661997"/>
                  </a:lnTo>
                  <a:lnTo>
                    <a:pt x="2304342" y="2196436"/>
                  </a:lnTo>
                  <a:cubicBezTo>
                    <a:pt x="2304342" y="2232966"/>
                    <a:pt x="2274728" y="2262580"/>
                    <a:pt x="2238198" y="2262580"/>
                  </a:cubicBezTo>
                  <a:lnTo>
                    <a:pt x="66144" y="2262580"/>
                  </a:lnTo>
                  <a:cubicBezTo>
                    <a:pt x="29614" y="2262580"/>
                    <a:pt x="0" y="2232966"/>
                    <a:pt x="0" y="2196436"/>
                  </a:cubicBezTo>
                  <a:lnTo>
                    <a:pt x="0" y="2102561"/>
                  </a:lnTo>
                  <a:lnTo>
                    <a:pt x="2046996" y="2102561"/>
                  </a:lnTo>
                  <a:cubicBezTo>
                    <a:pt x="2067922" y="2102561"/>
                    <a:pt x="2084886" y="2085597"/>
                    <a:pt x="2084886" y="2064671"/>
                  </a:cubicBezTo>
                  <a:lnTo>
                    <a:pt x="2084886" y="1711243"/>
                  </a:lnTo>
                  <a:lnTo>
                    <a:pt x="2084886" y="1711241"/>
                  </a:lnTo>
                  <a:close/>
                  <a:moveTo>
                    <a:pt x="1496452" y="0"/>
                  </a:moveTo>
                  <a:lnTo>
                    <a:pt x="1655678" y="0"/>
                  </a:lnTo>
                  <a:lnTo>
                    <a:pt x="1655678" y="1673353"/>
                  </a:lnTo>
                  <a:lnTo>
                    <a:pt x="138690" y="1673353"/>
                  </a:lnTo>
                  <a:lnTo>
                    <a:pt x="138690" y="1513332"/>
                  </a:lnTo>
                  <a:lnTo>
                    <a:pt x="1418226" y="1513332"/>
                  </a:lnTo>
                  <a:lnTo>
                    <a:pt x="1418226" y="78226"/>
                  </a:lnTo>
                  <a:cubicBezTo>
                    <a:pt x="1418226" y="35023"/>
                    <a:pt x="1453249" y="0"/>
                    <a:pt x="1496452" y="0"/>
                  </a:cubicBezTo>
                  <a:close/>
                </a:path>
              </a:pathLst>
            </a:custGeom>
            <a:solidFill>
              <a:schemeClr val="bg1">
                <a:lumMod val="95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33834" name="Rectangle 33833">
              <a:extLst>
                <a:ext uri="{FF2B5EF4-FFF2-40B4-BE49-F238E27FC236}">
                  <a16:creationId xmlns:a16="http://schemas.microsoft.com/office/drawing/2014/main" id="{B2BD895E-D0B1-488F-B50F-55984B6AB74C}"/>
                </a:ext>
              </a:extLst>
            </p:cNvPr>
            <p:cNvSpPr/>
            <p:nvPr/>
          </p:nvSpPr>
          <p:spPr>
            <a:xfrm flipH="1">
              <a:off x="4437246" y="3264295"/>
              <a:ext cx="1314978" cy="5385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n-US" sz="1800" dirty="0">
                  <a:solidFill>
                    <a:schemeClr val="tx1"/>
                  </a:solidFill>
                </a:rPr>
                <a:t>Working fluid</a:t>
              </a:r>
              <a:endParaRPr lang="en-US" sz="1800" baseline="30000" dirty="0">
                <a:solidFill>
                  <a:schemeClr val="tx1"/>
                </a:solidFill>
              </a:endParaRPr>
            </a:p>
          </p:txBody>
        </p:sp>
        <p:sp>
          <p:nvSpPr>
            <p:cNvPr id="33835" name="Freeform: Shape 33834">
              <a:extLst>
                <a:ext uri="{FF2B5EF4-FFF2-40B4-BE49-F238E27FC236}">
                  <a16:creationId xmlns:a16="http://schemas.microsoft.com/office/drawing/2014/main" id="{26EC0A11-EE14-4101-A89F-9AB8B36B9DBC}"/>
                </a:ext>
              </a:extLst>
            </p:cNvPr>
            <p:cNvSpPr/>
            <p:nvPr/>
          </p:nvSpPr>
          <p:spPr>
            <a:xfrm>
              <a:off x="5578784" y="2214121"/>
              <a:ext cx="2762267" cy="2712209"/>
            </a:xfrm>
            <a:custGeom>
              <a:avLst/>
              <a:gdLst>
                <a:gd name="connsiteX0" fmla="*/ 1496452 w 2304342"/>
                <a:gd name="connsiteY0" fmla="*/ 0 h 2262582"/>
                <a:gd name="connsiteX1" fmla="*/ 2226116 w 2304342"/>
                <a:gd name="connsiteY1" fmla="*/ 0 h 2262582"/>
                <a:gd name="connsiteX2" fmla="*/ 2304342 w 2304342"/>
                <a:gd name="connsiteY2" fmla="*/ 78226 h 2262582"/>
                <a:gd name="connsiteX3" fmla="*/ 2304342 w 2304342"/>
                <a:gd name="connsiteY3" fmla="*/ 1579478 h 2262582"/>
                <a:gd name="connsiteX4" fmla="*/ 2304342 w 2304342"/>
                <a:gd name="connsiteY4" fmla="*/ 1661999 h 2262582"/>
                <a:gd name="connsiteX5" fmla="*/ 2304342 w 2304342"/>
                <a:gd name="connsiteY5" fmla="*/ 2196438 h 2262582"/>
                <a:gd name="connsiteX6" fmla="*/ 2238198 w 2304342"/>
                <a:gd name="connsiteY6" fmla="*/ 2262582 h 2262582"/>
                <a:gd name="connsiteX7" fmla="*/ 66144 w 2304342"/>
                <a:gd name="connsiteY7" fmla="*/ 2262582 h 2262582"/>
                <a:gd name="connsiteX8" fmla="*/ 0 w 2304342"/>
                <a:gd name="connsiteY8" fmla="*/ 2196438 h 2262582"/>
                <a:gd name="connsiteX9" fmla="*/ 0 w 2304342"/>
                <a:gd name="connsiteY9" fmla="*/ 1579478 h 2262582"/>
                <a:gd name="connsiteX10" fmla="*/ 66144 w 2304342"/>
                <a:gd name="connsiteY10" fmla="*/ 1513334 h 2262582"/>
                <a:gd name="connsiteX11" fmla="*/ 1418226 w 2304342"/>
                <a:gd name="connsiteY11" fmla="*/ 1513334 h 2262582"/>
                <a:gd name="connsiteX12" fmla="*/ 1418226 w 2304342"/>
                <a:gd name="connsiteY12" fmla="*/ 78226 h 2262582"/>
                <a:gd name="connsiteX13" fmla="*/ 1496452 w 2304342"/>
                <a:gd name="connsiteY13" fmla="*/ 0 h 2262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304342" h="2262582">
                  <a:moveTo>
                    <a:pt x="1496452" y="0"/>
                  </a:moveTo>
                  <a:lnTo>
                    <a:pt x="2226116" y="0"/>
                  </a:lnTo>
                  <a:cubicBezTo>
                    <a:pt x="2269319" y="0"/>
                    <a:pt x="2304342" y="35023"/>
                    <a:pt x="2304342" y="78226"/>
                  </a:cubicBezTo>
                  <a:lnTo>
                    <a:pt x="2304342" y="1579478"/>
                  </a:lnTo>
                  <a:lnTo>
                    <a:pt x="2304342" y="1661999"/>
                  </a:lnTo>
                  <a:lnTo>
                    <a:pt x="2304342" y="2196438"/>
                  </a:lnTo>
                  <a:cubicBezTo>
                    <a:pt x="2304342" y="2232968"/>
                    <a:pt x="2274728" y="2262582"/>
                    <a:pt x="2238198" y="2262582"/>
                  </a:cubicBezTo>
                  <a:lnTo>
                    <a:pt x="66144" y="2262582"/>
                  </a:lnTo>
                  <a:cubicBezTo>
                    <a:pt x="29614" y="2262582"/>
                    <a:pt x="0" y="2232968"/>
                    <a:pt x="0" y="2196438"/>
                  </a:cubicBezTo>
                  <a:lnTo>
                    <a:pt x="0" y="1579478"/>
                  </a:lnTo>
                  <a:cubicBezTo>
                    <a:pt x="0" y="1542948"/>
                    <a:pt x="29614" y="1513334"/>
                    <a:pt x="66144" y="1513334"/>
                  </a:cubicBezTo>
                  <a:lnTo>
                    <a:pt x="1418226" y="1513334"/>
                  </a:lnTo>
                  <a:lnTo>
                    <a:pt x="1418226" y="78226"/>
                  </a:lnTo>
                  <a:cubicBezTo>
                    <a:pt x="1418226" y="35023"/>
                    <a:pt x="1453249" y="0"/>
                    <a:pt x="1496452" y="0"/>
                  </a:cubicBezTo>
                  <a:close/>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33836" name="Freeform: Shape 33835">
              <a:extLst>
                <a:ext uri="{FF2B5EF4-FFF2-40B4-BE49-F238E27FC236}">
                  <a16:creationId xmlns:a16="http://schemas.microsoft.com/office/drawing/2014/main" id="{45EFCD27-3C37-4FC4-813C-25A96BD7B18E}"/>
                </a:ext>
              </a:extLst>
            </p:cNvPr>
            <p:cNvSpPr/>
            <p:nvPr/>
          </p:nvSpPr>
          <p:spPr>
            <a:xfrm>
              <a:off x="5788424" y="4159051"/>
              <a:ext cx="1729421" cy="636416"/>
            </a:xfrm>
            <a:custGeom>
              <a:avLst/>
              <a:gdLst>
                <a:gd name="connsiteX0" fmla="*/ 0 w 1442720"/>
                <a:gd name="connsiteY0" fmla="*/ 480060 h 530912"/>
                <a:gd name="connsiteX1" fmla="*/ 1442720 w 1442720"/>
                <a:gd name="connsiteY1" fmla="*/ 480060 h 530912"/>
                <a:gd name="connsiteX2" fmla="*/ 1442720 w 1442720"/>
                <a:gd name="connsiteY2" fmla="*/ 493860 h 530912"/>
                <a:gd name="connsiteX3" fmla="*/ 1405668 w 1442720"/>
                <a:gd name="connsiteY3" fmla="*/ 530912 h 530912"/>
                <a:gd name="connsiteX4" fmla="*/ 37052 w 1442720"/>
                <a:gd name="connsiteY4" fmla="*/ 530912 h 530912"/>
                <a:gd name="connsiteX5" fmla="*/ 0 w 1442720"/>
                <a:gd name="connsiteY5" fmla="*/ 493860 h 530912"/>
                <a:gd name="connsiteX6" fmla="*/ 37052 w 1442720"/>
                <a:gd name="connsiteY6" fmla="*/ 0 h 530912"/>
                <a:gd name="connsiteX7" fmla="*/ 1405668 w 1442720"/>
                <a:gd name="connsiteY7" fmla="*/ 0 h 530912"/>
                <a:gd name="connsiteX8" fmla="*/ 1442720 w 1442720"/>
                <a:gd name="connsiteY8" fmla="*/ 37052 h 530912"/>
                <a:gd name="connsiteX9" fmla="*/ 1442720 w 1442720"/>
                <a:gd name="connsiteY9" fmla="*/ 50852 h 530912"/>
                <a:gd name="connsiteX10" fmla="*/ 0 w 1442720"/>
                <a:gd name="connsiteY10" fmla="*/ 50852 h 530912"/>
                <a:gd name="connsiteX11" fmla="*/ 0 w 1442720"/>
                <a:gd name="connsiteY11" fmla="*/ 37052 h 530912"/>
                <a:gd name="connsiteX12" fmla="*/ 37052 w 1442720"/>
                <a:gd name="connsiteY12" fmla="*/ 0 h 530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42720" h="530912">
                  <a:moveTo>
                    <a:pt x="0" y="480060"/>
                  </a:moveTo>
                  <a:lnTo>
                    <a:pt x="1442720" y="480060"/>
                  </a:lnTo>
                  <a:lnTo>
                    <a:pt x="1442720" y="493860"/>
                  </a:lnTo>
                  <a:cubicBezTo>
                    <a:pt x="1442720" y="514323"/>
                    <a:pt x="1426131" y="530912"/>
                    <a:pt x="1405668" y="530912"/>
                  </a:cubicBezTo>
                  <a:lnTo>
                    <a:pt x="37052" y="530912"/>
                  </a:lnTo>
                  <a:cubicBezTo>
                    <a:pt x="16589" y="530912"/>
                    <a:pt x="0" y="514323"/>
                    <a:pt x="0" y="493860"/>
                  </a:cubicBezTo>
                  <a:close/>
                  <a:moveTo>
                    <a:pt x="37052" y="0"/>
                  </a:moveTo>
                  <a:lnTo>
                    <a:pt x="1405668" y="0"/>
                  </a:lnTo>
                  <a:cubicBezTo>
                    <a:pt x="1426131" y="0"/>
                    <a:pt x="1442720" y="16589"/>
                    <a:pt x="1442720" y="37052"/>
                  </a:cubicBezTo>
                  <a:lnTo>
                    <a:pt x="1442720" y="50852"/>
                  </a:lnTo>
                  <a:lnTo>
                    <a:pt x="0" y="50852"/>
                  </a:lnTo>
                  <a:lnTo>
                    <a:pt x="0" y="37052"/>
                  </a:lnTo>
                  <a:cubicBezTo>
                    <a:pt x="0" y="16589"/>
                    <a:pt x="16589" y="0"/>
                    <a:pt x="37052" y="0"/>
                  </a:cubicBezTo>
                  <a:close/>
                </a:path>
              </a:pathLst>
            </a:custGeom>
            <a:solidFill>
              <a:schemeClr val="accent2"/>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33837" name="Freeform: Shape 33836">
              <a:extLst>
                <a:ext uri="{FF2B5EF4-FFF2-40B4-BE49-F238E27FC236}">
                  <a16:creationId xmlns:a16="http://schemas.microsoft.com/office/drawing/2014/main" id="{9EEF6C80-F99B-4F11-B1AD-F3E938FA0EFE}"/>
                </a:ext>
              </a:extLst>
            </p:cNvPr>
            <p:cNvSpPr/>
            <p:nvPr/>
          </p:nvSpPr>
          <p:spPr>
            <a:xfrm rot="5400000">
              <a:off x="7159260" y="3024881"/>
              <a:ext cx="1322946" cy="638003"/>
            </a:xfrm>
            <a:custGeom>
              <a:avLst/>
              <a:gdLst>
                <a:gd name="connsiteX0" fmla="*/ 0 w 1103630"/>
                <a:gd name="connsiteY0" fmla="*/ 51515 h 532236"/>
                <a:gd name="connsiteX1" fmla="*/ 0 w 1103630"/>
                <a:gd name="connsiteY1" fmla="*/ 46986 h 532236"/>
                <a:gd name="connsiteX2" fmla="*/ 46986 w 1103630"/>
                <a:gd name="connsiteY2" fmla="*/ 0 h 532236"/>
                <a:gd name="connsiteX3" fmla="*/ 1056644 w 1103630"/>
                <a:gd name="connsiteY3" fmla="*/ 0 h 532236"/>
                <a:gd name="connsiteX4" fmla="*/ 1103630 w 1103630"/>
                <a:gd name="connsiteY4" fmla="*/ 46986 h 532236"/>
                <a:gd name="connsiteX5" fmla="*/ 1103630 w 1103630"/>
                <a:gd name="connsiteY5" fmla="*/ 51515 h 532236"/>
                <a:gd name="connsiteX6" fmla="*/ 0 w 1103630"/>
                <a:gd name="connsiteY6" fmla="*/ 485250 h 532236"/>
                <a:gd name="connsiteX7" fmla="*/ 0 w 1103630"/>
                <a:gd name="connsiteY7" fmla="*/ 480722 h 532236"/>
                <a:gd name="connsiteX8" fmla="*/ 1103630 w 1103630"/>
                <a:gd name="connsiteY8" fmla="*/ 480723 h 532236"/>
                <a:gd name="connsiteX9" fmla="*/ 1103630 w 1103630"/>
                <a:gd name="connsiteY9" fmla="*/ 485250 h 532236"/>
                <a:gd name="connsiteX10" fmla="*/ 1056644 w 1103630"/>
                <a:gd name="connsiteY10" fmla="*/ 532236 h 532236"/>
                <a:gd name="connsiteX11" fmla="*/ 46986 w 1103630"/>
                <a:gd name="connsiteY11" fmla="*/ 532236 h 532236"/>
                <a:gd name="connsiteX12" fmla="*/ 0 w 1103630"/>
                <a:gd name="connsiteY12" fmla="*/ 485250 h 532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03630" h="532236">
                  <a:moveTo>
                    <a:pt x="0" y="51515"/>
                  </a:moveTo>
                  <a:lnTo>
                    <a:pt x="0" y="46986"/>
                  </a:lnTo>
                  <a:cubicBezTo>
                    <a:pt x="0" y="21036"/>
                    <a:pt x="21036" y="0"/>
                    <a:pt x="46986" y="0"/>
                  </a:cubicBezTo>
                  <a:lnTo>
                    <a:pt x="1056644" y="0"/>
                  </a:lnTo>
                  <a:cubicBezTo>
                    <a:pt x="1082594" y="0"/>
                    <a:pt x="1103630" y="21036"/>
                    <a:pt x="1103630" y="46986"/>
                  </a:cubicBezTo>
                  <a:lnTo>
                    <a:pt x="1103630" y="51515"/>
                  </a:lnTo>
                  <a:close/>
                  <a:moveTo>
                    <a:pt x="0" y="485250"/>
                  </a:moveTo>
                  <a:lnTo>
                    <a:pt x="0" y="480722"/>
                  </a:lnTo>
                  <a:lnTo>
                    <a:pt x="1103630" y="480723"/>
                  </a:lnTo>
                  <a:lnTo>
                    <a:pt x="1103630" y="485250"/>
                  </a:lnTo>
                  <a:cubicBezTo>
                    <a:pt x="1103630" y="511200"/>
                    <a:pt x="1082594" y="532236"/>
                    <a:pt x="1056644" y="532236"/>
                  </a:cubicBezTo>
                  <a:lnTo>
                    <a:pt x="46986" y="532236"/>
                  </a:lnTo>
                  <a:cubicBezTo>
                    <a:pt x="21036" y="532236"/>
                    <a:pt x="0" y="511200"/>
                    <a:pt x="0" y="485250"/>
                  </a:cubicBezTo>
                  <a:close/>
                </a:path>
              </a:pathLst>
            </a:custGeom>
            <a:solidFill>
              <a:schemeClr val="accent5"/>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33838" name="Rectangle: Rounded Corners 33837">
              <a:extLst>
                <a:ext uri="{FF2B5EF4-FFF2-40B4-BE49-F238E27FC236}">
                  <a16:creationId xmlns:a16="http://schemas.microsoft.com/office/drawing/2014/main" id="{1BBBE88C-A4FA-4AC7-9C62-51F286297752}"/>
                </a:ext>
              </a:extLst>
            </p:cNvPr>
            <p:cNvSpPr/>
            <p:nvPr/>
          </p:nvSpPr>
          <p:spPr>
            <a:xfrm rot="5400000">
              <a:off x="6414503" y="3065670"/>
              <a:ext cx="2817915" cy="486399"/>
            </a:xfrm>
            <a:prstGeom prst="roundRect">
              <a:avLst>
                <a:gd name="adj" fmla="val 8828"/>
              </a:avLst>
            </a:prstGeom>
            <a:solidFill>
              <a:schemeClr val="bg1"/>
            </a:solidFill>
            <a:ln w="254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33839" name="Rectangle: Rounded Corners 33838">
              <a:extLst>
                <a:ext uri="{FF2B5EF4-FFF2-40B4-BE49-F238E27FC236}">
                  <a16:creationId xmlns:a16="http://schemas.microsoft.com/office/drawing/2014/main" id="{2DEEB744-3FB8-4985-AFF7-ED254614B713}"/>
                </a:ext>
              </a:extLst>
            </p:cNvPr>
            <p:cNvSpPr/>
            <p:nvPr/>
          </p:nvSpPr>
          <p:spPr>
            <a:xfrm flipV="1">
              <a:off x="5378142" y="4233710"/>
              <a:ext cx="2683681" cy="484116"/>
            </a:xfrm>
            <a:prstGeom prst="roundRect">
              <a:avLst>
                <a:gd name="adj" fmla="val 8828"/>
              </a:avLst>
            </a:prstGeom>
            <a:gradFill flip="none" rotWithShape="1">
              <a:gsLst>
                <a:gs pos="15000">
                  <a:schemeClr val="bg1"/>
                </a:gs>
                <a:gs pos="47000">
                  <a:srgbClr val="FDE9E8"/>
                </a:gs>
                <a:gs pos="73000">
                  <a:srgbClr val="FDE9E8"/>
                </a:gs>
                <a:gs pos="85000">
                  <a:schemeClr val="bg1"/>
                </a:gs>
              </a:gsLst>
              <a:path path="circle">
                <a:fillToRect l="100000" t="100000"/>
              </a:path>
              <a:tileRect r="-100000" b="-100000"/>
            </a:gradFill>
            <a:ln w="254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grpSp>
          <p:nvGrpSpPr>
            <p:cNvPr id="33840" name="Group 33839">
              <a:extLst>
                <a:ext uri="{FF2B5EF4-FFF2-40B4-BE49-F238E27FC236}">
                  <a16:creationId xmlns:a16="http://schemas.microsoft.com/office/drawing/2014/main" id="{5BF7A79F-4564-4464-A34F-8B8D579A4C59}"/>
                </a:ext>
              </a:extLst>
            </p:cNvPr>
            <p:cNvGrpSpPr/>
            <p:nvPr/>
          </p:nvGrpSpPr>
          <p:grpSpPr>
            <a:xfrm>
              <a:off x="5073272" y="2646942"/>
              <a:ext cx="1775338" cy="1545963"/>
              <a:chOff x="8631936" y="4845990"/>
              <a:chExt cx="1481025" cy="1289677"/>
            </a:xfrm>
          </p:grpSpPr>
          <p:sp>
            <p:nvSpPr>
              <p:cNvPr id="33888" name="Rectangle 33887">
                <a:extLst>
                  <a:ext uri="{FF2B5EF4-FFF2-40B4-BE49-F238E27FC236}">
                    <a16:creationId xmlns:a16="http://schemas.microsoft.com/office/drawing/2014/main" id="{7B4B64B9-326C-46A4-B7E8-2B7D00B5DEA1}"/>
                  </a:ext>
                </a:extLst>
              </p:cNvPr>
              <p:cNvSpPr/>
              <p:nvPr/>
            </p:nvSpPr>
            <p:spPr>
              <a:xfrm>
                <a:off x="8631936" y="4845990"/>
                <a:ext cx="1481025" cy="4492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n-US" sz="1800" dirty="0">
                    <a:solidFill>
                      <a:schemeClr val="tx1"/>
                    </a:solidFill>
                  </a:rPr>
                  <a:t>Heated saturator</a:t>
                </a:r>
                <a:endParaRPr lang="en-US" sz="1800" baseline="30000" dirty="0">
                  <a:solidFill>
                    <a:schemeClr val="tx1"/>
                  </a:solidFill>
                </a:endParaRPr>
              </a:p>
            </p:txBody>
          </p:sp>
          <p:cxnSp>
            <p:nvCxnSpPr>
              <p:cNvPr id="33889" name="Straight Connector 33888">
                <a:extLst>
                  <a:ext uri="{FF2B5EF4-FFF2-40B4-BE49-F238E27FC236}">
                    <a16:creationId xmlns:a16="http://schemas.microsoft.com/office/drawing/2014/main" id="{540BF6F5-B2FE-400E-85E8-2E3EA21309C8}"/>
                  </a:ext>
                </a:extLst>
              </p:cNvPr>
              <p:cNvCxnSpPr>
                <a:cxnSpLocks/>
              </p:cNvCxnSpPr>
              <p:nvPr/>
            </p:nvCxnSpPr>
            <p:spPr>
              <a:xfrm flipH="1">
                <a:off x="10025029" y="5225357"/>
                <a:ext cx="73513" cy="0"/>
              </a:xfrm>
              <a:prstGeom prst="line">
                <a:avLst/>
              </a:prstGeom>
              <a:ln w="15875"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33890" name="Straight Arrow Connector 33889">
                <a:extLst>
                  <a:ext uri="{FF2B5EF4-FFF2-40B4-BE49-F238E27FC236}">
                    <a16:creationId xmlns:a16="http://schemas.microsoft.com/office/drawing/2014/main" id="{9F06F65E-FA72-4A39-9D56-681B3D5C1BD3}"/>
                  </a:ext>
                </a:extLst>
              </p:cNvPr>
              <p:cNvCxnSpPr>
                <a:cxnSpLocks/>
              </p:cNvCxnSpPr>
              <p:nvPr/>
            </p:nvCxnSpPr>
            <p:spPr>
              <a:xfrm flipH="1">
                <a:off x="9926913" y="5225052"/>
                <a:ext cx="172709" cy="910615"/>
              </a:xfrm>
              <a:prstGeom prst="straightConnector1">
                <a:avLst/>
              </a:prstGeom>
              <a:noFill/>
              <a:ln w="15875"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33841" name="Group 33840">
              <a:extLst>
                <a:ext uri="{FF2B5EF4-FFF2-40B4-BE49-F238E27FC236}">
                  <a16:creationId xmlns:a16="http://schemas.microsoft.com/office/drawing/2014/main" id="{8698B0AA-491D-4163-8703-18340712E8B9}"/>
                </a:ext>
              </a:extLst>
            </p:cNvPr>
            <p:cNvGrpSpPr/>
            <p:nvPr/>
          </p:nvGrpSpPr>
          <p:grpSpPr>
            <a:xfrm>
              <a:off x="8168879" y="3477775"/>
              <a:ext cx="1733986" cy="538571"/>
              <a:chOff x="3590474" y="5114863"/>
              <a:chExt cx="1446529" cy="449287"/>
            </a:xfrm>
          </p:grpSpPr>
          <p:sp>
            <p:nvSpPr>
              <p:cNvPr id="33885" name="Rectangle 33884">
                <a:extLst>
                  <a:ext uri="{FF2B5EF4-FFF2-40B4-BE49-F238E27FC236}">
                    <a16:creationId xmlns:a16="http://schemas.microsoft.com/office/drawing/2014/main" id="{40D8699C-6C4F-41E7-8B0C-0F48D9B6802F}"/>
                  </a:ext>
                </a:extLst>
              </p:cNvPr>
              <p:cNvSpPr/>
              <p:nvPr/>
            </p:nvSpPr>
            <p:spPr>
              <a:xfrm flipH="1">
                <a:off x="3810268" y="5114863"/>
                <a:ext cx="1226735" cy="4492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r>
                  <a:rPr lang="en-US" sz="1800" dirty="0">
                    <a:solidFill>
                      <a:schemeClr val="tx1"/>
                    </a:solidFill>
                  </a:rPr>
                  <a:t>Cooled condenser</a:t>
                </a:r>
                <a:endParaRPr lang="en-US" sz="1800" baseline="30000" dirty="0">
                  <a:solidFill>
                    <a:schemeClr val="tx1"/>
                  </a:solidFill>
                </a:endParaRPr>
              </a:p>
            </p:txBody>
          </p:sp>
          <p:cxnSp>
            <p:nvCxnSpPr>
              <p:cNvPr id="33886" name="Straight Connector 33885">
                <a:extLst>
                  <a:ext uri="{FF2B5EF4-FFF2-40B4-BE49-F238E27FC236}">
                    <a16:creationId xmlns:a16="http://schemas.microsoft.com/office/drawing/2014/main" id="{A914C57D-0189-47A0-A782-4AADC2024EE1}"/>
                  </a:ext>
                </a:extLst>
              </p:cNvPr>
              <p:cNvCxnSpPr>
                <a:cxnSpLocks/>
              </p:cNvCxnSpPr>
              <p:nvPr/>
            </p:nvCxnSpPr>
            <p:spPr>
              <a:xfrm>
                <a:off x="3785908" y="5210156"/>
                <a:ext cx="73513" cy="0"/>
              </a:xfrm>
              <a:prstGeom prst="line">
                <a:avLst/>
              </a:prstGeom>
              <a:ln w="15875"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33887" name="Straight Arrow Connector 33886">
                <a:extLst>
                  <a:ext uri="{FF2B5EF4-FFF2-40B4-BE49-F238E27FC236}">
                    <a16:creationId xmlns:a16="http://schemas.microsoft.com/office/drawing/2014/main" id="{92772E70-FEAA-4843-9D6D-C929547B0CA1}"/>
                  </a:ext>
                </a:extLst>
              </p:cNvPr>
              <p:cNvCxnSpPr>
                <a:cxnSpLocks/>
              </p:cNvCxnSpPr>
              <p:nvPr/>
            </p:nvCxnSpPr>
            <p:spPr>
              <a:xfrm flipH="1" flipV="1">
                <a:off x="3590474" y="5144030"/>
                <a:ext cx="194359" cy="65823"/>
              </a:xfrm>
              <a:prstGeom prst="straightConnector1">
                <a:avLst/>
              </a:prstGeom>
              <a:noFill/>
              <a:ln w="15875"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sp>
          <p:nvSpPr>
            <p:cNvPr id="33842" name="Rectangle 33841">
              <a:extLst>
                <a:ext uri="{FF2B5EF4-FFF2-40B4-BE49-F238E27FC236}">
                  <a16:creationId xmlns:a16="http://schemas.microsoft.com/office/drawing/2014/main" id="{B60F3BA1-04CA-4563-AFF5-653DD7D509D8}"/>
                </a:ext>
              </a:extLst>
            </p:cNvPr>
            <p:cNvSpPr/>
            <p:nvPr/>
          </p:nvSpPr>
          <p:spPr>
            <a:xfrm>
              <a:off x="5700488" y="3942936"/>
              <a:ext cx="43845" cy="370077"/>
            </a:xfrm>
            <a:prstGeom prst="rect">
              <a:avLst/>
            </a:prstGeom>
            <a:solidFill>
              <a:schemeClr val="bg1"/>
            </a:solidFill>
            <a:ln w="254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33843" name="Freeform: Shape 33842">
              <a:extLst>
                <a:ext uri="{FF2B5EF4-FFF2-40B4-BE49-F238E27FC236}">
                  <a16:creationId xmlns:a16="http://schemas.microsoft.com/office/drawing/2014/main" id="{A3492AAB-80FA-45D9-AEA8-B748EF260199}"/>
                </a:ext>
              </a:extLst>
            </p:cNvPr>
            <p:cNvSpPr/>
            <p:nvPr/>
          </p:nvSpPr>
          <p:spPr>
            <a:xfrm>
              <a:off x="5652135" y="3689985"/>
              <a:ext cx="73189" cy="307756"/>
            </a:xfrm>
            <a:custGeom>
              <a:avLst/>
              <a:gdLst>
                <a:gd name="connsiteX0" fmla="*/ 0 w 119446"/>
                <a:gd name="connsiteY0" fmla="*/ 0 h 381000"/>
                <a:gd name="connsiteX1" fmla="*/ 104140 w 119446"/>
                <a:gd name="connsiteY1" fmla="*/ 185420 h 381000"/>
                <a:gd name="connsiteX2" fmla="*/ 116840 w 119446"/>
                <a:gd name="connsiteY2" fmla="*/ 381000 h 381000"/>
              </a:gdLst>
              <a:ahLst/>
              <a:cxnLst>
                <a:cxn ang="0">
                  <a:pos x="connsiteX0" y="connsiteY0"/>
                </a:cxn>
                <a:cxn ang="0">
                  <a:pos x="connsiteX1" y="connsiteY1"/>
                </a:cxn>
                <a:cxn ang="0">
                  <a:pos x="connsiteX2" y="connsiteY2"/>
                </a:cxn>
              </a:cxnLst>
              <a:rect l="l" t="t" r="r" b="b"/>
              <a:pathLst>
                <a:path w="119446" h="381000">
                  <a:moveTo>
                    <a:pt x="0" y="0"/>
                  </a:moveTo>
                  <a:cubicBezTo>
                    <a:pt x="42333" y="60960"/>
                    <a:pt x="84667" y="121920"/>
                    <a:pt x="104140" y="185420"/>
                  </a:cubicBezTo>
                  <a:cubicBezTo>
                    <a:pt x="123613" y="248920"/>
                    <a:pt x="120226" y="314960"/>
                    <a:pt x="116840" y="381000"/>
                  </a:cubicBezTo>
                </a:path>
              </a:pathLst>
            </a:custGeom>
            <a:noFill/>
            <a:ln w="15875">
              <a:solidFill>
                <a:schemeClr val="tx1"/>
              </a:solidFill>
              <a:tailEnd type="arrow" w="med"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33844" name="Straight Connector 33843">
              <a:extLst>
                <a:ext uri="{FF2B5EF4-FFF2-40B4-BE49-F238E27FC236}">
                  <a16:creationId xmlns:a16="http://schemas.microsoft.com/office/drawing/2014/main" id="{858D43C9-7A5B-45D0-96F2-7883E544A1E1}"/>
                </a:ext>
              </a:extLst>
            </p:cNvPr>
            <p:cNvCxnSpPr>
              <a:cxnSpLocks/>
            </p:cNvCxnSpPr>
            <p:nvPr/>
          </p:nvCxnSpPr>
          <p:spPr>
            <a:xfrm rot="16200000">
              <a:off x="5512802" y="4272730"/>
              <a:ext cx="0" cy="318481"/>
            </a:xfrm>
            <a:prstGeom prst="line">
              <a:avLst/>
            </a:prstGeom>
            <a:noFill/>
            <a:ln w="15875">
              <a:solidFill>
                <a:schemeClr val="accent4"/>
              </a:solidFill>
              <a:tailEnd type="arrow" w="med" len="lg"/>
            </a:ln>
          </p:spPr>
          <p:style>
            <a:lnRef idx="2">
              <a:schemeClr val="accent1">
                <a:shade val="50000"/>
              </a:schemeClr>
            </a:lnRef>
            <a:fillRef idx="1">
              <a:schemeClr val="accent1"/>
            </a:fillRef>
            <a:effectRef idx="0">
              <a:schemeClr val="accent1"/>
            </a:effectRef>
            <a:fontRef idx="minor">
              <a:schemeClr val="lt1"/>
            </a:fontRef>
          </p:style>
        </p:cxnSp>
        <p:sp>
          <p:nvSpPr>
            <p:cNvPr id="33845" name="Freeform 800">
              <a:extLst>
                <a:ext uri="{FF2B5EF4-FFF2-40B4-BE49-F238E27FC236}">
                  <a16:creationId xmlns:a16="http://schemas.microsoft.com/office/drawing/2014/main" id="{E8386FFD-AA7C-4C73-A5B5-8F178FAA1F44}"/>
                </a:ext>
              </a:extLst>
            </p:cNvPr>
            <p:cNvSpPr/>
            <p:nvPr/>
          </p:nvSpPr>
          <p:spPr>
            <a:xfrm flipH="1">
              <a:off x="7560541" y="2420957"/>
              <a:ext cx="515270" cy="33573"/>
            </a:xfrm>
            <a:custGeom>
              <a:avLst/>
              <a:gdLst>
                <a:gd name="connsiteX0" fmla="*/ 2211573 w 2211573"/>
                <a:gd name="connsiteY0" fmla="*/ 85061 h 223314"/>
                <a:gd name="connsiteX1" fmla="*/ 2073349 w 2211573"/>
                <a:gd name="connsiteY1" fmla="*/ 0 h 223314"/>
                <a:gd name="connsiteX2" fmla="*/ 1924493 w 2211573"/>
                <a:gd name="connsiteY2" fmla="*/ 85061 h 223314"/>
                <a:gd name="connsiteX3" fmla="*/ 1754373 w 2211573"/>
                <a:gd name="connsiteY3" fmla="*/ 212651 h 223314"/>
                <a:gd name="connsiteX4" fmla="*/ 1520456 w 2211573"/>
                <a:gd name="connsiteY4" fmla="*/ 10633 h 223314"/>
                <a:gd name="connsiteX5" fmla="*/ 1244010 w 2211573"/>
                <a:gd name="connsiteY5" fmla="*/ 212651 h 223314"/>
                <a:gd name="connsiteX6" fmla="*/ 999461 w 2211573"/>
                <a:gd name="connsiteY6" fmla="*/ 53163 h 223314"/>
                <a:gd name="connsiteX7" fmla="*/ 754912 w 2211573"/>
                <a:gd name="connsiteY7" fmla="*/ 223284 h 223314"/>
                <a:gd name="connsiteX8" fmla="*/ 489098 w 2211573"/>
                <a:gd name="connsiteY8" fmla="*/ 63795 h 223314"/>
                <a:gd name="connsiteX9" fmla="*/ 202019 w 2211573"/>
                <a:gd name="connsiteY9" fmla="*/ 223284 h 223314"/>
                <a:gd name="connsiteX10" fmla="*/ 0 w 2211573"/>
                <a:gd name="connsiteY10" fmla="*/ 74428 h 223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11573" h="223314">
                  <a:moveTo>
                    <a:pt x="2211573" y="85061"/>
                  </a:moveTo>
                  <a:cubicBezTo>
                    <a:pt x="2166384" y="42530"/>
                    <a:pt x="2121196" y="0"/>
                    <a:pt x="2073349" y="0"/>
                  </a:cubicBezTo>
                  <a:cubicBezTo>
                    <a:pt x="2025502" y="0"/>
                    <a:pt x="1977656" y="49619"/>
                    <a:pt x="1924493" y="85061"/>
                  </a:cubicBezTo>
                  <a:cubicBezTo>
                    <a:pt x="1871330" y="120503"/>
                    <a:pt x="1821712" y="225056"/>
                    <a:pt x="1754373" y="212651"/>
                  </a:cubicBezTo>
                  <a:cubicBezTo>
                    <a:pt x="1687034" y="200246"/>
                    <a:pt x="1605516" y="10633"/>
                    <a:pt x="1520456" y="10633"/>
                  </a:cubicBezTo>
                  <a:cubicBezTo>
                    <a:pt x="1435396" y="10633"/>
                    <a:pt x="1330842" y="205563"/>
                    <a:pt x="1244010" y="212651"/>
                  </a:cubicBezTo>
                  <a:cubicBezTo>
                    <a:pt x="1157177" y="219739"/>
                    <a:pt x="1080977" y="51391"/>
                    <a:pt x="999461" y="53163"/>
                  </a:cubicBezTo>
                  <a:cubicBezTo>
                    <a:pt x="917945" y="54935"/>
                    <a:pt x="839972" y="221512"/>
                    <a:pt x="754912" y="223284"/>
                  </a:cubicBezTo>
                  <a:cubicBezTo>
                    <a:pt x="669852" y="225056"/>
                    <a:pt x="581247" y="63795"/>
                    <a:pt x="489098" y="63795"/>
                  </a:cubicBezTo>
                  <a:cubicBezTo>
                    <a:pt x="396949" y="63795"/>
                    <a:pt x="283535" y="221512"/>
                    <a:pt x="202019" y="223284"/>
                  </a:cubicBezTo>
                  <a:cubicBezTo>
                    <a:pt x="120503" y="225056"/>
                    <a:pt x="60251" y="149742"/>
                    <a:pt x="0" y="74428"/>
                  </a:cubicBezTo>
                </a:path>
              </a:pathLst>
            </a:custGeom>
            <a:ln w="34925" cap="flat">
              <a:solidFill>
                <a:schemeClr val="accent2"/>
              </a:solidFill>
              <a:round/>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CA" sz="1800"/>
            </a:p>
          </p:txBody>
        </p:sp>
        <p:sp>
          <p:nvSpPr>
            <p:cNvPr id="33846" name="Oval 33845">
              <a:extLst>
                <a:ext uri="{FF2B5EF4-FFF2-40B4-BE49-F238E27FC236}">
                  <a16:creationId xmlns:a16="http://schemas.microsoft.com/office/drawing/2014/main" id="{9B01B3E1-0E34-4B00-933E-D57F0DD2EA59}"/>
                </a:ext>
              </a:extLst>
            </p:cNvPr>
            <p:cNvSpPr/>
            <p:nvPr/>
          </p:nvSpPr>
          <p:spPr>
            <a:xfrm>
              <a:off x="7637836" y="3572692"/>
              <a:ext cx="146544" cy="145893"/>
            </a:xfrm>
            <a:prstGeom prst="ellipse">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47" name="Oval 33846">
              <a:extLst>
                <a:ext uri="{FF2B5EF4-FFF2-40B4-BE49-F238E27FC236}">
                  <a16:creationId xmlns:a16="http://schemas.microsoft.com/office/drawing/2014/main" id="{C29CA881-CE09-42E7-B89F-8C09707F7527}"/>
                </a:ext>
              </a:extLst>
            </p:cNvPr>
            <p:cNvSpPr/>
            <p:nvPr/>
          </p:nvSpPr>
          <p:spPr>
            <a:xfrm>
              <a:off x="7832010" y="3379182"/>
              <a:ext cx="150544" cy="140168"/>
            </a:xfrm>
            <a:prstGeom prst="ellipse">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48" name="Oval 33847">
              <a:extLst>
                <a:ext uri="{FF2B5EF4-FFF2-40B4-BE49-F238E27FC236}">
                  <a16:creationId xmlns:a16="http://schemas.microsoft.com/office/drawing/2014/main" id="{40C391D0-3196-4123-8C22-C7F784FDA3BA}"/>
                </a:ext>
              </a:extLst>
            </p:cNvPr>
            <p:cNvSpPr/>
            <p:nvPr/>
          </p:nvSpPr>
          <p:spPr>
            <a:xfrm>
              <a:off x="7883799" y="4193693"/>
              <a:ext cx="109452" cy="109452"/>
            </a:xfrm>
            <a:prstGeom prst="ellipse">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49" name="Oval 33848">
              <a:extLst>
                <a:ext uri="{FF2B5EF4-FFF2-40B4-BE49-F238E27FC236}">
                  <a16:creationId xmlns:a16="http://schemas.microsoft.com/office/drawing/2014/main" id="{8AB932A7-1DD4-42B9-AC3D-8DF2608B411E}"/>
                </a:ext>
              </a:extLst>
            </p:cNvPr>
            <p:cNvSpPr/>
            <p:nvPr/>
          </p:nvSpPr>
          <p:spPr>
            <a:xfrm>
              <a:off x="6293926" y="4347536"/>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50" name="Oval 33849">
              <a:extLst>
                <a:ext uri="{FF2B5EF4-FFF2-40B4-BE49-F238E27FC236}">
                  <a16:creationId xmlns:a16="http://schemas.microsoft.com/office/drawing/2014/main" id="{ACE28745-4BF0-441F-A1A8-202E941088E5}"/>
                </a:ext>
              </a:extLst>
            </p:cNvPr>
            <p:cNvSpPr/>
            <p:nvPr/>
          </p:nvSpPr>
          <p:spPr>
            <a:xfrm>
              <a:off x="6655098" y="4451195"/>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51" name="Oval 33850">
              <a:extLst>
                <a:ext uri="{FF2B5EF4-FFF2-40B4-BE49-F238E27FC236}">
                  <a16:creationId xmlns:a16="http://schemas.microsoft.com/office/drawing/2014/main" id="{9118FA71-3B5C-4BCB-88D1-AB8C27E9AF9D}"/>
                </a:ext>
              </a:extLst>
            </p:cNvPr>
            <p:cNvSpPr/>
            <p:nvPr/>
          </p:nvSpPr>
          <p:spPr>
            <a:xfrm>
              <a:off x="7002200" y="4332450"/>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52" name="Oval 33851">
              <a:extLst>
                <a:ext uri="{FF2B5EF4-FFF2-40B4-BE49-F238E27FC236}">
                  <a16:creationId xmlns:a16="http://schemas.microsoft.com/office/drawing/2014/main" id="{D65F3426-772E-47A9-942A-687E74994627}"/>
                </a:ext>
              </a:extLst>
            </p:cNvPr>
            <p:cNvSpPr/>
            <p:nvPr/>
          </p:nvSpPr>
          <p:spPr>
            <a:xfrm>
              <a:off x="5721635" y="4505235"/>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53" name="Oval 33852">
              <a:extLst>
                <a:ext uri="{FF2B5EF4-FFF2-40B4-BE49-F238E27FC236}">
                  <a16:creationId xmlns:a16="http://schemas.microsoft.com/office/drawing/2014/main" id="{50B3BA1F-DCD1-4B29-8ECE-71698830B381}"/>
                </a:ext>
              </a:extLst>
            </p:cNvPr>
            <p:cNvSpPr/>
            <p:nvPr/>
          </p:nvSpPr>
          <p:spPr>
            <a:xfrm>
              <a:off x="7212288" y="4588210"/>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54" name="Oval 33853">
              <a:extLst>
                <a:ext uri="{FF2B5EF4-FFF2-40B4-BE49-F238E27FC236}">
                  <a16:creationId xmlns:a16="http://schemas.microsoft.com/office/drawing/2014/main" id="{8040304D-D9DC-4EAF-A0C9-14B6466393AE}"/>
                </a:ext>
              </a:extLst>
            </p:cNvPr>
            <p:cNvSpPr/>
            <p:nvPr/>
          </p:nvSpPr>
          <p:spPr>
            <a:xfrm>
              <a:off x="7331641" y="4359853"/>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55" name="Oval 33854">
              <a:extLst>
                <a:ext uri="{FF2B5EF4-FFF2-40B4-BE49-F238E27FC236}">
                  <a16:creationId xmlns:a16="http://schemas.microsoft.com/office/drawing/2014/main" id="{00F24945-3045-4213-96AF-D29AF90F9B41}"/>
                </a:ext>
              </a:extLst>
            </p:cNvPr>
            <p:cNvSpPr/>
            <p:nvPr/>
          </p:nvSpPr>
          <p:spPr>
            <a:xfrm>
              <a:off x="7905314" y="4215208"/>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56" name="Oval 33855">
              <a:extLst>
                <a:ext uri="{FF2B5EF4-FFF2-40B4-BE49-F238E27FC236}">
                  <a16:creationId xmlns:a16="http://schemas.microsoft.com/office/drawing/2014/main" id="{6E6423B3-F9F9-40A2-BE4E-07DAB4ECAAA3}"/>
                </a:ext>
              </a:extLst>
            </p:cNvPr>
            <p:cNvSpPr/>
            <p:nvPr/>
          </p:nvSpPr>
          <p:spPr>
            <a:xfrm>
              <a:off x="7874375" y="3416055"/>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57" name="Oval 33856">
              <a:extLst>
                <a:ext uri="{FF2B5EF4-FFF2-40B4-BE49-F238E27FC236}">
                  <a16:creationId xmlns:a16="http://schemas.microsoft.com/office/drawing/2014/main" id="{02861C24-771E-45F8-8B90-2D6631A82EDF}"/>
                </a:ext>
              </a:extLst>
            </p:cNvPr>
            <p:cNvSpPr/>
            <p:nvPr/>
          </p:nvSpPr>
          <p:spPr>
            <a:xfrm>
              <a:off x="7677897" y="3612427"/>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58" name="Oval 33857">
              <a:extLst>
                <a:ext uri="{FF2B5EF4-FFF2-40B4-BE49-F238E27FC236}">
                  <a16:creationId xmlns:a16="http://schemas.microsoft.com/office/drawing/2014/main" id="{4BF03E9C-9709-4E87-85B4-AF362A73B861}"/>
                </a:ext>
              </a:extLst>
            </p:cNvPr>
            <p:cNvSpPr/>
            <p:nvPr/>
          </p:nvSpPr>
          <p:spPr>
            <a:xfrm>
              <a:off x="7772935" y="3815163"/>
              <a:ext cx="128018" cy="132766"/>
            </a:xfrm>
            <a:prstGeom prst="ellipse">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59" name="Oval 33858">
              <a:extLst>
                <a:ext uri="{FF2B5EF4-FFF2-40B4-BE49-F238E27FC236}">
                  <a16:creationId xmlns:a16="http://schemas.microsoft.com/office/drawing/2014/main" id="{62B4932D-4E6B-414D-9247-89912AF11640}"/>
                </a:ext>
              </a:extLst>
            </p:cNvPr>
            <p:cNvSpPr/>
            <p:nvPr/>
          </p:nvSpPr>
          <p:spPr>
            <a:xfrm>
              <a:off x="7803732" y="3848334"/>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60" name="Oval 33859">
              <a:extLst>
                <a:ext uri="{FF2B5EF4-FFF2-40B4-BE49-F238E27FC236}">
                  <a16:creationId xmlns:a16="http://schemas.microsoft.com/office/drawing/2014/main" id="{78BA1B3B-76F4-4183-8F0A-7CB828A300A6}"/>
                </a:ext>
              </a:extLst>
            </p:cNvPr>
            <p:cNvSpPr/>
            <p:nvPr/>
          </p:nvSpPr>
          <p:spPr>
            <a:xfrm>
              <a:off x="7637280" y="3178468"/>
              <a:ext cx="177410" cy="179895"/>
            </a:xfrm>
            <a:prstGeom prst="ellipse">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61" name="Oval 33860">
              <a:extLst>
                <a:ext uri="{FF2B5EF4-FFF2-40B4-BE49-F238E27FC236}">
                  <a16:creationId xmlns:a16="http://schemas.microsoft.com/office/drawing/2014/main" id="{F44D32AF-717D-4DE3-B7E7-32921425FF3A}"/>
                </a:ext>
              </a:extLst>
            </p:cNvPr>
            <p:cNvSpPr/>
            <p:nvPr/>
          </p:nvSpPr>
          <p:spPr>
            <a:xfrm>
              <a:off x="7693078" y="3235203"/>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62" name="Oval 33861">
              <a:extLst>
                <a:ext uri="{FF2B5EF4-FFF2-40B4-BE49-F238E27FC236}">
                  <a16:creationId xmlns:a16="http://schemas.microsoft.com/office/drawing/2014/main" id="{D744F656-9FE4-4F16-B2DA-2A549D774DBF}"/>
                </a:ext>
              </a:extLst>
            </p:cNvPr>
            <p:cNvSpPr/>
            <p:nvPr/>
          </p:nvSpPr>
          <p:spPr>
            <a:xfrm>
              <a:off x="7831120" y="2967623"/>
              <a:ext cx="194332" cy="194332"/>
            </a:xfrm>
            <a:prstGeom prst="ellipse">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63" name="Oval 33862">
              <a:extLst>
                <a:ext uri="{FF2B5EF4-FFF2-40B4-BE49-F238E27FC236}">
                  <a16:creationId xmlns:a16="http://schemas.microsoft.com/office/drawing/2014/main" id="{552950D3-C708-4B45-9D08-5D8232353965}"/>
                </a:ext>
              </a:extLst>
            </p:cNvPr>
            <p:cNvSpPr/>
            <p:nvPr/>
          </p:nvSpPr>
          <p:spPr>
            <a:xfrm>
              <a:off x="7895075" y="3031578"/>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64" name="Oval 33863">
              <a:extLst>
                <a:ext uri="{FF2B5EF4-FFF2-40B4-BE49-F238E27FC236}">
                  <a16:creationId xmlns:a16="http://schemas.microsoft.com/office/drawing/2014/main" id="{4E2E17FB-2B36-4965-82CA-DD44E738589E}"/>
                </a:ext>
              </a:extLst>
            </p:cNvPr>
            <p:cNvSpPr/>
            <p:nvPr/>
          </p:nvSpPr>
          <p:spPr>
            <a:xfrm>
              <a:off x="7631689" y="2687506"/>
              <a:ext cx="194332" cy="194332"/>
            </a:xfrm>
            <a:prstGeom prst="ellipse">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65" name="Oval 33864">
              <a:extLst>
                <a:ext uri="{FF2B5EF4-FFF2-40B4-BE49-F238E27FC236}">
                  <a16:creationId xmlns:a16="http://schemas.microsoft.com/office/drawing/2014/main" id="{89CC3BD9-DD5D-4B3A-B53F-C92B54F53CB3}"/>
                </a:ext>
              </a:extLst>
            </p:cNvPr>
            <p:cNvSpPr/>
            <p:nvPr/>
          </p:nvSpPr>
          <p:spPr>
            <a:xfrm>
              <a:off x="7695644" y="2751461"/>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66" name="Oval 33865">
              <a:extLst>
                <a:ext uri="{FF2B5EF4-FFF2-40B4-BE49-F238E27FC236}">
                  <a16:creationId xmlns:a16="http://schemas.microsoft.com/office/drawing/2014/main" id="{DCDD93A3-5B2C-4789-ACF0-68593235DF4F}"/>
                </a:ext>
              </a:extLst>
            </p:cNvPr>
            <p:cNvSpPr/>
            <p:nvPr/>
          </p:nvSpPr>
          <p:spPr>
            <a:xfrm>
              <a:off x="7761852" y="2381508"/>
              <a:ext cx="194332" cy="194332"/>
            </a:xfrm>
            <a:prstGeom prst="ellipse">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67" name="Oval 33866">
              <a:extLst>
                <a:ext uri="{FF2B5EF4-FFF2-40B4-BE49-F238E27FC236}">
                  <a16:creationId xmlns:a16="http://schemas.microsoft.com/office/drawing/2014/main" id="{19DC1958-B1B7-4210-A9B2-D62C83D82852}"/>
                </a:ext>
              </a:extLst>
            </p:cNvPr>
            <p:cNvSpPr/>
            <p:nvPr/>
          </p:nvSpPr>
          <p:spPr>
            <a:xfrm>
              <a:off x="7825807" y="2445463"/>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68" name="Oval 33867">
              <a:extLst>
                <a:ext uri="{FF2B5EF4-FFF2-40B4-BE49-F238E27FC236}">
                  <a16:creationId xmlns:a16="http://schemas.microsoft.com/office/drawing/2014/main" id="{15BED766-02A2-4151-8BA6-DB9A7AE7FD06}"/>
                </a:ext>
              </a:extLst>
            </p:cNvPr>
            <p:cNvSpPr/>
            <p:nvPr/>
          </p:nvSpPr>
          <p:spPr>
            <a:xfrm>
              <a:off x="5998610" y="4341319"/>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69" name="Oval 33868">
              <a:extLst>
                <a:ext uri="{FF2B5EF4-FFF2-40B4-BE49-F238E27FC236}">
                  <a16:creationId xmlns:a16="http://schemas.microsoft.com/office/drawing/2014/main" id="{2F3C2D02-9875-4ABD-9BB1-0A62810F8224}"/>
                </a:ext>
              </a:extLst>
            </p:cNvPr>
            <p:cNvSpPr/>
            <p:nvPr/>
          </p:nvSpPr>
          <p:spPr>
            <a:xfrm>
              <a:off x="6424487" y="4562029"/>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70" name="Oval 33869">
              <a:extLst>
                <a:ext uri="{FF2B5EF4-FFF2-40B4-BE49-F238E27FC236}">
                  <a16:creationId xmlns:a16="http://schemas.microsoft.com/office/drawing/2014/main" id="{9FF2226C-4478-4A43-AF5C-A0227F36F95D}"/>
                </a:ext>
              </a:extLst>
            </p:cNvPr>
            <p:cNvSpPr/>
            <p:nvPr/>
          </p:nvSpPr>
          <p:spPr>
            <a:xfrm>
              <a:off x="6965382" y="4568246"/>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71" name="Oval 33870">
              <a:extLst>
                <a:ext uri="{FF2B5EF4-FFF2-40B4-BE49-F238E27FC236}">
                  <a16:creationId xmlns:a16="http://schemas.microsoft.com/office/drawing/2014/main" id="{415E0EA6-3CC9-4532-AC0A-C9CE6EEBAE0F}"/>
                </a:ext>
              </a:extLst>
            </p:cNvPr>
            <p:cNvSpPr/>
            <p:nvPr/>
          </p:nvSpPr>
          <p:spPr>
            <a:xfrm>
              <a:off x="7476745" y="4564360"/>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72" name="Oval 33871">
              <a:extLst>
                <a:ext uri="{FF2B5EF4-FFF2-40B4-BE49-F238E27FC236}">
                  <a16:creationId xmlns:a16="http://schemas.microsoft.com/office/drawing/2014/main" id="{6E68295E-4585-474F-9804-95C7C7DAB52D}"/>
                </a:ext>
              </a:extLst>
            </p:cNvPr>
            <p:cNvSpPr/>
            <p:nvPr/>
          </p:nvSpPr>
          <p:spPr>
            <a:xfrm>
              <a:off x="5995191" y="4564298"/>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73" name="Oval 33872">
              <a:extLst>
                <a:ext uri="{FF2B5EF4-FFF2-40B4-BE49-F238E27FC236}">
                  <a16:creationId xmlns:a16="http://schemas.microsoft.com/office/drawing/2014/main" id="{E445D02C-0F76-4C06-8865-031AF1B3A91E}"/>
                </a:ext>
              </a:extLst>
            </p:cNvPr>
            <p:cNvSpPr/>
            <p:nvPr/>
          </p:nvSpPr>
          <p:spPr>
            <a:xfrm>
              <a:off x="7676526" y="4056856"/>
              <a:ext cx="109452" cy="109452"/>
            </a:xfrm>
            <a:prstGeom prst="ellipse">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74" name="Oval 33873">
              <a:extLst>
                <a:ext uri="{FF2B5EF4-FFF2-40B4-BE49-F238E27FC236}">
                  <a16:creationId xmlns:a16="http://schemas.microsoft.com/office/drawing/2014/main" id="{BFADB4D3-1235-48D8-A24F-BC3B6F946E21}"/>
                </a:ext>
              </a:extLst>
            </p:cNvPr>
            <p:cNvSpPr/>
            <p:nvPr/>
          </p:nvSpPr>
          <p:spPr>
            <a:xfrm>
              <a:off x="7698040" y="4078370"/>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75" name="Oval 33874">
              <a:extLst>
                <a:ext uri="{FF2B5EF4-FFF2-40B4-BE49-F238E27FC236}">
                  <a16:creationId xmlns:a16="http://schemas.microsoft.com/office/drawing/2014/main" id="{8B1C001C-60B9-4933-83E0-ED07BE39D0EC}"/>
                </a:ext>
              </a:extLst>
            </p:cNvPr>
            <p:cNvSpPr/>
            <p:nvPr/>
          </p:nvSpPr>
          <p:spPr>
            <a:xfrm>
              <a:off x="7671638" y="4347568"/>
              <a:ext cx="109452" cy="109452"/>
            </a:xfrm>
            <a:prstGeom prst="ellipse">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876" name="Oval 33875">
              <a:extLst>
                <a:ext uri="{FF2B5EF4-FFF2-40B4-BE49-F238E27FC236}">
                  <a16:creationId xmlns:a16="http://schemas.microsoft.com/office/drawing/2014/main" id="{25A64718-3906-4E85-AF46-2300CD059D19}"/>
                </a:ext>
              </a:extLst>
            </p:cNvPr>
            <p:cNvSpPr/>
            <p:nvPr/>
          </p:nvSpPr>
          <p:spPr>
            <a:xfrm>
              <a:off x="7693152" y="4369083"/>
              <a:ext cx="66424" cy="66424"/>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33877" name="Group 33876">
              <a:extLst>
                <a:ext uri="{FF2B5EF4-FFF2-40B4-BE49-F238E27FC236}">
                  <a16:creationId xmlns:a16="http://schemas.microsoft.com/office/drawing/2014/main" id="{8E374D54-2CB7-49C3-8C5C-2E54E5CA8726}"/>
                </a:ext>
              </a:extLst>
            </p:cNvPr>
            <p:cNvGrpSpPr/>
            <p:nvPr/>
          </p:nvGrpSpPr>
          <p:grpSpPr>
            <a:xfrm flipH="1">
              <a:off x="4894701" y="1842540"/>
              <a:ext cx="2573039" cy="564423"/>
              <a:chOff x="1815755" y="4823568"/>
              <a:chExt cx="2146485" cy="470854"/>
            </a:xfrm>
          </p:grpSpPr>
          <p:sp>
            <p:nvSpPr>
              <p:cNvPr id="33882" name="Rectangle 33881">
                <a:extLst>
                  <a:ext uri="{FF2B5EF4-FFF2-40B4-BE49-F238E27FC236}">
                    <a16:creationId xmlns:a16="http://schemas.microsoft.com/office/drawing/2014/main" id="{16442181-EC16-4296-9640-154D691E85E5}"/>
                  </a:ext>
                </a:extLst>
              </p:cNvPr>
              <p:cNvSpPr/>
              <p:nvPr/>
            </p:nvSpPr>
            <p:spPr>
              <a:xfrm flipH="1">
                <a:off x="2089961" y="4823568"/>
                <a:ext cx="1872279" cy="4492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n-US" sz="1800" dirty="0">
                    <a:solidFill>
                      <a:schemeClr val="tx1"/>
                    </a:solidFill>
                  </a:rPr>
                  <a:t>Optical characterization</a:t>
                </a:r>
                <a:endParaRPr lang="en-US" sz="1800" baseline="30000" dirty="0">
                  <a:solidFill>
                    <a:schemeClr val="tx1"/>
                  </a:solidFill>
                </a:endParaRPr>
              </a:p>
            </p:txBody>
          </p:sp>
          <p:cxnSp>
            <p:nvCxnSpPr>
              <p:cNvPr id="33883" name="Straight Connector 33882">
                <a:extLst>
                  <a:ext uri="{FF2B5EF4-FFF2-40B4-BE49-F238E27FC236}">
                    <a16:creationId xmlns:a16="http://schemas.microsoft.com/office/drawing/2014/main" id="{60415A65-B602-4EFC-B091-B534E289B346}"/>
                  </a:ext>
                </a:extLst>
              </p:cNvPr>
              <p:cNvCxnSpPr>
                <a:cxnSpLocks/>
              </p:cNvCxnSpPr>
              <p:nvPr/>
            </p:nvCxnSpPr>
            <p:spPr>
              <a:xfrm>
                <a:off x="2104379" y="5210156"/>
                <a:ext cx="73513" cy="0"/>
              </a:xfrm>
              <a:prstGeom prst="line">
                <a:avLst/>
              </a:prstGeom>
              <a:ln w="15875"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33884" name="Straight Arrow Connector 33883">
                <a:extLst>
                  <a:ext uri="{FF2B5EF4-FFF2-40B4-BE49-F238E27FC236}">
                    <a16:creationId xmlns:a16="http://schemas.microsoft.com/office/drawing/2014/main" id="{A9D67E05-DF93-4E7C-B7E9-8F168D717B7D}"/>
                  </a:ext>
                </a:extLst>
              </p:cNvPr>
              <p:cNvCxnSpPr>
                <a:cxnSpLocks/>
              </p:cNvCxnSpPr>
              <p:nvPr/>
            </p:nvCxnSpPr>
            <p:spPr>
              <a:xfrm flipH="1">
                <a:off x="1815755" y="5209852"/>
                <a:ext cx="287549" cy="84570"/>
              </a:xfrm>
              <a:prstGeom prst="straightConnector1">
                <a:avLst/>
              </a:prstGeom>
              <a:noFill/>
              <a:ln w="15875"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sp>
          <p:nvSpPr>
            <p:cNvPr id="33878" name="Rectangle 33877">
              <a:extLst>
                <a:ext uri="{FF2B5EF4-FFF2-40B4-BE49-F238E27FC236}">
                  <a16:creationId xmlns:a16="http://schemas.microsoft.com/office/drawing/2014/main" id="{5A6CA3DE-F98A-41A0-892C-A87618A969B7}"/>
                </a:ext>
              </a:extLst>
            </p:cNvPr>
            <p:cNvSpPr/>
            <p:nvPr/>
          </p:nvSpPr>
          <p:spPr>
            <a:xfrm flipH="1">
              <a:off x="4201732" y="4306692"/>
              <a:ext cx="1232344" cy="5385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n-US" sz="1800" dirty="0">
                  <a:solidFill>
                    <a:schemeClr val="tx1"/>
                  </a:solidFill>
                </a:rPr>
                <a:t>Aerosol Input</a:t>
              </a:r>
              <a:endParaRPr lang="en-US" sz="1800" baseline="30000" dirty="0">
                <a:solidFill>
                  <a:schemeClr val="tx1"/>
                </a:solidFill>
              </a:endParaRPr>
            </a:p>
          </p:txBody>
        </p:sp>
        <p:sp>
          <p:nvSpPr>
            <p:cNvPr id="33879" name="Freeform: Shape 33878">
              <a:extLst>
                <a:ext uri="{FF2B5EF4-FFF2-40B4-BE49-F238E27FC236}">
                  <a16:creationId xmlns:a16="http://schemas.microsoft.com/office/drawing/2014/main" id="{9D4DA24B-9BF6-43F2-9A8A-DB45DFF2B578}"/>
                </a:ext>
              </a:extLst>
            </p:cNvPr>
            <p:cNvSpPr/>
            <p:nvPr/>
          </p:nvSpPr>
          <p:spPr>
            <a:xfrm>
              <a:off x="8103235" y="2047375"/>
              <a:ext cx="944880" cy="389634"/>
            </a:xfrm>
            <a:custGeom>
              <a:avLst/>
              <a:gdLst>
                <a:gd name="connsiteX0" fmla="*/ 0 w 944880"/>
                <a:gd name="connsiteY0" fmla="*/ 382770 h 389634"/>
                <a:gd name="connsiteX1" fmla="*/ 426720 w 944880"/>
                <a:gd name="connsiteY1" fmla="*/ 342130 h 389634"/>
                <a:gd name="connsiteX2" fmla="*/ 548640 w 944880"/>
                <a:gd name="connsiteY2" fmla="*/ 27170 h 389634"/>
                <a:gd name="connsiteX3" fmla="*/ 944880 w 944880"/>
                <a:gd name="connsiteY3" fmla="*/ 37330 h 389634"/>
              </a:gdLst>
              <a:ahLst/>
              <a:cxnLst>
                <a:cxn ang="0">
                  <a:pos x="connsiteX0" y="connsiteY0"/>
                </a:cxn>
                <a:cxn ang="0">
                  <a:pos x="connsiteX1" y="connsiteY1"/>
                </a:cxn>
                <a:cxn ang="0">
                  <a:pos x="connsiteX2" y="connsiteY2"/>
                </a:cxn>
                <a:cxn ang="0">
                  <a:pos x="connsiteX3" y="connsiteY3"/>
                </a:cxn>
              </a:cxnLst>
              <a:rect l="l" t="t" r="r" b="b"/>
              <a:pathLst>
                <a:path w="944880" h="389634">
                  <a:moveTo>
                    <a:pt x="0" y="382770"/>
                  </a:moveTo>
                  <a:cubicBezTo>
                    <a:pt x="167640" y="392083"/>
                    <a:pt x="335280" y="401397"/>
                    <a:pt x="426720" y="342130"/>
                  </a:cubicBezTo>
                  <a:cubicBezTo>
                    <a:pt x="518160" y="282863"/>
                    <a:pt x="462280" y="77970"/>
                    <a:pt x="548640" y="27170"/>
                  </a:cubicBezTo>
                  <a:cubicBezTo>
                    <a:pt x="635000" y="-23630"/>
                    <a:pt x="789940" y="6850"/>
                    <a:pt x="944880" y="37330"/>
                  </a:cubicBez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33880" name="Rectangle: Rounded Corners 33879">
              <a:extLst>
                <a:ext uri="{FF2B5EF4-FFF2-40B4-BE49-F238E27FC236}">
                  <a16:creationId xmlns:a16="http://schemas.microsoft.com/office/drawing/2014/main" id="{F63D8415-677F-43E0-B129-56F9EB94314F}"/>
                </a:ext>
              </a:extLst>
            </p:cNvPr>
            <p:cNvSpPr/>
            <p:nvPr/>
          </p:nvSpPr>
          <p:spPr>
            <a:xfrm>
              <a:off x="7492950" y="2369667"/>
              <a:ext cx="97921" cy="116572"/>
            </a:xfrm>
            <a:prstGeom prst="roundRect">
              <a:avLst/>
            </a:prstGeom>
            <a:solidFill>
              <a:schemeClr val="bg1">
                <a:lumMod val="95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33881" name="Rectangle: Rounded Corners 33880">
              <a:extLst>
                <a:ext uri="{FF2B5EF4-FFF2-40B4-BE49-F238E27FC236}">
                  <a16:creationId xmlns:a16="http://schemas.microsoft.com/office/drawing/2014/main" id="{DA7CC933-4AB0-42D2-8A49-DC911378CC81}"/>
                </a:ext>
              </a:extLst>
            </p:cNvPr>
            <p:cNvSpPr/>
            <p:nvPr/>
          </p:nvSpPr>
          <p:spPr>
            <a:xfrm>
              <a:off x="8054828" y="2369667"/>
              <a:ext cx="97921" cy="116572"/>
            </a:xfrm>
            <a:prstGeom prst="roundRect">
              <a:avLst/>
            </a:prstGeom>
            <a:solidFill>
              <a:schemeClr val="bg1">
                <a:lumMod val="95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grpSp>
      <p:grpSp>
        <p:nvGrpSpPr>
          <p:cNvPr id="33891" name="Group 33890">
            <a:extLst>
              <a:ext uri="{FF2B5EF4-FFF2-40B4-BE49-F238E27FC236}">
                <a16:creationId xmlns:a16="http://schemas.microsoft.com/office/drawing/2014/main" id="{BF592655-30AE-4BC3-A0B4-9186C88D6AA1}"/>
              </a:ext>
            </a:extLst>
          </p:cNvPr>
          <p:cNvGrpSpPr/>
          <p:nvPr/>
        </p:nvGrpSpPr>
        <p:grpSpPr>
          <a:xfrm>
            <a:off x="802207" y="11069662"/>
            <a:ext cx="4510572" cy="3266430"/>
            <a:chOff x="-1056932" y="1400178"/>
            <a:chExt cx="5098780" cy="3625624"/>
          </a:xfrm>
        </p:grpSpPr>
        <p:sp>
          <p:nvSpPr>
            <p:cNvPr id="33892" name="Rectangle 33891">
              <a:extLst>
                <a:ext uri="{FF2B5EF4-FFF2-40B4-BE49-F238E27FC236}">
                  <a16:creationId xmlns:a16="http://schemas.microsoft.com/office/drawing/2014/main" id="{08C6D993-B341-4AA7-859C-E182F1CCE333}"/>
                </a:ext>
              </a:extLst>
            </p:cNvPr>
            <p:cNvSpPr/>
            <p:nvPr/>
          </p:nvSpPr>
          <p:spPr>
            <a:xfrm flipH="1">
              <a:off x="2656893" y="4285375"/>
              <a:ext cx="1384955" cy="5385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r>
                <a:rPr lang="en-US" sz="1800" dirty="0">
                  <a:solidFill>
                    <a:schemeClr val="tx1"/>
                  </a:solidFill>
                </a:rPr>
                <a:t>Mobility-selected output</a:t>
              </a:r>
              <a:endParaRPr lang="en-US" sz="1800" baseline="30000" dirty="0">
                <a:solidFill>
                  <a:schemeClr val="tx1"/>
                </a:solidFill>
              </a:endParaRPr>
            </a:p>
          </p:txBody>
        </p:sp>
        <p:sp>
          <p:nvSpPr>
            <p:cNvPr id="33893" name="Freeform: Shape 33892">
              <a:extLst>
                <a:ext uri="{FF2B5EF4-FFF2-40B4-BE49-F238E27FC236}">
                  <a16:creationId xmlns:a16="http://schemas.microsoft.com/office/drawing/2014/main" id="{41D615E0-1D99-4D50-95FB-00D58F6578F6}"/>
                </a:ext>
              </a:extLst>
            </p:cNvPr>
            <p:cNvSpPr/>
            <p:nvPr/>
          </p:nvSpPr>
          <p:spPr>
            <a:xfrm>
              <a:off x="457056" y="1960721"/>
              <a:ext cx="1964984" cy="3065081"/>
            </a:xfrm>
            <a:custGeom>
              <a:avLst/>
              <a:gdLst>
                <a:gd name="connsiteX0" fmla="*/ 777858 w 1964984"/>
                <a:gd name="connsiteY0" fmla="*/ 2447023 h 3065081"/>
                <a:gd name="connsiteX1" fmla="*/ 936853 w 1964984"/>
                <a:gd name="connsiteY1" fmla="*/ 2447023 h 3065081"/>
                <a:gd name="connsiteX2" fmla="*/ 936853 w 1964984"/>
                <a:gd name="connsiteY2" fmla="*/ 2853622 h 3065081"/>
                <a:gd name="connsiteX3" fmla="*/ 936853 w 1964984"/>
                <a:gd name="connsiteY3" fmla="*/ 2884542 h 3065081"/>
                <a:gd name="connsiteX4" fmla="*/ 936853 w 1964984"/>
                <a:gd name="connsiteY4" fmla="*/ 2939132 h 3065081"/>
                <a:gd name="connsiteX5" fmla="*/ 958231 w 1964984"/>
                <a:gd name="connsiteY5" fmla="*/ 2960510 h 3065081"/>
                <a:gd name="connsiteX6" fmla="*/ 1942147 w 1964984"/>
                <a:gd name="connsiteY6" fmla="*/ 2960510 h 3065081"/>
                <a:gd name="connsiteX7" fmla="*/ 1909232 w 1964984"/>
                <a:gd name="connsiteY7" fmla="*/ 3009330 h 3065081"/>
                <a:gd name="connsiteX8" fmla="*/ 1774636 w 1964984"/>
                <a:gd name="connsiteY8" fmla="*/ 3065081 h 3065081"/>
                <a:gd name="connsiteX9" fmla="*/ 190348 w 1964984"/>
                <a:gd name="connsiteY9" fmla="*/ 3065081 h 3065081"/>
                <a:gd name="connsiteX10" fmla="*/ 0 w 1964984"/>
                <a:gd name="connsiteY10" fmla="*/ 2874733 h 3065081"/>
                <a:gd name="connsiteX11" fmla="*/ 0 w 1964984"/>
                <a:gd name="connsiteY11" fmla="*/ 2744568 h 3065081"/>
                <a:gd name="connsiteX12" fmla="*/ 433192 w 1964984"/>
                <a:gd name="connsiteY12" fmla="*/ 2744568 h 3065081"/>
                <a:gd name="connsiteX13" fmla="*/ 452752 w 1964984"/>
                <a:gd name="connsiteY13" fmla="*/ 2757756 h 3065081"/>
                <a:gd name="connsiteX14" fmla="*/ 484970 w 1964984"/>
                <a:gd name="connsiteY14" fmla="*/ 2764260 h 3065081"/>
                <a:gd name="connsiteX15" fmla="*/ 567741 w 1964984"/>
                <a:gd name="connsiteY15" fmla="*/ 2681490 h 3065081"/>
                <a:gd name="connsiteX16" fmla="*/ 561237 w 1964984"/>
                <a:gd name="connsiteY16" fmla="*/ 2649272 h 3065081"/>
                <a:gd name="connsiteX17" fmla="*/ 548365 w 1964984"/>
                <a:gd name="connsiteY17" fmla="*/ 2630181 h 3065081"/>
                <a:gd name="connsiteX18" fmla="*/ 548365 w 1964984"/>
                <a:gd name="connsiteY18" fmla="*/ 2556898 h 3065081"/>
                <a:gd name="connsiteX19" fmla="*/ 777858 w 1964984"/>
                <a:gd name="connsiteY19" fmla="*/ 2556898 h 3065081"/>
                <a:gd name="connsiteX20" fmla="*/ 0 w 1964984"/>
                <a:gd name="connsiteY20" fmla="*/ 411410 h 3065081"/>
                <a:gd name="connsiteX21" fmla="*/ 165268 w 1964984"/>
                <a:gd name="connsiteY21" fmla="*/ 411410 h 3065081"/>
                <a:gd name="connsiteX22" fmla="*/ 165268 w 1964984"/>
                <a:gd name="connsiteY22" fmla="*/ 751067 h 3065081"/>
                <a:gd name="connsiteX23" fmla="*/ 191659 w 1964984"/>
                <a:gd name="connsiteY23" fmla="*/ 777458 h 3065081"/>
                <a:gd name="connsiteX24" fmla="*/ 205098 w 1964984"/>
                <a:gd name="connsiteY24" fmla="*/ 777458 h 3065081"/>
                <a:gd name="connsiteX25" fmla="*/ 205098 w 1964984"/>
                <a:gd name="connsiteY25" fmla="*/ 2484679 h 3065081"/>
                <a:gd name="connsiteX26" fmla="*/ 277317 w 1964984"/>
                <a:gd name="connsiteY26" fmla="*/ 2556898 h 3065081"/>
                <a:gd name="connsiteX27" fmla="*/ 420099 w 1964984"/>
                <a:gd name="connsiteY27" fmla="*/ 2556898 h 3065081"/>
                <a:gd name="connsiteX28" fmla="*/ 420099 w 1964984"/>
                <a:gd name="connsiteY28" fmla="*/ 2616302 h 3065081"/>
                <a:gd name="connsiteX29" fmla="*/ 0 w 1964984"/>
                <a:gd name="connsiteY29" fmla="*/ 2616302 h 3065081"/>
                <a:gd name="connsiteX30" fmla="*/ 1503988 w 1964984"/>
                <a:gd name="connsiteY30" fmla="*/ 253400 h 3065081"/>
                <a:gd name="connsiteX31" fmla="*/ 1540988 w 1964984"/>
                <a:gd name="connsiteY31" fmla="*/ 253400 h 3065081"/>
                <a:gd name="connsiteX32" fmla="*/ 1540988 w 1964984"/>
                <a:gd name="connsiteY32" fmla="*/ 403395 h 3065081"/>
                <a:gd name="connsiteX33" fmla="*/ 1503988 w 1964984"/>
                <a:gd name="connsiteY33" fmla="*/ 403395 h 3065081"/>
                <a:gd name="connsiteX34" fmla="*/ 1411587 w 1964984"/>
                <a:gd name="connsiteY34" fmla="*/ 253400 h 3065081"/>
                <a:gd name="connsiteX35" fmla="*/ 1448589 w 1964984"/>
                <a:gd name="connsiteY35" fmla="*/ 253400 h 3065081"/>
                <a:gd name="connsiteX36" fmla="*/ 1448589 w 1964984"/>
                <a:gd name="connsiteY36" fmla="*/ 403395 h 3065081"/>
                <a:gd name="connsiteX37" fmla="*/ 1411587 w 1964984"/>
                <a:gd name="connsiteY37" fmla="*/ 403395 h 3065081"/>
                <a:gd name="connsiteX38" fmla="*/ 1319187 w 1964984"/>
                <a:gd name="connsiteY38" fmla="*/ 253400 h 3065081"/>
                <a:gd name="connsiteX39" fmla="*/ 1356188 w 1964984"/>
                <a:gd name="connsiteY39" fmla="*/ 253400 h 3065081"/>
                <a:gd name="connsiteX40" fmla="*/ 1356188 w 1964984"/>
                <a:gd name="connsiteY40" fmla="*/ 403395 h 3065081"/>
                <a:gd name="connsiteX41" fmla="*/ 1319187 w 1964984"/>
                <a:gd name="connsiteY41" fmla="*/ 403395 h 3065081"/>
                <a:gd name="connsiteX42" fmla="*/ 639827 w 1964984"/>
                <a:gd name="connsiteY42" fmla="*/ 253400 h 3065081"/>
                <a:gd name="connsiteX43" fmla="*/ 676827 w 1964984"/>
                <a:gd name="connsiteY43" fmla="*/ 253400 h 3065081"/>
                <a:gd name="connsiteX44" fmla="*/ 676827 w 1964984"/>
                <a:gd name="connsiteY44" fmla="*/ 403395 h 3065081"/>
                <a:gd name="connsiteX45" fmla="*/ 639827 w 1964984"/>
                <a:gd name="connsiteY45" fmla="*/ 403395 h 3065081"/>
                <a:gd name="connsiteX46" fmla="*/ 547426 w 1964984"/>
                <a:gd name="connsiteY46" fmla="*/ 253400 h 3065081"/>
                <a:gd name="connsiteX47" fmla="*/ 584427 w 1964984"/>
                <a:gd name="connsiteY47" fmla="*/ 253400 h 3065081"/>
                <a:gd name="connsiteX48" fmla="*/ 584427 w 1964984"/>
                <a:gd name="connsiteY48" fmla="*/ 403395 h 3065081"/>
                <a:gd name="connsiteX49" fmla="*/ 547426 w 1964984"/>
                <a:gd name="connsiteY49" fmla="*/ 403395 h 3065081"/>
                <a:gd name="connsiteX50" fmla="*/ 455025 w 1964984"/>
                <a:gd name="connsiteY50" fmla="*/ 253400 h 3065081"/>
                <a:gd name="connsiteX51" fmla="*/ 492027 w 1964984"/>
                <a:gd name="connsiteY51" fmla="*/ 253400 h 3065081"/>
                <a:gd name="connsiteX52" fmla="*/ 492027 w 1964984"/>
                <a:gd name="connsiteY52" fmla="*/ 403395 h 3065081"/>
                <a:gd name="connsiteX53" fmla="*/ 455025 w 1964984"/>
                <a:gd name="connsiteY53" fmla="*/ 403395 h 3065081"/>
                <a:gd name="connsiteX54" fmla="*/ 1628784 w 1964984"/>
                <a:gd name="connsiteY54" fmla="*/ 205422 h 3065081"/>
                <a:gd name="connsiteX55" fmla="*/ 1964984 w 1964984"/>
                <a:gd name="connsiteY55" fmla="*/ 205422 h 3065081"/>
                <a:gd name="connsiteX56" fmla="*/ 1964984 w 1964984"/>
                <a:gd name="connsiteY56" fmla="*/ 2832244 h 3065081"/>
                <a:gd name="connsiteX57" fmla="*/ 1065119 w 1964984"/>
                <a:gd name="connsiteY57" fmla="*/ 2832244 h 3065081"/>
                <a:gd name="connsiteX58" fmla="*/ 1065119 w 1964984"/>
                <a:gd name="connsiteY58" fmla="*/ 2447023 h 3065081"/>
                <a:gd name="connsiteX59" fmla="*/ 1222384 w 1964984"/>
                <a:gd name="connsiteY59" fmla="*/ 2447023 h 3065081"/>
                <a:gd name="connsiteX60" fmla="*/ 1222384 w 1964984"/>
                <a:gd name="connsiteY60" fmla="*/ 2556898 h 3065081"/>
                <a:gd name="connsiteX61" fmla="*/ 1415265 w 1964984"/>
                <a:gd name="connsiteY61" fmla="*/ 2556898 h 3065081"/>
                <a:gd name="connsiteX62" fmla="*/ 1415265 w 1964984"/>
                <a:gd name="connsiteY62" fmla="*/ 2631744 h 3065081"/>
                <a:gd name="connsiteX63" fmla="*/ 1403448 w 1964984"/>
                <a:gd name="connsiteY63" fmla="*/ 2649272 h 3065081"/>
                <a:gd name="connsiteX64" fmla="*/ 1396943 w 1964984"/>
                <a:gd name="connsiteY64" fmla="*/ 2681490 h 3065081"/>
                <a:gd name="connsiteX65" fmla="*/ 1479714 w 1964984"/>
                <a:gd name="connsiteY65" fmla="*/ 2764260 h 3065081"/>
                <a:gd name="connsiteX66" fmla="*/ 1562485 w 1964984"/>
                <a:gd name="connsiteY66" fmla="*/ 2681490 h 3065081"/>
                <a:gd name="connsiteX67" fmla="*/ 1555980 w 1964984"/>
                <a:gd name="connsiteY67" fmla="*/ 2649272 h 3065081"/>
                <a:gd name="connsiteX68" fmla="*/ 1543531 w 1964984"/>
                <a:gd name="connsiteY68" fmla="*/ 2630807 h 3065081"/>
                <a:gd name="connsiteX69" fmla="*/ 1543531 w 1964984"/>
                <a:gd name="connsiteY69" fmla="*/ 2556898 h 3065081"/>
                <a:gd name="connsiteX70" fmla="*/ 1686313 w 1964984"/>
                <a:gd name="connsiteY70" fmla="*/ 2556898 h 3065081"/>
                <a:gd name="connsiteX71" fmla="*/ 1758532 w 1964984"/>
                <a:gd name="connsiteY71" fmla="*/ 2484679 h 3065081"/>
                <a:gd name="connsiteX72" fmla="*/ 1758532 w 1964984"/>
                <a:gd name="connsiteY72" fmla="*/ 777458 h 3065081"/>
                <a:gd name="connsiteX73" fmla="*/ 1810673 w 1964984"/>
                <a:gd name="connsiteY73" fmla="*/ 777458 h 3065081"/>
                <a:gd name="connsiteX74" fmla="*/ 1837064 w 1964984"/>
                <a:gd name="connsiteY74" fmla="*/ 751067 h 3065081"/>
                <a:gd name="connsiteX75" fmla="*/ 1837064 w 1964984"/>
                <a:gd name="connsiteY75" fmla="*/ 309535 h 3065081"/>
                <a:gd name="connsiteX76" fmla="*/ 1810673 w 1964984"/>
                <a:gd name="connsiteY76" fmla="*/ 283144 h 3065081"/>
                <a:gd name="connsiteX77" fmla="*/ 1705111 w 1964984"/>
                <a:gd name="connsiteY77" fmla="*/ 283144 h 3065081"/>
                <a:gd name="connsiteX78" fmla="*/ 1678720 w 1964984"/>
                <a:gd name="connsiteY78" fmla="*/ 309535 h 3065081"/>
                <a:gd name="connsiteX79" fmla="*/ 1678720 w 1964984"/>
                <a:gd name="connsiteY79" fmla="*/ 727663 h 3065081"/>
                <a:gd name="connsiteX80" fmla="*/ 1628784 w 1964984"/>
                <a:gd name="connsiteY80" fmla="*/ 694958 h 3065081"/>
                <a:gd name="connsiteX81" fmla="*/ 1628784 w 1964984"/>
                <a:gd name="connsiteY81" fmla="*/ 403395 h 3065081"/>
                <a:gd name="connsiteX82" fmla="*/ 1596388 w 1964984"/>
                <a:gd name="connsiteY82" fmla="*/ 403395 h 3065081"/>
                <a:gd name="connsiteX83" fmla="*/ 1596388 w 1964984"/>
                <a:gd name="connsiteY83" fmla="*/ 253400 h 3065081"/>
                <a:gd name="connsiteX84" fmla="*/ 1628784 w 1964984"/>
                <a:gd name="connsiteY84" fmla="*/ 253400 h 3065081"/>
                <a:gd name="connsiteX85" fmla="*/ 190348 w 1964984"/>
                <a:gd name="connsiteY85" fmla="*/ 0 h 3065081"/>
                <a:gd name="connsiteX86" fmla="*/ 1774636 w 1964984"/>
                <a:gd name="connsiteY86" fmla="*/ 0 h 3065081"/>
                <a:gd name="connsiteX87" fmla="*/ 1909232 w 1964984"/>
                <a:gd name="connsiteY87" fmla="*/ 55752 h 3065081"/>
                <a:gd name="connsiteX88" fmla="*/ 1923664 w 1964984"/>
                <a:gd name="connsiteY88" fmla="*/ 77156 h 3065081"/>
                <a:gd name="connsiteX89" fmla="*/ 1564007 w 1964984"/>
                <a:gd name="connsiteY89" fmla="*/ 77156 h 3065081"/>
                <a:gd name="connsiteX90" fmla="*/ 1429555 w 1964984"/>
                <a:gd name="connsiteY90" fmla="*/ 77156 h 3065081"/>
                <a:gd name="connsiteX91" fmla="*/ 1222384 w 1964984"/>
                <a:gd name="connsiteY91" fmla="*/ 77156 h 3065081"/>
                <a:gd name="connsiteX92" fmla="*/ 1222384 w 1964984"/>
                <a:gd name="connsiteY92" fmla="*/ 253400 h 3065081"/>
                <a:gd name="connsiteX93" fmla="*/ 1263787 w 1964984"/>
                <a:gd name="connsiteY93" fmla="*/ 253400 h 3065081"/>
                <a:gd name="connsiteX94" fmla="*/ 1263787 w 1964984"/>
                <a:gd name="connsiteY94" fmla="*/ 403395 h 3065081"/>
                <a:gd name="connsiteX95" fmla="*/ 1222384 w 1964984"/>
                <a:gd name="connsiteY95" fmla="*/ 403395 h 3065081"/>
                <a:gd name="connsiteX96" fmla="*/ 1222384 w 1964984"/>
                <a:gd name="connsiteY96" fmla="*/ 2318757 h 3065081"/>
                <a:gd name="connsiteX97" fmla="*/ 1012632 w 1964984"/>
                <a:gd name="connsiteY97" fmla="*/ 2318757 h 3065081"/>
                <a:gd name="connsiteX98" fmla="*/ 996147 w 1964984"/>
                <a:gd name="connsiteY98" fmla="*/ 2318757 h 3065081"/>
                <a:gd name="connsiteX99" fmla="*/ 777858 w 1964984"/>
                <a:gd name="connsiteY99" fmla="*/ 2318757 h 3065081"/>
                <a:gd name="connsiteX100" fmla="*/ 777858 w 1964984"/>
                <a:gd name="connsiteY100" fmla="*/ 403395 h 3065081"/>
                <a:gd name="connsiteX101" fmla="*/ 732226 w 1964984"/>
                <a:gd name="connsiteY101" fmla="*/ 403395 h 3065081"/>
                <a:gd name="connsiteX102" fmla="*/ 732226 w 1964984"/>
                <a:gd name="connsiteY102" fmla="*/ 253400 h 3065081"/>
                <a:gd name="connsiteX103" fmla="*/ 777858 w 1964984"/>
                <a:gd name="connsiteY103" fmla="*/ 253400 h 3065081"/>
                <a:gd name="connsiteX104" fmla="*/ 777858 w 1964984"/>
                <a:gd name="connsiteY104" fmla="*/ 77156 h 3065081"/>
                <a:gd name="connsiteX105" fmla="*/ 436235 w 1964984"/>
                <a:gd name="connsiteY105" fmla="*/ 77156 h 3065081"/>
                <a:gd name="connsiteX106" fmla="*/ 371458 w 1964984"/>
                <a:gd name="connsiteY106" fmla="*/ 141933 h 3065081"/>
                <a:gd name="connsiteX107" fmla="*/ 371458 w 1964984"/>
                <a:gd name="connsiteY107" fmla="*/ 253400 h 3065081"/>
                <a:gd name="connsiteX108" fmla="*/ 399626 w 1964984"/>
                <a:gd name="connsiteY108" fmla="*/ 253400 h 3065081"/>
                <a:gd name="connsiteX109" fmla="*/ 399626 w 1964984"/>
                <a:gd name="connsiteY109" fmla="*/ 403395 h 3065081"/>
                <a:gd name="connsiteX110" fmla="*/ 371458 w 1964984"/>
                <a:gd name="connsiteY110" fmla="*/ 403395 h 3065081"/>
                <a:gd name="connsiteX111" fmla="*/ 371458 w 1964984"/>
                <a:gd name="connsiteY111" fmla="*/ 671865 h 3065081"/>
                <a:gd name="connsiteX112" fmla="*/ 323612 w 1964984"/>
                <a:gd name="connsiteY112" fmla="*/ 703201 h 3065081"/>
                <a:gd name="connsiteX113" fmla="*/ 323612 w 1964984"/>
                <a:gd name="connsiteY113" fmla="*/ 309535 h 3065081"/>
                <a:gd name="connsiteX114" fmla="*/ 297221 w 1964984"/>
                <a:gd name="connsiteY114" fmla="*/ 283144 h 3065081"/>
                <a:gd name="connsiteX115" fmla="*/ 232129 w 1964984"/>
                <a:gd name="connsiteY115" fmla="*/ 283144 h 3065081"/>
                <a:gd name="connsiteX116" fmla="*/ 191659 w 1964984"/>
                <a:gd name="connsiteY116" fmla="*/ 283144 h 3065081"/>
                <a:gd name="connsiteX117" fmla="*/ 0 w 1964984"/>
                <a:gd name="connsiteY117" fmla="*/ 283144 h 3065081"/>
                <a:gd name="connsiteX118" fmla="*/ 0 w 1964984"/>
                <a:gd name="connsiteY118" fmla="*/ 190348 h 3065081"/>
                <a:gd name="connsiteX119" fmla="*/ 190348 w 1964984"/>
                <a:gd name="connsiteY119" fmla="*/ 0 h 3065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1964984" h="3065081">
                  <a:moveTo>
                    <a:pt x="777858" y="2447023"/>
                  </a:moveTo>
                  <a:lnTo>
                    <a:pt x="936853" y="2447023"/>
                  </a:lnTo>
                  <a:lnTo>
                    <a:pt x="936853" y="2853622"/>
                  </a:lnTo>
                  <a:lnTo>
                    <a:pt x="936853" y="2884542"/>
                  </a:lnTo>
                  <a:lnTo>
                    <a:pt x="936853" y="2939132"/>
                  </a:lnTo>
                  <a:cubicBezTo>
                    <a:pt x="936853" y="2950939"/>
                    <a:pt x="946424" y="2960510"/>
                    <a:pt x="958231" y="2960510"/>
                  </a:cubicBezTo>
                  <a:lnTo>
                    <a:pt x="1942147" y="2960510"/>
                  </a:lnTo>
                  <a:lnTo>
                    <a:pt x="1909232" y="3009330"/>
                  </a:lnTo>
                  <a:cubicBezTo>
                    <a:pt x="1874786" y="3043776"/>
                    <a:pt x="1827199" y="3065081"/>
                    <a:pt x="1774636" y="3065081"/>
                  </a:cubicBezTo>
                  <a:lnTo>
                    <a:pt x="190348" y="3065081"/>
                  </a:lnTo>
                  <a:cubicBezTo>
                    <a:pt x="85222" y="3065081"/>
                    <a:pt x="0" y="2979859"/>
                    <a:pt x="0" y="2874733"/>
                  </a:cubicBezTo>
                  <a:lnTo>
                    <a:pt x="0" y="2744568"/>
                  </a:lnTo>
                  <a:lnTo>
                    <a:pt x="433192" y="2744568"/>
                  </a:lnTo>
                  <a:lnTo>
                    <a:pt x="452752" y="2757756"/>
                  </a:lnTo>
                  <a:cubicBezTo>
                    <a:pt x="462655" y="2761944"/>
                    <a:pt x="473542" y="2764260"/>
                    <a:pt x="484970" y="2764260"/>
                  </a:cubicBezTo>
                  <a:cubicBezTo>
                    <a:pt x="530683" y="2764260"/>
                    <a:pt x="567741" y="2727203"/>
                    <a:pt x="567741" y="2681490"/>
                  </a:cubicBezTo>
                  <a:cubicBezTo>
                    <a:pt x="567741" y="2670062"/>
                    <a:pt x="565425" y="2659174"/>
                    <a:pt x="561237" y="2649272"/>
                  </a:cubicBezTo>
                  <a:lnTo>
                    <a:pt x="548365" y="2630181"/>
                  </a:lnTo>
                  <a:lnTo>
                    <a:pt x="548365" y="2556898"/>
                  </a:lnTo>
                  <a:lnTo>
                    <a:pt x="777858" y="2556898"/>
                  </a:lnTo>
                  <a:close/>
                  <a:moveTo>
                    <a:pt x="0" y="411410"/>
                  </a:moveTo>
                  <a:lnTo>
                    <a:pt x="165268" y="411410"/>
                  </a:lnTo>
                  <a:lnTo>
                    <a:pt x="165268" y="751067"/>
                  </a:lnTo>
                  <a:cubicBezTo>
                    <a:pt x="165268" y="765642"/>
                    <a:pt x="177084" y="777458"/>
                    <a:pt x="191659" y="777458"/>
                  </a:cubicBezTo>
                  <a:lnTo>
                    <a:pt x="205098" y="777458"/>
                  </a:lnTo>
                  <a:lnTo>
                    <a:pt x="205098" y="2484679"/>
                  </a:lnTo>
                  <a:cubicBezTo>
                    <a:pt x="205098" y="2524564"/>
                    <a:pt x="237432" y="2556898"/>
                    <a:pt x="277317" y="2556898"/>
                  </a:cubicBezTo>
                  <a:lnTo>
                    <a:pt x="420099" y="2556898"/>
                  </a:lnTo>
                  <a:lnTo>
                    <a:pt x="420099" y="2616302"/>
                  </a:lnTo>
                  <a:lnTo>
                    <a:pt x="0" y="2616302"/>
                  </a:lnTo>
                  <a:close/>
                  <a:moveTo>
                    <a:pt x="1503988" y="253400"/>
                  </a:moveTo>
                  <a:lnTo>
                    <a:pt x="1540988" y="253400"/>
                  </a:lnTo>
                  <a:lnTo>
                    <a:pt x="1540988" y="403395"/>
                  </a:lnTo>
                  <a:lnTo>
                    <a:pt x="1503988" y="403395"/>
                  </a:lnTo>
                  <a:close/>
                  <a:moveTo>
                    <a:pt x="1411587" y="253400"/>
                  </a:moveTo>
                  <a:lnTo>
                    <a:pt x="1448589" y="253400"/>
                  </a:lnTo>
                  <a:lnTo>
                    <a:pt x="1448589" y="403395"/>
                  </a:lnTo>
                  <a:lnTo>
                    <a:pt x="1411587" y="403395"/>
                  </a:lnTo>
                  <a:close/>
                  <a:moveTo>
                    <a:pt x="1319187" y="253400"/>
                  </a:moveTo>
                  <a:lnTo>
                    <a:pt x="1356188" y="253400"/>
                  </a:lnTo>
                  <a:lnTo>
                    <a:pt x="1356188" y="403395"/>
                  </a:lnTo>
                  <a:lnTo>
                    <a:pt x="1319187" y="403395"/>
                  </a:lnTo>
                  <a:close/>
                  <a:moveTo>
                    <a:pt x="639827" y="253400"/>
                  </a:moveTo>
                  <a:lnTo>
                    <a:pt x="676827" y="253400"/>
                  </a:lnTo>
                  <a:lnTo>
                    <a:pt x="676827" y="403395"/>
                  </a:lnTo>
                  <a:lnTo>
                    <a:pt x="639827" y="403395"/>
                  </a:lnTo>
                  <a:close/>
                  <a:moveTo>
                    <a:pt x="547426" y="253400"/>
                  </a:moveTo>
                  <a:lnTo>
                    <a:pt x="584427" y="253400"/>
                  </a:lnTo>
                  <a:lnTo>
                    <a:pt x="584427" y="403395"/>
                  </a:lnTo>
                  <a:lnTo>
                    <a:pt x="547426" y="403395"/>
                  </a:lnTo>
                  <a:close/>
                  <a:moveTo>
                    <a:pt x="455025" y="253400"/>
                  </a:moveTo>
                  <a:lnTo>
                    <a:pt x="492027" y="253400"/>
                  </a:lnTo>
                  <a:lnTo>
                    <a:pt x="492027" y="403395"/>
                  </a:lnTo>
                  <a:lnTo>
                    <a:pt x="455025" y="403395"/>
                  </a:lnTo>
                  <a:close/>
                  <a:moveTo>
                    <a:pt x="1628784" y="205422"/>
                  </a:moveTo>
                  <a:lnTo>
                    <a:pt x="1964984" y="205422"/>
                  </a:lnTo>
                  <a:lnTo>
                    <a:pt x="1964984" y="2832244"/>
                  </a:lnTo>
                  <a:lnTo>
                    <a:pt x="1065119" y="2832244"/>
                  </a:lnTo>
                  <a:lnTo>
                    <a:pt x="1065119" y="2447023"/>
                  </a:lnTo>
                  <a:lnTo>
                    <a:pt x="1222384" y="2447023"/>
                  </a:lnTo>
                  <a:lnTo>
                    <a:pt x="1222384" y="2556898"/>
                  </a:lnTo>
                  <a:lnTo>
                    <a:pt x="1415265" y="2556898"/>
                  </a:lnTo>
                  <a:lnTo>
                    <a:pt x="1415265" y="2631744"/>
                  </a:lnTo>
                  <a:lnTo>
                    <a:pt x="1403448" y="2649272"/>
                  </a:lnTo>
                  <a:cubicBezTo>
                    <a:pt x="1399259" y="2659174"/>
                    <a:pt x="1396943" y="2670062"/>
                    <a:pt x="1396943" y="2681490"/>
                  </a:cubicBezTo>
                  <a:cubicBezTo>
                    <a:pt x="1396943" y="2727203"/>
                    <a:pt x="1434001" y="2764260"/>
                    <a:pt x="1479714" y="2764260"/>
                  </a:cubicBezTo>
                  <a:cubicBezTo>
                    <a:pt x="1525427" y="2764260"/>
                    <a:pt x="1562485" y="2727203"/>
                    <a:pt x="1562485" y="2681490"/>
                  </a:cubicBezTo>
                  <a:cubicBezTo>
                    <a:pt x="1562485" y="2670062"/>
                    <a:pt x="1560169" y="2659174"/>
                    <a:pt x="1555980" y="2649272"/>
                  </a:cubicBezTo>
                  <a:lnTo>
                    <a:pt x="1543531" y="2630807"/>
                  </a:lnTo>
                  <a:lnTo>
                    <a:pt x="1543531" y="2556898"/>
                  </a:lnTo>
                  <a:lnTo>
                    <a:pt x="1686313" y="2556898"/>
                  </a:lnTo>
                  <a:cubicBezTo>
                    <a:pt x="1726198" y="2556898"/>
                    <a:pt x="1758532" y="2524564"/>
                    <a:pt x="1758532" y="2484679"/>
                  </a:cubicBezTo>
                  <a:lnTo>
                    <a:pt x="1758532" y="777458"/>
                  </a:lnTo>
                  <a:lnTo>
                    <a:pt x="1810673" y="777458"/>
                  </a:lnTo>
                  <a:cubicBezTo>
                    <a:pt x="1825248" y="777458"/>
                    <a:pt x="1837064" y="765642"/>
                    <a:pt x="1837064" y="751067"/>
                  </a:cubicBezTo>
                  <a:lnTo>
                    <a:pt x="1837064" y="309535"/>
                  </a:lnTo>
                  <a:cubicBezTo>
                    <a:pt x="1837064" y="294960"/>
                    <a:pt x="1825248" y="283144"/>
                    <a:pt x="1810673" y="283144"/>
                  </a:cubicBezTo>
                  <a:lnTo>
                    <a:pt x="1705111" y="283144"/>
                  </a:lnTo>
                  <a:cubicBezTo>
                    <a:pt x="1690536" y="283144"/>
                    <a:pt x="1678720" y="294960"/>
                    <a:pt x="1678720" y="309535"/>
                  </a:cubicBezTo>
                  <a:lnTo>
                    <a:pt x="1678720" y="727663"/>
                  </a:lnTo>
                  <a:lnTo>
                    <a:pt x="1628784" y="694958"/>
                  </a:lnTo>
                  <a:lnTo>
                    <a:pt x="1628784" y="403395"/>
                  </a:lnTo>
                  <a:lnTo>
                    <a:pt x="1596388" y="403395"/>
                  </a:lnTo>
                  <a:lnTo>
                    <a:pt x="1596388" y="253400"/>
                  </a:lnTo>
                  <a:lnTo>
                    <a:pt x="1628784" y="253400"/>
                  </a:lnTo>
                  <a:close/>
                  <a:moveTo>
                    <a:pt x="190348" y="0"/>
                  </a:moveTo>
                  <a:lnTo>
                    <a:pt x="1774636" y="0"/>
                  </a:lnTo>
                  <a:cubicBezTo>
                    <a:pt x="1827199" y="0"/>
                    <a:pt x="1874786" y="21306"/>
                    <a:pt x="1909232" y="55752"/>
                  </a:cubicBezTo>
                  <a:lnTo>
                    <a:pt x="1923664" y="77156"/>
                  </a:lnTo>
                  <a:lnTo>
                    <a:pt x="1564007" y="77156"/>
                  </a:lnTo>
                  <a:lnTo>
                    <a:pt x="1429555" y="77156"/>
                  </a:lnTo>
                  <a:lnTo>
                    <a:pt x="1222384" y="77156"/>
                  </a:lnTo>
                  <a:lnTo>
                    <a:pt x="1222384" y="253400"/>
                  </a:lnTo>
                  <a:lnTo>
                    <a:pt x="1263787" y="253400"/>
                  </a:lnTo>
                  <a:lnTo>
                    <a:pt x="1263787" y="403395"/>
                  </a:lnTo>
                  <a:lnTo>
                    <a:pt x="1222384" y="403395"/>
                  </a:lnTo>
                  <a:lnTo>
                    <a:pt x="1222384" y="2318757"/>
                  </a:lnTo>
                  <a:lnTo>
                    <a:pt x="1012632" y="2318757"/>
                  </a:lnTo>
                  <a:lnTo>
                    <a:pt x="996147" y="2318757"/>
                  </a:lnTo>
                  <a:lnTo>
                    <a:pt x="777858" y="2318757"/>
                  </a:lnTo>
                  <a:lnTo>
                    <a:pt x="777858" y="403395"/>
                  </a:lnTo>
                  <a:lnTo>
                    <a:pt x="732226" y="403395"/>
                  </a:lnTo>
                  <a:lnTo>
                    <a:pt x="732226" y="253400"/>
                  </a:lnTo>
                  <a:lnTo>
                    <a:pt x="777858" y="253400"/>
                  </a:lnTo>
                  <a:lnTo>
                    <a:pt x="777858" y="77156"/>
                  </a:lnTo>
                  <a:lnTo>
                    <a:pt x="436235" y="77156"/>
                  </a:lnTo>
                  <a:cubicBezTo>
                    <a:pt x="400460" y="77156"/>
                    <a:pt x="371458" y="106158"/>
                    <a:pt x="371458" y="141933"/>
                  </a:cubicBezTo>
                  <a:lnTo>
                    <a:pt x="371458" y="253400"/>
                  </a:lnTo>
                  <a:lnTo>
                    <a:pt x="399626" y="253400"/>
                  </a:lnTo>
                  <a:lnTo>
                    <a:pt x="399626" y="403395"/>
                  </a:lnTo>
                  <a:lnTo>
                    <a:pt x="371458" y="403395"/>
                  </a:lnTo>
                  <a:lnTo>
                    <a:pt x="371458" y="671865"/>
                  </a:lnTo>
                  <a:lnTo>
                    <a:pt x="323612" y="703201"/>
                  </a:lnTo>
                  <a:lnTo>
                    <a:pt x="323612" y="309535"/>
                  </a:lnTo>
                  <a:cubicBezTo>
                    <a:pt x="323612" y="294960"/>
                    <a:pt x="311796" y="283144"/>
                    <a:pt x="297221" y="283144"/>
                  </a:cubicBezTo>
                  <a:lnTo>
                    <a:pt x="232129" y="283144"/>
                  </a:lnTo>
                  <a:lnTo>
                    <a:pt x="191659" y="283144"/>
                  </a:lnTo>
                  <a:lnTo>
                    <a:pt x="0" y="283144"/>
                  </a:lnTo>
                  <a:lnTo>
                    <a:pt x="0" y="190348"/>
                  </a:lnTo>
                  <a:cubicBezTo>
                    <a:pt x="0" y="85222"/>
                    <a:pt x="85222" y="0"/>
                    <a:pt x="190348" y="0"/>
                  </a:cubicBezTo>
                  <a:close/>
                </a:path>
              </a:pathLst>
            </a:custGeom>
            <a:solidFill>
              <a:schemeClr val="bg1">
                <a:lumMod val="95000"/>
              </a:schemeClr>
            </a:solidFill>
            <a:ln w="15875">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1800">
                <a:latin typeface="Segoe UI" panose="020B0502040204020203" pitchFamily="34" charset="0"/>
                <a:cs typeface="Segoe UI" panose="020B0502040204020203" pitchFamily="34" charset="0"/>
              </a:endParaRPr>
            </a:p>
          </p:txBody>
        </p:sp>
        <p:sp>
          <p:nvSpPr>
            <p:cNvPr id="33894" name="Rectangle: Rounded Corners 33893">
              <a:extLst>
                <a:ext uri="{FF2B5EF4-FFF2-40B4-BE49-F238E27FC236}">
                  <a16:creationId xmlns:a16="http://schemas.microsoft.com/office/drawing/2014/main" id="{50C1DCE9-EDCF-48DE-9A3B-ECB019B3270B}"/>
                </a:ext>
              </a:extLst>
            </p:cNvPr>
            <p:cNvSpPr/>
            <p:nvPr/>
          </p:nvSpPr>
          <p:spPr>
            <a:xfrm>
              <a:off x="457056" y="1960721"/>
              <a:ext cx="1964984" cy="3065081"/>
            </a:xfrm>
            <a:prstGeom prst="roundRect">
              <a:avLst>
                <a:gd name="adj" fmla="val 9687"/>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solidFill>
                  <a:schemeClr val="lt1"/>
                </a:solidFill>
              </a:endParaRPr>
            </a:p>
          </p:txBody>
        </p:sp>
        <p:grpSp>
          <p:nvGrpSpPr>
            <p:cNvPr id="33895" name="Group 33894">
              <a:extLst>
                <a:ext uri="{FF2B5EF4-FFF2-40B4-BE49-F238E27FC236}">
                  <a16:creationId xmlns:a16="http://schemas.microsoft.com/office/drawing/2014/main" id="{73E7DB79-4EC6-4BD5-9F5E-65956100AC5F}"/>
                </a:ext>
              </a:extLst>
            </p:cNvPr>
            <p:cNvGrpSpPr/>
            <p:nvPr/>
          </p:nvGrpSpPr>
          <p:grpSpPr>
            <a:xfrm>
              <a:off x="339089" y="2046190"/>
              <a:ext cx="2202180" cy="2866727"/>
              <a:chOff x="1383029" y="2046190"/>
              <a:chExt cx="2202180" cy="2866727"/>
            </a:xfrm>
          </p:grpSpPr>
          <p:sp>
            <p:nvSpPr>
              <p:cNvPr id="34004" name="Rectangle: Rounded Corners 34003">
                <a:extLst>
                  <a:ext uri="{FF2B5EF4-FFF2-40B4-BE49-F238E27FC236}">
                    <a16:creationId xmlns:a16="http://schemas.microsoft.com/office/drawing/2014/main" id="{DE72D179-198B-493D-B8EA-56D52FA9FFC3}"/>
                  </a:ext>
                </a:extLst>
              </p:cNvPr>
              <p:cNvSpPr/>
              <p:nvPr/>
            </p:nvSpPr>
            <p:spPr>
              <a:xfrm rot="10800000">
                <a:off x="3334657" y="4801277"/>
                <a:ext cx="229595" cy="11164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05" name="Rectangle: Rounded Corners 34004">
                <a:extLst>
                  <a:ext uri="{FF2B5EF4-FFF2-40B4-BE49-F238E27FC236}">
                    <a16:creationId xmlns:a16="http://schemas.microsoft.com/office/drawing/2014/main" id="{98CBFAAA-8FE9-44F9-BB63-FF0619682192}"/>
                  </a:ext>
                </a:extLst>
              </p:cNvPr>
              <p:cNvSpPr/>
              <p:nvPr/>
            </p:nvSpPr>
            <p:spPr>
              <a:xfrm rot="10800000" flipH="1">
                <a:off x="1383029" y="4585335"/>
                <a:ext cx="230505" cy="11164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06" name="Rectangle: Rounded Corners 34005">
                <a:extLst>
                  <a:ext uri="{FF2B5EF4-FFF2-40B4-BE49-F238E27FC236}">
                    <a16:creationId xmlns:a16="http://schemas.microsoft.com/office/drawing/2014/main" id="{FC08BFB2-68B2-40BB-8738-1A815E01B799}"/>
                  </a:ext>
                </a:extLst>
              </p:cNvPr>
              <p:cNvSpPr/>
              <p:nvPr/>
            </p:nvSpPr>
            <p:spPr>
              <a:xfrm rot="10800000">
                <a:off x="1415411" y="2252178"/>
                <a:ext cx="211169" cy="11164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07" name="Rectangle: Rounded Corners 34006">
                <a:extLst>
                  <a:ext uri="{FF2B5EF4-FFF2-40B4-BE49-F238E27FC236}">
                    <a16:creationId xmlns:a16="http://schemas.microsoft.com/office/drawing/2014/main" id="{2DB53791-F375-4402-89AA-E348E1219818}"/>
                  </a:ext>
                </a:extLst>
              </p:cNvPr>
              <p:cNvSpPr/>
              <p:nvPr/>
            </p:nvSpPr>
            <p:spPr>
              <a:xfrm rot="10800000">
                <a:off x="3332187" y="2046190"/>
                <a:ext cx="253022" cy="11164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cxnSp>
          <p:nvCxnSpPr>
            <p:cNvPr id="33896" name="Straight Connector 33895">
              <a:extLst>
                <a:ext uri="{FF2B5EF4-FFF2-40B4-BE49-F238E27FC236}">
                  <a16:creationId xmlns:a16="http://schemas.microsoft.com/office/drawing/2014/main" id="{012B0504-1116-4189-B2F5-621D1D3B058D}"/>
                </a:ext>
              </a:extLst>
            </p:cNvPr>
            <p:cNvCxnSpPr>
              <a:cxnSpLocks/>
            </p:cNvCxnSpPr>
            <p:nvPr/>
          </p:nvCxnSpPr>
          <p:spPr>
            <a:xfrm rot="16200000">
              <a:off x="277861" y="2146750"/>
              <a:ext cx="0" cy="318481"/>
            </a:xfrm>
            <a:prstGeom prst="line">
              <a:avLst/>
            </a:prstGeom>
            <a:noFill/>
            <a:ln w="15875">
              <a:solidFill>
                <a:schemeClr val="accent4"/>
              </a:solidFill>
              <a:tailEnd type="arrow" w="med" len="lg"/>
            </a:ln>
          </p:spPr>
          <p:style>
            <a:lnRef idx="2">
              <a:schemeClr val="accent1">
                <a:shade val="50000"/>
              </a:schemeClr>
            </a:lnRef>
            <a:fillRef idx="1">
              <a:schemeClr val="accent1"/>
            </a:fillRef>
            <a:effectRef idx="0">
              <a:schemeClr val="accent1"/>
            </a:effectRef>
            <a:fontRef idx="minor">
              <a:schemeClr val="lt1"/>
            </a:fontRef>
          </p:style>
        </p:cxnSp>
        <p:cxnSp>
          <p:nvCxnSpPr>
            <p:cNvPr id="33897" name="Straight Connector 33896">
              <a:extLst>
                <a:ext uri="{FF2B5EF4-FFF2-40B4-BE49-F238E27FC236}">
                  <a16:creationId xmlns:a16="http://schemas.microsoft.com/office/drawing/2014/main" id="{F0939F4F-1A76-4CAA-B7E9-47385FE270A1}"/>
                </a:ext>
              </a:extLst>
            </p:cNvPr>
            <p:cNvCxnSpPr>
              <a:cxnSpLocks/>
            </p:cNvCxnSpPr>
            <p:nvPr/>
          </p:nvCxnSpPr>
          <p:spPr>
            <a:xfrm rot="5400000" flipH="1">
              <a:off x="2594342" y="1933390"/>
              <a:ext cx="0" cy="318481"/>
            </a:xfrm>
            <a:prstGeom prst="line">
              <a:avLst/>
            </a:prstGeom>
            <a:noFill/>
            <a:ln w="15875">
              <a:solidFill>
                <a:schemeClr val="tx1"/>
              </a:solidFill>
              <a:tailEnd type="arrow" w="med" len="lg"/>
            </a:ln>
          </p:spPr>
          <p:style>
            <a:lnRef idx="2">
              <a:schemeClr val="accent1">
                <a:shade val="50000"/>
              </a:schemeClr>
            </a:lnRef>
            <a:fillRef idx="1">
              <a:schemeClr val="accent1"/>
            </a:fillRef>
            <a:effectRef idx="0">
              <a:schemeClr val="accent1"/>
            </a:effectRef>
            <a:fontRef idx="minor">
              <a:schemeClr val="lt1"/>
            </a:fontRef>
          </p:style>
        </p:cxnSp>
        <p:sp>
          <p:nvSpPr>
            <p:cNvPr id="33898" name="Rectangle 33897">
              <a:extLst>
                <a:ext uri="{FF2B5EF4-FFF2-40B4-BE49-F238E27FC236}">
                  <a16:creationId xmlns:a16="http://schemas.microsoft.com/office/drawing/2014/main" id="{6A6FA9FD-E294-4660-8651-4FEBB735119C}"/>
                </a:ext>
              </a:extLst>
            </p:cNvPr>
            <p:cNvSpPr/>
            <p:nvPr/>
          </p:nvSpPr>
          <p:spPr>
            <a:xfrm flipH="1">
              <a:off x="2710234" y="1653935"/>
              <a:ext cx="1259544" cy="5385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r>
                <a:rPr lang="en-US" sz="1800" dirty="0">
                  <a:solidFill>
                    <a:schemeClr val="tx1"/>
                  </a:solidFill>
                </a:rPr>
                <a:t>Sheath flow</a:t>
              </a:r>
              <a:endParaRPr lang="en-US" sz="1800" baseline="30000" dirty="0">
                <a:solidFill>
                  <a:schemeClr val="tx1"/>
                </a:solidFill>
              </a:endParaRPr>
            </a:p>
          </p:txBody>
        </p:sp>
        <p:sp>
          <p:nvSpPr>
            <p:cNvPr id="33899" name="Oval 33898">
              <a:extLst>
                <a:ext uri="{FF2B5EF4-FFF2-40B4-BE49-F238E27FC236}">
                  <a16:creationId xmlns:a16="http://schemas.microsoft.com/office/drawing/2014/main" id="{81959803-63F1-4C8B-93CB-495BA23BC2F1}"/>
                </a:ext>
              </a:extLst>
            </p:cNvPr>
            <p:cNvSpPr/>
            <p:nvPr/>
          </p:nvSpPr>
          <p:spPr>
            <a:xfrm flipH="1" flipV="1">
              <a:off x="1903768" y="300997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00" name="Oval 33899">
              <a:extLst>
                <a:ext uri="{FF2B5EF4-FFF2-40B4-BE49-F238E27FC236}">
                  <a16:creationId xmlns:a16="http://schemas.microsoft.com/office/drawing/2014/main" id="{8E5DA469-A13C-4627-835A-EA4FD8EC058E}"/>
                </a:ext>
              </a:extLst>
            </p:cNvPr>
            <p:cNvSpPr/>
            <p:nvPr/>
          </p:nvSpPr>
          <p:spPr>
            <a:xfrm flipH="1" flipV="1">
              <a:off x="799509" y="2782836"/>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01" name="Oval 33900">
              <a:extLst>
                <a:ext uri="{FF2B5EF4-FFF2-40B4-BE49-F238E27FC236}">
                  <a16:creationId xmlns:a16="http://schemas.microsoft.com/office/drawing/2014/main" id="{DF2172D5-4477-40FB-9AF5-34FEC42D2873}"/>
                </a:ext>
              </a:extLst>
            </p:cNvPr>
            <p:cNvSpPr/>
            <p:nvPr/>
          </p:nvSpPr>
          <p:spPr>
            <a:xfrm flipH="1" flipV="1">
              <a:off x="923130" y="3054608"/>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02" name="Oval 33901">
              <a:extLst>
                <a:ext uri="{FF2B5EF4-FFF2-40B4-BE49-F238E27FC236}">
                  <a16:creationId xmlns:a16="http://schemas.microsoft.com/office/drawing/2014/main" id="{75EC2A19-7134-4706-8449-AA6BADB1BBCF}"/>
                </a:ext>
              </a:extLst>
            </p:cNvPr>
            <p:cNvSpPr/>
            <p:nvPr/>
          </p:nvSpPr>
          <p:spPr>
            <a:xfrm flipH="1" flipV="1">
              <a:off x="661002" y="2554736"/>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03" name="Oval 33902">
              <a:extLst>
                <a:ext uri="{FF2B5EF4-FFF2-40B4-BE49-F238E27FC236}">
                  <a16:creationId xmlns:a16="http://schemas.microsoft.com/office/drawing/2014/main" id="{971A26E3-8DFB-401E-A551-5B1C4588C8DA}"/>
                </a:ext>
              </a:extLst>
            </p:cNvPr>
            <p:cNvSpPr/>
            <p:nvPr/>
          </p:nvSpPr>
          <p:spPr>
            <a:xfrm flipH="1" flipV="1">
              <a:off x="650842" y="228007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04" name="Oval 33903">
              <a:extLst>
                <a:ext uri="{FF2B5EF4-FFF2-40B4-BE49-F238E27FC236}">
                  <a16:creationId xmlns:a16="http://schemas.microsoft.com/office/drawing/2014/main" id="{962A1849-CBA8-447A-AD7A-C36D14475BB3}"/>
                </a:ext>
              </a:extLst>
            </p:cNvPr>
            <p:cNvSpPr/>
            <p:nvPr/>
          </p:nvSpPr>
          <p:spPr>
            <a:xfrm flipH="1" flipV="1">
              <a:off x="471696" y="2278170"/>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05" name="Oval 33904">
              <a:extLst>
                <a:ext uri="{FF2B5EF4-FFF2-40B4-BE49-F238E27FC236}">
                  <a16:creationId xmlns:a16="http://schemas.microsoft.com/office/drawing/2014/main" id="{E9835D6C-9868-4551-B3AD-C14B5D9E69DA}"/>
                </a:ext>
              </a:extLst>
            </p:cNvPr>
            <p:cNvSpPr/>
            <p:nvPr/>
          </p:nvSpPr>
          <p:spPr>
            <a:xfrm flipH="1" flipV="1">
              <a:off x="1098822" y="3052362"/>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06" name="Oval 33905">
              <a:extLst>
                <a:ext uri="{FF2B5EF4-FFF2-40B4-BE49-F238E27FC236}">
                  <a16:creationId xmlns:a16="http://schemas.microsoft.com/office/drawing/2014/main" id="{B276E679-E7AA-49E0-A5CB-9277AE57279B}"/>
                </a:ext>
              </a:extLst>
            </p:cNvPr>
            <p:cNvSpPr/>
            <p:nvPr/>
          </p:nvSpPr>
          <p:spPr>
            <a:xfrm flipH="1" flipV="1">
              <a:off x="1047173" y="2882056"/>
              <a:ext cx="45720" cy="45719"/>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07" name="Oval 33906">
              <a:extLst>
                <a:ext uri="{FF2B5EF4-FFF2-40B4-BE49-F238E27FC236}">
                  <a16:creationId xmlns:a16="http://schemas.microsoft.com/office/drawing/2014/main" id="{826B4DCA-A056-47C5-B544-7502E9AE2B50}"/>
                </a:ext>
              </a:extLst>
            </p:cNvPr>
            <p:cNvSpPr/>
            <p:nvPr/>
          </p:nvSpPr>
          <p:spPr>
            <a:xfrm flipH="1" flipV="1">
              <a:off x="1094315" y="3490700"/>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08" name="Oval 33907">
              <a:extLst>
                <a:ext uri="{FF2B5EF4-FFF2-40B4-BE49-F238E27FC236}">
                  <a16:creationId xmlns:a16="http://schemas.microsoft.com/office/drawing/2014/main" id="{D0AFE85A-DE59-4ED3-A5D0-673C334B35EB}"/>
                </a:ext>
              </a:extLst>
            </p:cNvPr>
            <p:cNvSpPr/>
            <p:nvPr/>
          </p:nvSpPr>
          <p:spPr>
            <a:xfrm flipH="1" flipV="1">
              <a:off x="775125" y="322174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09" name="Oval 33908">
              <a:extLst>
                <a:ext uri="{FF2B5EF4-FFF2-40B4-BE49-F238E27FC236}">
                  <a16:creationId xmlns:a16="http://schemas.microsoft.com/office/drawing/2014/main" id="{BD053055-45EE-47D3-A764-84265CEF0191}"/>
                </a:ext>
              </a:extLst>
            </p:cNvPr>
            <p:cNvSpPr/>
            <p:nvPr/>
          </p:nvSpPr>
          <p:spPr>
            <a:xfrm flipH="1" flipV="1">
              <a:off x="854296" y="343831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10" name="Oval 33909">
              <a:extLst>
                <a:ext uri="{FF2B5EF4-FFF2-40B4-BE49-F238E27FC236}">
                  <a16:creationId xmlns:a16="http://schemas.microsoft.com/office/drawing/2014/main" id="{B5830AEF-1F92-4B2C-A59E-A151C75E136A}"/>
                </a:ext>
              </a:extLst>
            </p:cNvPr>
            <p:cNvSpPr/>
            <p:nvPr/>
          </p:nvSpPr>
          <p:spPr>
            <a:xfrm rot="348765" flipH="1" flipV="1">
              <a:off x="898492" y="3761401"/>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11" name="Oval 33910">
              <a:extLst>
                <a:ext uri="{FF2B5EF4-FFF2-40B4-BE49-F238E27FC236}">
                  <a16:creationId xmlns:a16="http://schemas.microsoft.com/office/drawing/2014/main" id="{04407000-EE54-4853-9544-B31C184620EC}"/>
                </a:ext>
              </a:extLst>
            </p:cNvPr>
            <p:cNvSpPr/>
            <p:nvPr/>
          </p:nvSpPr>
          <p:spPr>
            <a:xfrm flipH="1" flipV="1">
              <a:off x="928896" y="2925870"/>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12" name="Oval 33911">
              <a:extLst>
                <a:ext uri="{FF2B5EF4-FFF2-40B4-BE49-F238E27FC236}">
                  <a16:creationId xmlns:a16="http://schemas.microsoft.com/office/drawing/2014/main" id="{F4829D56-A7B9-45C4-B9BC-E71DC34DC182}"/>
                </a:ext>
              </a:extLst>
            </p:cNvPr>
            <p:cNvSpPr/>
            <p:nvPr/>
          </p:nvSpPr>
          <p:spPr>
            <a:xfrm flipH="1" flipV="1">
              <a:off x="798162" y="2992886"/>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13" name="Oval 33912">
              <a:extLst>
                <a:ext uri="{FF2B5EF4-FFF2-40B4-BE49-F238E27FC236}">
                  <a16:creationId xmlns:a16="http://schemas.microsoft.com/office/drawing/2014/main" id="{F563416B-4C34-43EA-9D40-F99BBD243EC3}"/>
                </a:ext>
              </a:extLst>
            </p:cNvPr>
            <p:cNvSpPr/>
            <p:nvPr/>
          </p:nvSpPr>
          <p:spPr>
            <a:xfrm flipH="1" flipV="1">
              <a:off x="839895" y="359893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14" name="Oval 33913">
              <a:extLst>
                <a:ext uri="{FF2B5EF4-FFF2-40B4-BE49-F238E27FC236}">
                  <a16:creationId xmlns:a16="http://schemas.microsoft.com/office/drawing/2014/main" id="{0DE29C25-0764-4CAC-95CD-7779ED3E9F42}"/>
                </a:ext>
              </a:extLst>
            </p:cNvPr>
            <p:cNvSpPr/>
            <p:nvPr/>
          </p:nvSpPr>
          <p:spPr>
            <a:xfrm flipH="1" flipV="1">
              <a:off x="1136922" y="3181902"/>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15" name="Oval 33914">
              <a:extLst>
                <a:ext uri="{FF2B5EF4-FFF2-40B4-BE49-F238E27FC236}">
                  <a16:creationId xmlns:a16="http://schemas.microsoft.com/office/drawing/2014/main" id="{D1648621-5886-4F4D-86B5-CDD5BEAB11F9}"/>
                </a:ext>
              </a:extLst>
            </p:cNvPr>
            <p:cNvSpPr/>
            <p:nvPr/>
          </p:nvSpPr>
          <p:spPr>
            <a:xfrm flipH="1" flipV="1">
              <a:off x="931512" y="3187196"/>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16" name="Oval 33915">
              <a:extLst>
                <a:ext uri="{FF2B5EF4-FFF2-40B4-BE49-F238E27FC236}">
                  <a16:creationId xmlns:a16="http://schemas.microsoft.com/office/drawing/2014/main" id="{F52611FB-27D4-4D98-A265-EA19A5DE35C2}"/>
                </a:ext>
              </a:extLst>
            </p:cNvPr>
            <p:cNvSpPr/>
            <p:nvPr/>
          </p:nvSpPr>
          <p:spPr>
            <a:xfrm flipH="1" flipV="1">
              <a:off x="1028718" y="3138468"/>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17" name="Oval 33916">
              <a:extLst>
                <a:ext uri="{FF2B5EF4-FFF2-40B4-BE49-F238E27FC236}">
                  <a16:creationId xmlns:a16="http://schemas.microsoft.com/office/drawing/2014/main" id="{4333EF3E-4DF6-4B73-AA11-24EEC345DC9A}"/>
                </a:ext>
              </a:extLst>
            </p:cNvPr>
            <p:cNvSpPr/>
            <p:nvPr/>
          </p:nvSpPr>
          <p:spPr>
            <a:xfrm flipH="1" flipV="1">
              <a:off x="1034712" y="3364950"/>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18" name="Oval 33917">
              <a:extLst>
                <a:ext uri="{FF2B5EF4-FFF2-40B4-BE49-F238E27FC236}">
                  <a16:creationId xmlns:a16="http://schemas.microsoft.com/office/drawing/2014/main" id="{925A0E5D-E15C-4EF1-B78D-6054F6B9A73D}"/>
                </a:ext>
              </a:extLst>
            </p:cNvPr>
            <p:cNvSpPr/>
            <p:nvPr/>
          </p:nvSpPr>
          <p:spPr>
            <a:xfrm flipH="1" flipV="1">
              <a:off x="789526" y="400219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19" name="Oval 33918">
              <a:extLst>
                <a:ext uri="{FF2B5EF4-FFF2-40B4-BE49-F238E27FC236}">
                  <a16:creationId xmlns:a16="http://schemas.microsoft.com/office/drawing/2014/main" id="{2D804C6E-7865-4F22-AED2-0EDDA2672AEA}"/>
                </a:ext>
              </a:extLst>
            </p:cNvPr>
            <p:cNvSpPr/>
            <p:nvPr/>
          </p:nvSpPr>
          <p:spPr>
            <a:xfrm flipH="1" flipV="1">
              <a:off x="873882" y="4299909"/>
              <a:ext cx="105514" cy="105514"/>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20" name="Oval 33919">
              <a:extLst>
                <a:ext uri="{FF2B5EF4-FFF2-40B4-BE49-F238E27FC236}">
                  <a16:creationId xmlns:a16="http://schemas.microsoft.com/office/drawing/2014/main" id="{652AD1C1-D8A7-4E53-82A3-FEF88919BA51}"/>
                </a:ext>
              </a:extLst>
            </p:cNvPr>
            <p:cNvSpPr/>
            <p:nvPr/>
          </p:nvSpPr>
          <p:spPr>
            <a:xfrm flipH="1" flipV="1">
              <a:off x="877156" y="416221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21" name="Oval 33920">
              <a:extLst>
                <a:ext uri="{FF2B5EF4-FFF2-40B4-BE49-F238E27FC236}">
                  <a16:creationId xmlns:a16="http://schemas.microsoft.com/office/drawing/2014/main" id="{EF2CABD2-38B6-4EF9-91E3-08D03EFDA4A8}"/>
                </a:ext>
              </a:extLst>
            </p:cNvPr>
            <p:cNvSpPr/>
            <p:nvPr/>
          </p:nvSpPr>
          <p:spPr>
            <a:xfrm flipH="1" flipV="1">
              <a:off x="869536" y="460036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22" name="Oval 33921">
              <a:extLst>
                <a:ext uri="{FF2B5EF4-FFF2-40B4-BE49-F238E27FC236}">
                  <a16:creationId xmlns:a16="http://schemas.microsoft.com/office/drawing/2014/main" id="{7C5B099F-A1B1-49BF-9A01-3A44CEBC75D7}"/>
                </a:ext>
              </a:extLst>
            </p:cNvPr>
            <p:cNvSpPr/>
            <p:nvPr/>
          </p:nvSpPr>
          <p:spPr>
            <a:xfrm flipH="1" flipV="1">
              <a:off x="690466" y="460036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23" name="Oval 33922">
              <a:extLst>
                <a:ext uri="{FF2B5EF4-FFF2-40B4-BE49-F238E27FC236}">
                  <a16:creationId xmlns:a16="http://schemas.microsoft.com/office/drawing/2014/main" id="{EF6E04DD-5279-45C0-9A1F-A18A28939FFA}"/>
                </a:ext>
              </a:extLst>
            </p:cNvPr>
            <p:cNvSpPr/>
            <p:nvPr/>
          </p:nvSpPr>
          <p:spPr>
            <a:xfrm flipH="1" flipV="1">
              <a:off x="1007535" y="390373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24" name="Oval 33923">
              <a:extLst>
                <a:ext uri="{FF2B5EF4-FFF2-40B4-BE49-F238E27FC236}">
                  <a16:creationId xmlns:a16="http://schemas.microsoft.com/office/drawing/2014/main" id="{C46906EA-E730-4F2F-AB9F-9865ACEA1392}"/>
                </a:ext>
              </a:extLst>
            </p:cNvPr>
            <p:cNvSpPr/>
            <p:nvPr/>
          </p:nvSpPr>
          <p:spPr>
            <a:xfrm flipH="1" flipV="1">
              <a:off x="1034205" y="425806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25" name="Oval 33924">
              <a:extLst>
                <a:ext uri="{FF2B5EF4-FFF2-40B4-BE49-F238E27FC236}">
                  <a16:creationId xmlns:a16="http://schemas.microsoft.com/office/drawing/2014/main" id="{28B07347-86DF-4CEC-8F7C-C52BC567777E}"/>
                </a:ext>
              </a:extLst>
            </p:cNvPr>
            <p:cNvSpPr/>
            <p:nvPr/>
          </p:nvSpPr>
          <p:spPr>
            <a:xfrm flipH="1" flipV="1">
              <a:off x="1251375" y="430759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26" name="Oval 33925">
              <a:extLst>
                <a:ext uri="{FF2B5EF4-FFF2-40B4-BE49-F238E27FC236}">
                  <a16:creationId xmlns:a16="http://schemas.microsoft.com/office/drawing/2014/main" id="{C5F805A1-EC4F-4E5A-93A8-BF8F2DDA414A}"/>
                </a:ext>
              </a:extLst>
            </p:cNvPr>
            <p:cNvSpPr/>
            <p:nvPr/>
          </p:nvSpPr>
          <p:spPr>
            <a:xfrm flipH="1" flipV="1">
              <a:off x="1414945" y="444935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27" name="Oval 33926">
              <a:extLst>
                <a:ext uri="{FF2B5EF4-FFF2-40B4-BE49-F238E27FC236}">
                  <a16:creationId xmlns:a16="http://schemas.microsoft.com/office/drawing/2014/main" id="{42085E6C-2986-45DC-847B-35E9EC1F8189}"/>
                </a:ext>
              </a:extLst>
            </p:cNvPr>
            <p:cNvSpPr/>
            <p:nvPr/>
          </p:nvSpPr>
          <p:spPr>
            <a:xfrm flipH="1" flipV="1">
              <a:off x="1422825" y="467335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28" name="Oval 33927">
              <a:extLst>
                <a:ext uri="{FF2B5EF4-FFF2-40B4-BE49-F238E27FC236}">
                  <a16:creationId xmlns:a16="http://schemas.microsoft.com/office/drawing/2014/main" id="{F09A8595-8745-4781-A266-E4BB0737E550}"/>
                </a:ext>
              </a:extLst>
            </p:cNvPr>
            <p:cNvSpPr/>
            <p:nvPr/>
          </p:nvSpPr>
          <p:spPr>
            <a:xfrm flipH="1" flipV="1">
              <a:off x="1746675" y="482575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29" name="Oval 33928">
              <a:extLst>
                <a:ext uri="{FF2B5EF4-FFF2-40B4-BE49-F238E27FC236}">
                  <a16:creationId xmlns:a16="http://schemas.microsoft.com/office/drawing/2014/main" id="{B2105F18-397E-4D2B-9B3B-D46E54CEF4F1}"/>
                </a:ext>
              </a:extLst>
            </p:cNvPr>
            <p:cNvSpPr/>
            <p:nvPr/>
          </p:nvSpPr>
          <p:spPr>
            <a:xfrm flipH="1" flipV="1">
              <a:off x="2017185" y="482194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30" name="Oval 33929">
              <a:extLst>
                <a:ext uri="{FF2B5EF4-FFF2-40B4-BE49-F238E27FC236}">
                  <a16:creationId xmlns:a16="http://schemas.microsoft.com/office/drawing/2014/main" id="{C8BCABE3-CA77-4377-8A00-334B8986E3D0}"/>
                </a:ext>
              </a:extLst>
            </p:cNvPr>
            <p:cNvSpPr/>
            <p:nvPr/>
          </p:nvSpPr>
          <p:spPr>
            <a:xfrm flipH="1" flipV="1">
              <a:off x="2280075" y="482194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31" name="Oval 33930">
              <a:extLst>
                <a:ext uri="{FF2B5EF4-FFF2-40B4-BE49-F238E27FC236}">
                  <a16:creationId xmlns:a16="http://schemas.microsoft.com/office/drawing/2014/main" id="{8F8C3F59-BD57-49B1-BD72-5B696BA76E92}"/>
                </a:ext>
              </a:extLst>
            </p:cNvPr>
            <p:cNvSpPr/>
            <p:nvPr/>
          </p:nvSpPr>
          <p:spPr>
            <a:xfrm flipH="1" flipV="1">
              <a:off x="1506645" y="481813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32" name="Oval 33931">
              <a:extLst>
                <a:ext uri="{FF2B5EF4-FFF2-40B4-BE49-F238E27FC236}">
                  <a16:creationId xmlns:a16="http://schemas.microsoft.com/office/drawing/2014/main" id="{E4B92E25-05EF-4935-BE07-366FE3634D9C}"/>
                </a:ext>
              </a:extLst>
            </p:cNvPr>
            <p:cNvSpPr/>
            <p:nvPr/>
          </p:nvSpPr>
          <p:spPr>
            <a:xfrm flipH="1" flipV="1">
              <a:off x="1017618" y="3636776"/>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33" name="Oval 33932">
              <a:extLst>
                <a:ext uri="{FF2B5EF4-FFF2-40B4-BE49-F238E27FC236}">
                  <a16:creationId xmlns:a16="http://schemas.microsoft.com/office/drawing/2014/main" id="{5A027769-2E93-4E94-B7DA-CC5A15024D6F}"/>
                </a:ext>
              </a:extLst>
            </p:cNvPr>
            <p:cNvSpPr/>
            <p:nvPr/>
          </p:nvSpPr>
          <p:spPr>
            <a:xfrm flipH="1" flipV="1">
              <a:off x="1038657" y="3757439"/>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34" name="Oval 33933">
              <a:extLst>
                <a:ext uri="{FF2B5EF4-FFF2-40B4-BE49-F238E27FC236}">
                  <a16:creationId xmlns:a16="http://schemas.microsoft.com/office/drawing/2014/main" id="{14F70ED7-720F-45BE-829B-BA8256726108}"/>
                </a:ext>
              </a:extLst>
            </p:cNvPr>
            <p:cNvSpPr/>
            <p:nvPr/>
          </p:nvSpPr>
          <p:spPr>
            <a:xfrm flipH="1" flipV="1">
              <a:off x="1177306" y="3844709"/>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35" name="Oval 33934">
              <a:extLst>
                <a:ext uri="{FF2B5EF4-FFF2-40B4-BE49-F238E27FC236}">
                  <a16:creationId xmlns:a16="http://schemas.microsoft.com/office/drawing/2014/main" id="{7DB2F12A-6E25-4E82-9143-AE6CD8B8DEB7}"/>
                </a:ext>
              </a:extLst>
            </p:cNvPr>
            <p:cNvSpPr/>
            <p:nvPr/>
          </p:nvSpPr>
          <p:spPr>
            <a:xfrm flipH="1" flipV="1">
              <a:off x="503776" y="460036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36" name="Oval 33935">
              <a:extLst>
                <a:ext uri="{FF2B5EF4-FFF2-40B4-BE49-F238E27FC236}">
                  <a16:creationId xmlns:a16="http://schemas.microsoft.com/office/drawing/2014/main" id="{B419268C-D0B9-453B-971F-313693889247}"/>
                </a:ext>
              </a:extLst>
            </p:cNvPr>
            <p:cNvSpPr/>
            <p:nvPr/>
          </p:nvSpPr>
          <p:spPr>
            <a:xfrm flipH="1" flipV="1">
              <a:off x="1152162" y="3330492"/>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37" name="Oval 33936">
              <a:extLst>
                <a:ext uri="{FF2B5EF4-FFF2-40B4-BE49-F238E27FC236}">
                  <a16:creationId xmlns:a16="http://schemas.microsoft.com/office/drawing/2014/main" id="{ED4C98B0-DA17-429C-A454-E8FAC74371BA}"/>
                </a:ext>
              </a:extLst>
            </p:cNvPr>
            <p:cNvSpPr/>
            <p:nvPr/>
          </p:nvSpPr>
          <p:spPr>
            <a:xfrm flipH="1" flipV="1">
              <a:off x="1178466" y="3569912"/>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38" name="Oval 33937">
              <a:extLst>
                <a:ext uri="{FF2B5EF4-FFF2-40B4-BE49-F238E27FC236}">
                  <a16:creationId xmlns:a16="http://schemas.microsoft.com/office/drawing/2014/main" id="{E8FC18CC-F993-4D59-A725-2C3B35ED99F9}"/>
                </a:ext>
              </a:extLst>
            </p:cNvPr>
            <p:cNvSpPr/>
            <p:nvPr/>
          </p:nvSpPr>
          <p:spPr>
            <a:xfrm flipH="1" flipV="1">
              <a:off x="1038015" y="405613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39" name="Oval 33938">
              <a:extLst>
                <a:ext uri="{FF2B5EF4-FFF2-40B4-BE49-F238E27FC236}">
                  <a16:creationId xmlns:a16="http://schemas.microsoft.com/office/drawing/2014/main" id="{1650FB48-BCCF-4486-911D-C6346CEB69AE}"/>
                </a:ext>
              </a:extLst>
            </p:cNvPr>
            <p:cNvSpPr/>
            <p:nvPr/>
          </p:nvSpPr>
          <p:spPr>
            <a:xfrm flipH="1" flipV="1">
              <a:off x="1121835" y="415900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40" name="Oval 33939">
              <a:extLst>
                <a:ext uri="{FF2B5EF4-FFF2-40B4-BE49-F238E27FC236}">
                  <a16:creationId xmlns:a16="http://schemas.microsoft.com/office/drawing/2014/main" id="{4D5E757B-8BB2-479A-B44F-0D5FAD1EC5E6}"/>
                </a:ext>
              </a:extLst>
            </p:cNvPr>
            <p:cNvSpPr/>
            <p:nvPr/>
          </p:nvSpPr>
          <p:spPr>
            <a:xfrm flipH="1" flipV="1">
              <a:off x="903826" y="396409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41" name="Oval 33940">
              <a:extLst>
                <a:ext uri="{FF2B5EF4-FFF2-40B4-BE49-F238E27FC236}">
                  <a16:creationId xmlns:a16="http://schemas.microsoft.com/office/drawing/2014/main" id="{2699F617-FAF7-4A58-A87E-5431D490E386}"/>
                </a:ext>
              </a:extLst>
            </p:cNvPr>
            <p:cNvSpPr/>
            <p:nvPr/>
          </p:nvSpPr>
          <p:spPr>
            <a:xfrm flipH="1" flipV="1">
              <a:off x="748152" y="3747459"/>
              <a:ext cx="105514" cy="105514"/>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42" name="Oval 33941">
              <a:extLst>
                <a:ext uri="{FF2B5EF4-FFF2-40B4-BE49-F238E27FC236}">
                  <a16:creationId xmlns:a16="http://schemas.microsoft.com/office/drawing/2014/main" id="{8C54B352-98AD-45E6-94A0-5BEF2F4556C2}"/>
                </a:ext>
              </a:extLst>
            </p:cNvPr>
            <p:cNvSpPr/>
            <p:nvPr/>
          </p:nvSpPr>
          <p:spPr>
            <a:xfrm flipH="1" flipV="1">
              <a:off x="717732" y="3324896"/>
              <a:ext cx="105514" cy="105514"/>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43" name="Oval 33942">
              <a:extLst>
                <a:ext uri="{FF2B5EF4-FFF2-40B4-BE49-F238E27FC236}">
                  <a16:creationId xmlns:a16="http://schemas.microsoft.com/office/drawing/2014/main" id="{2BD0D0EF-E947-47A9-9355-84E4A2FC9B12}"/>
                </a:ext>
              </a:extLst>
            </p:cNvPr>
            <p:cNvSpPr/>
            <p:nvPr/>
          </p:nvSpPr>
          <p:spPr>
            <a:xfrm flipH="1" flipV="1">
              <a:off x="702432" y="2859729"/>
              <a:ext cx="105514" cy="105514"/>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44" name="Oval 33943">
              <a:extLst>
                <a:ext uri="{FF2B5EF4-FFF2-40B4-BE49-F238E27FC236}">
                  <a16:creationId xmlns:a16="http://schemas.microsoft.com/office/drawing/2014/main" id="{514C4126-D7C5-4D43-8F5E-6D0DB1377898}"/>
                </a:ext>
              </a:extLst>
            </p:cNvPr>
            <p:cNvSpPr/>
            <p:nvPr/>
          </p:nvSpPr>
          <p:spPr>
            <a:xfrm flipH="1" flipV="1">
              <a:off x="900016" y="446320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45" name="Rectangle 33944">
              <a:extLst>
                <a:ext uri="{FF2B5EF4-FFF2-40B4-BE49-F238E27FC236}">
                  <a16:creationId xmlns:a16="http://schemas.microsoft.com/office/drawing/2014/main" id="{3807C637-12DD-4809-ACF3-6AC7056E7D36}"/>
                </a:ext>
              </a:extLst>
            </p:cNvPr>
            <p:cNvSpPr/>
            <p:nvPr/>
          </p:nvSpPr>
          <p:spPr>
            <a:xfrm rot="16200000" flipH="1">
              <a:off x="723103" y="2950614"/>
              <a:ext cx="1430918" cy="3156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r>
                <a:rPr lang="en-US" sz="1800" dirty="0">
                  <a:solidFill>
                    <a:schemeClr val="tx1"/>
                  </a:solidFill>
                </a:rPr>
                <a:t>Electrode</a:t>
              </a:r>
              <a:endParaRPr lang="en-US" sz="1800" baseline="30000" dirty="0">
                <a:solidFill>
                  <a:schemeClr val="tx1"/>
                </a:solidFill>
              </a:endParaRPr>
            </a:p>
          </p:txBody>
        </p:sp>
        <p:sp>
          <p:nvSpPr>
            <p:cNvPr id="33946" name="Oval 33945">
              <a:extLst>
                <a:ext uri="{FF2B5EF4-FFF2-40B4-BE49-F238E27FC236}">
                  <a16:creationId xmlns:a16="http://schemas.microsoft.com/office/drawing/2014/main" id="{87EC379E-53F5-462A-BF4D-E8891224BFF2}"/>
                </a:ext>
              </a:extLst>
            </p:cNvPr>
            <p:cNvSpPr/>
            <p:nvPr/>
          </p:nvSpPr>
          <p:spPr>
            <a:xfrm flipH="1" flipV="1">
              <a:off x="1457115" y="430378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47" name="Oval 33946">
              <a:extLst>
                <a:ext uri="{FF2B5EF4-FFF2-40B4-BE49-F238E27FC236}">
                  <a16:creationId xmlns:a16="http://schemas.microsoft.com/office/drawing/2014/main" id="{E8A2CFB9-DDBA-4854-B0B3-0E45055D04FC}"/>
                </a:ext>
              </a:extLst>
            </p:cNvPr>
            <p:cNvSpPr/>
            <p:nvPr/>
          </p:nvSpPr>
          <p:spPr>
            <a:xfrm flipH="1" flipV="1">
              <a:off x="1751607" y="2872473"/>
              <a:ext cx="45720" cy="45719"/>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48" name="Oval 33947">
              <a:extLst>
                <a:ext uri="{FF2B5EF4-FFF2-40B4-BE49-F238E27FC236}">
                  <a16:creationId xmlns:a16="http://schemas.microsoft.com/office/drawing/2014/main" id="{DBA44AB0-D9B4-4EF1-AB19-D36F70C29687}"/>
                </a:ext>
              </a:extLst>
            </p:cNvPr>
            <p:cNvSpPr/>
            <p:nvPr/>
          </p:nvSpPr>
          <p:spPr>
            <a:xfrm flipH="1" flipV="1">
              <a:off x="1680460" y="2977287"/>
              <a:ext cx="45720" cy="45719"/>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49" name="Oval 33948">
              <a:extLst>
                <a:ext uri="{FF2B5EF4-FFF2-40B4-BE49-F238E27FC236}">
                  <a16:creationId xmlns:a16="http://schemas.microsoft.com/office/drawing/2014/main" id="{1AA41527-F68E-4913-9A98-A8B3CAF16C52}"/>
                </a:ext>
              </a:extLst>
            </p:cNvPr>
            <p:cNvSpPr/>
            <p:nvPr/>
          </p:nvSpPr>
          <p:spPr>
            <a:xfrm flipH="1" flipV="1">
              <a:off x="1908066" y="2872911"/>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50" name="Oval 33949">
              <a:extLst>
                <a:ext uri="{FF2B5EF4-FFF2-40B4-BE49-F238E27FC236}">
                  <a16:creationId xmlns:a16="http://schemas.microsoft.com/office/drawing/2014/main" id="{08687026-72E6-46F2-9B4F-A1C0082A0D48}"/>
                </a:ext>
              </a:extLst>
            </p:cNvPr>
            <p:cNvSpPr/>
            <p:nvPr/>
          </p:nvSpPr>
          <p:spPr>
            <a:xfrm flipH="1" flipV="1">
              <a:off x="2081421" y="2840526"/>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51" name="Oval 33950">
              <a:extLst>
                <a:ext uri="{FF2B5EF4-FFF2-40B4-BE49-F238E27FC236}">
                  <a16:creationId xmlns:a16="http://schemas.microsoft.com/office/drawing/2014/main" id="{DAE06579-B491-4036-8611-133B2769C551}"/>
                </a:ext>
              </a:extLst>
            </p:cNvPr>
            <p:cNvSpPr/>
            <p:nvPr/>
          </p:nvSpPr>
          <p:spPr>
            <a:xfrm flipH="1" flipV="1">
              <a:off x="2182386" y="2539536"/>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52" name="Oval 33951">
              <a:extLst>
                <a:ext uri="{FF2B5EF4-FFF2-40B4-BE49-F238E27FC236}">
                  <a16:creationId xmlns:a16="http://schemas.microsoft.com/office/drawing/2014/main" id="{0C251AC1-1768-4339-BCD9-AD6D0CA85C79}"/>
                </a:ext>
              </a:extLst>
            </p:cNvPr>
            <p:cNvSpPr/>
            <p:nvPr/>
          </p:nvSpPr>
          <p:spPr>
            <a:xfrm flipH="1" flipV="1">
              <a:off x="2214771" y="2278551"/>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53" name="Oval 33952">
              <a:extLst>
                <a:ext uri="{FF2B5EF4-FFF2-40B4-BE49-F238E27FC236}">
                  <a16:creationId xmlns:a16="http://schemas.microsoft.com/office/drawing/2014/main" id="{F975A996-B14F-4BAC-BF02-F061A1FF6C23}"/>
                </a:ext>
              </a:extLst>
            </p:cNvPr>
            <p:cNvSpPr/>
            <p:nvPr/>
          </p:nvSpPr>
          <p:spPr>
            <a:xfrm flipH="1" flipV="1">
              <a:off x="2169889" y="2376466"/>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54" name="Oval 33953">
              <a:extLst>
                <a:ext uri="{FF2B5EF4-FFF2-40B4-BE49-F238E27FC236}">
                  <a16:creationId xmlns:a16="http://schemas.microsoft.com/office/drawing/2014/main" id="{900B0749-E379-4B0A-B306-75C3D878B1E2}"/>
                </a:ext>
              </a:extLst>
            </p:cNvPr>
            <p:cNvSpPr/>
            <p:nvPr/>
          </p:nvSpPr>
          <p:spPr>
            <a:xfrm flipH="1" flipV="1">
              <a:off x="1975579" y="3127036"/>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55" name="Oval 33954">
              <a:extLst>
                <a:ext uri="{FF2B5EF4-FFF2-40B4-BE49-F238E27FC236}">
                  <a16:creationId xmlns:a16="http://schemas.microsoft.com/office/drawing/2014/main" id="{ACFA122E-5F2B-43EB-AF84-597D2D3E780C}"/>
                </a:ext>
              </a:extLst>
            </p:cNvPr>
            <p:cNvSpPr/>
            <p:nvPr/>
          </p:nvSpPr>
          <p:spPr>
            <a:xfrm flipH="1" flipV="1">
              <a:off x="1893664" y="3365161"/>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56" name="Oval 33955">
              <a:extLst>
                <a:ext uri="{FF2B5EF4-FFF2-40B4-BE49-F238E27FC236}">
                  <a16:creationId xmlns:a16="http://schemas.microsoft.com/office/drawing/2014/main" id="{99A20E7A-3DC4-49C7-9EC6-E18288609943}"/>
                </a:ext>
              </a:extLst>
            </p:cNvPr>
            <p:cNvSpPr/>
            <p:nvPr/>
          </p:nvSpPr>
          <p:spPr>
            <a:xfrm flipH="1" flipV="1">
              <a:off x="2030824" y="3622336"/>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57" name="Oval 33956">
              <a:extLst>
                <a:ext uri="{FF2B5EF4-FFF2-40B4-BE49-F238E27FC236}">
                  <a16:creationId xmlns:a16="http://schemas.microsoft.com/office/drawing/2014/main" id="{B26DA97F-E999-4C82-972E-954CD62269D1}"/>
                </a:ext>
              </a:extLst>
            </p:cNvPr>
            <p:cNvSpPr/>
            <p:nvPr/>
          </p:nvSpPr>
          <p:spPr>
            <a:xfrm flipH="1" flipV="1">
              <a:off x="1935574" y="3871891"/>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58" name="Oval 33957">
              <a:extLst>
                <a:ext uri="{FF2B5EF4-FFF2-40B4-BE49-F238E27FC236}">
                  <a16:creationId xmlns:a16="http://schemas.microsoft.com/office/drawing/2014/main" id="{320D3C31-F418-4FC4-AB9D-840B13F17EC4}"/>
                </a:ext>
              </a:extLst>
            </p:cNvPr>
            <p:cNvSpPr/>
            <p:nvPr/>
          </p:nvSpPr>
          <p:spPr>
            <a:xfrm flipH="1" flipV="1">
              <a:off x="1941289" y="4121446"/>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59" name="Oval 33958">
              <a:extLst>
                <a:ext uri="{FF2B5EF4-FFF2-40B4-BE49-F238E27FC236}">
                  <a16:creationId xmlns:a16="http://schemas.microsoft.com/office/drawing/2014/main" id="{ABF9A24F-8BB6-463F-9351-1606C34602D2}"/>
                </a:ext>
              </a:extLst>
            </p:cNvPr>
            <p:cNvSpPr/>
            <p:nvPr/>
          </p:nvSpPr>
          <p:spPr>
            <a:xfrm flipH="1" flipV="1">
              <a:off x="1908904" y="4281466"/>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60" name="Oval 33959">
              <a:extLst>
                <a:ext uri="{FF2B5EF4-FFF2-40B4-BE49-F238E27FC236}">
                  <a16:creationId xmlns:a16="http://schemas.microsoft.com/office/drawing/2014/main" id="{BCB6B80F-B98D-4734-B330-5CECD821119F}"/>
                </a:ext>
              </a:extLst>
            </p:cNvPr>
            <p:cNvSpPr/>
            <p:nvPr/>
          </p:nvSpPr>
          <p:spPr>
            <a:xfrm flipH="1" flipV="1">
              <a:off x="1893664" y="4597696"/>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61" name="Oval 33960">
              <a:extLst>
                <a:ext uri="{FF2B5EF4-FFF2-40B4-BE49-F238E27FC236}">
                  <a16:creationId xmlns:a16="http://schemas.microsoft.com/office/drawing/2014/main" id="{372009CE-2860-4E89-90AD-C87C39DD504B}"/>
                </a:ext>
              </a:extLst>
            </p:cNvPr>
            <p:cNvSpPr/>
            <p:nvPr/>
          </p:nvSpPr>
          <p:spPr>
            <a:xfrm flipH="1" flipV="1">
              <a:off x="1651425" y="4313313"/>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62" name="Oval 33961">
              <a:extLst>
                <a:ext uri="{FF2B5EF4-FFF2-40B4-BE49-F238E27FC236}">
                  <a16:creationId xmlns:a16="http://schemas.microsoft.com/office/drawing/2014/main" id="{7B8A04BC-76C4-42CD-80B0-789790C3F3E8}"/>
                </a:ext>
              </a:extLst>
            </p:cNvPr>
            <p:cNvSpPr/>
            <p:nvPr/>
          </p:nvSpPr>
          <p:spPr>
            <a:xfrm flipH="1" flipV="1">
              <a:off x="1792395" y="421234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63" name="Oval 33962">
              <a:extLst>
                <a:ext uri="{FF2B5EF4-FFF2-40B4-BE49-F238E27FC236}">
                  <a16:creationId xmlns:a16="http://schemas.microsoft.com/office/drawing/2014/main" id="{AF0D139C-D17D-44B6-9496-E120BDDDADA4}"/>
                </a:ext>
              </a:extLst>
            </p:cNvPr>
            <p:cNvSpPr/>
            <p:nvPr/>
          </p:nvSpPr>
          <p:spPr>
            <a:xfrm flipH="1" flipV="1">
              <a:off x="1739055" y="4107573"/>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64" name="Oval 33963">
              <a:extLst>
                <a:ext uri="{FF2B5EF4-FFF2-40B4-BE49-F238E27FC236}">
                  <a16:creationId xmlns:a16="http://schemas.microsoft.com/office/drawing/2014/main" id="{27A995B5-D796-4809-8553-E8448BF80237}"/>
                </a:ext>
              </a:extLst>
            </p:cNvPr>
            <p:cNvSpPr/>
            <p:nvPr/>
          </p:nvSpPr>
          <p:spPr>
            <a:xfrm flipH="1" flipV="1">
              <a:off x="1840020" y="3993273"/>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65" name="Oval 33964">
              <a:extLst>
                <a:ext uri="{FF2B5EF4-FFF2-40B4-BE49-F238E27FC236}">
                  <a16:creationId xmlns:a16="http://schemas.microsoft.com/office/drawing/2014/main" id="{9EF4C74A-0C90-468C-A516-7B6B08743CA5}"/>
                </a:ext>
              </a:extLst>
            </p:cNvPr>
            <p:cNvSpPr/>
            <p:nvPr/>
          </p:nvSpPr>
          <p:spPr>
            <a:xfrm flipH="1" flipV="1">
              <a:off x="2026710" y="3783723"/>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66" name="Oval 33965">
              <a:extLst>
                <a:ext uri="{FF2B5EF4-FFF2-40B4-BE49-F238E27FC236}">
                  <a16:creationId xmlns:a16="http://schemas.microsoft.com/office/drawing/2014/main" id="{4E3C9EFF-456F-4AF0-8649-45EF0291E042}"/>
                </a:ext>
              </a:extLst>
            </p:cNvPr>
            <p:cNvSpPr/>
            <p:nvPr/>
          </p:nvSpPr>
          <p:spPr>
            <a:xfrm flipH="1" flipV="1">
              <a:off x="1900980" y="364084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67" name="Oval 33966">
              <a:extLst>
                <a:ext uri="{FF2B5EF4-FFF2-40B4-BE49-F238E27FC236}">
                  <a16:creationId xmlns:a16="http://schemas.microsoft.com/office/drawing/2014/main" id="{EA0EE63C-2064-4FEE-973D-FF07ECD899E9}"/>
                </a:ext>
              </a:extLst>
            </p:cNvPr>
            <p:cNvSpPr/>
            <p:nvPr/>
          </p:nvSpPr>
          <p:spPr>
            <a:xfrm flipH="1" flipV="1">
              <a:off x="2000040" y="3269373"/>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68" name="Oval 33967">
              <a:extLst>
                <a:ext uri="{FF2B5EF4-FFF2-40B4-BE49-F238E27FC236}">
                  <a16:creationId xmlns:a16="http://schemas.microsoft.com/office/drawing/2014/main" id="{FD1D2B57-0082-4D79-A5A0-38E0865765DE}"/>
                </a:ext>
              </a:extLst>
            </p:cNvPr>
            <p:cNvSpPr/>
            <p:nvPr/>
          </p:nvSpPr>
          <p:spPr>
            <a:xfrm flipH="1" flipV="1">
              <a:off x="2009565" y="2918853"/>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69" name="Oval 33968">
              <a:extLst>
                <a:ext uri="{FF2B5EF4-FFF2-40B4-BE49-F238E27FC236}">
                  <a16:creationId xmlns:a16="http://schemas.microsoft.com/office/drawing/2014/main" id="{AAFFCC86-6A97-4230-A8FD-E3D8F80C09DA}"/>
                </a:ext>
              </a:extLst>
            </p:cNvPr>
            <p:cNvSpPr/>
            <p:nvPr/>
          </p:nvSpPr>
          <p:spPr>
            <a:xfrm flipH="1" flipV="1">
              <a:off x="1809708" y="3131834"/>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70" name="Oval 33969">
              <a:extLst>
                <a:ext uri="{FF2B5EF4-FFF2-40B4-BE49-F238E27FC236}">
                  <a16:creationId xmlns:a16="http://schemas.microsoft.com/office/drawing/2014/main" id="{D0F924C8-73DF-4D1F-9FF2-D25383F75709}"/>
                </a:ext>
              </a:extLst>
            </p:cNvPr>
            <p:cNvSpPr/>
            <p:nvPr/>
          </p:nvSpPr>
          <p:spPr>
            <a:xfrm flipH="1" flipV="1">
              <a:off x="1681869" y="3490131"/>
              <a:ext cx="45720" cy="45719"/>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71" name="Oval 33970">
              <a:extLst>
                <a:ext uri="{FF2B5EF4-FFF2-40B4-BE49-F238E27FC236}">
                  <a16:creationId xmlns:a16="http://schemas.microsoft.com/office/drawing/2014/main" id="{7197133E-2946-4B45-B99F-805088A9CA00}"/>
                </a:ext>
              </a:extLst>
            </p:cNvPr>
            <p:cNvSpPr/>
            <p:nvPr/>
          </p:nvSpPr>
          <p:spPr>
            <a:xfrm flipH="1" flipV="1">
              <a:off x="1803291" y="3392976"/>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72" name="Oval 33971">
              <a:extLst>
                <a:ext uri="{FF2B5EF4-FFF2-40B4-BE49-F238E27FC236}">
                  <a16:creationId xmlns:a16="http://schemas.microsoft.com/office/drawing/2014/main" id="{217BBAC8-EA0C-4402-9010-E16124670CA2}"/>
                </a:ext>
              </a:extLst>
            </p:cNvPr>
            <p:cNvSpPr/>
            <p:nvPr/>
          </p:nvSpPr>
          <p:spPr>
            <a:xfrm flipH="1" flipV="1">
              <a:off x="1682863" y="3288201"/>
              <a:ext cx="45720" cy="45719"/>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73" name="Oval 33972">
              <a:extLst>
                <a:ext uri="{FF2B5EF4-FFF2-40B4-BE49-F238E27FC236}">
                  <a16:creationId xmlns:a16="http://schemas.microsoft.com/office/drawing/2014/main" id="{B2B97574-9E10-4591-8F9F-A9F3FDBFF915}"/>
                </a:ext>
              </a:extLst>
            </p:cNvPr>
            <p:cNvSpPr/>
            <p:nvPr/>
          </p:nvSpPr>
          <p:spPr>
            <a:xfrm flipH="1" flipV="1">
              <a:off x="1795791" y="3853978"/>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74" name="Oval 33973">
              <a:extLst>
                <a:ext uri="{FF2B5EF4-FFF2-40B4-BE49-F238E27FC236}">
                  <a16:creationId xmlns:a16="http://schemas.microsoft.com/office/drawing/2014/main" id="{964E8A91-AF65-4D48-BA87-C8840DB8EC44}"/>
                </a:ext>
              </a:extLst>
            </p:cNvPr>
            <p:cNvSpPr/>
            <p:nvPr/>
          </p:nvSpPr>
          <p:spPr>
            <a:xfrm flipH="1" flipV="1">
              <a:off x="2024502" y="3970344"/>
              <a:ext cx="105514" cy="105514"/>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75" name="Oval 33974">
              <a:extLst>
                <a:ext uri="{FF2B5EF4-FFF2-40B4-BE49-F238E27FC236}">
                  <a16:creationId xmlns:a16="http://schemas.microsoft.com/office/drawing/2014/main" id="{A62584FC-FCE4-4328-8DC4-B082079C4A16}"/>
                </a:ext>
              </a:extLst>
            </p:cNvPr>
            <p:cNvSpPr/>
            <p:nvPr/>
          </p:nvSpPr>
          <p:spPr>
            <a:xfrm flipH="1" flipV="1">
              <a:off x="1804384" y="3549565"/>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76" name="Oval 33975">
              <a:extLst>
                <a:ext uri="{FF2B5EF4-FFF2-40B4-BE49-F238E27FC236}">
                  <a16:creationId xmlns:a16="http://schemas.microsoft.com/office/drawing/2014/main" id="{2033FA4E-FEE2-4BA4-9F01-A636955D6983}"/>
                </a:ext>
              </a:extLst>
            </p:cNvPr>
            <p:cNvSpPr/>
            <p:nvPr/>
          </p:nvSpPr>
          <p:spPr>
            <a:xfrm flipH="1" flipV="1">
              <a:off x="1679384" y="3140888"/>
              <a:ext cx="45720" cy="45719"/>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77" name="Oval 33976">
              <a:extLst>
                <a:ext uri="{FF2B5EF4-FFF2-40B4-BE49-F238E27FC236}">
                  <a16:creationId xmlns:a16="http://schemas.microsoft.com/office/drawing/2014/main" id="{E11560C8-BF1F-47F9-BAC5-9EB02345244E}"/>
                </a:ext>
              </a:extLst>
            </p:cNvPr>
            <p:cNvSpPr/>
            <p:nvPr/>
          </p:nvSpPr>
          <p:spPr>
            <a:xfrm flipH="1" flipV="1">
              <a:off x="1823433" y="3274826"/>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78" name="Oval 33977">
              <a:extLst>
                <a:ext uri="{FF2B5EF4-FFF2-40B4-BE49-F238E27FC236}">
                  <a16:creationId xmlns:a16="http://schemas.microsoft.com/office/drawing/2014/main" id="{4011BFBC-D21E-46D7-9EBD-2744389E16E1}"/>
                </a:ext>
              </a:extLst>
            </p:cNvPr>
            <p:cNvSpPr/>
            <p:nvPr/>
          </p:nvSpPr>
          <p:spPr>
            <a:xfrm flipH="1" flipV="1">
              <a:off x="1808193" y="2960501"/>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79" name="Oval 33978">
              <a:extLst>
                <a:ext uri="{FF2B5EF4-FFF2-40B4-BE49-F238E27FC236}">
                  <a16:creationId xmlns:a16="http://schemas.microsoft.com/office/drawing/2014/main" id="{33CC2CD2-624F-4FA2-8958-C356BF22E460}"/>
                </a:ext>
              </a:extLst>
            </p:cNvPr>
            <p:cNvSpPr/>
            <p:nvPr/>
          </p:nvSpPr>
          <p:spPr>
            <a:xfrm flipH="1" flipV="1">
              <a:off x="1681552" y="3638890"/>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80" name="Oval 33979">
              <a:extLst>
                <a:ext uri="{FF2B5EF4-FFF2-40B4-BE49-F238E27FC236}">
                  <a16:creationId xmlns:a16="http://schemas.microsoft.com/office/drawing/2014/main" id="{3F85C41F-206A-41B8-913E-8B3953C99CF4}"/>
                </a:ext>
              </a:extLst>
            </p:cNvPr>
            <p:cNvSpPr/>
            <p:nvPr/>
          </p:nvSpPr>
          <p:spPr>
            <a:xfrm flipH="1" flipV="1">
              <a:off x="1844553" y="3742579"/>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81" name="Oval 33980">
              <a:extLst>
                <a:ext uri="{FF2B5EF4-FFF2-40B4-BE49-F238E27FC236}">
                  <a16:creationId xmlns:a16="http://schemas.microsoft.com/office/drawing/2014/main" id="{7B503F31-FAC8-494B-8CF2-697C551A6851}"/>
                </a:ext>
              </a:extLst>
            </p:cNvPr>
            <p:cNvSpPr/>
            <p:nvPr/>
          </p:nvSpPr>
          <p:spPr>
            <a:xfrm flipH="1" flipV="1">
              <a:off x="1720066" y="3778584"/>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82" name="Oval 33981">
              <a:extLst>
                <a:ext uri="{FF2B5EF4-FFF2-40B4-BE49-F238E27FC236}">
                  <a16:creationId xmlns:a16="http://schemas.microsoft.com/office/drawing/2014/main" id="{24B0A3A0-8ABB-4DF7-AC64-EFC7E7B69FCC}"/>
                </a:ext>
              </a:extLst>
            </p:cNvPr>
            <p:cNvSpPr/>
            <p:nvPr/>
          </p:nvSpPr>
          <p:spPr>
            <a:xfrm flipH="1" flipV="1">
              <a:off x="1683955" y="3957005"/>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83" name="Oval 33982">
              <a:extLst>
                <a:ext uri="{FF2B5EF4-FFF2-40B4-BE49-F238E27FC236}">
                  <a16:creationId xmlns:a16="http://schemas.microsoft.com/office/drawing/2014/main" id="{2A58F525-7A8B-42B1-B0CD-63EC7EA79A9E}"/>
                </a:ext>
              </a:extLst>
            </p:cNvPr>
            <p:cNvSpPr/>
            <p:nvPr/>
          </p:nvSpPr>
          <p:spPr>
            <a:xfrm flipH="1" flipV="1">
              <a:off x="1946397" y="3492189"/>
              <a:ext cx="105514" cy="105514"/>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84" name="Oval 33983">
              <a:extLst>
                <a:ext uri="{FF2B5EF4-FFF2-40B4-BE49-F238E27FC236}">
                  <a16:creationId xmlns:a16="http://schemas.microsoft.com/office/drawing/2014/main" id="{BCF03EED-8F89-4FF8-BDE5-BFB8E05391E7}"/>
                </a:ext>
              </a:extLst>
            </p:cNvPr>
            <p:cNvSpPr/>
            <p:nvPr/>
          </p:nvSpPr>
          <p:spPr>
            <a:xfrm flipH="1" flipV="1">
              <a:off x="1875912" y="4408494"/>
              <a:ext cx="105514" cy="105514"/>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85" name="Oval 33984">
              <a:extLst>
                <a:ext uri="{FF2B5EF4-FFF2-40B4-BE49-F238E27FC236}">
                  <a16:creationId xmlns:a16="http://schemas.microsoft.com/office/drawing/2014/main" id="{25540E62-E352-4958-9E89-4490D28C81EA}"/>
                </a:ext>
              </a:extLst>
            </p:cNvPr>
            <p:cNvSpPr/>
            <p:nvPr/>
          </p:nvSpPr>
          <p:spPr>
            <a:xfrm flipH="1" flipV="1">
              <a:off x="907128" y="3331976"/>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86" name="Oval 33985">
              <a:extLst>
                <a:ext uri="{FF2B5EF4-FFF2-40B4-BE49-F238E27FC236}">
                  <a16:creationId xmlns:a16="http://schemas.microsoft.com/office/drawing/2014/main" id="{531E14CD-C354-422C-80FD-20C8AE2E5454}"/>
                </a:ext>
              </a:extLst>
            </p:cNvPr>
            <p:cNvSpPr/>
            <p:nvPr/>
          </p:nvSpPr>
          <p:spPr>
            <a:xfrm flipH="1" flipV="1">
              <a:off x="979518" y="3503426"/>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87" name="Rectangle 33986">
              <a:extLst>
                <a:ext uri="{FF2B5EF4-FFF2-40B4-BE49-F238E27FC236}">
                  <a16:creationId xmlns:a16="http://schemas.microsoft.com/office/drawing/2014/main" id="{51E29BFD-27D9-41D1-AAB4-CD0ED1503FD1}"/>
                </a:ext>
              </a:extLst>
            </p:cNvPr>
            <p:cNvSpPr/>
            <p:nvPr/>
          </p:nvSpPr>
          <p:spPr>
            <a:xfrm flipH="1">
              <a:off x="-1056932" y="2153760"/>
              <a:ext cx="1259544" cy="5385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n-US" sz="1800" dirty="0">
                  <a:solidFill>
                    <a:schemeClr val="tx1"/>
                  </a:solidFill>
                </a:rPr>
                <a:t>Aerosol Input</a:t>
              </a:r>
              <a:endParaRPr lang="en-US" sz="1800" baseline="30000" dirty="0">
                <a:solidFill>
                  <a:schemeClr val="tx1"/>
                </a:solidFill>
              </a:endParaRPr>
            </a:p>
          </p:txBody>
        </p:sp>
        <p:sp>
          <p:nvSpPr>
            <p:cNvPr id="33988" name="Rectangle 33987">
              <a:extLst>
                <a:ext uri="{FF2B5EF4-FFF2-40B4-BE49-F238E27FC236}">
                  <a16:creationId xmlns:a16="http://schemas.microsoft.com/office/drawing/2014/main" id="{E9D5AD13-D9A8-40AB-BB6F-7400A88D8CF6}"/>
                </a:ext>
              </a:extLst>
            </p:cNvPr>
            <p:cNvSpPr/>
            <p:nvPr/>
          </p:nvSpPr>
          <p:spPr>
            <a:xfrm flipH="1">
              <a:off x="-1044547" y="4202512"/>
              <a:ext cx="1259544" cy="5385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n-US" sz="1800" dirty="0">
                  <a:solidFill>
                    <a:schemeClr val="tx1"/>
                  </a:solidFill>
                </a:rPr>
                <a:t>Larger particles</a:t>
              </a:r>
              <a:endParaRPr lang="en-US" sz="1800" baseline="30000" dirty="0">
                <a:solidFill>
                  <a:schemeClr val="tx1"/>
                </a:solidFill>
              </a:endParaRPr>
            </a:p>
          </p:txBody>
        </p:sp>
        <p:cxnSp>
          <p:nvCxnSpPr>
            <p:cNvPr id="33989" name="Straight Connector 33988">
              <a:extLst>
                <a:ext uri="{FF2B5EF4-FFF2-40B4-BE49-F238E27FC236}">
                  <a16:creationId xmlns:a16="http://schemas.microsoft.com/office/drawing/2014/main" id="{33289A02-7AC6-41C0-82F9-2EB2E2C6FB79}"/>
                </a:ext>
              </a:extLst>
            </p:cNvPr>
            <p:cNvCxnSpPr>
              <a:cxnSpLocks/>
            </p:cNvCxnSpPr>
            <p:nvPr/>
          </p:nvCxnSpPr>
          <p:spPr>
            <a:xfrm rot="5400000" flipH="1">
              <a:off x="277861" y="4483551"/>
              <a:ext cx="0" cy="318481"/>
            </a:xfrm>
            <a:prstGeom prst="line">
              <a:avLst/>
            </a:prstGeom>
            <a:noFill/>
            <a:ln w="15875">
              <a:solidFill>
                <a:schemeClr val="accent4"/>
              </a:solidFill>
              <a:tailEnd type="arrow" w="med" len="lg"/>
            </a:ln>
          </p:spPr>
          <p:style>
            <a:lnRef idx="2">
              <a:schemeClr val="accent1">
                <a:shade val="50000"/>
              </a:schemeClr>
            </a:lnRef>
            <a:fillRef idx="1">
              <a:schemeClr val="accent1"/>
            </a:fillRef>
            <a:effectRef idx="0">
              <a:schemeClr val="accent1"/>
            </a:effectRef>
            <a:fontRef idx="minor">
              <a:schemeClr val="lt1"/>
            </a:fontRef>
          </p:style>
        </p:cxnSp>
        <p:grpSp>
          <p:nvGrpSpPr>
            <p:cNvPr id="33990" name="Group 33989">
              <a:extLst>
                <a:ext uri="{FF2B5EF4-FFF2-40B4-BE49-F238E27FC236}">
                  <a16:creationId xmlns:a16="http://schemas.microsoft.com/office/drawing/2014/main" id="{6C6BA3BD-4648-44AB-8146-AF3F7CB3839D}"/>
                </a:ext>
              </a:extLst>
            </p:cNvPr>
            <p:cNvGrpSpPr/>
            <p:nvPr/>
          </p:nvGrpSpPr>
          <p:grpSpPr>
            <a:xfrm>
              <a:off x="-160292" y="1400178"/>
              <a:ext cx="1215707" cy="794383"/>
              <a:chOff x="9086077" y="5021205"/>
              <a:chExt cx="1014169" cy="662692"/>
            </a:xfrm>
          </p:grpSpPr>
          <p:sp>
            <p:nvSpPr>
              <p:cNvPr id="34001" name="Rectangle 34000">
                <a:extLst>
                  <a:ext uri="{FF2B5EF4-FFF2-40B4-BE49-F238E27FC236}">
                    <a16:creationId xmlns:a16="http://schemas.microsoft.com/office/drawing/2014/main" id="{6CB3360F-5E68-45D7-95C5-70DF88B3E574}"/>
                  </a:ext>
                </a:extLst>
              </p:cNvPr>
              <p:cNvSpPr/>
              <p:nvPr/>
            </p:nvSpPr>
            <p:spPr>
              <a:xfrm>
                <a:off x="9086077" y="5021205"/>
                <a:ext cx="1014169" cy="3371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n-US" sz="1800" dirty="0">
                    <a:solidFill>
                      <a:schemeClr val="tx1"/>
                    </a:solidFill>
                  </a:rPr>
                  <a:t>Diffuser</a:t>
                </a:r>
                <a:endParaRPr lang="en-US" sz="1800" baseline="30000" dirty="0">
                  <a:solidFill>
                    <a:schemeClr val="tx1"/>
                  </a:solidFill>
                </a:endParaRPr>
              </a:p>
            </p:txBody>
          </p:sp>
          <p:cxnSp>
            <p:nvCxnSpPr>
              <p:cNvPr id="34002" name="Straight Connector 34001">
                <a:extLst>
                  <a:ext uri="{FF2B5EF4-FFF2-40B4-BE49-F238E27FC236}">
                    <a16:creationId xmlns:a16="http://schemas.microsoft.com/office/drawing/2014/main" id="{7EEF66ED-A735-46F6-BB98-2A7D714BC44E}"/>
                  </a:ext>
                </a:extLst>
              </p:cNvPr>
              <p:cNvCxnSpPr>
                <a:cxnSpLocks/>
              </p:cNvCxnSpPr>
              <p:nvPr/>
            </p:nvCxnSpPr>
            <p:spPr>
              <a:xfrm flipH="1">
                <a:off x="10025029" y="5223768"/>
                <a:ext cx="73513" cy="0"/>
              </a:xfrm>
              <a:prstGeom prst="line">
                <a:avLst/>
              </a:prstGeom>
              <a:ln w="15875"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34003" name="Straight Arrow Connector 34002">
                <a:extLst>
                  <a:ext uri="{FF2B5EF4-FFF2-40B4-BE49-F238E27FC236}">
                    <a16:creationId xmlns:a16="http://schemas.microsoft.com/office/drawing/2014/main" id="{66DE6016-ED0F-4597-9C59-0EF7F158E9B9}"/>
                  </a:ext>
                </a:extLst>
              </p:cNvPr>
              <p:cNvCxnSpPr>
                <a:cxnSpLocks/>
              </p:cNvCxnSpPr>
              <p:nvPr/>
            </p:nvCxnSpPr>
            <p:spPr>
              <a:xfrm flipH="1">
                <a:off x="10073191" y="5225052"/>
                <a:ext cx="26429" cy="458845"/>
              </a:xfrm>
              <a:prstGeom prst="straightConnector1">
                <a:avLst/>
              </a:prstGeom>
              <a:noFill/>
              <a:ln w="15875"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sp>
          <p:nvSpPr>
            <p:cNvPr id="33991" name="Oval 33990">
              <a:extLst>
                <a:ext uri="{FF2B5EF4-FFF2-40B4-BE49-F238E27FC236}">
                  <a16:creationId xmlns:a16="http://schemas.microsoft.com/office/drawing/2014/main" id="{840AE11F-39C9-465F-A93F-585E4E60C806}"/>
                </a:ext>
              </a:extLst>
            </p:cNvPr>
            <p:cNvSpPr/>
            <p:nvPr/>
          </p:nvSpPr>
          <p:spPr>
            <a:xfrm flipH="1" flipV="1">
              <a:off x="886986" y="2699556"/>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92" name="Oval 33991">
              <a:extLst>
                <a:ext uri="{FF2B5EF4-FFF2-40B4-BE49-F238E27FC236}">
                  <a16:creationId xmlns:a16="http://schemas.microsoft.com/office/drawing/2014/main" id="{A938B1F1-6481-45A9-8F5A-E077C5176E94}"/>
                </a:ext>
              </a:extLst>
            </p:cNvPr>
            <p:cNvSpPr/>
            <p:nvPr/>
          </p:nvSpPr>
          <p:spPr>
            <a:xfrm flipH="1" flipV="1">
              <a:off x="704106" y="2701080"/>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93" name="Oval 33992">
              <a:extLst>
                <a:ext uri="{FF2B5EF4-FFF2-40B4-BE49-F238E27FC236}">
                  <a16:creationId xmlns:a16="http://schemas.microsoft.com/office/drawing/2014/main" id="{81615E70-D125-4CFB-A437-2A60AFB93BC8}"/>
                </a:ext>
              </a:extLst>
            </p:cNvPr>
            <p:cNvSpPr/>
            <p:nvPr/>
          </p:nvSpPr>
          <p:spPr>
            <a:xfrm flipH="1" flipV="1">
              <a:off x="700296" y="2438190"/>
              <a:ext cx="45720" cy="457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94" name="Oval 33993">
              <a:extLst>
                <a:ext uri="{FF2B5EF4-FFF2-40B4-BE49-F238E27FC236}">
                  <a16:creationId xmlns:a16="http://schemas.microsoft.com/office/drawing/2014/main" id="{CECF792D-72C1-463E-857B-BAA1FDF1513D}"/>
                </a:ext>
              </a:extLst>
            </p:cNvPr>
            <p:cNvSpPr/>
            <p:nvPr/>
          </p:nvSpPr>
          <p:spPr>
            <a:xfrm flipH="1" flipV="1">
              <a:off x="2184825" y="2633103"/>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95" name="Oval 33994">
              <a:extLst>
                <a:ext uri="{FF2B5EF4-FFF2-40B4-BE49-F238E27FC236}">
                  <a16:creationId xmlns:a16="http://schemas.microsoft.com/office/drawing/2014/main" id="{FF29A2D6-F81E-4806-A24C-95F0F333C95B}"/>
                </a:ext>
              </a:extLst>
            </p:cNvPr>
            <p:cNvSpPr/>
            <p:nvPr/>
          </p:nvSpPr>
          <p:spPr>
            <a:xfrm flipH="1" flipV="1">
              <a:off x="2108625" y="2732163"/>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3996" name="Oval 33995">
              <a:extLst>
                <a:ext uri="{FF2B5EF4-FFF2-40B4-BE49-F238E27FC236}">
                  <a16:creationId xmlns:a16="http://schemas.microsoft.com/office/drawing/2014/main" id="{C27625EE-16EF-4C54-9D5D-615E1178B568}"/>
                </a:ext>
              </a:extLst>
            </p:cNvPr>
            <p:cNvSpPr/>
            <p:nvPr/>
          </p:nvSpPr>
          <p:spPr>
            <a:xfrm flipH="1" flipV="1">
              <a:off x="2064507" y="3015939"/>
              <a:ext cx="105514" cy="105514"/>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97" name="Oval 33996">
              <a:extLst>
                <a:ext uri="{FF2B5EF4-FFF2-40B4-BE49-F238E27FC236}">
                  <a16:creationId xmlns:a16="http://schemas.microsoft.com/office/drawing/2014/main" id="{D67455D8-0B12-4246-991F-790DEB38F761}"/>
                </a:ext>
              </a:extLst>
            </p:cNvPr>
            <p:cNvSpPr/>
            <p:nvPr/>
          </p:nvSpPr>
          <p:spPr>
            <a:xfrm flipH="1" flipV="1">
              <a:off x="2054982" y="3372174"/>
              <a:ext cx="105514" cy="105514"/>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98" name="Oval 33997">
              <a:extLst>
                <a:ext uri="{FF2B5EF4-FFF2-40B4-BE49-F238E27FC236}">
                  <a16:creationId xmlns:a16="http://schemas.microsoft.com/office/drawing/2014/main" id="{50FDB394-4520-4EA6-BFB6-5FFEE6A10E3C}"/>
                </a:ext>
              </a:extLst>
            </p:cNvPr>
            <p:cNvSpPr/>
            <p:nvPr/>
          </p:nvSpPr>
          <p:spPr>
            <a:xfrm flipH="1" flipV="1">
              <a:off x="736186" y="354499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999" name="Oval 33998">
              <a:extLst>
                <a:ext uri="{FF2B5EF4-FFF2-40B4-BE49-F238E27FC236}">
                  <a16:creationId xmlns:a16="http://schemas.microsoft.com/office/drawing/2014/main" id="{03BF5485-BD05-4948-BF3D-0F9B2C7AE73E}"/>
                </a:ext>
              </a:extLst>
            </p:cNvPr>
            <p:cNvSpPr/>
            <p:nvPr/>
          </p:nvSpPr>
          <p:spPr>
            <a:xfrm flipH="1" flipV="1">
              <a:off x="724756" y="3091603"/>
              <a:ext cx="83726" cy="83726"/>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34000" name="Straight Connector 33999">
              <a:extLst>
                <a:ext uri="{FF2B5EF4-FFF2-40B4-BE49-F238E27FC236}">
                  <a16:creationId xmlns:a16="http://schemas.microsoft.com/office/drawing/2014/main" id="{69EF44AF-D88F-41D6-8B82-55CCFED3C278}"/>
                </a:ext>
              </a:extLst>
            </p:cNvPr>
            <p:cNvCxnSpPr>
              <a:cxnSpLocks/>
            </p:cNvCxnSpPr>
            <p:nvPr/>
          </p:nvCxnSpPr>
          <p:spPr>
            <a:xfrm rot="16200000">
              <a:off x="2586722" y="4699452"/>
              <a:ext cx="0" cy="318481"/>
            </a:xfrm>
            <a:prstGeom prst="line">
              <a:avLst/>
            </a:prstGeom>
            <a:noFill/>
            <a:ln w="15875">
              <a:solidFill>
                <a:schemeClr val="accent4"/>
              </a:solidFill>
              <a:tailEnd type="arrow" w="med" len="lg"/>
            </a:ln>
          </p:spPr>
          <p:style>
            <a:lnRef idx="2">
              <a:schemeClr val="accent1">
                <a:shade val="50000"/>
              </a:schemeClr>
            </a:lnRef>
            <a:fillRef idx="1">
              <a:schemeClr val="accent1"/>
            </a:fillRef>
            <a:effectRef idx="0">
              <a:schemeClr val="accent1"/>
            </a:effectRef>
            <a:fontRef idx="minor">
              <a:schemeClr val="lt1"/>
            </a:fontRef>
          </p:style>
        </p:cxnSp>
        <p:sp>
          <p:nvSpPr>
            <p:cNvPr id="773" name="Oval 772">
              <a:extLst>
                <a:ext uri="{FF2B5EF4-FFF2-40B4-BE49-F238E27FC236}">
                  <a16:creationId xmlns:a16="http://schemas.microsoft.com/office/drawing/2014/main" id="{2DE63929-AB2E-4DA4-AE6A-84B3CA331C3C}"/>
                </a:ext>
              </a:extLst>
            </p:cNvPr>
            <p:cNvSpPr/>
            <p:nvPr/>
          </p:nvSpPr>
          <p:spPr>
            <a:xfrm flipH="1" flipV="1">
              <a:off x="1184992" y="2945491"/>
              <a:ext cx="45720" cy="45719"/>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74" name="Oval 773">
              <a:extLst>
                <a:ext uri="{FF2B5EF4-FFF2-40B4-BE49-F238E27FC236}">
                  <a16:creationId xmlns:a16="http://schemas.microsoft.com/office/drawing/2014/main" id="{A9C84B59-D1EB-4D45-BE17-1ED7B4B02338}"/>
                </a:ext>
              </a:extLst>
            </p:cNvPr>
            <p:cNvSpPr/>
            <p:nvPr/>
          </p:nvSpPr>
          <p:spPr>
            <a:xfrm flipH="1" flipV="1">
              <a:off x="1184992" y="3097733"/>
              <a:ext cx="45720" cy="45719"/>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75" name="Oval 774">
              <a:extLst>
                <a:ext uri="{FF2B5EF4-FFF2-40B4-BE49-F238E27FC236}">
                  <a16:creationId xmlns:a16="http://schemas.microsoft.com/office/drawing/2014/main" id="{27F0A7D3-D496-4CC6-846C-DF4CE8F5A72E}"/>
                </a:ext>
              </a:extLst>
            </p:cNvPr>
            <p:cNvSpPr/>
            <p:nvPr/>
          </p:nvSpPr>
          <p:spPr>
            <a:xfrm flipH="1" flipV="1">
              <a:off x="1176145" y="3410350"/>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76" name="Oval 775">
              <a:extLst>
                <a:ext uri="{FF2B5EF4-FFF2-40B4-BE49-F238E27FC236}">
                  <a16:creationId xmlns:a16="http://schemas.microsoft.com/office/drawing/2014/main" id="{F8C0D297-3CDD-4BF7-95E6-72D3C0748973}"/>
                </a:ext>
              </a:extLst>
            </p:cNvPr>
            <p:cNvSpPr/>
            <p:nvPr/>
          </p:nvSpPr>
          <p:spPr>
            <a:xfrm flipH="1" flipV="1">
              <a:off x="1042794" y="3255855"/>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77" name="Oval 776">
              <a:extLst>
                <a:ext uri="{FF2B5EF4-FFF2-40B4-BE49-F238E27FC236}">
                  <a16:creationId xmlns:a16="http://schemas.microsoft.com/office/drawing/2014/main" id="{E0799813-E8D3-46F9-8905-8419DB8D8BD6}"/>
                </a:ext>
              </a:extLst>
            </p:cNvPr>
            <p:cNvSpPr/>
            <p:nvPr/>
          </p:nvSpPr>
          <p:spPr>
            <a:xfrm flipH="1" flipV="1">
              <a:off x="1176477" y="3700348"/>
              <a:ext cx="54520" cy="54520"/>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78" name="Oval 777">
              <a:extLst>
                <a:ext uri="{FF2B5EF4-FFF2-40B4-BE49-F238E27FC236}">
                  <a16:creationId xmlns:a16="http://schemas.microsoft.com/office/drawing/2014/main" id="{1ADAD82E-D1DD-4D63-864F-327F627E62FC}"/>
                </a:ext>
              </a:extLst>
            </p:cNvPr>
            <p:cNvSpPr/>
            <p:nvPr/>
          </p:nvSpPr>
          <p:spPr>
            <a:xfrm flipH="1" flipV="1">
              <a:off x="1165067" y="4015963"/>
              <a:ext cx="70098" cy="70098"/>
            </a:xfrm>
            <a:prstGeom prst="ellipse">
              <a:avLst/>
            </a:prstGeom>
            <a:solidFill>
              <a:schemeClr val="accent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34008" name="Group 34007">
            <a:extLst>
              <a:ext uri="{FF2B5EF4-FFF2-40B4-BE49-F238E27FC236}">
                <a16:creationId xmlns:a16="http://schemas.microsoft.com/office/drawing/2014/main" id="{97276EF8-7A00-4894-B85E-15BCAAAF9A4C}"/>
              </a:ext>
            </a:extLst>
          </p:cNvPr>
          <p:cNvGrpSpPr/>
          <p:nvPr/>
        </p:nvGrpSpPr>
        <p:grpSpPr>
          <a:xfrm>
            <a:off x="10347973" y="11437545"/>
            <a:ext cx="3254962" cy="3035336"/>
            <a:chOff x="3912245" y="6298735"/>
            <a:chExt cx="3679430" cy="3369119"/>
          </a:xfrm>
        </p:grpSpPr>
        <p:sp>
          <p:nvSpPr>
            <p:cNvPr id="34009" name="Oval 34008">
              <a:extLst>
                <a:ext uri="{FF2B5EF4-FFF2-40B4-BE49-F238E27FC236}">
                  <a16:creationId xmlns:a16="http://schemas.microsoft.com/office/drawing/2014/main" id="{0DB26F80-6774-4992-9AA7-412E77C03BCA}"/>
                </a:ext>
              </a:extLst>
            </p:cNvPr>
            <p:cNvSpPr/>
            <p:nvPr/>
          </p:nvSpPr>
          <p:spPr>
            <a:xfrm>
              <a:off x="4661529" y="6739159"/>
              <a:ext cx="2778918" cy="2778920"/>
            </a:xfrm>
            <a:prstGeom prst="ellipse">
              <a:avLst/>
            </a:prstGeom>
            <a:solidFill>
              <a:schemeClr val="bg1">
                <a:lumMod val="95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10" name="Freeform: Shape 34009">
              <a:extLst>
                <a:ext uri="{FF2B5EF4-FFF2-40B4-BE49-F238E27FC236}">
                  <a16:creationId xmlns:a16="http://schemas.microsoft.com/office/drawing/2014/main" id="{D5CF07CC-9D72-428B-B94F-FE88AC6AEA9F}"/>
                </a:ext>
              </a:extLst>
            </p:cNvPr>
            <p:cNvSpPr/>
            <p:nvPr/>
          </p:nvSpPr>
          <p:spPr>
            <a:xfrm>
              <a:off x="4749954" y="7231096"/>
              <a:ext cx="2181636" cy="1889326"/>
            </a:xfrm>
            <a:custGeom>
              <a:avLst/>
              <a:gdLst>
                <a:gd name="connsiteX0" fmla="*/ 1516380 w 2331720"/>
                <a:gd name="connsiteY0" fmla="*/ 0 h 2019300"/>
                <a:gd name="connsiteX1" fmla="*/ 2331720 w 2331720"/>
                <a:gd name="connsiteY1" fmla="*/ 815340 h 2019300"/>
                <a:gd name="connsiteX2" fmla="*/ 2330438 w 2331720"/>
                <a:gd name="connsiteY2" fmla="*/ 828055 h 2019300"/>
                <a:gd name="connsiteX3" fmla="*/ 2331720 w 2331720"/>
                <a:gd name="connsiteY3" fmla="*/ 853440 h 2019300"/>
                <a:gd name="connsiteX4" fmla="*/ 1165860 w 2331720"/>
                <a:gd name="connsiteY4" fmla="*/ 2019300 h 2019300"/>
                <a:gd name="connsiteX5" fmla="*/ 0 w 2331720"/>
                <a:gd name="connsiteY5" fmla="*/ 853440 h 2019300"/>
                <a:gd name="connsiteX6" fmla="*/ 140713 w 2331720"/>
                <a:gd name="connsiteY6" fmla="*/ 297722 h 2019300"/>
                <a:gd name="connsiteX7" fmla="*/ 152097 w 2331720"/>
                <a:gd name="connsiteY7" fmla="*/ 278984 h 2019300"/>
                <a:gd name="connsiteX8" fmla="*/ 679110 w 2331720"/>
                <a:gd name="connsiteY8" fmla="*/ 529702 h 2019300"/>
                <a:gd name="connsiteX9" fmla="*/ 670531 w 2331720"/>
                <a:gd name="connsiteY9" fmla="*/ 555932 h 2019300"/>
                <a:gd name="connsiteX10" fmla="*/ 655321 w 2331720"/>
                <a:gd name="connsiteY10" fmla="*/ 699135 h 2019300"/>
                <a:gd name="connsiteX11" fmla="*/ 1253104 w 2331720"/>
                <a:gd name="connsiteY11" fmla="*/ 1395264 h 2019300"/>
                <a:gd name="connsiteX12" fmla="*/ 1290715 w 2331720"/>
                <a:gd name="connsiteY12" fmla="*/ 1398863 h 2019300"/>
                <a:gd name="connsiteX13" fmla="*/ 1300622 w 2331720"/>
                <a:gd name="connsiteY13" fmla="*/ 1401938 h 2019300"/>
                <a:gd name="connsiteX14" fmla="*/ 1415415 w 2331720"/>
                <a:gd name="connsiteY14" fmla="*/ 1413510 h 2019300"/>
                <a:gd name="connsiteX15" fmla="*/ 1985010 w 2331720"/>
                <a:gd name="connsiteY15" fmla="*/ 843915 h 2019300"/>
                <a:gd name="connsiteX16" fmla="*/ 1415415 w 2331720"/>
                <a:gd name="connsiteY16" fmla="*/ 274320 h 2019300"/>
                <a:gd name="connsiteX17" fmla="*/ 928283 w 2331720"/>
                <a:gd name="connsiteY17" fmla="*/ 548560 h 2019300"/>
                <a:gd name="connsiteX18" fmla="*/ 902885 w 2331720"/>
                <a:gd name="connsiteY18" fmla="*/ 598171 h 2019300"/>
                <a:gd name="connsiteX19" fmla="*/ 889002 w 2331720"/>
                <a:gd name="connsiteY19" fmla="*/ 658495 h 2019300"/>
                <a:gd name="connsiteX20" fmla="*/ 974712 w 2331720"/>
                <a:gd name="connsiteY20" fmla="*/ 787801 h 2019300"/>
                <a:gd name="connsiteX21" fmla="*/ 1017270 w 2331720"/>
                <a:gd name="connsiteY21" fmla="*/ 796393 h 2019300"/>
                <a:gd name="connsiteX22" fmla="*/ 1227339 w 2331720"/>
                <a:gd name="connsiteY22" fmla="*/ 805508 h 2019300"/>
                <a:gd name="connsiteX23" fmla="*/ 1228699 w 2331720"/>
                <a:gd name="connsiteY23" fmla="*/ 798774 h 2019300"/>
                <a:gd name="connsiteX24" fmla="*/ 1340069 w 2331720"/>
                <a:gd name="connsiteY24" fmla="*/ 724952 h 2019300"/>
                <a:gd name="connsiteX25" fmla="*/ 1460938 w 2331720"/>
                <a:gd name="connsiteY25" fmla="*/ 845821 h 2019300"/>
                <a:gd name="connsiteX26" fmla="*/ 1340069 w 2331720"/>
                <a:gd name="connsiteY26" fmla="*/ 966690 h 2019300"/>
                <a:gd name="connsiteX27" fmla="*/ 1254602 w 2331720"/>
                <a:gd name="connsiteY27" fmla="*/ 931289 h 2019300"/>
                <a:gd name="connsiteX28" fmla="*/ 1230300 w 2331720"/>
                <a:gd name="connsiteY28" fmla="*/ 895244 h 2019300"/>
                <a:gd name="connsiteX29" fmla="*/ 994706 w 2331720"/>
                <a:gd name="connsiteY29" fmla="*/ 889159 h 2019300"/>
                <a:gd name="connsiteX30" fmla="*/ 751842 w 2331720"/>
                <a:gd name="connsiteY30" fmla="*/ 590551 h 2019300"/>
                <a:gd name="connsiteX31" fmla="*/ 792140 w 2331720"/>
                <a:gd name="connsiteY31" fmla="*/ 438835 h 2019300"/>
                <a:gd name="connsiteX32" fmla="*/ 819079 w 2331720"/>
                <a:gd name="connsiteY32" fmla="*/ 392557 h 2019300"/>
                <a:gd name="connsiteX33" fmla="*/ 1516380 w 2331720"/>
                <a:gd name="connsiteY33" fmla="*/ 0 h 2019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331720" h="2019300">
                  <a:moveTo>
                    <a:pt x="1516380" y="0"/>
                  </a:moveTo>
                  <a:cubicBezTo>
                    <a:pt x="1966680" y="0"/>
                    <a:pt x="2331720" y="365040"/>
                    <a:pt x="2331720" y="815340"/>
                  </a:cubicBezTo>
                  <a:lnTo>
                    <a:pt x="2330438" y="828055"/>
                  </a:lnTo>
                  <a:cubicBezTo>
                    <a:pt x="2330865" y="836517"/>
                    <a:pt x="2331293" y="844978"/>
                    <a:pt x="2331720" y="853440"/>
                  </a:cubicBezTo>
                  <a:cubicBezTo>
                    <a:pt x="2331720" y="1497327"/>
                    <a:pt x="1809747" y="2019300"/>
                    <a:pt x="1165860" y="2019300"/>
                  </a:cubicBezTo>
                  <a:cubicBezTo>
                    <a:pt x="521973" y="2019300"/>
                    <a:pt x="0" y="1497327"/>
                    <a:pt x="0" y="853440"/>
                  </a:cubicBezTo>
                  <a:cubicBezTo>
                    <a:pt x="0" y="652226"/>
                    <a:pt x="50974" y="462917"/>
                    <a:pt x="140713" y="297722"/>
                  </a:cubicBezTo>
                  <a:lnTo>
                    <a:pt x="152097" y="278984"/>
                  </a:lnTo>
                  <a:lnTo>
                    <a:pt x="679110" y="529702"/>
                  </a:lnTo>
                  <a:lnTo>
                    <a:pt x="670531" y="555932"/>
                  </a:lnTo>
                  <a:cubicBezTo>
                    <a:pt x="660558" y="602188"/>
                    <a:pt x="655321" y="650081"/>
                    <a:pt x="655321" y="699135"/>
                  </a:cubicBezTo>
                  <a:cubicBezTo>
                    <a:pt x="655321" y="1042515"/>
                    <a:pt x="911950" y="1329007"/>
                    <a:pt x="1253104" y="1395264"/>
                  </a:cubicBezTo>
                  <a:lnTo>
                    <a:pt x="1290715" y="1398863"/>
                  </a:lnTo>
                  <a:lnTo>
                    <a:pt x="1300622" y="1401938"/>
                  </a:lnTo>
                  <a:cubicBezTo>
                    <a:pt x="1337701" y="1409526"/>
                    <a:pt x="1376093" y="1413510"/>
                    <a:pt x="1415415" y="1413510"/>
                  </a:cubicBezTo>
                  <a:cubicBezTo>
                    <a:pt x="1729994" y="1413510"/>
                    <a:pt x="1985010" y="1158494"/>
                    <a:pt x="1985010" y="843915"/>
                  </a:cubicBezTo>
                  <a:cubicBezTo>
                    <a:pt x="1985010" y="529336"/>
                    <a:pt x="1729994" y="274320"/>
                    <a:pt x="1415415" y="274320"/>
                  </a:cubicBezTo>
                  <a:cubicBezTo>
                    <a:pt x="1208973" y="274320"/>
                    <a:pt x="1028182" y="384147"/>
                    <a:pt x="928283" y="548560"/>
                  </a:cubicBezTo>
                  <a:lnTo>
                    <a:pt x="902885" y="598171"/>
                  </a:lnTo>
                  <a:lnTo>
                    <a:pt x="889002" y="658495"/>
                  </a:lnTo>
                  <a:cubicBezTo>
                    <a:pt x="889002" y="716623"/>
                    <a:pt x="924344" y="766497"/>
                    <a:pt x="974712" y="787801"/>
                  </a:cubicBezTo>
                  <a:lnTo>
                    <a:pt x="1017270" y="796393"/>
                  </a:lnTo>
                  <a:lnTo>
                    <a:pt x="1227339" y="805508"/>
                  </a:lnTo>
                  <a:lnTo>
                    <a:pt x="1228699" y="798774"/>
                  </a:lnTo>
                  <a:cubicBezTo>
                    <a:pt x="1247047" y="755392"/>
                    <a:pt x="1290004" y="724952"/>
                    <a:pt x="1340069" y="724952"/>
                  </a:cubicBezTo>
                  <a:cubicBezTo>
                    <a:pt x="1406823" y="724952"/>
                    <a:pt x="1460938" y="779067"/>
                    <a:pt x="1460938" y="845821"/>
                  </a:cubicBezTo>
                  <a:cubicBezTo>
                    <a:pt x="1460938" y="912575"/>
                    <a:pt x="1406823" y="966690"/>
                    <a:pt x="1340069" y="966690"/>
                  </a:cubicBezTo>
                  <a:cubicBezTo>
                    <a:pt x="1306692" y="966690"/>
                    <a:pt x="1276475" y="953162"/>
                    <a:pt x="1254602" y="931289"/>
                  </a:cubicBezTo>
                  <a:lnTo>
                    <a:pt x="1230300" y="895244"/>
                  </a:lnTo>
                  <a:lnTo>
                    <a:pt x="994706" y="889159"/>
                  </a:lnTo>
                  <a:cubicBezTo>
                    <a:pt x="856104" y="860737"/>
                    <a:pt x="751842" y="737845"/>
                    <a:pt x="751842" y="590551"/>
                  </a:cubicBezTo>
                  <a:cubicBezTo>
                    <a:pt x="751842" y="535316"/>
                    <a:pt x="766504" y="483513"/>
                    <a:pt x="792140" y="438835"/>
                  </a:cubicBezTo>
                  <a:lnTo>
                    <a:pt x="819079" y="392557"/>
                  </a:lnTo>
                  <a:cubicBezTo>
                    <a:pt x="962080" y="157210"/>
                    <a:pt x="1220871" y="0"/>
                    <a:pt x="1516380" y="0"/>
                  </a:cubicBezTo>
                  <a:close/>
                </a:path>
              </a:pathLst>
            </a:cu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34011" name="Flowchart: Delay 34010">
              <a:extLst>
                <a:ext uri="{FF2B5EF4-FFF2-40B4-BE49-F238E27FC236}">
                  <a16:creationId xmlns:a16="http://schemas.microsoft.com/office/drawing/2014/main" id="{8B8E8420-A1C9-4AFC-A309-FD7FC2CAB13B}"/>
                </a:ext>
              </a:extLst>
            </p:cNvPr>
            <p:cNvSpPr/>
            <p:nvPr/>
          </p:nvSpPr>
          <p:spPr>
            <a:xfrm rot="17731014">
              <a:off x="5111472" y="7322750"/>
              <a:ext cx="130207" cy="461043"/>
            </a:xfrm>
            <a:prstGeom prst="flowChartDelay">
              <a:avLst/>
            </a:prstGeom>
            <a:solidFill>
              <a:schemeClr val="accent4">
                <a:lumMod val="20000"/>
                <a:lumOff val="8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34012" name="Oval 34011">
              <a:extLst>
                <a:ext uri="{FF2B5EF4-FFF2-40B4-BE49-F238E27FC236}">
                  <a16:creationId xmlns:a16="http://schemas.microsoft.com/office/drawing/2014/main" id="{7DE5F82D-26A7-4C3C-9A25-4FB3A9E1DB7B}"/>
                </a:ext>
              </a:extLst>
            </p:cNvPr>
            <p:cNvSpPr/>
            <p:nvPr/>
          </p:nvSpPr>
          <p:spPr>
            <a:xfrm>
              <a:off x="5497366" y="7626368"/>
              <a:ext cx="76642" cy="76642"/>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13" name="Oval 34012">
              <a:extLst>
                <a:ext uri="{FF2B5EF4-FFF2-40B4-BE49-F238E27FC236}">
                  <a16:creationId xmlns:a16="http://schemas.microsoft.com/office/drawing/2014/main" id="{83CFE065-47E6-40C7-8E49-039DF7C07E11}"/>
                </a:ext>
              </a:extLst>
            </p:cNvPr>
            <p:cNvSpPr/>
            <p:nvPr/>
          </p:nvSpPr>
          <p:spPr>
            <a:xfrm>
              <a:off x="5655404" y="7422582"/>
              <a:ext cx="64166" cy="64166"/>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14" name="Oval 34013">
              <a:extLst>
                <a:ext uri="{FF2B5EF4-FFF2-40B4-BE49-F238E27FC236}">
                  <a16:creationId xmlns:a16="http://schemas.microsoft.com/office/drawing/2014/main" id="{B219609A-1F6B-4717-BE3D-50F87100B331}"/>
                </a:ext>
              </a:extLst>
            </p:cNvPr>
            <p:cNvSpPr/>
            <p:nvPr/>
          </p:nvSpPr>
          <p:spPr>
            <a:xfrm>
              <a:off x="6040399" y="7232462"/>
              <a:ext cx="49907" cy="49907"/>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15" name="Oval 34014">
              <a:extLst>
                <a:ext uri="{FF2B5EF4-FFF2-40B4-BE49-F238E27FC236}">
                  <a16:creationId xmlns:a16="http://schemas.microsoft.com/office/drawing/2014/main" id="{00D40EF2-D985-49FD-9440-AA84630E0120}"/>
                </a:ext>
              </a:extLst>
            </p:cNvPr>
            <p:cNvSpPr/>
            <p:nvPr/>
          </p:nvSpPr>
          <p:spPr>
            <a:xfrm>
              <a:off x="6472924" y="7315639"/>
              <a:ext cx="42777" cy="42777"/>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16" name="Oval 34015">
              <a:extLst>
                <a:ext uri="{FF2B5EF4-FFF2-40B4-BE49-F238E27FC236}">
                  <a16:creationId xmlns:a16="http://schemas.microsoft.com/office/drawing/2014/main" id="{D81FC838-EE05-4FA1-87F5-F83F4D8CF401}"/>
                </a:ext>
              </a:extLst>
            </p:cNvPr>
            <p:cNvSpPr/>
            <p:nvPr/>
          </p:nvSpPr>
          <p:spPr>
            <a:xfrm>
              <a:off x="6888219" y="7883626"/>
              <a:ext cx="34222" cy="34222"/>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17" name="Oval 34016">
              <a:extLst>
                <a:ext uri="{FF2B5EF4-FFF2-40B4-BE49-F238E27FC236}">
                  <a16:creationId xmlns:a16="http://schemas.microsoft.com/office/drawing/2014/main" id="{3DDCE82C-C874-412A-A72B-01E9F7E68A62}"/>
                </a:ext>
              </a:extLst>
            </p:cNvPr>
            <p:cNvSpPr/>
            <p:nvPr/>
          </p:nvSpPr>
          <p:spPr>
            <a:xfrm>
              <a:off x="6736716" y="8570437"/>
              <a:ext cx="25666" cy="25666"/>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18" name="Oval 34017">
              <a:extLst>
                <a:ext uri="{FF2B5EF4-FFF2-40B4-BE49-F238E27FC236}">
                  <a16:creationId xmlns:a16="http://schemas.microsoft.com/office/drawing/2014/main" id="{B2615F21-1D5E-4B10-A7D7-21B8B6036D04}"/>
                </a:ext>
              </a:extLst>
            </p:cNvPr>
            <p:cNvSpPr/>
            <p:nvPr/>
          </p:nvSpPr>
          <p:spPr>
            <a:xfrm>
              <a:off x="6133453" y="9043486"/>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19" name="Arc 34018">
              <a:extLst>
                <a:ext uri="{FF2B5EF4-FFF2-40B4-BE49-F238E27FC236}">
                  <a16:creationId xmlns:a16="http://schemas.microsoft.com/office/drawing/2014/main" id="{FCA2338E-FFCF-4397-91F9-741C2BA1A191}"/>
                </a:ext>
              </a:extLst>
            </p:cNvPr>
            <p:cNvSpPr/>
            <p:nvPr/>
          </p:nvSpPr>
          <p:spPr>
            <a:xfrm rot="469988">
              <a:off x="5623322" y="7398640"/>
              <a:ext cx="1119336" cy="1119337"/>
            </a:xfrm>
            <a:prstGeom prst="arc">
              <a:avLst>
                <a:gd name="adj1" fmla="val 16200000"/>
                <a:gd name="adj2" fmla="val 19311691"/>
              </a:avLst>
            </a:prstGeom>
            <a:noFill/>
            <a:ln w="15875">
              <a:solidFill>
                <a:schemeClr val="accent4"/>
              </a:solidFill>
              <a:prstDash val="solid"/>
              <a:tailEnd type="arrow" w="med"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solidFill>
                  <a:schemeClr val="lt1"/>
                </a:solidFill>
              </a:endParaRPr>
            </a:p>
          </p:txBody>
        </p:sp>
        <p:sp>
          <p:nvSpPr>
            <p:cNvPr id="34020" name="Arc 34019">
              <a:extLst>
                <a:ext uri="{FF2B5EF4-FFF2-40B4-BE49-F238E27FC236}">
                  <a16:creationId xmlns:a16="http://schemas.microsoft.com/office/drawing/2014/main" id="{DE8191CC-3FF6-438C-A507-0A21243D4774}"/>
                </a:ext>
              </a:extLst>
            </p:cNvPr>
            <p:cNvSpPr/>
            <p:nvPr/>
          </p:nvSpPr>
          <p:spPr>
            <a:xfrm rot="11700000">
              <a:off x="5163224" y="7600172"/>
              <a:ext cx="1119336" cy="1119337"/>
            </a:xfrm>
            <a:prstGeom prst="arc">
              <a:avLst>
                <a:gd name="adj1" fmla="val 16200000"/>
                <a:gd name="adj2" fmla="val 19311691"/>
              </a:avLst>
            </a:prstGeom>
            <a:noFill/>
            <a:ln w="15875">
              <a:solidFill>
                <a:schemeClr val="accent4"/>
              </a:solidFill>
              <a:prstDash val="solid"/>
              <a:tailEnd type="arrow" w="med"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solidFill>
                  <a:schemeClr val="lt1"/>
                </a:solidFill>
              </a:endParaRPr>
            </a:p>
          </p:txBody>
        </p:sp>
        <p:sp>
          <p:nvSpPr>
            <p:cNvPr id="34021" name="Arc 34020">
              <a:extLst>
                <a:ext uri="{FF2B5EF4-FFF2-40B4-BE49-F238E27FC236}">
                  <a16:creationId xmlns:a16="http://schemas.microsoft.com/office/drawing/2014/main" id="{69B3B8AE-4E5A-4F1F-AE48-DB6E22F9E032}"/>
                </a:ext>
              </a:extLst>
            </p:cNvPr>
            <p:cNvSpPr/>
            <p:nvPr/>
          </p:nvSpPr>
          <p:spPr>
            <a:xfrm>
              <a:off x="4511753" y="6589383"/>
              <a:ext cx="3078470" cy="3078471"/>
            </a:xfrm>
            <a:prstGeom prst="arc">
              <a:avLst>
                <a:gd name="adj1" fmla="val 16200000"/>
                <a:gd name="adj2" fmla="val 19311691"/>
              </a:avLst>
            </a:prstGeom>
            <a:noFill/>
            <a:ln w="15875">
              <a:solidFill>
                <a:schemeClr val="tx1"/>
              </a:solidFill>
              <a:tailEnd type="arrow" w="med"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solidFill>
                  <a:schemeClr val="lt1"/>
                </a:solidFill>
              </a:endParaRPr>
            </a:p>
          </p:txBody>
        </p:sp>
        <p:sp>
          <p:nvSpPr>
            <p:cNvPr id="34022" name="Arc 34021">
              <a:extLst>
                <a:ext uri="{FF2B5EF4-FFF2-40B4-BE49-F238E27FC236}">
                  <a16:creationId xmlns:a16="http://schemas.microsoft.com/office/drawing/2014/main" id="{A29A8C7F-2160-404F-A9CD-8B1B6B4C5D8D}"/>
                </a:ext>
              </a:extLst>
            </p:cNvPr>
            <p:cNvSpPr/>
            <p:nvPr/>
          </p:nvSpPr>
          <p:spPr>
            <a:xfrm rot="10800000">
              <a:off x="4513205" y="6589383"/>
              <a:ext cx="3078470" cy="3078471"/>
            </a:xfrm>
            <a:prstGeom prst="arc">
              <a:avLst>
                <a:gd name="adj1" fmla="val 16200000"/>
                <a:gd name="adj2" fmla="val 19311691"/>
              </a:avLst>
            </a:prstGeom>
            <a:noFill/>
            <a:ln w="15875">
              <a:solidFill>
                <a:schemeClr val="tx1"/>
              </a:solidFill>
              <a:tailEnd type="arrow" w="med"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solidFill>
                  <a:schemeClr val="lt1"/>
                </a:solidFill>
              </a:endParaRPr>
            </a:p>
          </p:txBody>
        </p:sp>
        <p:grpSp>
          <p:nvGrpSpPr>
            <p:cNvPr id="34023" name="Group 34022">
              <a:extLst>
                <a:ext uri="{FF2B5EF4-FFF2-40B4-BE49-F238E27FC236}">
                  <a16:creationId xmlns:a16="http://schemas.microsoft.com/office/drawing/2014/main" id="{6801DD34-7784-4B9D-87C0-425EBC567695}"/>
                </a:ext>
              </a:extLst>
            </p:cNvPr>
            <p:cNvGrpSpPr/>
            <p:nvPr/>
          </p:nvGrpSpPr>
          <p:grpSpPr>
            <a:xfrm flipH="1">
              <a:off x="3912245" y="6439036"/>
              <a:ext cx="1232213" cy="998818"/>
              <a:chOff x="6336391" y="3329029"/>
              <a:chExt cx="1602608" cy="1299055"/>
            </a:xfrm>
          </p:grpSpPr>
          <p:sp>
            <p:nvSpPr>
              <p:cNvPr id="34065" name="Rectangle 34064">
                <a:extLst>
                  <a:ext uri="{FF2B5EF4-FFF2-40B4-BE49-F238E27FC236}">
                    <a16:creationId xmlns:a16="http://schemas.microsoft.com/office/drawing/2014/main" id="{1BCCE5B7-E4B5-4665-BCAE-89C8CFA0E168}"/>
                  </a:ext>
                </a:extLst>
              </p:cNvPr>
              <p:cNvSpPr/>
              <p:nvPr/>
            </p:nvSpPr>
            <p:spPr>
              <a:xfrm flipH="1">
                <a:off x="6498633" y="3329029"/>
                <a:ext cx="1440366" cy="5467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n-US" sz="1800" dirty="0">
                    <a:solidFill>
                      <a:schemeClr val="tx1"/>
                    </a:solidFill>
                  </a:rPr>
                  <a:t>Outlet filter</a:t>
                </a:r>
                <a:endParaRPr lang="en-US" sz="1800" baseline="30000" dirty="0">
                  <a:solidFill>
                    <a:schemeClr val="tx1"/>
                  </a:solidFill>
                </a:endParaRPr>
              </a:p>
            </p:txBody>
          </p:sp>
          <p:cxnSp>
            <p:nvCxnSpPr>
              <p:cNvPr id="34066" name="Straight Connector 34065">
                <a:extLst>
                  <a:ext uri="{FF2B5EF4-FFF2-40B4-BE49-F238E27FC236}">
                    <a16:creationId xmlns:a16="http://schemas.microsoft.com/office/drawing/2014/main" id="{D24B2838-5AEA-4B99-90BC-B0A951898E9F}"/>
                  </a:ext>
                </a:extLst>
              </p:cNvPr>
              <p:cNvCxnSpPr>
                <a:cxnSpLocks/>
              </p:cNvCxnSpPr>
              <p:nvPr/>
            </p:nvCxnSpPr>
            <p:spPr>
              <a:xfrm>
                <a:off x="6516177" y="3841075"/>
                <a:ext cx="89457" cy="0"/>
              </a:xfrm>
              <a:prstGeom prst="line">
                <a:avLst/>
              </a:prstGeom>
              <a:ln w="15875"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34067" name="Straight Arrow Connector 34066">
                <a:extLst>
                  <a:ext uri="{FF2B5EF4-FFF2-40B4-BE49-F238E27FC236}">
                    <a16:creationId xmlns:a16="http://schemas.microsoft.com/office/drawing/2014/main" id="{D7813860-F9CE-400E-B5EF-4BA3F4C5A9E3}"/>
                  </a:ext>
                </a:extLst>
              </p:cNvPr>
              <p:cNvCxnSpPr>
                <a:cxnSpLocks/>
              </p:cNvCxnSpPr>
              <p:nvPr/>
            </p:nvCxnSpPr>
            <p:spPr>
              <a:xfrm flipH="1">
                <a:off x="6336391" y="3840704"/>
                <a:ext cx="178477" cy="787380"/>
              </a:xfrm>
              <a:prstGeom prst="straightConnector1">
                <a:avLst/>
              </a:prstGeom>
              <a:noFill/>
              <a:ln w="15875"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34024" name="Group 34023">
              <a:extLst>
                <a:ext uri="{FF2B5EF4-FFF2-40B4-BE49-F238E27FC236}">
                  <a16:creationId xmlns:a16="http://schemas.microsoft.com/office/drawing/2014/main" id="{6D7FA22E-E498-4010-8AD9-7392DA755367}"/>
                </a:ext>
              </a:extLst>
            </p:cNvPr>
            <p:cNvGrpSpPr/>
            <p:nvPr/>
          </p:nvGrpSpPr>
          <p:grpSpPr>
            <a:xfrm flipH="1">
              <a:off x="5092473" y="6298735"/>
              <a:ext cx="888512" cy="1585900"/>
              <a:chOff x="6466209" y="3542187"/>
              <a:chExt cx="1155593" cy="2062609"/>
            </a:xfrm>
          </p:grpSpPr>
          <p:sp>
            <p:nvSpPr>
              <p:cNvPr id="34062" name="Rectangle 34061">
                <a:extLst>
                  <a:ext uri="{FF2B5EF4-FFF2-40B4-BE49-F238E27FC236}">
                    <a16:creationId xmlns:a16="http://schemas.microsoft.com/office/drawing/2014/main" id="{218B6427-9E65-485F-A90C-F9E7D36AB265}"/>
                  </a:ext>
                </a:extLst>
              </p:cNvPr>
              <p:cNvSpPr/>
              <p:nvPr/>
            </p:nvSpPr>
            <p:spPr>
              <a:xfrm flipH="1">
                <a:off x="6498633" y="3542187"/>
                <a:ext cx="1123169" cy="5467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n-US" sz="1800" dirty="0">
                    <a:solidFill>
                      <a:schemeClr val="tx1"/>
                    </a:solidFill>
                  </a:rPr>
                  <a:t>Inlet</a:t>
                </a:r>
                <a:endParaRPr lang="en-US" sz="1800" baseline="30000" dirty="0">
                  <a:solidFill>
                    <a:schemeClr val="tx1"/>
                  </a:solidFill>
                </a:endParaRPr>
              </a:p>
            </p:txBody>
          </p:sp>
          <p:cxnSp>
            <p:nvCxnSpPr>
              <p:cNvPr id="34063" name="Straight Connector 34062">
                <a:extLst>
                  <a:ext uri="{FF2B5EF4-FFF2-40B4-BE49-F238E27FC236}">
                    <a16:creationId xmlns:a16="http://schemas.microsoft.com/office/drawing/2014/main" id="{8C56DF1A-4DE8-4E62-B569-C8A5FF5A38F9}"/>
                  </a:ext>
                </a:extLst>
              </p:cNvPr>
              <p:cNvCxnSpPr>
                <a:cxnSpLocks/>
              </p:cNvCxnSpPr>
              <p:nvPr/>
            </p:nvCxnSpPr>
            <p:spPr>
              <a:xfrm>
                <a:off x="6516177" y="3841075"/>
                <a:ext cx="89457" cy="0"/>
              </a:xfrm>
              <a:prstGeom prst="line">
                <a:avLst/>
              </a:prstGeom>
              <a:ln w="15875"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34064" name="Straight Arrow Connector 34063">
                <a:extLst>
                  <a:ext uri="{FF2B5EF4-FFF2-40B4-BE49-F238E27FC236}">
                    <a16:creationId xmlns:a16="http://schemas.microsoft.com/office/drawing/2014/main" id="{7179FB39-F3B0-4E36-8B7A-FC4B7DECD8B3}"/>
                  </a:ext>
                </a:extLst>
              </p:cNvPr>
              <p:cNvCxnSpPr>
                <a:cxnSpLocks/>
              </p:cNvCxnSpPr>
              <p:nvPr/>
            </p:nvCxnSpPr>
            <p:spPr>
              <a:xfrm flipH="1">
                <a:off x="6466209" y="3840704"/>
                <a:ext cx="48659" cy="1764092"/>
              </a:xfrm>
              <a:prstGeom prst="straightConnector1">
                <a:avLst/>
              </a:prstGeom>
              <a:noFill/>
              <a:ln w="15875"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sp>
          <p:nvSpPr>
            <p:cNvPr id="34025" name="Oval 34024">
              <a:extLst>
                <a:ext uri="{FF2B5EF4-FFF2-40B4-BE49-F238E27FC236}">
                  <a16:creationId xmlns:a16="http://schemas.microsoft.com/office/drawing/2014/main" id="{33F046F6-9D31-4505-9508-E63155C9B017}"/>
                </a:ext>
              </a:extLst>
            </p:cNvPr>
            <p:cNvSpPr/>
            <p:nvPr/>
          </p:nvSpPr>
          <p:spPr>
            <a:xfrm>
              <a:off x="5705804" y="7538352"/>
              <a:ext cx="25666" cy="25666"/>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26" name="Oval 34025">
              <a:extLst>
                <a:ext uri="{FF2B5EF4-FFF2-40B4-BE49-F238E27FC236}">
                  <a16:creationId xmlns:a16="http://schemas.microsoft.com/office/drawing/2014/main" id="{41860A80-EBAA-4598-9E24-3B0AD6261CCE}"/>
                </a:ext>
              </a:extLst>
            </p:cNvPr>
            <p:cNvSpPr/>
            <p:nvPr/>
          </p:nvSpPr>
          <p:spPr>
            <a:xfrm>
              <a:off x="6679954" y="7883354"/>
              <a:ext cx="25666" cy="25666"/>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27" name="Oval 34026">
              <a:extLst>
                <a:ext uri="{FF2B5EF4-FFF2-40B4-BE49-F238E27FC236}">
                  <a16:creationId xmlns:a16="http://schemas.microsoft.com/office/drawing/2014/main" id="{DFBC092B-9B06-4403-8426-8EB1F6EF13A6}"/>
                </a:ext>
              </a:extLst>
            </p:cNvPr>
            <p:cNvSpPr/>
            <p:nvPr/>
          </p:nvSpPr>
          <p:spPr>
            <a:xfrm>
              <a:off x="6775205" y="8182439"/>
              <a:ext cx="25666" cy="25666"/>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28" name="Oval 34027">
              <a:extLst>
                <a:ext uri="{FF2B5EF4-FFF2-40B4-BE49-F238E27FC236}">
                  <a16:creationId xmlns:a16="http://schemas.microsoft.com/office/drawing/2014/main" id="{9D13E82E-C8D1-462D-8CA6-08945B303F3B}"/>
                </a:ext>
              </a:extLst>
            </p:cNvPr>
            <p:cNvSpPr/>
            <p:nvPr/>
          </p:nvSpPr>
          <p:spPr>
            <a:xfrm>
              <a:off x="6689480" y="8426279"/>
              <a:ext cx="25666" cy="25666"/>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29" name="Oval 34028">
              <a:extLst>
                <a:ext uri="{FF2B5EF4-FFF2-40B4-BE49-F238E27FC236}">
                  <a16:creationId xmlns:a16="http://schemas.microsoft.com/office/drawing/2014/main" id="{2A9C1850-88F4-4567-84CA-C6E90A68FA59}"/>
                </a:ext>
              </a:extLst>
            </p:cNvPr>
            <p:cNvSpPr/>
            <p:nvPr/>
          </p:nvSpPr>
          <p:spPr>
            <a:xfrm>
              <a:off x="6613280" y="8732984"/>
              <a:ext cx="25666" cy="25666"/>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30" name="Oval 34029">
              <a:extLst>
                <a:ext uri="{FF2B5EF4-FFF2-40B4-BE49-F238E27FC236}">
                  <a16:creationId xmlns:a16="http://schemas.microsoft.com/office/drawing/2014/main" id="{7992A12C-0C38-4D48-9552-BF44ECD346CE}"/>
                </a:ext>
              </a:extLst>
            </p:cNvPr>
            <p:cNvSpPr/>
            <p:nvPr/>
          </p:nvSpPr>
          <p:spPr>
            <a:xfrm>
              <a:off x="6722483" y="7708366"/>
              <a:ext cx="34222" cy="34222"/>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31" name="Oval 34030">
              <a:extLst>
                <a:ext uri="{FF2B5EF4-FFF2-40B4-BE49-F238E27FC236}">
                  <a16:creationId xmlns:a16="http://schemas.microsoft.com/office/drawing/2014/main" id="{64F56E85-6C1C-4B26-9B7C-4FE675F5761E}"/>
                </a:ext>
              </a:extLst>
            </p:cNvPr>
            <p:cNvSpPr/>
            <p:nvPr/>
          </p:nvSpPr>
          <p:spPr>
            <a:xfrm>
              <a:off x="6735819" y="7531201"/>
              <a:ext cx="34222" cy="34222"/>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32" name="Oval 34031">
              <a:extLst>
                <a:ext uri="{FF2B5EF4-FFF2-40B4-BE49-F238E27FC236}">
                  <a16:creationId xmlns:a16="http://schemas.microsoft.com/office/drawing/2014/main" id="{77842CAD-0C88-4DD4-95B8-D701924CE4D5}"/>
                </a:ext>
              </a:extLst>
            </p:cNvPr>
            <p:cNvSpPr/>
            <p:nvPr/>
          </p:nvSpPr>
          <p:spPr>
            <a:xfrm>
              <a:off x="6425304" y="7523581"/>
              <a:ext cx="34222" cy="34222"/>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33" name="Oval 34032">
              <a:extLst>
                <a:ext uri="{FF2B5EF4-FFF2-40B4-BE49-F238E27FC236}">
                  <a16:creationId xmlns:a16="http://schemas.microsoft.com/office/drawing/2014/main" id="{7CFE42F0-6D0B-4178-A7A5-F61CEA7B6D08}"/>
                </a:ext>
              </a:extLst>
            </p:cNvPr>
            <p:cNvSpPr/>
            <p:nvPr/>
          </p:nvSpPr>
          <p:spPr>
            <a:xfrm>
              <a:off x="6122409" y="7403566"/>
              <a:ext cx="34222" cy="34222"/>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34" name="Oval 34033">
              <a:extLst>
                <a:ext uri="{FF2B5EF4-FFF2-40B4-BE49-F238E27FC236}">
                  <a16:creationId xmlns:a16="http://schemas.microsoft.com/office/drawing/2014/main" id="{412AD4E5-81FA-4A89-8CBB-8E1D3162E862}"/>
                </a:ext>
              </a:extLst>
            </p:cNvPr>
            <p:cNvSpPr/>
            <p:nvPr/>
          </p:nvSpPr>
          <p:spPr>
            <a:xfrm>
              <a:off x="5615679" y="7611211"/>
              <a:ext cx="34222" cy="34222"/>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35" name="Oval 34034">
              <a:extLst>
                <a:ext uri="{FF2B5EF4-FFF2-40B4-BE49-F238E27FC236}">
                  <a16:creationId xmlns:a16="http://schemas.microsoft.com/office/drawing/2014/main" id="{6F7BE25D-834D-4FFB-8B83-6B18D9E29D0C}"/>
                </a:ext>
              </a:extLst>
            </p:cNvPr>
            <p:cNvSpPr/>
            <p:nvPr/>
          </p:nvSpPr>
          <p:spPr>
            <a:xfrm>
              <a:off x="5825134" y="7402007"/>
              <a:ext cx="49907" cy="49907"/>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36" name="Oval 34035">
              <a:extLst>
                <a:ext uri="{FF2B5EF4-FFF2-40B4-BE49-F238E27FC236}">
                  <a16:creationId xmlns:a16="http://schemas.microsoft.com/office/drawing/2014/main" id="{2C1342C4-31E5-477C-8B56-61C953E5EC23}"/>
                </a:ext>
              </a:extLst>
            </p:cNvPr>
            <p:cNvSpPr/>
            <p:nvPr/>
          </p:nvSpPr>
          <p:spPr>
            <a:xfrm>
              <a:off x="6215659" y="7236272"/>
              <a:ext cx="49907" cy="49907"/>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37" name="Oval 34036">
              <a:extLst>
                <a:ext uri="{FF2B5EF4-FFF2-40B4-BE49-F238E27FC236}">
                  <a16:creationId xmlns:a16="http://schemas.microsoft.com/office/drawing/2014/main" id="{D50B4A5D-5EE1-4850-8BD9-53B4C80E116D}"/>
                </a:ext>
              </a:extLst>
            </p:cNvPr>
            <p:cNvSpPr/>
            <p:nvPr/>
          </p:nvSpPr>
          <p:spPr>
            <a:xfrm>
              <a:off x="6360529" y="7346119"/>
              <a:ext cx="42777" cy="42777"/>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38" name="Oval 34037">
              <a:extLst>
                <a:ext uri="{FF2B5EF4-FFF2-40B4-BE49-F238E27FC236}">
                  <a16:creationId xmlns:a16="http://schemas.microsoft.com/office/drawing/2014/main" id="{9D066786-8134-45DE-8467-CF21AA600815}"/>
                </a:ext>
              </a:extLst>
            </p:cNvPr>
            <p:cNvSpPr/>
            <p:nvPr/>
          </p:nvSpPr>
          <p:spPr>
            <a:xfrm>
              <a:off x="6034774" y="7353739"/>
              <a:ext cx="42777" cy="42777"/>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39" name="Oval 34038">
              <a:extLst>
                <a:ext uri="{FF2B5EF4-FFF2-40B4-BE49-F238E27FC236}">
                  <a16:creationId xmlns:a16="http://schemas.microsoft.com/office/drawing/2014/main" id="{7B3950A8-36DC-48B8-84E9-021CF6825B56}"/>
                </a:ext>
              </a:extLst>
            </p:cNvPr>
            <p:cNvSpPr/>
            <p:nvPr/>
          </p:nvSpPr>
          <p:spPr>
            <a:xfrm>
              <a:off x="5880469" y="7283254"/>
              <a:ext cx="42777" cy="42777"/>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40" name="Oval 34039">
              <a:extLst>
                <a:ext uri="{FF2B5EF4-FFF2-40B4-BE49-F238E27FC236}">
                  <a16:creationId xmlns:a16="http://schemas.microsoft.com/office/drawing/2014/main" id="{39A88BCE-576E-482B-A8BC-CF8D1683E378}"/>
                </a:ext>
              </a:extLst>
            </p:cNvPr>
            <p:cNvSpPr/>
            <p:nvPr/>
          </p:nvSpPr>
          <p:spPr>
            <a:xfrm>
              <a:off x="6373481" y="8605336"/>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41" name="Oval 34040">
              <a:extLst>
                <a:ext uri="{FF2B5EF4-FFF2-40B4-BE49-F238E27FC236}">
                  <a16:creationId xmlns:a16="http://schemas.microsoft.com/office/drawing/2014/main" id="{B1D413D2-0D94-45F8-9239-00F5492E8D5D}"/>
                </a:ext>
              </a:extLst>
            </p:cNvPr>
            <p:cNvSpPr/>
            <p:nvPr/>
          </p:nvSpPr>
          <p:spPr>
            <a:xfrm>
              <a:off x="6859024" y="8296739"/>
              <a:ext cx="25666" cy="25666"/>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42" name="Oval 34041">
              <a:extLst>
                <a:ext uri="{FF2B5EF4-FFF2-40B4-BE49-F238E27FC236}">
                  <a16:creationId xmlns:a16="http://schemas.microsoft.com/office/drawing/2014/main" id="{ED1BF756-36AB-4799-802A-864873D1A7D1}"/>
                </a:ext>
              </a:extLst>
            </p:cNvPr>
            <p:cNvSpPr/>
            <p:nvPr/>
          </p:nvSpPr>
          <p:spPr>
            <a:xfrm>
              <a:off x="6341096" y="8807266"/>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43" name="Oval 34042">
              <a:extLst>
                <a:ext uri="{FF2B5EF4-FFF2-40B4-BE49-F238E27FC236}">
                  <a16:creationId xmlns:a16="http://schemas.microsoft.com/office/drawing/2014/main" id="{EFAAF597-0C4F-4BF0-A348-659708B6D8B0}"/>
                </a:ext>
              </a:extLst>
            </p:cNvPr>
            <p:cNvSpPr/>
            <p:nvPr/>
          </p:nvSpPr>
          <p:spPr>
            <a:xfrm>
              <a:off x="5925806" y="9083491"/>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44" name="Oval 34043">
              <a:extLst>
                <a:ext uri="{FF2B5EF4-FFF2-40B4-BE49-F238E27FC236}">
                  <a16:creationId xmlns:a16="http://schemas.microsoft.com/office/drawing/2014/main" id="{83AF0419-6604-480B-BF7A-9576FD1DC524}"/>
                </a:ext>
              </a:extLst>
            </p:cNvPr>
            <p:cNvSpPr/>
            <p:nvPr/>
          </p:nvSpPr>
          <p:spPr>
            <a:xfrm>
              <a:off x="6125831" y="8803456"/>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45" name="Oval 34044">
              <a:extLst>
                <a:ext uri="{FF2B5EF4-FFF2-40B4-BE49-F238E27FC236}">
                  <a16:creationId xmlns:a16="http://schemas.microsoft.com/office/drawing/2014/main" id="{7CC5C59C-0E79-4DBC-9232-BB6372F03EDC}"/>
                </a:ext>
              </a:extLst>
            </p:cNvPr>
            <p:cNvSpPr/>
            <p:nvPr/>
          </p:nvSpPr>
          <p:spPr>
            <a:xfrm>
              <a:off x="6567790" y="8401501"/>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46" name="Oval 34045">
              <a:extLst>
                <a:ext uri="{FF2B5EF4-FFF2-40B4-BE49-F238E27FC236}">
                  <a16:creationId xmlns:a16="http://schemas.microsoft.com/office/drawing/2014/main" id="{93396BC2-3F5E-4413-A862-3FE9FB63A955}"/>
                </a:ext>
              </a:extLst>
            </p:cNvPr>
            <p:cNvSpPr/>
            <p:nvPr/>
          </p:nvSpPr>
          <p:spPr>
            <a:xfrm>
              <a:off x="6735431" y="8003356"/>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47" name="Oval 34046">
              <a:extLst>
                <a:ext uri="{FF2B5EF4-FFF2-40B4-BE49-F238E27FC236}">
                  <a16:creationId xmlns:a16="http://schemas.microsoft.com/office/drawing/2014/main" id="{CF2E9274-2473-44B3-8B9C-578952EC351B}"/>
                </a:ext>
              </a:extLst>
            </p:cNvPr>
            <p:cNvSpPr/>
            <p:nvPr/>
          </p:nvSpPr>
          <p:spPr>
            <a:xfrm>
              <a:off x="6573505" y="7692841"/>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48" name="Oval 34047">
              <a:extLst>
                <a:ext uri="{FF2B5EF4-FFF2-40B4-BE49-F238E27FC236}">
                  <a16:creationId xmlns:a16="http://schemas.microsoft.com/office/drawing/2014/main" id="{BD5EC622-13C0-4E8A-8432-5BD181C44556}"/>
                </a:ext>
              </a:extLst>
            </p:cNvPr>
            <p:cNvSpPr/>
            <p:nvPr/>
          </p:nvSpPr>
          <p:spPr>
            <a:xfrm>
              <a:off x="6535405" y="7445191"/>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49" name="Oval 34048">
              <a:extLst>
                <a:ext uri="{FF2B5EF4-FFF2-40B4-BE49-F238E27FC236}">
                  <a16:creationId xmlns:a16="http://schemas.microsoft.com/office/drawing/2014/main" id="{1B924035-39A2-4319-9C4A-59F361BC074B}"/>
                </a:ext>
              </a:extLst>
            </p:cNvPr>
            <p:cNvSpPr/>
            <p:nvPr/>
          </p:nvSpPr>
          <p:spPr>
            <a:xfrm>
              <a:off x="6226796" y="7433761"/>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50" name="Oval 34049">
              <a:extLst>
                <a:ext uri="{FF2B5EF4-FFF2-40B4-BE49-F238E27FC236}">
                  <a16:creationId xmlns:a16="http://schemas.microsoft.com/office/drawing/2014/main" id="{166EE3D9-FBCB-458E-BE29-B77241710960}"/>
                </a:ext>
              </a:extLst>
            </p:cNvPr>
            <p:cNvSpPr/>
            <p:nvPr/>
          </p:nvSpPr>
          <p:spPr>
            <a:xfrm>
              <a:off x="6318005" y="7252799"/>
              <a:ext cx="25666" cy="25666"/>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51" name="Oval 34050">
              <a:extLst>
                <a:ext uri="{FF2B5EF4-FFF2-40B4-BE49-F238E27FC236}">
                  <a16:creationId xmlns:a16="http://schemas.microsoft.com/office/drawing/2014/main" id="{EC259DE4-740A-4EFE-92B7-C53B82B7D1C3}"/>
                </a:ext>
              </a:extLst>
            </p:cNvPr>
            <p:cNvSpPr/>
            <p:nvPr/>
          </p:nvSpPr>
          <p:spPr>
            <a:xfrm>
              <a:off x="6002006" y="7431856"/>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52" name="Oval 34051">
              <a:extLst>
                <a:ext uri="{FF2B5EF4-FFF2-40B4-BE49-F238E27FC236}">
                  <a16:creationId xmlns:a16="http://schemas.microsoft.com/office/drawing/2014/main" id="{EA7C4A61-79C8-49E7-9759-652E28F0BCDC}"/>
                </a:ext>
              </a:extLst>
            </p:cNvPr>
            <p:cNvSpPr/>
            <p:nvPr/>
          </p:nvSpPr>
          <p:spPr>
            <a:xfrm>
              <a:off x="6133220" y="7313759"/>
              <a:ext cx="25666" cy="25666"/>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53" name="Oval 34052">
              <a:extLst>
                <a:ext uri="{FF2B5EF4-FFF2-40B4-BE49-F238E27FC236}">
                  <a16:creationId xmlns:a16="http://schemas.microsoft.com/office/drawing/2014/main" id="{FB9480A8-2925-489E-BE88-F817EE3B8AA9}"/>
                </a:ext>
              </a:extLst>
            </p:cNvPr>
            <p:cNvSpPr/>
            <p:nvPr/>
          </p:nvSpPr>
          <p:spPr>
            <a:xfrm>
              <a:off x="5817221" y="7492816"/>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54" name="Oval 34053">
              <a:extLst>
                <a:ext uri="{FF2B5EF4-FFF2-40B4-BE49-F238E27FC236}">
                  <a16:creationId xmlns:a16="http://schemas.microsoft.com/office/drawing/2014/main" id="{C5D7AD42-2C28-4111-9D59-9920360AC440}"/>
                </a:ext>
              </a:extLst>
            </p:cNvPr>
            <p:cNvSpPr/>
            <p:nvPr/>
          </p:nvSpPr>
          <p:spPr>
            <a:xfrm>
              <a:off x="5510516" y="7782376"/>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55" name="Oval 34054">
              <a:extLst>
                <a:ext uri="{FF2B5EF4-FFF2-40B4-BE49-F238E27FC236}">
                  <a16:creationId xmlns:a16="http://schemas.microsoft.com/office/drawing/2014/main" id="{59D8F81B-6E11-41B6-A971-391DD3C74067}"/>
                </a:ext>
              </a:extLst>
            </p:cNvPr>
            <p:cNvSpPr/>
            <p:nvPr/>
          </p:nvSpPr>
          <p:spPr>
            <a:xfrm>
              <a:off x="5681966" y="8012881"/>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56" name="Oval 34055">
              <a:extLst>
                <a:ext uri="{FF2B5EF4-FFF2-40B4-BE49-F238E27FC236}">
                  <a16:creationId xmlns:a16="http://schemas.microsoft.com/office/drawing/2014/main" id="{CF5EB115-7AAD-4EAA-879E-09A8EAB9F7D7}"/>
                </a:ext>
              </a:extLst>
            </p:cNvPr>
            <p:cNvSpPr/>
            <p:nvPr/>
          </p:nvSpPr>
          <p:spPr>
            <a:xfrm>
              <a:off x="5501380" y="7849336"/>
              <a:ext cx="34222" cy="34222"/>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57" name="Oval 34056">
              <a:extLst>
                <a:ext uri="{FF2B5EF4-FFF2-40B4-BE49-F238E27FC236}">
                  <a16:creationId xmlns:a16="http://schemas.microsoft.com/office/drawing/2014/main" id="{636C32E4-6743-41FD-8A8F-134AA6AC5916}"/>
                </a:ext>
              </a:extLst>
            </p:cNvPr>
            <p:cNvSpPr/>
            <p:nvPr/>
          </p:nvSpPr>
          <p:spPr>
            <a:xfrm>
              <a:off x="5537479" y="7916357"/>
              <a:ext cx="49907" cy="49907"/>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58" name="Oval 34057">
              <a:extLst>
                <a:ext uri="{FF2B5EF4-FFF2-40B4-BE49-F238E27FC236}">
                  <a16:creationId xmlns:a16="http://schemas.microsoft.com/office/drawing/2014/main" id="{D4FE6109-8AC8-4836-AD16-8BFA14A15CE9}"/>
                </a:ext>
              </a:extLst>
            </p:cNvPr>
            <p:cNvSpPr/>
            <p:nvPr/>
          </p:nvSpPr>
          <p:spPr>
            <a:xfrm>
              <a:off x="5607671" y="9066346"/>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059" name="Oval 34058">
              <a:extLst>
                <a:ext uri="{FF2B5EF4-FFF2-40B4-BE49-F238E27FC236}">
                  <a16:creationId xmlns:a16="http://schemas.microsoft.com/office/drawing/2014/main" id="{012D13AB-D219-4D99-BE85-0D76AF7016F6}"/>
                </a:ext>
              </a:extLst>
            </p:cNvPr>
            <p:cNvSpPr/>
            <p:nvPr/>
          </p:nvSpPr>
          <p:spPr>
            <a:xfrm>
              <a:off x="5859131" y="8961571"/>
              <a:ext cx="17111" cy="17111"/>
            </a:xfrm>
            <a:prstGeom prst="ellipse">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34060" name="Straight Connector 34059">
              <a:extLst>
                <a:ext uri="{FF2B5EF4-FFF2-40B4-BE49-F238E27FC236}">
                  <a16:creationId xmlns:a16="http://schemas.microsoft.com/office/drawing/2014/main" id="{D637F807-CD94-40DB-AA32-6D49DC1D8249}"/>
                </a:ext>
              </a:extLst>
            </p:cNvPr>
            <p:cNvCxnSpPr>
              <a:cxnSpLocks/>
            </p:cNvCxnSpPr>
            <p:nvPr/>
          </p:nvCxnSpPr>
          <p:spPr>
            <a:xfrm flipH="1">
              <a:off x="5859145" y="8029575"/>
              <a:ext cx="163195" cy="0"/>
            </a:xfrm>
            <a:prstGeom prst="line">
              <a:avLst/>
            </a:prstGeom>
            <a:noFill/>
            <a:ln w="15875">
              <a:solidFill>
                <a:schemeClr val="accent4"/>
              </a:solidFill>
              <a:prstDash val="solid"/>
              <a:tailEnd type="arrow" w="med" len="lg"/>
            </a:ln>
          </p:spPr>
          <p:style>
            <a:lnRef idx="2">
              <a:schemeClr val="accent1">
                <a:shade val="50000"/>
              </a:schemeClr>
            </a:lnRef>
            <a:fillRef idx="1">
              <a:schemeClr val="accent1"/>
            </a:fillRef>
            <a:effectRef idx="0">
              <a:schemeClr val="accent1"/>
            </a:effectRef>
            <a:fontRef idx="minor">
              <a:schemeClr val="lt1"/>
            </a:fontRef>
          </p:style>
        </p:cxnSp>
        <p:sp>
          <p:nvSpPr>
            <p:cNvPr id="34061" name="Oval 34060">
              <a:extLst>
                <a:ext uri="{FF2B5EF4-FFF2-40B4-BE49-F238E27FC236}">
                  <a16:creationId xmlns:a16="http://schemas.microsoft.com/office/drawing/2014/main" id="{B320E71D-B8F3-49D0-9CE0-C6E311514E7A}"/>
                </a:ext>
              </a:extLst>
            </p:cNvPr>
            <p:cNvSpPr/>
            <p:nvPr/>
          </p:nvSpPr>
          <p:spPr>
            <a:xfrm>
              <a:off x="6007490" y="8016704"/>
              <a:ext cx="25666" cy="25666"/>
            </a:xfrm>
            <a:prstGeom prst="ellips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34068" name="Rectangle 88">
            <a:extLst>
              <a:ext uri="{FF2B5EF4-FFF2-40B4-BE49-F238E27FC236}">
                <a16:creationId xmlns:a16="http://schemas.microsoft.com/office/drawing/2014/main" id="{A94F4679-7BCA-4300-A4F0-D91A5D098A18}"/>
              </a:ext>
            </a:extLst>
          </p:cNvPr>
          <p:cNvSpPr>
            <a:spLocks noChangeArrowheads="1"/>
          </p:cNvSpPr>
          <p:nvPr/>
        </p:nvSpPr>
        <p:spPr bwMode="auto">
          <a:xfrm flipH="1">
            <a:off x="6790118" y="14603603"/>
            <a:ext cx="22978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1800" b="1" dirty="0">
                <a:latin typeface="+mj-lt"/>
                <a:ea typeface="Open Sans ExtraBold" panose="020B0906030804020204" pitchFamily="34" charset="0"/>
                <a:cs typeface="Open Sans ExtraBold" panose="020B0906030804020204" pitchFamily="34" charset="0"/>
              </a:rPr>
              <a:t>Condensation particle counter</a:t>
            </a:r>
          </a:p>
          <a:p>
            <a:pPr lvl="0" algn="ctr" defTabSz="914400"/>
            <a:r>
              <a:rPr lang="en-US" altLang="en-US" sz="1800" dirty="0">
                <a:latin typeface="+mn-lt"/>
              </a:rPr>
              <a:t>CPC</a:t>
            </a:r>
          </a:p>
        </p:txBody>
      </p:sp>
      <p:sp>
        <p:nvSpPr>
          <p:cNvPr id="34069" name="Rectangle 88">
            <a:extLst>
              <a:ext uri="{FF2B5EF4-FFF2-40B4-BE49-F238E27FC236}">
                <a16:creationId xmlns:a16="http://schemas.microsoft.com/office/drawing/2014/main" id="{56F3DD51-D309-48AB-91B4-4CF420873938}"/>
              </a:ext>
            </a:extLst>
          </p:cNvPr>
          <p:cNvSpPr>
            <a:spLocks noChangeArrowheads="1"/>
          </p:cNvSpPr>
          <p:nvPr/>
        </p:nvSpPr>
        <p:spPr bwMode="auto">
          <a:xfrm flipH="1">
            <a:off x="10966681" y="14760085"/>
            <a:ext cx="259098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1800" b="1" dirty="0">
                <a:latin typeface="+mj-lt"/>
                <a:ea typeface="Open Sans ExtraBold" panose="020B0906030804020204" pitchFamily="34" charset="0"/>
                <a:cs typeface="Open Sans ExtraBold" panose="020B0906030804020204" pitchFamily="34" charset="0"/>
              </a:rPr>
              <a:t>Spiral centrifuge</a:t>
            </a:r>
          </a:p>
          <a:p>
            <a:pPr lvl="0" algn="ctr" defTabSz="914400"/>
            <a:r>
              <a:rPr lang="en-US" altLang="en-US" sz="1800" dirty="0">
                <a:latin typeface="+mn-lt"/>
              </a:rPr>
              <a:t>(similar to APM)</a:t>
            </a:r>
          </a:p>
        </p:txBody>
      </p:sp>
      <p:sp>
        <p:nvSpPr>
          <p:cNvPr id="34070" name="Rectangle 88">
            <a:extLst>
              <a:ext uri="{FF2B5EF4-FFF2-40B4-BE49-F238E27FC236}">
                <a16:creationId xmlns:a16="http://schemas.microsoft.com/office/drawing/2014/main" id="{C994234C-2D51-4064-9A63-B2E819F059E4}"/>
              </a:ext>
            </a:extLst>
          </p:cNvPr>
          <p:cNvSpPr>
            <a:spLocks noChangeArrowheads="1"/>
          </p:cNvSpPr>
          <p:nvPr/>
        </p:nvSpPr>
        <p:spPr bwMode="auto">
          <a:xfrm flipH="1">
            <a:off x="1972399" y="14603603"/>
            <a:ext cx="20305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1800" b="1" dirty="0">
                <a:latin typeface="+mj-lt"/>
                <a:ea typeface="Open Sans ExtraBold" panose="020B0906030804020204" pitchFamily="34" charset="0"/>
                <a:cs typeface="Open Sans ExtraBold" panose="020B0906030804020204" pitchFamily="34" charset="0"/>
              </a:rPr>
              <a:t>Differential mobility analyzer</a:t>
            </a:r>
          </a:p>
          <a:p>
            <a:pPr lvl="0" algn="ctr" eaLnBrk="1" hangingPunct="1"/>
            <a:r>
              <a:rPr lang="en-US" altLang="en-US" sz="1800" dirty="0">
                <a:latin typeface="+mn-lt"/>
              </a:rPr>
              <a:t>DMA</a:t>
            </a:r>
          </a:p>
        </p:txBody>
      </p:sp>
      <p:sp>
        <p:nvSpPr>
          <p:cNvPr id="34071" name="Rectangle 34070">
            <a:extLst>
              <a:ext uri="{FF2B5EF4-FFF2-40B4-BE49-F238E27FC236}">
                <a16:creationId xmlns:a16="http://schemas.microsoft.com/office/drawing/2014/main" id="{3CCF4AA6-30A0-40F4-9106-006350D00DBB}"/>
              </a:ext>
            </a:extLst>
          </p:cNvPr>
          <p:cNvSpPr/>
          <p:nvPr/>
        </p:nvSpPr>
        <p:spPr>
          <a:xfrm>
            <a:off x="631953" y="15605815"/>
            <a:ext cx="13176675" cy="1172116"/>
          </a:xfrm>
          <a:prstGeom prst="rect">
            <a:avLst/>
          </a:prstGeom>
        </p:spPr>
        <p:txBody>
          <a:bodyPr wrap="square" lIns="182880" rIns="274320">
            <a:spAutoFit/>
          </a:bodyPr>
          <a:lstStyle/>
          <a:p>
            <a:pPr marL="404813" indent="-322263" algn="just">
              <a:spcAft>
                <a:spcPts val="511"/>
              </a:spcAft>
              <a:buFont typeface="Arial" panose="020B0604020202020204" pitchFamily="34" charset="0"/>
              <a:buChar char="•"/>
            </a:pPr>
            <a:r>
              <a:rPr lang="en-US" sz="2200" dirty="0">
                <a:cs typeface="Segoe UI Light" panose="020B0502040204020203" pitchFamily="34" charset="0"/>
              </a:rPr>
              <a:t>These instruments do not measure the mass-mobility distribution directly, rather having a response that is </a:t>
            </a:r>
            <a:r>
              <a:rPr lang="en-US" sz="2200" b="1" dirty="0">
                <a:latin typeface="+mj-lt"/>
                <a:cs typeface="Segoe UI Light" panose="020B0502040204020203" pitchFamily="34" charset="0"/>
              </a:rPr>
              <a:t>convolved</a:t>
            </a:r>
            <a:r>
              <a:rPr lang="en-US" sz="2200" dirty="0">
                <a:cs typeface="Segoe UI Light" panose="020B0502040204020203" pitchFamily="34" charset="0"/>
              </a:rPr>
              <a:t> with an instrument function. </a:t>
            </a:r>
          </a:p>
          <a:p>
            <a:pPr marL="404813" indent="-322263" algn="just">
              <a:spcAft>
                <a:spcPts val="511"/>
              </a:spcAft>
              <a:buFont typeface="Arial" panose="020B0604020202020204" pitchFamily="34" charset="0"/>
              <a:buChar char="•"/>
            </a:pPr>
            <a:r>
              <a:rPr lang="en-US" sz="2200" dirty="0">
                <a:cs typeface="Segoe UI Light" panose="020B0502040204020203" pitchFamily="34" charset="0"/>
              </a:rPr>
              <a:t>Specifically, incorporation of the instrument functions results in data represented by an integral equation:</a:t>
            </a:r>
          </a:p>
        </p:txBody>
      </p:sp>
      <p:sp>
        <p:nvSpPr>
          <p:cNvPr id="34075" name="Rectangle 34074">
            <a:extLst>
              <a:ext uri="{FF2B5EF4-FFF2-40B4-BE49-F238E27FC236}">
                <a16:creationId xmlns:a16="http://schemas.microsoft.com/office/drawing/2014/main" id="{ABD7C99E-0167-4E06-9089-D923DF2660B6}"/>
              </a:ext>
            </a:extLst>
          </p:cNvPr>
          <p:cNvSpPr/>
          <p:nvPr/>
        </p:nvSpPr>
        <p:spPr>
          <a:xfrm>
            <a:off x="631953" y="8749346"/>
            <a:ext cx="13176675" cy="2187778"/>
          </a:xfrm>
          <a:prstGeom prst="rect">
            <a:avLst/>
          </a:prstGeom>
        </p:spPr>
        <p:txBody>
          <a:bodyPr wrap="square" lIns="182880" rIns="274320">
            <a:spAutoFit/>
          </a:bodyPr>
          <a:lstStyle/>
          <a:p>
            <a:pPr marL="404813" indent="-322263" algn="just">
              <a:spcAft>
                <a:spcPts val="511"/>
              </a:spcAft>
              <a:buFont typeface="Arial" panose="020B0604020202020204" pitchFamily="34" charset="0"/>
              <a:buChar char="•"/>
            </a:pPr>
            <a:r>
              <a:rPr lang="en-US" sz="2200" dirty="0">
                <a:cs typeface="Segoe UI Light" panose="020B0502040204020203" pitchFamily="34" charset="0"/>
              </a:rPr>
              <a:t>These particles can be characterized, in part, by measuring their mass and mobility diameters. Recent studies [1] have attempted to measure the quantities simultaneously, thereby determining the </a:t>
            </a:r>
            <a:r>
              <a:rPr lang="en-US" sz="2200" b="1" dirty="0">
                <a:latin typeface="+mj-lt"/>
                <a:cs typeface="Segoe UI Light" panose="020B0502040204020203" pitchFamily="34" charset="0"/>
              </a:rPr>
              <a:t>mass-mobility distribution</a:t>
            </a:r>
            <a:r>
              <a:rPr lang="en-US" sz="2200" dirty="0">
                <a:cs typeface="Segoe UI Light" panose="020B0502040204020203" pitchFamily="34" charset="0"/>
              </a:rPr>
              <a:t>. </a:t>
            </a:r>
          </a:p>
          <a:p>
            <a:pPr marL="404813" indent="-322263" algn="just">
              <a:spcAft>
                <a:spcPts val="511"/>
              </a:spcAft>
              <a:buFont typeface="Arial" panose="020B0604020202020204" pitchFamily="34" charset="0"/>
              <a:buChar char="•"/>
            </a:pPr>
            <a:r>
              <a:rPr lang="en-US" sz="2200" dirty="0">
                <a:cs typeface="Segoe UI Light" panose="020B0502040204020203" pitchFamily="34" charset="0"/>
              </a:rPr>
              <a:t>This can be done using a range of devices. Here, we examine data measured using a combination of a differential mobility analyzer (DMA), condensation particle counter (CPC), and aerosol particle mass analyzer (APM). </a:t>
            </a:r>
          </a:p>
        </p:txBody>
      </p:sp>
      <p:grpSp>
        <p:nvGrpSpPr>
          <p:cNvPr id="34083" name="Group 34082">
            <a:extLst>
              <a:ext uri="{FF2B5EF4-FFF2-40B4-BE49-F238E27FC236}">
                <a16:creationId xmlns:a16="http://schemas.microsoft.com/office/drawing/2014/main" id="{E288BA9B-3488-44E3-A3B1-F4D785AEA088}"/>
              </a:ext>
            </a:extLst>
          </p:cNvPr>
          <p:cNvGrpSpPr/>
          <p:nvPr/>
        </p:nvGrpSpPr>
        <p:grpSpPr>
          <a:xfrm>
            <a:off x="4572168" y="6164505"/>
            <a:ext cx="2126662" cy="1855760"/>
            <a:chOff x="2157060" y="1753610"/>
            <a:chExt cx="4504740" cy="3930909"/>
          </a:xfrm>
          <a:solidFill>
            <a:schemeClr val="accent5">
              <a:lumMod val="50000"/>
            </a:schemeClr>
          </a:solidFill>
        </p:grpSpPr>
        <p:sp>
          <p:nvSpPr>
            <p:cNvPr id="34084" name="Freeform: Shape 34083">
              <a:extLst>
                <a:ext uri="{FF2B5EF4-FFF2-40B4-BE49-F238E27FC236}">
                  <a16:creationId xmlns:a16="http://schemas.microsoft.com/office/drawing/2014/main" id="{A292D7E3-5DA8-4955-BCAE-2777F8E2513A}"/>
                </a:ext>
              </a:extLst>
            </p:cNvPr>
            <p:cNvSpPr/>
            <p:nvPr/>
          </p:nvSpPr>
          <p:spPr>
            <a:xfrm>
              <a:off x="3009280" y="4101592"/>
              <a:ext cx="3652520" cy="1582927"/>
            </a:xfrm>
            <a:custGeom>
              <a:avLst/>
              <a:gdLst>
                <a:gd name="connsiteX0" fmla="*/ 752968 w 3652520"/>
                <a:gd name="connsiteY0" fmla="*/ 0 h 1582928"/>
                <a:gd name="connsiteX1" fmla="*/ 849488 w 3652520"/>
                <a:gd name="connsiteY1" fmla="*/ 0 h 1582928"/>
                <a:gd name="connsiteX2" fmla="*/ 849488 w 3652520"/>
                <a:gd name="connsiteY2" fmla="*/ 983488 h 1582928"/>
                <a:gd name="connsiteX3" fmla="*/ 1256340 w 3652520"/>
                <a:gd name="connsiteY3" fmla="*/ 983488 h 1582928"/>
                <a:gd name="connsiteX4" fmla="*/ 1256340 w 3652520"/>
                <a:gd name="connsiteY4" fmla="*/ 18288 h 1582928"/>
                <a:gd name="connsiteX5" fmla="*/ 1352860 w 3652520"/>
                <a:gd name="connsiteY5" fmla="*/ 18288 h 1582928"/>
                <a:gd name="connsiteX6" fmla="*/ 1352860 w 3652520"/>
                <a:gd name="connsiteY6" fmla="*/ 983488 h 1582928"/>
                <a:gd name="connsiteX7" fmla="*/ 1574800 w 3652520"/>
                <a:gd name="connsiteY7" fmla="*/ 983488 h 1582928"/>
                <a:gd name="connsiteX8" fmla="*/ 1574800 w 3652520"/>
                <a:gd name="connsiteY8" fmla="*/ 734568 h 1582928"/>
                <a:gd name="connsiteX9" fmla="*/ 1833880 w 3652520"/>
                <a:gd name="connsiteY9" fmla="*/ 734568 h 1582928"/>
                <a:gd name="connsiteX10" fmla="*/ 1833880 w 3652520"/>
                <a:gd name="connsiteY10" fmla="*/ 653288 h 1582928"/>
                <a:gd name="connsiteX11" fmla="*/ 2976880 w 3652520"/>
                <a:gd name="connsiteY11" fmla="*/ 653288 h 1582928"/>
                <a:gd name="connsiteX12" fmla="*/ 2976880 w 3652520"/>
                <a:gd name="connsiteY12" fmla="*/ 18288 h 1582928"/>
                <a:gd name="connsiteX13" fmla="*/ 3073400 w 3652520"/>
                <a:gd name="connsiteY13" fmla="*/ 18288 h 1582928"/>
                <a:gd name="connsiteX14" fmla="*/ 3073400 w 3652520"/>
                <a:gd name="connsiteY14" fmla="*/ 653288 h 1582928"/>
                <a:gd name="connsiteX15" fmla="*/ 3561080 w 3652520"/>
                <a:gd name="connsiteY15" fmla="*/ 653288 h 1582928"/>
                <a:gd name="connsiteX16" fmla="*/ 3561080 w 3652520"/>
                <a:gd name="connsiteY16" fmla="*/ 983488 h 1582928"/>
                <a:gd name="connsiteX17" fmla="*/ 3652520 w 3652520"/>
                <a:gd name="connsiteY17" fmla="*/ 983488 h 1582928"/>
                <a:gd name="connsiteX18" fmla="*/ 3652520 w 3652520"/>
                <a:gd name="connsiteY18" fmla="*/ 1582928 h 1582928"/>
                <a:gd name="connsiteX19" fmla="*/ 0 w 3652520"/>
                <a:gd name="connsiteY19" fmla="*/ 1582928 h 1582928"/>
                <a:gd name="connsiteX20" fmla="*/ 0 w 3652520"/>
                <a:gd name="connsiteY20" fmla="*/ 983488 h 1582928"/>
                <a:gd name="connsiteX21" fmla="*/ 752968 w 3652520"/>
                <a:gd name="connsiteY21" fmla="*/ 983488 h 15829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652520" h="1582928">
                  <a:moveTo>
                    <a:pt x="752968" y="0"/>
                  </a:moveTo>
                  <a:lnTo>
                    <a:pt x="849488" y="0"/>
                  </a:lnTo>
                  <a:lnTo>
                    <a:pt x="849488" y="983488"/>
                  </a:lnTo>
                  <a:lnTo>
                    <a:pt x="1256340" y="983488"/>
                  </a:lnTo>
                  <a:lnTo>
                    <a:pt x="1256340" y="18288"/>
                  </a:lnTo>
                  <a:lnTo>
                    <a:pt x="1352860" y="18288"/>
                  </a:lnTo>
                  <a:lnTo>
                    <a:pt x="1352860" y="983488"/>
                  </a:lnTo>
                  <a:lnTo>
                    <a:pt x="1574800" y="983488"/>
                  </a:lnTo>
                  <a:lnTo>
                    <a:pt x="1574800" y="734568"/>
                  </a:lnTo>
                  <a:lnTo>
                    <a:pt x="1833880" y="734568"/>
                  </a:lnTo>
                  <a:lnTo>
                    <a:pt x="1833880" y="653288"/>
                  </a:lnTo>
                  <a:lnTo>
                    <a:pt x="2976880" y="653288"/>
                  </a:lnTo>
                  <a:lnTo>
                    <a:pt x="2976880" y="18288"/>
                  </a:lnTo>
                  <a:lnTo>
                    <a:pt x="3073400" y="18288"/>
                  </a:lnTo>
                  <a:lnTo>
                    <a:pt x="3073400" y="653288"/>
                  </a:lnTo>
                  <a:lnTo>
                    <a:pt x="3561080" y="653288"/>
                  </a:lnTo>
                  <a:lnTo>
                    <a:pt x="3561080" y="983488"/>
                  </a:lnTo>
                  <a:lnTo>
                    <a:pt x="3652520" y="983488"/>
                  </a:lnTo>
                  <a:lnTo>
                    <a:pt x="3652520" y="1582928"/>
                  </a:lnTo>
                  <a:lnTo>
                    <a:pt x="0" y="1582928"/>
                  </a:lnTo>
                  <a:lnTo>
                    <a:pt x="0" y="983488"/>
                  </a:lnTo>
                  <a:lnTo>
                    <a:pt x="752968" y="983488"/>
                  </a:lnTo>
                  <a:close/>
                </a:path>
              </a:pathLst>
            </a:custGeom>
            <a:grpFill/>
            <a:ln w="3175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085" name="Freeform: Shape 34084">
              <a:extLst>
                <a:ext uri="{FF2B5EF4-FFF2-40B4-BE49-F238E27FC236}">
                  <a16:creationId xmlns:a16="http://schemas.microsoft.com/office/drawing/2014/main" id="{B0109BE4-5E92-4D9B-A6DB-5E50302026DD}"/>
                </a:ext>
              </a:extLst>
            </p:cNvPr>
            <p:cNvSpPr/>
            <p:nvPr/>
          </p:nvSpPr>
          <p:spPr>
            <a:xfrm>
              <a:off x="4480562" y="1753610"/>
              <a:ext cx="1600191" cy="2309130"/>
            </a:xfrm>
            <a:custGeom>
              <a:avLst/>
              <a:gdLst>
                <a:gd name="connsiteX0" fmla="*/ 1501534 w 1600191"/>
                <a:gd name="connsiteY0" fmla="*/ 2269750 h 2309131"/>
                <a:gd name="connsiteX1" fmla="*/ 1428382 w 1600191"/>
                <a:gd name="connsiteY1" fmla="*/ 2306326 h 2309131"/>
                <a:gd name="connsiteX2" fmla="*/ 1288174 w 1600191"/>
                <a:gd name="connsiteY2" fmla="*/ 2178310 h 2309131"/>
                <a:gd name="connsiteX3" fmla="*/ 1099198 w 1600191"/>
                <a:gd name="connsiteY3" fmla="*/ 1977142 h 2309131"/>
                <a:gd name="connsiteX4" fmla="*/ 1111390 w 1600191"/>
                <a:gd name="connsiteY4" fmla="*/ 1916182 h 2309131"/>
                <a:gd name="connsiteX5" fmla="*/ 1050430 w 1600191"/>
                <a:gd name="connsiteY5" fmla="*/ 1897894 h 2309131"/>
                <a:gd name="connsiteX6" fmla="*/ 1032142 w 1600191"/>
                <a:gd name="connsiteY6" fmla="*/ 1769878 h 2309131"/>
                <a:gd name="connsiteX7" fmla="*/ 867550 w 1600191"/>
                <a:gd name="connsiteY7" fmla="*/ 1690630 h 2309131"/>
                <a:gd name="connsiteX8" fmla="*/ 830974 w 1600191"/>
                <a:gd name="connsiteY8" fmla="*/ 1751590 h 2309131"/>
                <a:gd name="connsiteX9" fmla="*/ 654190 w 1600191"/>
                <a:gd name="connsiteY9" fmla="*/ 1641862 h 2309131"/>
                <a:gd name="connsiteX10" fmla="*/ 611518 w 1600191"/>
                <a:gd name="connsiteY10" fmla="*/ 1410214 h 2309131"/>
                <a:gd name="connsiteX11" fmla="*/ 501790 w 1600191"/>
                <a:gd name="connsiteY11" fmla="*/ 1343158 h 2309131"/>
                <a:gd name="connsiteX12" fmla="*/ 587134 w 1600191"/>
                <a:gd name="connsiteY12" fmla="*/ 1202950 h 2309131"/>
                <a:gd name="connsiteX13" fmla="*/ 605422 w 1600191"/>
                <a:gd name="connsiteY13" fmla="*/ 983494 h 2309131"/>
                <a:gd name="connsiteX14" fmla="*/ 513982 w 1600191"/>
                <a:gd name="connsiteY14" fmla="*/ 904246 h 2309131"/>
                <a:gd name="connsiteX15" fmla="*/ 440830 w 1600191"/>
                <a:gd name="connsiteY15" fmla="*/ 910342 h 2309131"/>
                <a:gd name="connsiteX16" fmla="*/ 367678 w 1600191"/>
                <a:gd name="connsiteY16" fmla="*/ 739654 h 2309131"/>
                <a:gd name="connsiteX17" fmla="*/ 257950 w 1600191"/>
                <a:gd name="connsiteY17" fmla="*/ 721366 h 2309131"/>
                <a:gd name="connsiteX18" fmla="*/ 282334 w 1600191"/>
                <a:gd name="connsiteY18" fmla="*/ 538486 h 2309131"/>
                <a:gd name="connsiteX19" fmla="*/ 239662 w 1600191"/>
                <a:gd name="connsiteY19" fmla="*/ 379990 h 2309131"/>
                <a:gd name="connsiteX20" fmla="*/ 282334 w 1600191"/>
                <a:gd name="connsiteY20" fmla="*/ 251974 h 2309131"/>
                <a:gd name="connsiteX21" fmla="*/ 154318 w 1600191"/>
                <a:gd name="connsiteY21" fmla="*/ 197110 h 2309131"/>
                <a:gd name="connsiteX22" fmla="*/ 123838 w 1600191"/>
                <a:gd name="connsiteY22" fmla="*/ 288550 h 2309131"/>
                <a:gd name="connsiteX23" fmla="*/ 8014 w 1600191"/>
                <a:gd name="connsiteY23" fmla="*/ 166630 h 2309131"/>
                <a:gd name="connsiteX24" fmla="*/ 373774 w 1600191"/>
                <a:gd name="connsiteY24" fmla="*/ 2038 h 2309131"/>
                <a:gd name="connsiteX25" fmla="*/ 465214 w 1600191"/>
                <a:gd name="connsiteY25" fmla="*/ 288550 h 2309131"/>
                <a:gd name="connsiteX26" fmla="*/ 605422 w 1600191"/>
                <a:gd name="connsiteY26" fmla="*/ 379990 h 2309131"/>
                <a:gd name="connsiteX27" fmla="*/ 641998 w 1600191"/>
                <a:gd name="connsiteY27" fmla="*/ 538486 h 2309131"/>
                <a:gd name="connsiteX28" fmla="*/ 751726 w 1600191"/>
                <a:gd name="connsiteY28" fmla="*/ 483622 h 2309131"/>
                <a:gd name="connsiteX29" fmla="*/ 812686 w 1600191"/>
                <a:gd name="connsiteY29" fmla="*/ 636022 h 2309131"/>
                <a:gd name="connsiteX30" fmla="*/ 891934 w 1600191"/>
                <a:gd name="connsiteY30" fmla="*/ 642118 h 2309131"/>
                <a:gd name="connsiteX31" fmla="*/ 849262 w 1600191"/>
                <a:gd name="connsiteY31" fmla="*/ 873766 h 2309131"/>
                <a:gd name="connsiteX32" fmla="*/ 946798 w 1600191"/>
                <a:gd name="connsiteY32" fmla="*/ 934726 h 2309131"/>
                <a:gd name="connsiteX33" fmla="*/ 952894 w 1600191"/>
                <a:gd name="connsiteY33" fmla="*/ 1367542 h 2309131"/>
                <a:gd name="connsiteX34" fmla="*/ 1019950 w 1600191"/>
                <a:gd name="connsiteY34" fmla="*/ 1398022 h 2309131"/>
                <a:gd name="connsiteX35" fmla="*/ 1093102 w 1600191"/>
                <a:gd name="connsiteY35" fmla="*/ 1507750 h 2309131"/>
                <a:gd name="connsiteX36" fmla="*/ 1294270 w 1600191"/>
                <a:gd name="connsiteY36" fmla="*/ 1574806 h 2309131"/>
                <a:gd name="connsiteX37" fmla="*/ 1263790 w 1600191"/>
                <a:gd name="connsiteY37" fmla="*/ 1721110 h 2309131"/>
                <a:gd name="connsiteX38" fmla="*/ 1440574 w 1600191"/>
                <a:gd name="connsiteY38" fmla="*/ 1879606 h 2309131"/>
                <a:gd name="connsiteX39" fmla="*/ 1519822 w 1600191"/>
                <a:gd name="connsiteY39" fmla="*/ 2080774 h 2309131"/>
                <a:gd name="connsiteX40" fmla="*/ 1599070 w 1600191"/>
                <a:gd name="connsiteY40" fmla="*/ 2275846 h 2309131"/>
                <a:gd name="connsiteX41" fmla="*/ 1562494 w 1600191"/>
                <a:gd name="connsiteY41" fmla="*/ 2306326 h 2309131"/>
                <a:gd name="connsiteX42" fmla="*/ 1501534 w 1600191"/>
                <a:gd name="connsiteY42" fmla="*/ 2269750 h 230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600191" h="2309131">
                  <a:moveTo>
                    <a:pt x="1501534" y="2269750"/>
                  </a:moveTo>
                  <a:cubicBezTo>
                    <a:pt x="1479182" y="2269750"/>
                    <a:pt x="1463942" y="2321566"/>
                    <a:pt x="1428382" y="2306326"/>
                  </a:cubicBezTo>
                  <a:cubicBezTo>
                    <a:pt x="1392822" y="2291086"/>
                    <a:pt x="1343038" y="2233174"/>
                    <a:pt x="1288174" y="2178310"/>
                  </a:cubicBezTo>
                  <a:cubicBezTo>
                    <a:pt x="1233310" y="2123446"/>
                    <a:pt x="1128662" y="2020830"/>
                    <a:pt x="1099198" y="1977142"/>
                  </a:cubicBezTo>
                  <a:cubicBezTo>
                    <a:pt x="1069734" y="1933454"/>
                    <a:pt x="1119518" y="1929390"/>
                    <a:pt x="1111390" y="1916182"/>
                  </a:cubicBezTo>
                  <a:cubicBezTo>
                    <a:pt x="1103262" y="1902974"/>
                    <a:pt x="1063638" y="1922278"/>
                    <a:pt x="1050430" y="1897894"/>
                  </a:cubicBezTo>
                  <a:cubicBezTo>
                    <a:pt x="1037222" y="1873510"/>
                    <a:pt x="1062622" y="1804422"/>
                    <a:pt x="1032142" y="1769878"/>
                  </a:cubicBezTo>
                  <a:cubicBezTo>
                    <a:pt x="1001662" y="1735334"/>
                    <a:pt x="901078" y="1693678"/>
                    <a:pt x="867550" y="1690630"/>
                  </a:cubicBezTo>
                  <a:cubicBezTo>
                    <a:pt x="834022" y="1687582"/>
                    <a:pt x="866534" y="1759718"/>
                    <a:pt x="830974" y="1751590"/>
                  </a:cubicBezTo>
                  <a:cubicBezTo>
                    <a:pt x="795414" y="1743462"/>
                    <a:pt x="690766" y="1698758"/>
                    <a:pt x="654190" y="1641862"/>
                  </a:cubicBezTo>
                  <a:cubicBezTo>
                    <a:pt x="617614" y="1584966"/>
                    <a:pt x="636918" y="1459998"/>
                    <a:pt x="611518" y="1410214"/>
                  </a:cubicBezTo>
                  <a:cubicBezTo>
                    <a:pt x="586118" y="1360430"/>
                    <a:pt x="505854" y="1377702"/>
                    <a:pt x="501790" y="1343158"/>
                  </a:cubicBezTo>
                  <a:cubicBezTo>
                    <a:pt x="497726" y="1308614"/>
                    <a:pt x="569862" y="1262894"/>
                    <a:pt x="587134" y="1202950"/>
                  </a:cubicBezTo>
                  <a:cubicBezTo>
                    <a:pt x="604406" y="1143006"/>
                    <a:pt x="617614" y="1033278"/>
                    <a:pt x="605422" y="983494"/>
                  </a:cubicBezTo>
                  <a:cubicBezTo>
                    <a:pt x="593230" y="933710"/>
                    <a:pt x="541414" y="916438"/>
                    <a:pt x="513982" y="904246"/>
                  </a:cubicBezTo>
                  <a:cubicBezTo>
                    <a:pt x="486550" y="892054"/>
                    <a:pt x="465214" y="937774"/>
                    <a:pt x="440830" y="910342"/>
                  </a:cubicBezTo>
                  <a:cubicBezTo>
                    <a:pt x="416446" y="882910"/>
                    <a:pt x="398158" y="771150"/>
                    <a:pt x="367678" y="739654"/>
                  </a:cubicBezTo>
                  <a:cubicBezTo>
                    <a:pt x="337198" y="708158"/>
                    <a:pt x="272174" y="754894"/>
                    <a:pt x="257950" y="721366"/>
                  </a:cubicBezTo>
                  <a:cubicBezTo>
                    <a:pt x="243726" y="687838"/>
                    <a:pt x="285382" y="595382"/>
                    <a:pt x="282334" y="538486"/>
                  </a:cubicBezTo>
                  <a:cubicBezTo>
                    <a:pt x="279286" y="481590"/>
                    <a:pt x="239662" y="427742"/>
                    <a:pt x="239662" y="379990"/>
                  </a:cubicBezTo>
                  <a:cubicBezTo>
                    <a:pt x="239662" y="332238"/>
                    <a:pt x="296558" y="282454"/>
                    <a:pt x="282334" y="251974"/>
                  </a:cubicBezTo>
                  <a:cubicBezTo>
                    <a:pt x="268110" y="221494"/>
                    <a:pt x="180734" y="191014"/>
                    <a:pt x="154318" y="197110"/>
                  </a:cubicBezTo>
                  <a:cubicBezTo>
                    <a:pt x="127902" y="203206"/>
                    <a:pt x="148222" y="293630"/>
                    <a:pt x="123838" y="288550"/>
                  </a:cubicBezTo>
                  <a:cubicBezTo>
                    <a:pt x="99454" y="283470"/>
                    <a:pt x="-33642" y="214382"/>
                    <a:pt x="8014" y="166630"/>
                  </a:cubicBezTo>
                  <a:cubicBezTo>
                    <a:pt x="49670" y="118878"/>
                    <a:pt x="297574" y="-18282"/>
                    <a:pt x="373774" y="2038"/>
                  </a:cubicBezTo>
                  <a:cubicBezTo>
                    <a:pt x="449974" y="22358"/>
                    <a:pt x="426606" y="225558"/>
                    <a:pt x="465214" y="288550"/>
                  </a:cubicBezTo>
                  <a:cubicBezTo>
                    <a:pt x="503822" y="351542"/>
                    <a:pt x="575958" y="338334"/>
                    <a:pt x="605422" y="379990"/>
                  </a:cubicBezTo>
                  <a:cubicBezTo>
                    <a:pt x="634886" y="421646"/>
                    <a:pt x="617614" y="521214"/>
                    <a:pt x="641998" y="538486"/>
                  </a:cubicBezTo>
                  <a:cubicBezTo>
                    <a:pt x="666382" y="555758"/>
                    <a:pt x="723278" y="467366"/>
                    <a:pt x="751726" y="483622"/>
                  </a:cubicBezTo>
                  <a:cubicBezTo>
                    <a:pt x="780174" y="499878"/>
                    <a:pt x="789318" y="609606"/>
                    <a:pt x="812686" y="636022"/>
                  </a:cubicBezTo>
                  <a:cubicBezTo>
                    <a:pt x="836054" y="662438"/>
                    <a:pt x="885838" y="602494"/>
                    <a:pt x="891934" y="642118"/>
                  </a:cubicBezTo>
                  <a:cubicBezTo>
                    <a:pt x="898030" y="681742"/>
                    <a:pt x="840118" y="824998"/>
                    <a:pt x="849262" y="873766"/>
                  </a:cubicBezTo>
                  <a:cubicBezTo>
                    <a:pt x="858406" y="922534"/>
                    <a:pt x="929526" y="852430"/>
                    <a:pt x="946798" y="934726"/>
                  </a:cubicBezTo>
                  <a:cubicBezTo>
                    <a:pt x="964070" y="1017022"/>
                    <a:pt x="940702" y="1290326"/>
                    <a:pt x="952894" y="1367542"/>
                  </a:cubicBezTo>
                  <a:cubicBezTo>
                    <a:pt x="965086" y="1444758"/>
                    <a:pt x="996582" y="1374654"/>
                    <a:pt x="1019950" y="1398022"/>
                  </a:cubicBezTo>
                  <a:cubicBezTo>
                    <a:pt x="1043318" y="1421390"/>
                    <a:pt x="1047382" y="1478286"/>
                    <a:pt x="1093102" y="1507750"/>
                  </a:cubicBezTo>
                  <a:cubicBezTo>
                    <a:pt x="1138822" y="1537214"/>
                    <a:pt x="1265822" y="1539246"/>
                    <a:pt x="1294270" y="1574806"/>
                  </a:cubicBezTo>
                  <a:cubicBezTo>
                    <a:pt x="1322718" y="1610366"/>
                    <a:pt x="1239406" y="1670310"/>
                    <a:pt x="1263790" y="1721110"/>
                  </a:cubicBezTo>
                  <a:cubicBezTo>
                    <a:pt x="1288174" y="1771910"/>
                    <a:pt x="1397902" y="1819662"/>
                    <a:pt x="1440574" y="1879606"/>
                  </a:cubicBezTo>
                  <a:cubicBezTo>
                    <a:pt x="1483246" y="1939550"/>
                    <a:pt x="1493406" y="2014734"/>
                    <a:pt x="1519822" y="2080774"/>
                  </a:cubicBezTo>
                  <a:cubicBezTo>
                    <a:pt x="1546238" y="2146814"/>
                    <a:pt x="1591958" y="2238254"/>
                    <a:pt x="1599070" y="2275846"/>
                  </a:cubicBezTo>
                  <a:cubicBezTo>
                    <a:pt x="1606182" y="2313438"/>
                    <a:pt x="1577734" y="2309374"/>
                    <a:pt x="1562494" y="2306326"/>
                  </a:cubicBezTo>
                  <a:cubicBezTo>
                    <a:pt x="1547254" y="2303278"/>
                    <a:pt x="1523886" y="2269750"/>
                    <a:pt x="1501534" y="2269750"/>
                  </a:cubicBezTo>
                  <a:close/>
                </a:path>
              </a:pathLst>
            </a:custGeom>
            <a:grpFill/>
            <a:ln w="3175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086" name="Freeform: Shape 34085">
              <a:extLst>
                <a:ext uri="{FF2B5EF4-FFF2-40B4-BE49-F238E27FC236}">
                  <a16:creationId xmlns:a16="http://schemas.microsoft.com/office/drawing/2014/main" id="{60020743-5A1E-48FC-B73D-12DC8126E73B}"/>
                </a:ext>
              </a:extLst>
            </p:cNvPr>
            <p:cNvSpPr/>
            <p:nvPr/>
          </p:nvSpPr>
          <p:spPr>
            <a:xfrm>
              <a:off x="2157060" y="1975364"/>
              <a:ext cx="2311316" cy="2147645"/>
            </a:xfrm>
            <a:custGeom>
              <a:avLst/>
              <a:gdLst>
                <a:gd name="connsiteX0" fmla="*/ 2134524 w 2311316"/>
                <a:gd name="connsiteY0" fmla="*/ 2072380 h 2147646"/>
                <a:gd name="connsiteX1" fmla="*/ 2073564 w 2311316"/>
                <a:gd name="connsiteY1" fmla="*/ 2133340 h 2147646"/>
                <a:gd name="connsiteX2" fmla="*/ 1994316 w 2311316"/>
                <a:gd name="connsiteY2" fmla="*/ 2054092 h 2147646"/>
                <a:gd name="connsiteX3" fmla="*/ 1890684 w 2311316"/>
                <a:gd name="connsiteY3" fmla="*/ 1871212 h 2147646"/>
                <a:gd name="connsiteX4" fmla="*/ 1854108 w 2311316"/>
                <a:gd name="connsiteY4" fmla="*/ 1822444 h 2147646"/>
                <a:gd name="connsiteX5" fmla="*/ 1719996 w 2311316"/>
                <a:gd name="connsiteY5" fmla="*/ 1694428 h 2147646"/>
                <a:gd name="connsiteX6" fmla="*/ 1744380 w 2311316"/>
                <a:gd name="connsiteY6" fmla="*/ 1810252 h 2147646"/>
                <a:gd name="connsiteX7" fmla="*/ 1732188 w 2311316"/>
                <a:gd name="connsiteY7" fmla="*/ 1993132 h 2147646"/>
                <a:gd name="connsiteX8" fmla="*/ 1726092 w 2311316"/>
                <a:gd name="connsiteY8" fmla="*/ 2108956 h 2147646"/>
                <a:gd name="connsiteX9" fmla="*/ 1634652 w 2311316"/>
                <a:gd name="connsiteY9" fmla="*/ 2078476 h 2147646"/>
                <a:gd name="connsiteX10" fmla="*/ 1585884 w 2311316"/>
                <a:gd name="connsiteY10" fmla="*/ 2102860 h 2147646"/>
                <a:gd name="connsiteX11" fmla="*/ 1378620 w 2311316"/>
                <a:gd name="connsiteY11" fmla="*/ 1956556 h 2147646"/>
                <a:gd name="connsiteX12" fmla="*/ 1220124 w 2311316"/>
                <a:gd name="connsiteY12" fmla="*/ 1804156 h 2147646"/>
                <a:gd name="connsiteX13" fmla="*/ 1061628 w 2311316"/>
                <a:gd name="connsiteY13" fmla="*/ 1755388 h 2147646"/>
                <a:gd name="connsiteX14" fmla="*/ 1037244 w 2311316"/>
                <a:gd name="connsiteY14" fmla="*/ 1609084 h 2147646"/>
                <a:gd name="connsiteX15" fmla="*/ 890940 w 2311316"/>
                <a:gd name="connsiteY15" fmla="*/ 1450588 h 2147646"/>
                <a:gd name="connsiteX16" fmla="*/ 744636 w 2311316"/>
                <a:gd name="connsiteY16" fmla="*/ 1481068 h 2147646"/>
                <a:gd name="connsiteX17" fmla="*/ 695868 w 2311316"/>
                <a:gd name="connsiteY17" fmla="*/ 1365244 h 2147646"/>
                <a:gd name="connsiteX18" fmla="*/ 488604 w 2311316"/>
                <a:gd name="connsiteY18" fmla="*/ 1346956 h 2147646"/>
                <a:gd name="connsiteX19" fmla="*/ 220380 w 2311316"/>
                <a:gd name="connsiteY19" fmla="*/ 981196 h 2147646"/>
                <a:gd name="connsiteX20" fmla="*/ 141132 w 2311316"/>
                <a:gd name="connsiteY20" fmla="*/ 633724 h 2147646"/>
                <a:gd name="connsiteX21" fmla="*/ 13116 w 2311316"/>
                <a:gd name="connsiteY21" fmla="*/ 432556 h 2147646"/>
                <a:gd name="connsiteX22" fmla="*/ 49692 w 2311316"/>
                <a:gd name="connsiteY22" fmla="*/ 286252 h 2147646"/>
                <a:gd name="connsiteX23" fmla="*/ 415452 w 2311316"/>
                <a:gd name="connsiteY23" fmla="*/ 304540 h 2147646"/>
                <a:gd name="connsiteX24" fmla="*/ 781212 w 2311316"/>
                <a:gd name="connsiteY24" fmla="*/ 115564 h 2147646"/>
                <a:gd name="connsiteX25" fmla="*/ 933612 w 2311316"/>
                <a:gd name="connsiteY25" fmla="*/ 158236 h 2147646"/>
                <a:gd name="connsiteX26" fmla="*/ 1226220 w 2311316"/>
                <a:gd name="connsiteY26" fmla="*/ 11932 h 2147646"/>
                <a:gd name="connsiteX27" fmla="*/ 1372524 w 2311316"/>
                <a:gd name="connsiteY27" fmla="*/ 36316 h 2147646"/>
                <a:gd name="connsiteX28" fmla="*/ 1317660 w 2311316"/>
                <a:gd name="connsiteY28" fmla="*/ 255772 h 2147646"/>
                <a:gd name="connsiteX29" fmla="*/ 1384716 w 2311316"/>
                <a:gd name="connsiteY29" fmla="*/ 450844 h 2147646"/>
                <a:gd name="connsiteX30" fmla="*/ 1579788 w 2311316"/>
                <a:gd name="connsiteY30" fmla="*/ 456940 h 2147646"/>
                <a:gd name="connsiteX31" fmla="*/ 1683420 w 2311316"/>
                <a:gd name="connsiteY31" fmla="*/ 652012 h 2147646"/>
                <a:gd name="connsiteX32" fmla="*/ 1652940 w 2311316"/>
                <a:gd name="connsiteY32" fmla="*/ 773932 h 2147646"/>
                <a:gd name="connsiteX33" fmla="*/ 1793148 w 2311316"/>
                <a:gd name="connsiteY33" fmla="*/ 798316 h 2147646"/>
                <a:gd name="connsiteX34" fmla="*/ 1939452 w 2311316"/>
                <a:gd name="connsiteY34" fmla="*/ 956812 h 2147646"/>
                <a:gd name="connsiteX35" fmla="*/ 1890684 w 2311316"/>
                <a:gd name="connsiteY35" fmla="*/ 1115308 h 2147646"/>
                <a:gd name="connsiteX36" fmla="*/ 1994316 w 2311316"/>
                <a:gd name="connsiteY36" fmla="*/ 1157980 h 2147646"/>
                <a:gd name="connsiteX37" fmla="*/ 1829724 w 2311316"/>
                <a:gd name="connsiteY37" fmla="*/ 1206748 h 2147646"/>
                <a:gd name="connsiteX38" fmla="*/ 1969932 w 2311316"/>
                <a:gd name="connsiteY38" fmla="*/ 1292092 h 2147646"/>
                <a:gd name="connsiteX39" fmla="*/ 2140620 w 2311316"/>
                <a:gd name="connsiteY39" fmla="*/ 1389628 h 2147646"/>
                <a:gd name="connsiteX40" fmla="*/ 2061372 w 2311316"/>
                <a:gd name="connsiteY40" fmla="*/ 1474972 h 2147646"/>
                <a:gd name="connsiteX41" fmla="*/ 2128428 w 2311316"/>
                <a:gd name="connsiteY41" fmla="*/ 1487164 h 2147646"/>
                <a:gd name="connsiteX42" fmla="*/ 2079660 w 2311316"/>
                <a:gd name="connsiteY42" fmla="*/ 1535932 h 2147646"/>
                <a:gd name="connsiteX43" fmla="*/ 2134524 w 2311316"/>
                <a:gd name="connsiteY43" fmla="*/ 1584700 h 2147646"/>
                <a:gd name="connsiteX44" fmla="*/ 2146716 w 2311316"/>
                <a:gd name="connsiteY44" fmla="*/ 1682236 h 2147646"/>
                <a:gd name="connsiteX45" fmla="*/ 2238156 w 2311316"/>
                <a:gd name="connsiteY45" fmla="*/ 1682236 h 2147646"/>
                <a:gd name="connsiteX46" fmla="*/ 2213772 w 2311316"/>
                <a:gd name="connsiteY46" fmla="*/ 1798060 h 2147646"/>
                <a:gd name="connsiteX47" fmla="*/ 2311308 w 2311316"/>
                <a:gd name="connsiteY47" fmla="*/ 1846828 h 2147646"/>
                <a:gd name="connsiteX48" fmla="*/ 2207676 w 2311316"/>
                <a:gd name="connsiteY48" fmla="*/ 2139436 h 2147646"/>
                <a:gd name="connsiteX49" fmla="*/ 2134524 w 2311316"/>
                <a:gd name="connsiteY49" fmla="*/ 2072380 h 21476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2311316" h="2147646">
                  <a:moveTo>
                    <a:pt x="2134524" y="2072380"/>
                  </a:moveTo>
                  <a:cubicBezTo>
                    <a:pt x="2112172" y="2071364"/>
                    <a:pt x="2096932" y="2136388"/>
                    <a:pt x="2073564" y="2133340"/>
                  </a:cubicBezTo>
                  <a:cubicBezTo>
                    <a:pt x="2050196" y="2130292"/>
                    <a:pt x="2024796" y="2097780"/>
                    <a:pt x="1994316" y="2054092"/>
                  </a:cubicBezTo>
                  <a:cubicBezTo>
                    <a:pt x="1963836" y="2010404"/>
                    <a:pt x="1914052" y="1909820"/>
                    <a:pt x="1890684" y="1871212"/>
                  </a:cubicBezTo>
                  <a:cubicBezTo>
                    <a:pt x="1867316" y="1832604"/>
                    <a:pt x="1882556" y="1851908"/>
                    <a:pt x="1854108" y="1822444"/>
                  </a:cubicBezTo>
                  <a:cubicBezTo>
                    <a:pt x="1825660" y="1792980"/>
                    <a:pt x="1738284" y="1696460"/>
                    <a:pt x="1719996" y="1694428"/>
                  </a:cubicBezTo>
                  <a:cubicBezTo>
                    <a:pt x="1701708" y="1692396"/>
                    <a:pt x="1742348" y="1760468"/>
                    <a:pt x="1744380" y="1810252"/>
                  </a:cubicBezTo>
                  <a:cubicBezTo>
                    <a:pt x="1746412" y="1860036"/>
                    <a:pt x="1735236" y="1943348"/>
                    <a:pt x="1732188" y="1993132"/>
                  </a:cubicBezTo>
                  <a:cubicBezTo>
                    <a:pt x="1729140" y="2042916"/>
                    <a:pt x="1742348" y="2094732"/>
                    <a:pt x="1726092" y="2108956"/>
                  </a:cubicBezTo>
                  <a:cubicBezTo>
                    <a:pt x="1709836" y="2123180"/>
                    <a:pt x="1658020" y="2079492"/>
                    <a:pt x="1634652" y="2078476"/>
                  </a:cubicBezTo>
                  <a:cubicBezTo>
                    <a:pt x="1611284" y="2077460"/>
                    <a:pt x="1628556" y="2123180"/>
                    <a:pt x="1585884" y="2102860"/>
                  </a:cubicBezTo>
                  <a:cubicBezTo>
                    <a:pt x="1543212" y="2082540"/>
                    <a:pt x="1439580" y="2006340"/>
                    <a:pt x="1378620" y="1956556"/>
                  </a:cubicBezTo>
                  <a:cubicBezTo>
                    <a:pt x="1317660" y="1906772"/>
                    <a:pt x="1272956" y="1837684"/>
                    <a:pt x="1220124" y="1804156"/>
                  </a:cubicBezTo>
                  <a:cubicBezTo>
                    <a:pt x="1167292" y="1770628"/>
                    <a:pt x="1092108" y="1787900"/>
                    <a:pt x="1061628" y="1755388"/>
                  </a:cubicBezTo>
                  <a:cubicBezTo>
                    <a:pt x="1031148" y="1722876"/>
                    <a:pt x="1065692" y="1659884"/>
                    <a:pt x="1037244" y="1609084"/>
                  </a:cubicBezTo>
                  <a:cubicBezTo>
                    <a:pt x="1008796" y="1558284"/>
                    <a:pt x="939708" y="1471924"/>
                    <a:pt x="890940" y="1450588"/>
                  </a:cubicBezTo>
                  <a:cubicBezTo>
                    <a:pt x="842172" y="1429252"/>
                    <a:pt x="777148" y="1495292"/>
                    <a:pt x="744636" y="1481068"/>
                  </a:cubicBezTo>
                  <a:cubicBezTo>
                    <a:pt x="712124" y="1466844"/>
                    <a:pt x="738540" y="1387596"/>
                    <a:pt x="695868" y="1365244"/>
                  </a:cubicBezTo>
                  <a:cubicBezTo>
                    <a:pt x="653196" y="1342892"/>
                    <a:pt x="567852" y="1410964"/>
                    <a:pt x="488604" y="1346956"/>
                  </a:cubicBezTo>
                  <a:cubicBezTo>
                    <a:pt x="409356" y="1282948"/>
                    <a:pt x="278292" y="1100068"/>
                    <a:pt x="220380" y="981196"/>
                  </a:cubicBezTo>
                  <a:cubicBezTo>
                    <a:pt x="162468" y="862324"/>
                    <a:pt x="175676" y="725164"/>
                    <a:pt x="141132" y="633724"/>
                  </a:cubicBezTo>
                  <a:cubicBezTo>
                    <a:pt x="106588" y="542284"/>
                    <a:pt x="28356" y="490468"/>
                    <a:pt x="13116" y="432556"/>
                  </a:cubicBezTo>
                  <a:cubicBezTo>
                    <a:pt x="-2124" y="374644"/>
                    <a:pt x="-17364" y="307588"/>
                    <a:pt x="49692" y="286252"/>
                  </a:cubicBezTo>
                  <a:cubicBezTo>
                    <a:pt x="116748" y="264916"/>
                    <a:pt x="293532" y="332988"/>
                    <a:pt x="415452" y="304540"/>
                  </a:cubicBezTo>
                  <a:cubicBezTo>
                    <a:pt x="537372" y="276092"/>
                    <a:pt x="694852" y="139948"/>
                    <a:pt x="781212" y="115564"/>
                  </a:cubicBezTo>
                  <a:cubicBezTo>
                    <a:pt x="867572" y="91180"/>
                    <a:pt x="859444" y="175508"/>
                    <a:pt x="933612" y="158236"/>
                  </a:cubicBezTo>
                  <a:cubicBezTo>
                    <a:pt x="1007780" y="140964"/>
                    <a:pt x="1153068" y="32252"/>
                    <a:pt x="1226220" y="11932"/>
                  </a:cubicBezTo>
                  <a:cubicBezTo>
                    <a:pt x="1299372" y="-8388"/>
                    <a:pt x="1357284" y="-4324"/>
                    <a:pt x="1372524" y="36316"/>
                  </a:cubicBezTo>
                  <a:cubicBezTo>
                    <a:pt x="1387764" y="76956"/>
                    <a:pt x="1315628" y="186684"/>
                    <a:pt x="1317660" y="255772"/>
                  </a:cubicBezTo>
                  <a:cubicBezTo>
                    <a:pt x="1319692" y="324860"/>
                    <a:pt x="1341028" y="417316"/>
                    <a:pt x="1384716" y="450844"/>
                  </a:cubicBezTo>
                  <a:cubicBezTo>
                    <a:pt x="1428404" y="484372"/>
                    <a:pt x="1530004" y="423412"/>
                    <a:pt x="1579788" y="456940"/>
                  </a:cubicBezTo>
                  <a:cubicBezTo>
                    <a:pt x="1629572" y="490468"/>
                    <a:pt x="1671228" y="599180"/>
                    <a:pt x="1683420" y="652012"/>
                  </a:cubicBezTo>
                  <a:cubicBezTo>
                    <a:pt x="1695612" y="704844"/>
                    <a:pt x="1634652" y="749548"/>
                    <a:pt x="1652940" y="773932"/>
                  </a:cubicBezTo>
                  <a:cubicBezTo>
                    <a:pt x="1671228" y="798316"/>
                    <a:pt x="1745396" y="767836"/>
                    <a:pt x="1793148" y="798316"/>
                  </a:cubicBezTo>
                  <a:cubicBezTo>
                    <a:pt x="1840900" y="828796"/>
                    <a:pt x="1923196" y="903980"/>
                    <a:pt x="1939452" y="956812"/>
                  </a:cubicBezTo>
                  <a:cubicBezTo>
                    <a:pt x="1955708" y="1009644"/>
                    <a:pt x="1881540" y="1081780"/>
                    <a:pt x="1890684" y="1115308"/>
                  </a:cubicBezTo>
                  <a:cubicBezTo>
                    <a:pt x="1899828" y="1148836"/>
                    <a:pt x="2004476" y="1142740"/>
                    <a:pt x="1994316" y="1157980"/>
                  </a:cubicBezTo>
                  <a:cubicBezTo>
                    <a:pt x="1984156" y="1173220"/>
                    <a:pt x="1833788" y="1184396"/>
                    <a:pt x="1829724" y="1206748"/>
                  </a:cubicBezTo>
                  <a:cubicBezTo>
                    <a:pt x="1825660" y="1229100"/>
                    <a:pt x="1918116" y="1261612"/>
                    <a:pt x="1969932" y="1292092"/>
                  </a:cubicBezTo>
                  <a:cubicBezTo>
                    <a:pt x="2021748" y="1322572"/>
                    <a:pt x="2125380" y="1359148"/>
                    <a:pt x="2140620" y="1389628"/>
                  </a:cubicBezTo>
                  <a:cubicBezTo>
                    <a:pt x="2155860" y="1420108"/>
                    <a:pt x="2063404" y="1458716"/>
                    <a:pt x="2061372" y="1474972"/>
                  </a:cubicBezTo>
                  <a:cubicBezTo>
                    <a:pt x="2059340" y="1491228"/>
                    <a:pt x="2125380" y="1477004"/>
                    <a:pt x="2128428" y="1487164"/>
                  </a:cubicBezTo>
                  <a:cubicBezTo>
                    <a:pt x="2131476" y="1497324"/>
                    <a:pt x="2078644" y="1519676"/>
                    <a:pt x="2079660" y="1535932"/>
                  </a:cubicBezTo>
                  <a:cubicBezTo>
                    <a:pt x="2080676" y="1552188"/>
                    <a:pt x="2123348" y="1560316"/>
                    <a:pt x="2134524" y="1584700"/>
                  </a:cubicBezTo>
                  <a:cubicBezTo>
                    <a:pt x="2145700" y="1609084"/>
                    <a:pt x="2129444" y="1665980"/>
                    <a:pt x="2146716" y="1682236"/>
                  </a:cubicBezTo>
                  <a:cubicBezTo>
                    <a:pt x="2163988" y="1698492"/>
                    <a:pt x="2226980" y="1662932"/>
                    <a:pt x="2238156" y="1682236"/>
                  </a:cubicBezTo>
                  <a:cubicBezTo>
                    <a:pt x="2249332" y="1701540"/>
                    <a:pt x="2201580" y="1770628"/>
                    <a:pt x="2213772" y="1798060"/>
                  </a:cubicBezTo>
                  <a:cubicBezTo>
                    <a:pt x="2225964" y="1825492"/>
                    <a:pt x="2312324" y="1789932"/>
                    <a:pt x="2311308" y="1846828"/>
                  </a:cubicBezTo>
                  <a:cubicBezTo>
                    <a:pt x="2310292" y="1903724"/>
                    <a:pt x="2235108" y="2101844"/>
                    <a:pt x="2207676" y="2139436"/>
                  </a:cubicBezTo>
                  <a:cubicBezTo>
                    <a:pt x="2180244" y="2177028"/>
                    <a:pt x="2156876" y="2073396"/>
                    <a:pt x="2134524" y="2072380"/>
                  </a:cubicBezTo>
                  <a:close/>
                </a:path>
              </a:pathLst>
            </a:custGeom>
            <a:grpFill/>
            <a:ln w="3175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4087" name="Group 34086">
            <a:extLst>
              <a:ext uri="{FF2B5EF4-FFF2-40B4-BE49-F238E27FC236}">
                <a16:creationId xmlns:a16="http://schemas.microsoft.com/office/drawing/2014/main" id="{50AF6102-169F-4007-904E-FEEEA6E77956}"/>
              </a:ext>
            </a:extLst>
          </p:cNvPr>
          <p:cNvGrpSpPr/>
          <p:nvPr/>
        </p:nvGrpSpPr>
        <p:grpSpPr>
          <a:xfrm>
            <a:off x="7629212" y="6164505"/>
            <a:ext cx="1939034" cy="1855760"/>
            <a:chOff x="7315200" y="2513326"/>
            <a:chExt cx="3313496" cy="3171194"/>
          </a:xfrm>
          <a:solidFill>
            <a:schemeClr val="accent5">
              <a:lumMod val="50000"/>
            </a:schemeClr>
          </a:solidFill>
        </p:grpSpPr>
        <p:grpSp>
          <p:nvGrpSpPr>
            <p:cNvPr id="34088" name="Group 34087">
              <a:extLst>
                <a:ext uri="{FF2B5EF4-FFF2-40B4-BE49-F238E27FC236}">
                  <a16:creationId xmlns:a16="http://schemas.microsoft.com/office/drawing/2014/main" id="{3255E93F-8828-4BA7-8992-9E0F7667A9E8}"/>
                </a:ext>
              </a:extLst>
            </p:cNvPr>
            <p:cNvGrpSpPr/>
            <p:nvPr/>
          </p:nvGrpSpPr>
          <p:grpSpPr>
            <a:xfrm flipH="1">
              <a:off x="7315200" y="2513326"/>
              <a:ext cx="3161789" cy="2164177"/>
              <a:chOff x="2367213" y="1825035"/>
              <a:chExt cx="3161789" cy="2164177"/>
            </a:xfrm>
            <a:grpFill/>
          </p:grpSpPr>
          <p:sp>
            <p:nvSpPr>
              <p:cNvPr id="34090" name="Freeform: Shape 34089">
                <a:extLst>
                  <a:ext uri="{FF2B5EF4-FFF2-40B4-BE49-F238E27FC236}">
                    <a16:creationId xmlns:a16="http://schemas.microsoft.com/office/drawing/2014/main" id="{3007EAB7-A61E-4AD1-B316-C8F59AB8D32A}"/>
                  </a:ext>
                </a:extLst>
              </p:cNvPr>
              <p:cNvSpPr/>
              <p:nvPr/>
            </p:nvSpPr>
            <p:spPr>
              <a:xfrm>
                <a:off x="2367213" y="1937202"/>
                <a:ext cx="2662668" cy="2052010"/>
              </a:xfrm>
              <a:custGeom>
                <a:avLst/>
                <a:gdLst>
                  <a:gd name="connsiteX0" fmla="*/ 2021907 w 2662668"/>
                  <a:gd name="connsiteY0" fmla="*/ 213592 h 2052010"/>
                  <a:gd name="connsiteX1" fmla="*/ 2001587 w 2662668"/>
                  <a:gd name="connsiteY1" fmla="*/ 305032 h 2052010"/>
                  <a:gd name="connsiteX2" fmla="*/ 1910147 w 2662668"/>
                  <a:gd name="connsiteY2" fmla="*/ 315192 h 2052010"/>
                  <a:gd name="connsiteX3" fmla="*/ 1920307 w 2662668"/>
                  <a:gd name="connsiteY3" fmla="*/ 223752 h 2052010"/>
                  <a:gd name="connsiteX4" fmla="*/ 2052387 w 2662668"/>
                  <a:gd name="connsiteY4" fmla="*/ 172952 h 2052010"/>
                  <a:gd name="connsiteX5" fmla="*/ 1940627 w 2662668"/>
                  <a:gd name="connsiteY5" fmla="*/ 122152 h 2052010"/>
                  <a:gd name="connsiteX6" fmla="*/ 1818707 w 2662668"/>
                  <a:gd name="connsiteY6" fmla="*/ 162792 h 2052010"/>
                  <a:gd name="connsiteX7" fmla="*/ 1808547 w 2662668"/>
                  <a:gd name="connsiteY7" fmla="*/ 101832 h 2052010"/>
                  <a:gd name="connsiteX8" fmla="*/ 1727267 w 2662668"/>
                  <a:gd name="connsiteY8" fmla="*/ 91672 h 2052010"/>
                  <a:gd name="connsiteX9" fmla="*/ 1767907 w 2662668"/>
                  <a:gd name="connsiteY9" fmla="*/ 232 h 2052010"/>
                  <a:gd name="connsiteX10" fmla="*/ 1666307 w 2662668"/>
                  <a:gd name="connsiteY10" fmla="*/ 122152 h 2052010"/>
                  <a:gd name="connsiteX11" fmla="*/ 1564707 w 2662668"/>
                  <a:gd name="connsiteY11" fmla="*/ 172952 h 2052010"/>
                  <a:gd name="connsiteX12" fmla="*/ 1432627 w 2662668"/>
                  <a:gd name="connsiteY12" fmla="*/ 172952 h 2052010"/>
                  <a:gd name="connsiteX13" fmla="*/ 1341187 w 2662668"/>
                  <a:gd name="connsiteY13" fmla="*/ 264392 h 2052010"/>
                  <a:gd name="connsiteX14" fmla="*/ 1239587 w 2662668"/>
                  <a:gd name="connsiteY14" fmla="*/ 294872 h 2052010"/>
                  <a:gd name="connsiteX15" fmla="*/ 1239587 w 2662668"/>
                  <a:gd name="connsiteY15" fmla="*/ 365992 h 2052010"/>
                  <a:gd name="connsiteX16" fmla="*/ 1117667 w 2662668"/>
                  <a:gd name="connsiteY16" fmla="*/ 396472 h 2052010"/>
                  <a:gd name="connsiteX17" fmla="*/ 995747 w 2662668"/>
                  <a:gd name="connsiteY17" fmla="*/ 376152 h 2052010"/>
                  <a:gd name="connsiteX18" fmla="*/ 914467 w 2662668"/>
                  <a:gd name="connsiteY18" fmla="*/ 467592 h 2052010"/>
                  <a:gd name="connsiteX19" fmla="*/ 883987 w 2662668"/>
                  <a:gd name="connsiteY19" fmla="*/ 477752 h 2052010"/>
                  <a:gd name="connsiteX20" fmla="*/ 863667 w 2662668"/>
                  <a:gd name="connsiteY20" fmla="*/ 569192 h 2052010"/>
                  <a:gd name="connsiteX21" fmla="*/ 782387 w 2662668"/>
                  <a:gd name="connsiteY21" fmla="*/ 609832 h 2052010"/>
                  <a:gd name="connsiteX22" fmla="*/ 782387 w 2662668"/>
                  <a:gd name="connsiteY22" fmla="*/ 701272 h 2052010"/>
                  <a:gd name="connsiteX23" fmla="*/ 751907 w 2662668"/>
                  <a:gd name="connsiteY23" fmla="*/ 823192 h 2052010"/>
                  <a:gd name="connsiteX24" fmla="*/ 619827 w 2662668"/>
                  <a:gd name="connsiteY24" fmla="*/ 813032 h 2052010"/>
                  <a:gd name="connsiteX25" fmla="*/ 548707 w 2662668"/>
                  <a:gd name="connsiteY25" fmla="*/ 823192 h 2052010"/>
                  <a:gd name="connsiteX26" fmla="*/ 497907 w 2662668"/>
                  <a:gd name="connsiteY26" fmla="*/ 823192 h 2052010"/>
                  <a:gd name="connsiteX27" fmla="*/ 386147 w 2662668"/>
                  <a:gd name="connsiteY27" fmla="*/ 1006072 h 2052010"/>
                  <a:gd name="connsiteX28" fmla="*/ 386147 w 2662668"/>
                  <a:gd name="connsiteY28" fmla="*/ 1077192 h 2052010"/>
                  <a:gd name="connsiteX29" fmla="*/ 254067 w 2662668"/>
                  <a:gd name="connsiteY29" fmla="*/ 1097512 h 2052010"/>
                  <a:gd name="connsiteX30" fmla="*/ 172787 w 2662668"/>
                  <a:gd name="connsiteY30" fmla="*/ 1219432 h 2052010"/>
                  <a:gd name="connsiteX31" fmla="*/ 152467 w 2662668"/>
                  <a:gd name="connsiteY31" fmla="*/ 1442952 h 2052010"/>
                  <a:gd name="connsiteX32" fmla="*/ 254067 w 2662668"/>
                  <a:gd name="connsiteY32" fmla="*/ 1361672 h 2052010"/>
                  <a:gd name="connsiteX33" fmla="*/ 304867 w 2662668"/>
                  <a:gd name="connsiteY33" fmla="*/ 1402312 h 2052010"/>
                  <a:gd name="connsiteX34" fmla="*/ 193107 w 2662668"/>
                  <a:gd name="connsiteY34" fmla="*/ 1463272 h 2052010"/>
                  <a:gd name="connsiteX35" fmla="*/ 193107 w 2662668"/>
                  <a:gd name="connsiteY35" fmla="*/ 1595352 h 2052010"/>
                  <a:gd name="connsiteX36" fmla="*/ 61027 w 2662668"/>
                  <a:gd name="connsiteY36" fmla="*/ 1575032 h 2052010"/>
                  <a:gd name="connsiteX37" fmla="*/ 67 w 2662668"/>
                  <a:gd name="connsiteY37" fmla="*/ 1747752 h 2052010"/>
                  <a:gd name="connsiteX38" fmla="*/ 71187 w 2662668"/>
                  <a:gd name="connsiteY38" fmla="*/ 1849352 h 2052010"/>
                  <a:gd name="connsiteX39" fmla="*/ 91507 w 2662668"/>
                  <a:gd name="connsiteY39" fmla="*/ 1950952 h 2052010"/>
                  <a:gd name="connsiteX40" fmla="*/ 91507 w 2662668"/>
                  <a:gd name="connsiteY40" fmla="*/ 2042392 h 2052010"/>
                  <a:gd name="connsiteX41" fmla="*/ 193107 w 2662668"/>
                  <a:gd name="connsiteY41" fmla="*/ 2042392 h 2052010"/>
                  <a:gd name="connsiteX42" fmla="*/ 193107 w 2662668"/>
                  <a:gd name="connsiteY42" fmla="*/ 1981432 h 2052010"/>
                  <a:gd name="connsiteX43" fmla="*/ 243907 w 2662668"/>
                  <a:gd name="connsiteY43" fmla="*/ 1889992 h 2052010"/>
                  <a:gd name="connsiteX44" fmla="*/ 182947 w 2662668"/>
                  <a:gd name="connsiteY44" fmla="*/ 1788392 h 2052010"/>
                  <a:gd name="connsiteX45" fmla="*/ 182947 w 2662668"/>
                  <a:gd name="connsiteY45" fmla="*/ 1717272 h 2052010"/>
                  <a:gd name="connsiteX46" fmla="*/ 274387 w 2662668"/>
                  <a:gd name="connsiteY46" fmla="*/ 1778232 h 2052010"/>
                  <a:gd name="connsiteX47" fmla="*/ 274387 w 2662668"/>
                  <a:gd name="connsiteY47" fmla="*/ 1676632 h 2052010"/>
                  <a:gd name="connsiteX48" fmla="*/ 315027 w 2662668"/>
                  <a:gd name="connsiteY48" fmla="*/ 1635992 h 2052010"/>
                  <a:gd name="connsiteX49" fmla="*/ 386147 w 2662668"/>
                  <a:gd name="connsiteY49" fmla="*/ 1656312 h 2052010"/>
                  <a:gd name="connsiteX50" fmla="*/ 365827 w 2662668"/>
                  <a:gd name="connsiteY50" fmla="*/ 1717272 h 2052010"/>
                  <a:gd name="connsiteX51" fmla="*/ 447107 w 2662668"/>
                  <a:gd name="connsiteY51" fmla="*/ 1666472 h 2052010"/>
                  <a:gd name="connsiteX52" fmla="*/ 508067 w 2662668"/>
                  <a:gd name="connsiteY52" fmla="*/ 1727432 h 2052010"/>
                  <a:gd name="connsiteX53" fmla="*/ 640147 w 2662668"/>
                  <a:gd name="connsiteY53" fmla="*/ 1737592 h 2052010"/>
                  <a:gd name="connsiteX54" fmla="*/ 690947 w 2662668"/>
                  <a:gd name="connsiteY54" fmla="*/ 1666472 h 2052010"/>
                  <a:gd name="connsiteX55" fmla="*/ 589347 w 2662668"/>
                  <a:gd name="connsiteY55" fmla="*/ 1696952 h 2052010"/>
                  <a:gd name="connsiteX56" fmla="*/ 579187 w 2662668"/>
                  <a:gd name="connsiteY56" fmla="*/ 1646152 h 2052010"/>
                  <a:gd name="connsiteX57" fmla="*/ 701107 w 2662668"/>
                  <a:gd name="connsiteY57" fmla="*/ 1524232 h 2052010"/>
                  <a:gd name="connsiteX58" fmla="*/ 812867 w 2662668"/>
                  <a:gd name="connsiteY58" fmla="*/ 1595352 h 2052010"/>
                  <a:gd name="connsiteX59" fmla="*/ 934787 w 2662668"/>
                  <a:gd name="connsiteY59" fmla="*/ 1585192 h 2052010"/>
                  <a:gd name="connsiteX60" fmla="*/ 863667 w 2662668"/>
                  <a:gd name="connsiteY60" fmla="*/ 1503912 h 2052010"/>
                  <a:gd name="connsiteX61" fmla="*/ 975427 w 2662668"/>
                  <a:gd name="connsiteY61" fmla="*/ 1503912 h 2052010"/>
                  <a:gd name="connsiteX62" fmla="*/ 1066867 w 2662668"/>
                  <a:gd name="connsiteY62" fmla="*/ 1564872 h 2052010"/>
                  <a:gd name="connsiteX63" fmla="*/ 1188787 w 2662668"/>
                  <a:gd name="connsiteY63" fmla="*/ 1483592 h 2052010"/>
                  <a:gd name="connsiteX64" fmla="*/ 1300547 w 2662668"/>
                  <a:gd name="connsiteY64" fmla="*/ 1483592 h 2052010"/>
                  <a:gd name="connsiteX65" fmla="*/ 1371667 w 2662668"/>
                  <a:gd name="connsiteY65" fmla="*/ 1412472 h 2052010"/>
                  <a:gd name="connsiteX66" fmla="*/ 1503747 w 2662668"/>
                  <a:gd name="connsiteY66" fmla="*/ 1412472 h 2052010"/>
                  <a:gd name="connsiteX67" fmla="*/ 1452947 w 2662668"/>
                  <a:gd name="connsiteY67" fmla="*/ 1331192 h 2052010"/>
                  <a:gd name="connsiteX68" fmla="*/ 1585027 w 2662668"/>
                  <a:gd name="connsiteY68" fmla="*/ 1392152 h 2052010"/>
                  <a:gd name="connsiteX69" fmla="*/ 1574867 w 2662668"/>
                  <a:gd name="connsiteY69" fmla="*/ 1493752 h 2052010"/>
                  <a:gd name="connsiteX70" fmla="*/ 1645987 w 2662668"/>
                  <a:gd name="connsiteY70" fmla="*/ 1453112 h 2052010"/>
                  <a:gd name="connsiteX71" fmla="*/ 1727267 w 2662668"/>
                  <a:gd name="connsiteY71" fmla="*/ 1341352 h 2052010"/>
                  <a:gd name="connsiteX72" fmla="*/ 1828867 w 2662668"/>
                  <a:gd name="connsiteY72" fmla="*/ 1280392 h 2052010"/>
                  <a:gd name="connsiteX73" fmla="*/ 1717107 w 2662668"/>
                  <a:gd name="connsiteY73" fmla="*/ 1188952 h 2052010"/>
                  <a:gd name="connsiteX74" fmla="*/ 1798387 w 2662668"/>
                  <a:gd name="connsiteY74" fmla="*/ 1056872 h 2052010"/>
                  <a:gd name="connsiteX75" fmla="*/ 1747587 w 2662668"/>
                  <a:gd name="connsiteY75" fmla="*/ 1016232 h 2052010"/>
                  <a:gd name="connsiteX76" fmla="*/ 1808547 w 2662668"/>
                  <a:gd name="connsiteY76" fmla="*/ 924792 h 2052010"/>
                  <a:gd name="connsiteX77" fmla="*/ 1818707 w 2662668"/>
                  <a:gd name="connsiteY77" fmla="*/ 843512 h 2052010"/>
                  <a:gd name="connsiteX78" fmla="*/ 1879667 w 2662668"/>
                  <a:gd name="connsiteY78" fmla="*/ 873992 h 2052010"/>
                  <a:gd name="connsiteX79" fmla="*/ 1788227 w 2662668"/>
                  <a:gd name="connsiteY79" fmla="*/ 995912 h 2052010"/>
                  <a:gd name="connsiteX80" fmla="*/ 1930467 w 2662668"/>
                  <a:gd name="connsiteY80" fmla="*/ 995912 h 2052010"/>
                  <a:gd name="connsiteX81" fmla="*/ 1960947 w 2662668"/>
                  <a:gd name="connsiteY81" fmla="*/ 1127992 h 2052010"/>
                  <a:gd name="connsiteX82" fmla="*/ 2072707 w 2662668"/>
                  <a:gd name="connsiteY82" fmla="*/ 1036552 h 2052010"/>
                  <a:gd name="connsiteX83" fmla="*/ 2214947 w 2662668"/>
                  <a:gd name="connsiteY83" fmla="*/ 1006072 h 2052010"/>
                  <a:gd name="connsiteX84" fmla="*/ 2225107 w 2662668"/>
                  <a:gd name="connsiteY84" fmla="*/ 1087352 h 2052010"/>
                  <a:gd name="connsiteX85" fmla="*/ 2347027 w 2662668"/>
                  <a:gd name="connsiteY85" fmla="*/ 955272 h 2052010"/>
                  <a:gd name="connsiteX86" fmla="*/ 2387667 w 2662668"/>
                  <a:gd name="connsiteY86" fmla="*/ 873992 h 2052010"/>
                  <a:gd name="connsiteX87" fmla="*/ 2509587 w 2662668"/>
                  <a:gd name="connsiteY87" fmla="*/ 802872 h 2052010"/>
                  <a:gd name="connsiteX88" fmla="*/ 2509587 w 2662668"/>
                  <a:gd name="connsiteY88" fmla="*/ 721592 h 2052010"/>
                  <a:gd name="connsiteX89" fmla="*/ 2631507 w 2662668"/>
                  <a:gd name="connsiteY89" fmla="*/ 721592 h 2052010"/>
                  <a:gd name="connsiteX90" fmla="*/ 2560387 w 2662668"/>
                  <a:gd name="connsiteY90" fmla="*/ 630152 h 2052010"/>
                  <a:gd name="connsiteX91" fmla="*/ 2661987 w 2662668"/>
                  <a:gd name="connsiteY91" fmla="*/ 518392 h 2052010"/>
                  <a:gd name="connsiteX92" fmla="*/ 2499427 w 2662668"/>
                  <a:gd name="connsiteY92" fmla="*/ 548872 h 2052010"/>
                  <a:gd name="connsiteX93" fmla="*/ 2438467 w 2662668"/>
                  <a:gd name="connsiteY93" fmla="*/ 680952 h 2052010"/>
                  <a:gd name="connsiteX94" fmla="*/ 2418147 w 2662668"/>
                  <a:gd name="connsiteY94" fmla="*/ 508232 h 2052010"/>
                  <a:gd name="connsiteX95" fmla="*/ 2438467 w 2662668"/>
                  <a:gd name="connsiteY95" fmla="*/ 416792 h 2052010"/>
                  <a:gd name="connsiteX96" fmla="*/ 2397827 w 2662668"/>
                  <a:gd name="connsiteY96" fmla="*/ 315192 h 2052010"/>
                  <a:gd name="connsiteX97" fmla="*/ 2174307 w 2662668"/>
                  <a:gd name="connsiteY97" fmla="*/ 315192 h 2052010"/>
                  <a:gd name="connsiteX98" fmla="*/ 2072707 w 2662668"/>
                  <a:gd name="connsiteY98" fmla="*/ 264392 h 2052010"/>
                  <a:gd name="connsiteX99" fmla="*/ 2021907 w 2662668"/>
                  <a:gd name="connsiteY99" fmla="*/ 213592 h 2052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2662668" h="2052010">
                    <a:moveTo>
                      <a:pt x="2021907" y="213592"/>
                    </a:moveTo>
                    <a:cubicBezTo>
                      <a:pt x="2010054" y="220365"/>
                      <a:pt x="2020214" y="288099"/>
                      <a:pt x="2001587" y="305032"/>
                    </a:cubicBezTo>
                    <a:cubicBezTo>
                      <a:pt x="1982960" y="321965"/>
                      <a:pt x="1923694" y="328739"/>
                      <a:pt x="1910147" y="315192"/>
                    </a:cubicBezTo>
                    <a:cubicBezTo>
                      <a:pt x="1896600" y="301645"/>
                      <a:pt x="1896600" y="247459"/>
                      <a:pt x="1920307" y="223752"/>
                    </a:cubicBezTo>
                    <a:cubicBezTo>
                      <a:pt x="1944014" y="200045"/>
                      <a:pt x="2049000" y="189885"/>
                      <a:pt x="2052387" y="172952"/>
                    </a:cubicBezTo>
                    <a:cubicBezTo>
                      <a:pt x="2055774" y="156019"/>
                      <a:pt x="1979574" y="123845"/>
                      <a:pt x="1940627" y="122152"/>
                    </a:cubicBezTo>
                    <a:cubicBezTo>
                      <a:pt x="1901680" y="120459"/>
                      <a:pt x="1840720" y="166179"/>
                      <a:pt x="1818707" y="162792"/>
                    </a:cubicBezTo>
                    <a:cubicBezTo>
                      <a:pt x="1796694" y="159405"/>
                      <a:pt x="1823787" y="113685"/>
                      <a:pt x="1808547" y="101832"/>
                    </a:cubicBezTo>
                    <a:cubicBezTo>
                      <a:pt x="1793307" y="89979"/>
                      <a:pt x="1734040" y="108605"/>
                      <a:pt x="1727267" y="91672"/>
                    </a:cubicBezTo>
                    <a:cubicBezTo>
                      <a:pt x="1720494" y="74739"/>
                      <a:pt x="1778067" y="-4848"/>
                      <a:pt x="1767907" y="232"/>
                    </a:cubicBezTo>
                    <a:cubicBezTo>
                      <a:pt x="1757747" y="5312"/>
                      <a:pt x="1700174" y="93365"/>
                      <a:pt x="1666307" y="122152"/>
                    </a:cubicBezTo>
                    <a:cubicBezTo>
                      <a:pt x="1632440" y="150939"/>
                      <a:pt x="1603654" y="164485"/>
                      <a:pt x="1564707" y="172952"/>
                    </a:cubicBezTo>
                    <a:cubicBezTo>
                      <a:pt x="1525760" y="181419"/>
                      <a:pt x="1469880" y="157712"/>
                      <a:pt x="1432627" y="172952"/>
                    </a:cubicBezTo>
                    <a:cubicBezTo>
                      <a:pt x="1395374" y="188192"/>
                      <a:pt x="1373360" y="244072"/>
                      <a:pt x="1341187" y="264392"/>
                    </a:cubicBezTo>
                    <a:cubicBezTo>
                      <a:pt x="1309014" y="284712"/>
                      <a:pt x="1256520" y="277939"/>
                      <a:pt x="1239587" y="294872"/>
                    </a:cubicBezTo>
                    <a:cubicBezTo>
                      <a:pt x="1222654" y="311805"/>
                      <a:pt x="1259907" y="349059"/>
                      <a:pt x="1239587" y="365992"/>
                    </a:cubicBezTo>
                    <a:cubicBezTo>
                      <a:pt x="1219267" y="382925"/>
                      <a:pt x="1158307" y="394779"/>
                      <a:pt x="1117667" y="396472"/>
                    </a:cubicBezTo>
                    <a:cubicBezTo>
                      <a:pt x="1077027" y="398165"/>
                      <a:pt x="1029614" y="364299"/>
                      <a:pt x="995747" y="376152"/>
                    </a:cubicBezTo>
                    <a:cubicBezTo>
                      <a:pt x="961880" y="388005"/>
                      <a:pt x="914467" y="467592"/>
                      <a:pt x="914467" y="467592"/>
                    </a:cubicBezTo>
                    <a:cubicBezTo>
                      <a:pt x="895840" y="484525"/>
                      <a:pt x="892454" y="460819"/>
                      <a:pt x="883987" y="477752"/>
                    </a:cubicBezTo>
                    <a:cubicBezTo>
                      <a:pt x="875520" y="494685"/>
                      <a:pt x="880600" y="547179"/>
                      <a:pt x="863667" y="569192"/>
                    </a:cubicBezTo>
                    <a:cubicBezTo>
                      <a:pt x="846734" y="591205"/>
                      <a:pt x="795934" y="587819"/>
                      <a:pt x="782387" y="609832"/>
                    </a:cubicBezTo>
                    <a:cubicBezTo>
                      <a:pt x="768840" y="631845"/>
                      <a:pt x="787467" y="665712"/>
                      <a:pt x="782387" y="701272"/>
                    </a:cubicBezTo>
                    <a:cubicBezTo>
                      <a:pt x="777307" y="736832"/>
                      <a:pt x="779000" y="804565"/>
                      <a:pt x="751907" y="823192"/>
                    </a:cubicBezTo>
                    <a:cubicBezTo>
                      <a:pt x="724814" y="841819"/>
                      <a:pt x="653694" y="813032"/>
                      <a:pt x="619827" y="813032"/>
                    </a:cubicBezTo>
                    <a:cubicBezTo>
                      <a:pt x="585960" y="813032"/>
                      <a:pt x="569027" y="821499"/>
                      <a:pt x="548707" y="823192"/>
                    </a:cubicBezTo>
                    <a:cubicBezTo>
                      <a:pt x="528387" y="824885"/>
                      <a:pt x="525000" y="792712"/>
                      <a:pt x="497907" y="823192"/>
                    </a:cubicBezTo>
                    <a:cubicBezTo>
                      <a:pt x="470814" y="853672"/>
                      <a:pt x="404774" y="963739"/>
                      <a:pt x="386147" y="1006072"/>
                    </a:cubicBezTo>
                    <a:cubicBezTo>
                      <a:pt x="367520" y="1048405"/>
                      <a:pt x="408160" y="1061952"/>
                      <a:pt x="386147" y="1077192"/>
                    </a:cubicBezTo>
                    <a:cubicBezTo>
                      <a:pt x="364134" y="1092432"/>
                      <a:pt x="289627" y="1073805"/>
                      <a:pt x="254067" y="1097512"/>
                    </a:cubicBezTo>
                    <a:cubicBezTo>
                      <a:pt x="218507" y="1121219"/>
                      <a:pt x="189720" y="1161859"/>
                      <a:pt x="172787" y="1219432"/>
                    </a:cubicBezTo>
                    <a:cubicBezTo>
                      <a:pt x="155854" y="1277005"/>
                      <a:pt x="138920" y="1419245"/>
                      <a:pt x="152467" y="1442952"/>
                    </a:cubicBezTo>
                    <a:cubicBezTo>
                      <a:pt x="166014" y="1466659"/>
                      <a:pt x="228667" y="1368445"/>
                      <a:pt x="254067" y="1361672"/>
                    </a:cubicBezTo>
                    <a:cubicBezTo>
                      <a:pt x="279467" y="1354899"/>
                      <a:pt x="315027" y="1385379"/>
                      <a:pt x="304867" y="1402312"/>
                    </a:cubicBezTo>
                    <a:cubicBezTo>
                      <a:pt x="294707" y="1419245"/>
                      <a:pt x="211734" y="1431099"/>
                      <a:pt x="193107" y="1463272"/>
                    </a:cubicBezTo>
                    <a:cubicBezTo>
                      <a:pt x="174480" y="1495445"/>
                      <a:pt x="215120" y="1576725"/>
                      <a:pt x="193107" y="1595352"/>
                    </a:cubicBezTo>
                    <a:cubicBezTo>
                      <a:pt x="171094" y="1613979"/>
                      <a:pt x="93200" y="1549632"/>
                      <a:pt x="61027" y="1575032"/>
                    </a:cubicBezTo>
                    <a:cubicBezTo>
                      <a:pt x="28854" y="1600432"/>
                      <a:pt x="-1626" y="1702032"/>
                      <a:pt x="67" y="1747752"/>
                    </a:cubicBezTo>
                    <a:cubicBezTo>
                      <a:pt x="1760" y="1793472"/>
                      <a:pt x="55947" y="1815485"/>
                      <a:pt x="71187" y="1849352"/>
                    </a:cubicBezTo>
                    <a:cubicBezTo>
                      <a:pt x="86427" y="1883219"/>
                      <a:pt x="88120" y="1918779"/>
                      <a:pt x="91507" y="1950952"/>
                    </a:cubicBezTo>
                    <a:cubicBezTo>
                      <a:pt x="94894" y="1983125"/>
                      <a:pt x="74574" y="2027152"/>
                      <a:pt x="91507" y="2042392"/>
                    </a:cubicBezTo>
                    <a:cubicBezTo>
                      <a:pt x="108440" y="2057632"/>
                      <a:pt x="176174" y="2052552"/>
                      <a:pt x="193107" y="2042392"/>
                    </a:cubicBezTo>
                    <a:cubicBezTo>
                      <a:pt x="210040" y="2032232"/>
                      <a:pt x="184640" y="2006832"/>
                      <a:pt x="193107" y="1981432"/>
                    </a:cubicBezTo>
                    <a:cubicBezTo>
                      <a:pt x="201574" y="1956032"/>
                      <a:pt x="245600" y="1922165"/>
                      <a:pt x="243907" y="1889992"/>
                    </a:cubicBezTo>
                    <a:cubicBezTo>
                      <a:pt x="242214" y="1857819"/>
                      <a:pt x="193107" y="1817179"/>
                      <a:pt x="182947" y="1788392"/>
                    </a:cubicBezTo>
                    <a:cubicBezTo>
                      <a:pt x="172787" y="1759605"/>
                      <a:pt x="167707" y="1718965"/>
                      <a:pt x="182947" y="1717272"/>
                    </a:cubicBezTo>
                    <a:cubicBezTo>
                      <a:pt x="198187" y="1715579"/>
                      <a:pt x="259147" y="1785005"/>
                      <a:pt x="274387" y="1778232"/>
                    </a:cubicBezTo>
                    <a:cubicBezTo>
                      <a:pt x="289627" y="1771459"/>
                      <a:pt x="274387" y="1676632"/>
                      <a:pt x="274387" y="1676632"/>
                    </a:cubicBezTo>
                    <a:cubicBezTo>
                      <a:pt x="281160" y="1652925"/>
                      <a:pt x="296400" y="1639379"/>
                      <a:pt x="315027" y="1635992"/>
                    </a:cubicBezTo>
                    <a:cubicBezTo>
                      <a:pt x="333654" y="1632605"/>
                      <a:pt x="377680" y="1642765"/>
                      <a:pt x="386147" y="1656312"/>
                    </a:cubicBezTo>
                    <a:cubicBezTo>
                      <a:pt x="394614" y="1669859"/>
                      <a:pt x="355667" y="1715579"/>
                      <a:pt x="365827" y="1717272"/>
                    </a:cubicBezTo>
                    <a:cubicBezTo>
                      <a:pt x="375987" y="1718965"/>
                      <a:pt x="423400" y="1664779"/>
                      <a:pt x="447107" y="1666472"/>
                    </a:cubicBezTo>
                    <a:cubicBezTo>
                      <a:pt x="470814" y="1668165"/>
                      <a:pt x="475894" y="1715579"/>
                      <a:pt x="508067" y="1727432"/>
                    </a:cubicBezTo>
                    <a:cubicBezTo>
                      <a:pt x="540240" y="1739285"/>
                      <a:pt x="609667" y="1747752"/>
                      <a:pt x="640147" y="1737592"/>
                    </a:cubicBezTo>
                    <a:cubicBezTo>
                      <a:pt x="670627" y="1727432"/>
                      <a:pt x="699414" y="1673245"/>
                      <a:pt x="690947" y="1666472"/>
                    </a:cubicBezTo>
                    <a:cubicBezTo>
                      <a:pt x="682480" y="1659699"/>
                      <a:pt x="607974" y="1700339"/>
                      <a:pt x="589347" y="1696952"/>
                    </a:cubicBezTo>
                    <a:cubicBezTo>
                      <a:pt x="570720" y="1693565"/>
                      <a:pt x="560560" y="1674939"/>
                      <a:pt x="579187" y="1646152"/>
                    </a:cubicBezTo>
                    <a:cubicBezTo>
                      <a:pt x="597814" y="1617365"/>
                      <a:pt x="662160" y="1532699"/>
                      <a:pt x="701107" y="1524232"/>
                    </a:cubicBezTo>
                    <a:cubicBezTo>
                      <a:pt x="740054" y="1515765"/>
                      <a:pt x="773920" y="1585192"/>
                      <a:pt x="812867" y="1595352"/>
                    </a:cubicBezTo>
                    <a:cubicBezTo>
                      <a:pt x="851814" y="1605512"/>
                      <a:pt x="926320" y="1600432"/>
                      <a:pt x="934787" y="1585192"/>
                    </a:cubicBezTo>
                    <a:cubicBezTo>
                      <a:pt x="943254" y="1569952"/>
                      <a:pt x="856894" y="1517459"/>
                      <a:pt x="863667" y="1503912"/>
                    </a:cubicBezTo>
                    <a:cubicBezTo>
                      <a:pt x="870440" y="1490365"/>
                      <a:pt x="941560" y="1493752"/>
                      <a:pt x="975427" y="1503912"/>
                    </a:cubicBezTo>
                    <a:cubicBezTo>
                      <a:pt x="1009294" y="1514072"/>
                      <a:pt x="1031307" y="1568259"/>
                      <a:pt x="1066867" y="1564872"/>
                    </a:cubicBezTo>
                    <a:cubicBezTo>
                      <a:pt x="1102427" y="1561485"/>
                      <a:pt x="1149840" y="1497139"/>
                      <a:pt x="1188787" y="1483592"/>
                    </a:cubicBezTo>
                    <a:cubicBezTo>
                      <a:pt x="1227734" y="1470045"/>
                      <a:pt x="1270067" y="1495445"/>
                      <a:pt x="1300547" y="1483592"/>
                    </a:cubicBezTo>
                    <a:cubicBezTo>
                      <a:pt x="1331027" y="1471739"/>
                      <a:pt x="1337800" y="1424325"/>
                      <a:pt x="1371667" y="1412472"/>
                    </a:cubicBezTo>
                    <a:cubicBezTo>
                      <a:pt x="1405534" y="1400619"/>
                      <a:pt x="1490200" y="1426019"/>
                      <a:pt x="1503747" y="1412472"/>
                    </a:cubicBezTo>
                    <a:cubicBezTo>
                      <a:pt x="1517294" y="1398925"/>
                      <a:pt x="1439400" y="1334579"/>
                      <a:pt x="1452947" y="1331192"/>
                    </a:cubicBezTo>
                    <a:cubicBezTo>
                      <a:pt x="1466494" y="1327805"/>
                      <a:pt x="1564707" y="1365059"/>
                      <a:pt x="1585027" y="1392152"/>
                    </a:cubicBezTo>
                    <a:cubicBezTo>
                      <a:pt x="1605347" y="1419245"/>
                      <a:pt x="1564707" y="1483592"/>
                      <a:pt x="1574867" y="1493752"/>
                    </a:cubicBezTo>
                    <a:cubicBezTo>
                      <a:pt x="1585027" y="1503912"/>
                      <a:pt x="1620587" y="1478512"/>
                      <a:pt x="1645987" y="1453112"/>
                    </a:cubicBezTo>
                    <a:cubicBezTo>
                      <a:pt x="1671387" y="1427712"/>
                      <a:pt x="1696787" y="1370139"/>
                      <a:pt x="1727267" y="1341352"/>
                    </a:cubicBezTo>
                    <a:cubicBezTo>
                      <a:pt x="1757747" y="1312565"/>
                      <a:pt x="1830560" y="1305792"/>
                      <a:pt x="1828867" y="1280392"/>
                    </a:cubicBezTo>
                    <a:cubicBezTo>
                      <a:pt x="1827174" y="1254992"/>
                      <a:pt x="1722187" y="1226205"/>
                      <a:pt x="1717107" y="1188952"/>
                    </a:cubicBezTo>
                    <a:cubicBezTo>
                      <a:pt x="1712027" y="1151699"/>
                      <a:pt x="1793307" y="1085659"/>
                      <a:pt x="1798387" y="1056872"/>
                    </a:cubicBezTo>
                    <a:cubicBezTo>
                      <a:pt x="1803467" y="1028085"/>
                      <a:pt x="1745894" y="1038245"/>
                      <a:pt x="1747587" y="1016232"/>
                    </a:cubicBezTo>
                    <a:cubicBezTo>
                      <a:pt x="1749280" y="994219"/>
                      <a:pt x="1796694" y="953579"/>
                      <a:pt x="1808547" y="924792"/>
                    </a:cubicBezTo>
                    <a:cubicBezTo>
                      <a:pt x="1820400" y="896005"/>
                      <a:pt x="1806854" y="851979"/>
                      <a:pt x="1818707" y="843512"/>
                    </a:cubicBezTo>
                    <a:cubicBezTo>
                      <a:pt x="1830560" y="835045"/>
                      <a:pt x="1884747" y="848592"/>
                      <a:pt x="1879667" y="873992"/>
                    </a:cubicBezTo>
                    <a:cubicBezTo>
                      <a:pt x="1874587" y="899392"/>
                      <a:pt x="1779760" y="975592"/>
                      <a:pt x="1788227" y="995912"/>
                    </a:cubicBezTo>
                    <a:cubicBezTo>
                      <a:pt x="1796694" y="1016232"/>
                      <a:pt x="1901680" y="973899"/>
                      <a:pt x="1930467" y="995912"/>
                    </a:cubicBezTo>
                    <a:cubicBezTo>
                      <a:pt x="1959254" y="1017925"/>
                      <a:pt x="1937240" y="1121219"/>
                      <a:pt x="1960947" y="1127992"/>
                    </a:cubicBezTo>
                    <a:cubicBezTo>
                      <a:pt x="1984654" y="1134765"/>
                      <a:pt x="2030374" y="1056872"/>
                      <a:pt x="2072707" y="1036552"/>
                    </a:cubicBezTo>
                    <a:cubicBezTo>
                      <a:pt x="2115040" y="1016232"/>
                      <a:pt x="2189547" y="997605"/>
                      <a:pt x="2214947" y="1006072"/>
                    </a:cubicBezTo>
                    <a:cubicBezTo>
                      <a:pt x="2240347" y="1014539"/>
                      <a:pt x="2203094" y="1095819"/>
                      <a:pt x="2225107" y="1087352"/>
                    </a:cubicBezTo>
                    <a:cubicBezTo>
                      <a:pt x="2247120" y="1078885"/>
                      <a:pt x="2319934" y="990832"/>
                      <a:pt x="2347027" y="955272"/>
                    </a:cubicBezTo>
                    <a:cubicBezTo>
                      <a:pt x="2374120" y="919712"/>
                      <a:pt x="2360574" y="899392"/>
                      <a:pt x="2387667" y="873992"/>
                    </a:cubicBezTo>
                    <a:cubicBezTo>
                      <a:pt x="2414760" y="848592"/>
                      <a:pt x="2489267" y="828272"/>
                      <a:pt x="2509587" y="802872"/>
                    </a:cubicBezTo>
                    <a:cubicBezTo>
                      <a:pt x="2529907" y="777472"/>
                      <a:pt x="2489267" y="735139"/>
                      <a:pt x="2509587" y="721592"/>
                    </a:cubicBezTo>
                    <a:cubicBezTo>
                      <a:pt x="2529907" y="708045"/>
                      <a:pt x="2623040" y="736832"/>
                      <a:pt x="2631507" y="721592"/>
                    </a:cubicBezTo>
                    <a:cubicBezTo>
                      <a:pt x="2639974" y="706352"/>
                      <a:pt x="2555307" y="664019"/>
                      <a:pt x="2560387" y="630152"/>
                    </a:cubicBezTo>
                    <a:cubicBezTo>
                      <a:pt x="2565467" y="596285"/>
                      <a:pt x="2672147" y="531939"/>
                      <a:pt x="2661987" y="518392"/>
                    </a:cubicBezTo>
                    <a:cubicBezTo>
                      <a:pt x="2651827" y="504845"/>
                      <a:pt x="2536680" y="521779"/>
                      <a:pt x="2499427" y="548872"/>
                    </a:cubicBezTo>
                    <a:cubicBezTo>
                      <a:pt x="2462174" y="575965"/>
                      <a:pt x="2452014" y="687725"/>
                      <a:pt x="2438467" y="680952"/>
                    </a:cubicBezTo>
                    <a:cubicBezTo>
                      <a:pt x="2424920" y="674179"/>
                      <a:pt x="2418147" y="552259"/>
                      <a:pt x="2418147" y="508232"/>
                    </a:cubicBezTo>
                    <a:cubicBezTo>
                      <a:pt x="2418147" y="464205"/>
                      <a:pt x="2441854" y="448965"/>
                      <a:pt x="2438467" y="416792"/>
                    </a:cubicBezTo>
                    <a:cubicBezTo>
                      <a:pt x="2435080" y="384619"/>
                      <a:pt x="2441854" y="332125"/>
                      <a:pt x="2397827" y="315192"/>
                    </a:cubicBezTo>
                    <a:cubicBezTo>
                      <a:pt x="2353800" y="298259"/>
                      <a:pt x="2228494" y="323659"/>
                      <a:pt x="2174307" y="315192"/>
                    </a:cubicBezTo>
                    <a:cubicBezTo>
                      <a:pt x="2120120" y="306725"/>
                      <a:pt x="2099800" y="281325"/>
                      <a:pt x="2072707" y="264392"/>
                    </a:cubicBezTo>
                    <a:cubicBezTo>
                      <a:pt x="2045614" y="247459"/>
                      <a:pt x="2033760" y="206819"/>
                      <a:pt x="2021907" y="213592"/>
                    </a:cubicBezTo>
                    <a:close/>
                  </a:path>
                </a:pathLst>
              </a:custGeom>
              <a:grpFill/>
              <a:ln w="31750" cap="rnd">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cs typeface="Segoe UI" panose="020B0502040204020203" pitchFamily="34" charset="0"/>
                </a:endParaRPr>
              </a:p>
            </p:txBody>
          </p:sp>
          <p:sp>
            <p:nvSpPr>
              <p:cNvPr id="34091" name="Freeform: Shape 34090">
                <a:extLst>
                  <a:ext uri="{FF2B5EF4-FFF2-40B4-BE49-F238E27FC236}">
                    <a16:creationId xmlns:a16="http://schemas.microsoft.com/office/drawing/2014/main" id="{2AAD632F-4AB7-444B-B3AC-A2A40675B473}"/>
                  </a:ext>
                </a:extLst>
              </p:cNvPr>
              <p:cNvSpPr/>
              <p:nvPr/>
            </p:nvSpPr>
            <p:spPr>
              <a:xfrm>
                <a:off x="4805427" y="2679005"/>
                <a:ext cx="285641" cy="225647"/>
              </a:xfrm>
              <a:custGeom>
                <a:avLst/>
                <a:gdLst>
                  <a:gd name="connsiteX0" fmla="*/ 193293 w 285641"/>
                  <a:gd name="connsiteY0" fmla="*/ 111869 h 225647"/>
                  <a:gd name="connsiteX1" fmla="*/ 142493 w 285641"/>
                  <a:gd name="connsiteY1" fmla="*/ 91549 h 225647"/>
                  <a:gd name="connsiteX2" fmla="*/ 142493 w 285641"/>
                  <a:gd name="connsiteY2" fmla="*/ 109 h 225647"/>
                  <a:gd name="connsiteX3" fmla="*/ 91693 w 285641"/>
                  <a:gd name="connsiteY3" fmla="*/ 111869 h 225647"/>
                  <a:gd name="connsiteX4" fmla="*/ 253 w 285641"/>
                  <a:gd name="connsiteY4" fmla="*/ 122029 h 225647"/>
                  <a:gd name="connsiteX5" fmla="*/ 122173 w 285641"/>
                  <a:gd name="connsiteY5" fmla="*/ 223629 h 225647"/>
                  <a:gd name="connsiteX6" fmla="*/ 284733 w 285641"/>
                  <a:gd name="connsiteY6" fmla="*/ 182989 h 225647"/>
                  <a:gd name="connsiteX7" fmla="*/ 193293 w 285641"/>
                  <a:gd name="connsiteY7" fmla="*/ 111869 h 225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5641" h="225647">
                    <a:moveTo>
                      <a:pt x="193293" y="111869"/>
                    </a:moveTo>
                    <a:cubicBezTo>
                      <a:pt x="169586" y="96629"/>
                      <a:pt x="150960" y="110176"/>
                      <a:pt x="142493" y="91549"/>
                    </a:cubicBezTo>
                    <a:cubicBezTo>
                      <a:pt x="134026" y="72922"/>
                      <a:pt x="150960" y="-3278"/>
                      <a:pt x="142493" y="109"/>
                    </a:cubicBezTo>
                    <a:cubicBezTo>
                      <a:pt x="134026" y="3496"/>
                      <a:pt x="115400" y="91549"/>
                      <a:pt x="91693" y="111869"/>
                    </a:cubicBezTo>
                    <a:cubicBezTo>
                      <a:pt x="67986" y="132189"/>
                      <a:pt x="-4827" y="103402"/>
                      <a:pt x="253" y="122029"/>
                    </a:cubicBezTo>
                    <a:cubicBezTo>
                      <a:pt x="5333" y="140656"/>
                      <a:pt x="74760" y="213469"/>
                      <a:pt x="122173" y="223629"/>
                    </a:cubicBezTo>
                    <a:cubicBezTo>
                      <a:pt x="169586" y="233789"/>
                      <a:pt x="274573" y="203309"/>
                      <a:pt x="284733" y="182989"/>
                    </a:cubicBezTo>
                    <a:cubicBezTo>
                      <a:pt x="294893" y="162669"/>
                      <a:pt x="217000" y="127109"/>
                      <a:pt x="193293" y="111869"/>
                    </a:cubicBezTo>
                    <a:close/>
                  </a:path>
                </a:pathLst>
              </a:custGeom>
              <a:grpFill/>
              <a:ln w="31750" cap="rnd">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cs typeface="Segoe UI" panose="020B0502040204020203" pitchFamily="34" charset="0"/>
                </a:endParaRPr>
              </a:p>
            </p:txBody>
          </p:sp>
          <p:sp>
            <p:nvSpPr>
              <p:cNvPr id="34092" name="Freeform: Shape 34091">
                <a:extLst>
                  <a:ext uri="{FF2B5EF4-FFF2-40B4-BE49-F238E27FC236}">
                    <a16:creationId xmlns:a16="http://schemas.microsoft.com/office/drawing/2014/main" id="{ED4219B2-DFC0-4FBA-B56A-92372D342B86}"/>
                  </a:ext>
                </a:extLst>
              </p:cNvPr>
              <p:cNvSpPr/>
              <p:nvPr/>
            </p:nvSpPr>
            <p:spPr>
              <a:xfrm>
                <a:off x="5130683" y="2729847"/>
                <a:ext cx="92352" cy="122036"/>
              </a:xfrm>
              <a:custGeom>
                <a:avLst/>
                <a:gdLst>
                  <a:gd name="connsiteX0" fmla="*/ 30597 w 92352"/>
                  <a:gd name="connsiteY0" fmla="*/ 121987 h 122036"/>
                  <a:gd name="connsiteX1" fmla="*/ 91557 w 92352"/>
                  <a:gd name="connsiteY1" fmla="*/ 61027 h 122036"/>
                  <a:gd name="connsiteX2" fmla="*/ 61077 w 92352"/>
                  <a:gd name="connsiteY2" fmla="*/ 67 h 122036"/>
                  <a:gd name="connsiteX3" fmla="*/ 117 w 92352"/>
                  <a:gd name="connsiteY3" fmla="*/ 50867 h 122036"/>
                  <a:gd name="connsiteX4" fmla="*/ 30597 w 92352"/>
                  <a:gd name="connsiteY4" fmla="*/ 121987 h 122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52" h="122036">
                    <a:moveTo>
                      <a:pt x="30597" y="121987"/>
                    </a:moveTo>
                    <a:cubicBezTo>
                      <a:pt x="45837" y="123680"/>
                      <a:pt x="86477" y="81347"/>
                      <a:pt x="91557" y="61027"/>
                    </a:cubicBezTo>
                    <a:cubicBezTo>
                      <a:pt x="96637" y="40707"/>
                      <a:pt x="76317" y="1760"/>
                      <a:pt x="61077" y="67"/>
                    </a:cubicBezTo>
                    <a:cubicBezTo>
                      <a:pt x="45837" y="-1626"/>
                      <a:pt x="1810" y="28854"/>
                      <a:pt x="117" y="50867"/>
                    </a:cubicBezTo>
                    <a:cubicBezTo>
                      <a:pt x="-1576" y="72880"/>
                      <a:pt x="15357" y="120294"/>
                      <a:pt x="30597" y="121987"/>
                    </a:cubicBezTo>
                    <a:close/>
                  </a:path>
                </a:pathLst>
              </a:custGeom>
              <a:grpFill/>
              <a:ln w="31750" cap="rnd">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cs typeface="Segoe UI" panose="020B0502040204020203" pitchFamily="34" charset="0"/>
                </a:endParaRPr>
              </a:p>
            </p:txBody>
          </p:sp>
          <p:sp>
            <p:nvSpPr>
              <p:cNvPr id="34093" name="Freeform: Shape 34092">
                <a:extLst>
                  <a:ext uri="{FF2B5EF4-FFF2-40B4-BE49-F238E27FC236}">
                    <a16:creationId xmlns:a16="http://schemas.microsoft.com/office/drawing/2014/main" id="{FDA7AF09-4263-49B4-8A06-E5CD1DA2ECE3}"/>
                  </a:ext>
                </a:extLst>
              </p:cNvPr>
              <p:cNvSpPr/>
              <p:nvPr/>
            </p:nvSpPr>
            <p:spPr>
              <a:xfrm>
                <a:off x="5025284" y="2593850"/>
                <a:ext cx="77838" cy="128606"/>
              </a:xfrm>
              <a:custGeom>
                <a:avLst/>
                <a:gdLst>
                  <a:gd name="connsiteX0" fmla="*/ 14076 w 77838"/>
                  <a:gd name="connsiteY0" fmla="*/ 34464 h 128606"/>
                  <a:gd name="connsiteX1" fmla="*/ 3916 w 77838"/>
                  <a:gd name="connsiteY1" fmla="*/ 125904 h 128606"/>
                  <a:gd name="connsiteX2" fmla="*/ 75036 w 77838"/>
                  <a:gd name="connsiteY2" fmla="*/ 95424 h 128606"/>
                  <a:gd name="connsiteX3" fmla="*/ 54716 w 77838"/>
                  <a:gd name="connsiteY3" fmla="*/ 3984 h 128606"/>
                  <a:gd name="connsiteX4" fmla="*/ 14076 w 77838"/>
                  <a:gd name="connsiteY4" fmla="*/ 34464 h 1286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838" h="128606">
                    <a:moveTo>
                      <a:pt x="14076" y="34464"/>
                    </a:moveTo>
                    <a:cubicBezTo>
                      <a:pt x="5609" y="54784"/>
                      <a:pt x="-6244" y="115744"/>
                      <a:pt x="3916" y="125904"/>
                    </a:cubicBezTo>
                    <a:cubicBezTo>
                      <a:pt x="14076" y="136064"/>
                      <a:pt x="66569" y="115744"/>
                      <a:pt x="75036" y="95424"/>
                    </a:cubicBezTo>
                    <a:cubicBezTo>
                      <a:pt x="83503" y="75104"/>
                      <a:pt x="71649" y="17531"/>
                      <a:pt x="54716" y="3984"/>
                    </a:cubicBezTo>
                    <a:cubicBezTo>
                      <a:pt x="37783" y="-9563"/>
                      <a:pt x="22543" y="14144"/>
                      <a:pt x="14076" y="34464"/>
                    </a:cubicBezTo>
                    <a:close/>
                  </a:path>
                </a:pathLst>
              </a:custGeom>
              <a:grpFill/>
              <a:ln w="31750" cap="rnd">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cs typeface="Segoe UI" panose="020B0502040204020203" pitchFamily="34" charset="0"/>
                </a:endParaRPr>
              </a:p>
            </p:txBody>
          </p:sp>
          <p:sp>
            <p:nvSpPr>
              <p:cNvPr id="34094" name="Freeform: Shape 34093">
                <a:extLst>
                  <a:ext uri="{FF2B5EF4-FFF2-40B4-BE49-F238E27FC236}">
                    <a16:creationId xmlns:a16="http://schemas.microsoft.com/office/drawing/2014/main" id="{95BC5996-7917-4E13-BFFC-2FC9C4C1E506}"/>
                  </a:ext>
                </a:extLst>
              </p:cNvPr>
              <p:cNvSpPr/>
              <p:nvPr/>
            </p:nvSpPr>
            <p:spPr>
              <a:xfrm>
                <a:off x="2600918" y="3654054"/>
                <a:ext cx="203385" cy="315717"/>
              </a:xfrm>
              <a:custGeom>
                <a:avLst/>
                <a:gdLst>
                  <a:gd name="connsiteX0" fmla="*/ 132122 w 203385"/>
                  <a:gd name="connsiteY0" fmla="*/ 152820 h 315717"/>
                  <a:gd name="connsiteX1" fmla="*/ 101642 w 203385"/>
                  <a:gd name="connsiteY1" fmla="*/ 91860 h 315717"/>
                  <a:gd name="connsiteX2" fmla="*/ 30522 w 203385"/>
                  <a:gd name="connsiteY2" fmla="*/ 264580 h 315717"/>
                  <a:gd name="connsiteX3" fmla="*/ 71162 w 203385"/>
                  <a:gd name="connsiteY3" fmla="*/ 315380 h 315717"/>
                  <a:gd name="connsiteX4" fmla="*/ 42 w 203385"/>
                  <a:gd name="connsiteY4" fmla="*/ 274740 h 315717"/>
                  <a:gd name="connsiteX5" fmla="*/ 61002 w 203385"/>
                  <a:gd name="connsiteY5" fmla="*/ 81700 h 315717"/>
                  <a:gd name="connsiteX6" fmla="*/ 81322 w 203385"/>
                  <a:gd name="connsiteY6" fmla="*/ 420 h 315717"/>
                  <a:gd name="connsiteX7" fmla="*/ 142282 w 203385"/>
                  <a:gd name="connsiteY7" fmla="*/ 51220 h 315717"/>
                  <a:gd name="connsiteX8" fmla="*/ 142282 w 203385"/>
                  <a:gd name="connsiteY8" fmla="*/ 81700 h 315717"/>
                  <a:gd name="connsiteX9" fmla="*/ 203242 w 203385"/>
                  <a:gd name="connsiteY9" fmla="*/ 30900 h 315717"/>
                  <a:gd name="connsiteX10" fmla="*/ 132122 w 203385"/>
                  <a:gd name="connsiteY10" fmla="*/ 152820 h 3157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3385" h="315717">
                    <a:moveTo>
                      <a:pt x="132122" y="152820"/>
                    </a:moveTo>
                    <a:cubicBezTo>
                      <a:pt x="115189" y="162980"/>
                      <a:pt x="118575" y="73233"/>
                      <a:pt x="101642" y="91860"/>
                    </a:cubicBezTo>
                    <a:cubicBezTo>
                      <a:pt x="84709" y="110487"/>
                      <a:pt x="30522" y="264580"/>
                      <a:pt x="30522" y="264580"/>
                    </a:cubicBezTo>
                    <a:cubicBezTo>
                      <a:pt x="25442" y="301833"/>
                      <a:pt x="76242" y="313687"/>
                      <a:pt x="71162" y="315380"/>
                    </a:cubicBezTo>
                    <a:cubicBezTo>
                      <a:pt x="66082" y="317073"/>
                      <a:pt x="1735" y="313687"/>
                      <a:pt x="42" y="274740"/>
                    </a:cubicBezTo>
                    <a:cubicBezTo>
                      <a:pt x="-1651" y="235793"/>
                      <a:pt x="47455" y="127420"/>
                      <a:pt x="61002" y="81700"/>
                    </a:cubicBezTo>
                    <a:cubicBezTo>
                      <a:pt x="74549" y="35980"/>
                      <a:pt x="67775" y="5500"/>
                      <a:pt x="81322" y="420"/>
                    </a:cubicBezTo>
                    <a:cubicBezTo>
                      <a:pt x="94869" y="-4660"/>
                      <a:pt x="132122" y="37673"/>
                      <a:pt x="142282" y="51220"/>
                    </a:cubicBezTo>
                    <a:cubicBezTo>
                      <a:pt x="152442" y="64767"/>
                      <a:pt x="132122" y="85087"/>
                      <a:pt x="142282" y="81700"/>
                    </a:cubicBezTo>
                    <a:cubicBezTo>
                      <a:pt x="152442" y="78313"/>
                      <a:pt x="199855" y="20740"/>
                      <a:pt x="203242" y="30900"/>
                    </a:cubicBezTo>
                    <a:cubicBezTo>
                      <a:pt x="206629" y="41060"/>
                      <a:pt x="149055" y="142660"/>
                      <a:pt x="132122" y="152820"/>
                    </a:cubicBezTo>
                    <a:close/>
                  </a:path>
                </a:pathLst>
              </a:custGeom>
              <a:grpFill/>
              <a:ln w="31750" cap="rnd">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cs typeface="Segoe UI" panose="020B0502040204020203" pitchFamily="34" charset="0"/>
                </a:endParaRPr>
              </a:p>
            </p:txBody>
          </p:sp>
          <p:sp>
            <p:nvSpPr>
              <p:cNvPr id="34095" name="Freeform: Shape 34094">
                <a:extLst>
                  <a:ext uri="{FF2B5EF4-FFF2-40B4-BE49-F238E27FC236}">
                    <a16:creationId xmlns:a16="http://schemas.microsoft.com/office/drawing/2014/main" id="{47C4185B-F5F0-4651-A70E-D27E3531C612}"/>
                  </a:ext>
                </a:extLst>
              </p:cNvPr>
              <p:cNvSpPr/>
              <p:nvPr/>
            </p:nvSpPr>
            <p:spPr>
              <a:xfrm>
                <a:off x="4467001" y="1825035"/>
                <a:ext cx="1062001" cy="612840"/>
              </a:xfrm>
              <a:custGeom>
                <a:avLst/>
                <a:gdLst>
                  <a:gd name="connsiteX0" fmla="*/ 277719 w 1062001"/>
                  <a:gd name="connsiteY0" fmla="*/ 122559 h 612840"/>
                  <a:gd name="connsiteX1" fmla="*/ 196439 w 1062001"/>
                  <a:gd name="connsiteY1" fmla="*/ 173359 h 612840"/>
                  <a:gd name="connsiteX2" fmla="*/ 104999 w 1062001"/>
                  <a:gd name="connsiteY2" fmla="*/ 102239 h 612840"/>
                  <a:gd name="connsiteX3" fmla="*/ 145639 w 1062001"/>
                  <a:gd name="connsiteY3" fmla="*/ 234319 h 612840"/>
                  <a:gd name="connsiteX4" fmla="*/ 33879 w 1062001"/>
                  <a:gd name="connsiteY4" fmla="*/ 213999 h 612840"/>
                  <a:gd name="connsiteX5" fmla="*/ 33879 w 1062001"/>
                  <a:gd name="connsiteY5" fmla="*/ 112399 h 612840"/>
                  <a:gd name="connsiteX6" fmla="*/ 3399 w 1062001"/>
                  <a:gd name="connsiteY6" fmla="*/ 274959 h 612840"/>
                  <a:gd name="connsiteX7" fmla="*/ 125319 w 1062001"/>
                  <a:gd name="connsiteY7" fmla="*/ 295279 h 612840"/>
                  <a:gd name="connsiteX8" fmla="*/ 155799 w 1062001"/>
                  <a:gd name="connsiteY8" fmla="*/ 376559 h 612840"/>
                  <a:gd name="connsiteX9" fmla="*/ 206599 w 1062001"/>
                  <a:gd name="connsiteY9" fmla="*/ 396879 h 612840"/>
                  <a:gd name="connsiteX10" fmla="*/ 298039 w 1062001"/>
                  <a:gd name="connsiteY10" fmla="*/ 386719 h 612840"/>
                  <a:gd name="connsiteX11" fmla="*/ 348839 w 1062001"/>
                  <a:gd name="connsiteY11" fmla="*/ 366399 h 612840"/>
                  <a:gd name="connsiteX12" fmla="*/ 450439 w 1062001"/>
                  <a:gd name="connsiteY12" fmla="*/ 407039 h 612840"/>
                  <a:gd name="connsiteX13" fmla="*/ 389479 w 1062001"/>
                  <a:gd name="connsiteY13" fmla="*/ 498479 h 612840"/>
                  <a:gd name="connsiteX14" fmla="*/ 419959 w 1062001"/>
                  <a:gd name="connsiteY14" fmla="*/ 539119 h 612840"/>
                  <a:gd name="connsiteX15" fmla="*/ 582519 w 1062001"/>
                  <a:gd name="connsiteY15" fmla="*/ 457839 h 612840"/>
                  <a:gd name="connsiteX16" fmla="*/ 501239 w 1062001"/>
                  <a:gd name="connsiteY16" fmla="*/ 589919 h 612840"/>
                  <a:gd name="connsiteX17" fmla="*/ 643479 w 1062001"/>
                  <a:gd name="connsiteY17" fmla="*/ 600079 h 612840"/>
                  <a:gd name="connsiteX18" fmla="*/ 714599 w 1062001"/>
                  <a:gd name="connsiteY18" fmla="*/ 457839 h 612840"/>
                  <a:gd name="connsiteX19" fmla="*/ 866999 w 1062001"/>
                  <a:gd name="connsiteY19" fmla="*/ 569599 h 612840"/>
                  <a:gd name="connsiteX20" fmla="*/ 877159 w 1062001"/>
                  <a:gd name="connsiteY20" fmla="*/ 396879 h 612840"/>
                  <a:gd name="connsiteX21" fmla="*/ 887319 w 1062001"/>
                  <a:gd name="connsiteY21" fmla="*/ 295279 h 612840"/>
                  <a:gd name="connsiteX22" fmla="*/ 938119 w 1062001"/>
                  <a:gd name="connsiteY22" fmla="*/ 244479 h 612840"/>
                  <a:gd name="connsiteX23" fmla="*/ 1039719 w 1062001"/>
                  <a:gd name="connsiteY23" fmla="*/ 305439 h 612840"/>
                  <a:gd name="connsiteX24" fmla="*/ 1049879 w 1062001"/>
                  <a:gd name="connsiteY24" fmla="*/ 203839 h 612840"/>
                  <a:gd name="connsiteX25" fmla="*/ 897479 w 1062001"/>
                  <a:gd name="connsiteY25" fmla="*/ 92079 h 612840"/>
                  <a:gd name="connsiteX26" fmla="*/ 694279 w 1062001"/>
                  <a:gd name="connsiteY26" fmla="*/ 20959 h 612840"/>
                  <a:gd name="connsiteX27" fmla="*/ 653639 w 1062001"/>
                  <a:gd name="connsiteY27" fmla="*/ 92079 h 612840"/>
                  <a:gd name="connsiteX28" fmla="*/ 491079 w 1062001"/>
                  <a:gd name="connsiteY28" fmla="*/ 639 h 612840"/>
                  <a:gd name="connsiteX29" fmla="*/ 399639 w 1062001"/>
                  <a:gd name="connsiteY29" fmla="*/ 51439 h 612840"/>
                  <a:gd name="connsiteX30" fmla="*/ 298039 w 1062001"/>
                  <a:gd name="connsiteY30" fmla="*/ 51439 h 612840"/>
                  <a:gd name="connsiteX31" fmla="*/ 277719 w 1062001"/>
                  <a:gd name="connsiteY31" fmla="*/ 122559 h 612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062001" h="612840">
                    <a:moveTo>
                      <a:pt x="277719" y="122559"/>
                    </a:moveTo>
                    <a:cubicBezTo>
                      <a:pt x="260786" y="142879"/>
                      <a:pt x="225226" y="176746"/>
                      <a:pt x="196439" y="173359"/>
                    </a:cubicBezTo>
                    <a:cubicBezTo>
                      <a:pt x="167652" y="169972"/>
                      <a:pt x="113466" y="92079"/>
                      <a:pt x="104999" y="102239"/>
                    </a:cubicBezTo>
                    <a:cubicBezTo>
                      <a:pt x="96532" y="112399"/>
                      <a:pt x="157492" y="215693"/>
                      <a:pt x="145639" y="234319"/>
                    </a:cubicBezTo>
                    <a:cubicBezTo>
                      <a:pt x="133786" y="252945"/>
                      <a:pt x="52506" y="234319"/>
                      <a:pt x="33879" y="213999"/>
                    </a:cubicBezTo>
                    <a:cubicBezTo>
                      <a:pt x="15252" y="193679"/>
                      <a:pt x="38959" y="102239"/>
                      <a:pt x="33879" y="112399"/>
                    </a:cubicBezTo>
                    <a:cubicBezTo>
                      <a:pt x="28799" y="122559"/>
                      <a:pt x="-11841" y="244479"/>
                      <a:pt x="3399" y="274959"/>
                    </a:cubicBezTo>
                    <a:cubicBezTo>
                      <a:pt x="18639" y="305439"/>
                      <a:pt x="99919" y="278346"/>
                      <a:pt x="125319" y="295279"/>
                    </a:cubicBezTo>
                    <a:cubicBezTo>
                      <a:pt x="150719" y="312212"/>
                      <a:pt x="142252" y="359626"/>
                      <a:pt x="155799" y="376559"/>
                    </a:cubicBezTo>
                    <a:cubicBezTo>
                      <a:pt x="169346" y="393492"/>
                      <a:pt x="182892" y="395186"/>
                      <a:pt x="206599" y="396879"/>
                    </a:cubicBezTo>
                    <a:cubicBezTo>
                      <a:pt x="230306" y="398572"/>
                      <a:pt x="274332" y="391799"/>
                      <a:pt x="298039" y="386719"/>
                    </a:cubicBezTo>
                    <a:cubicBezTo>
                      <a:pt x="321746" y="381639"/>
                      <a:pt x="323439" y="363012"/>
                      <a:pt x="348839" y="366399"/>
                    </a:cubicBezTo>
                    <a:cubicBezTo>
                      <a:pt x="374239" y="369786"/>
                      <a:pt x="443666" y="385026"/>
                      <a:pt x="450439" y="407039"/>
                    </a:cubicBezTo>
                    <a:cubicBezTo>
                      <a:pt x="457212" y="429052"/>
                      <a:pt x="389479" y="498479"/>
                      <a:pt x="389479" y="498479"/>
                    </a:cubicBezTo>
                    <a:cubicBezTo>
                      <a:pt x="384399" y="520492"/>
                      <a:pt x="387786" y="545892"/>
                      <a:pt x="419959" y="539119"/>
                    </a:cubicBezTo>
                    <a:cubicBezTo>
                      <a:pt x="452132" y="532346"/>
                      <a:pt x="568972" y="449372"/>
                      <a:pt x="582519" y="457839"/>
                    </a:cubicBezTo>
                    <a:cubicBezTo>
                      <a:pt x="596066" y="466306"/>
                      <a:pt x="491079" y="566212"/>
                      <a:pt x="501239" y="589919"/>
                    </a:cubicBezTo>
                    <a:cubicBezTo>
                      <a:pt x="511399" y="613626"/>
                      <a:pt x="607919" y="622092"/>
                      <a:pt x="643479" y="600079"/>
                    </a:cubicBezTo>
                    <a:cubicBezTo>
                      <a:pt x="679039" y="578066"/>
                      <a:pt x="677346" y="462919"/>
                      <a:pt x="714599" y="457839"/>
                    </a:cubicBezTo>
                    <a:cubicBezTo>
                      <a:pt x="751852" y="452759"/>
                      <a:pt x="839906" y="579759"/>
                      <a:pt x="866999" y="569599"/>
                    </a:cubicBezTo>
                    <a:cubicBezTo>
                      <a:pt x="894092" y="559439"/>
                      <a:pt x="873772" y="442599"/>
                      <a:pt x="877159" y="396879"/>
                    </a:cubicBezTo>
                    <a:cubicBezTo>
                      <a:pt x="880546" y="351159"/>
                      <a:pt x="877159" y="320679"/>
                      <a:pt x="887319" y="295279"/>
                    </a:cubicBezTo>
                    <a:cubicBezTo>
                      <a:pt x="897479" y="269879"/>
                      <a:pt x="912719" y="242786"/>
                      <a:pt x="938119" y="244479"/>
                    </a:cubicBezTo>
                    <a:cubicBezTo>
                      <a:pt x="963519" y="246172"/>
                      <a:pt x="1021092" y="312212"/>
                      <a:pt x="1039719" y="305439"/>
                    </a:cubicBezTo>
                    <a:cubicBezTo>
                      <a:pt x="1058346" y="298666"/>
                      <a:pt x="1073586" y="239399"/>
                      <a:pt x="1049879" y="203839"/>
                    </a:cubicBezTo>
                    <a:cubicBezTo>
                      <a:pt x="1026172" y="168279"/>
                      <a:pt x="956746" y="122559"/>
                      <a:pt x="897479" y="92079"/>
                    </a:cubicBezTo>
                    <a:cubicBezTo>
                      <a:pt x="838212" y="61599"/>
                      <a:pt x="734919" y="20959"/>
                      <a:pt x="694279" y="20959"/>
                    </a:cubicBezTo>
                    <a:cubicBezTo>
                      <a:pt x="653639" y="20959"/>
                      <a:pt x="687506" y="95466"/>
                      <a:pt x="653639" y="92079"/>
                    </a:cubicBezTo>
                    <a:cubicBezTo>
                      <a:pt x="619772" y="88692"/>
                      <a:pt x="533412" y="7412"/>
                      <a:pt x="491079" y="639"/>
                    </a:cubicBezTo>
                    <a:cubicBezTo>
                      <a:pt x="448746" y="-6134"/>
                      <a:pt x="431812" y="42972"/>
                      <a:pt x="399639" y="51439"/>
                    </a:cubicBezTo>
                    <a:cubicBezTo>
                      <a:pt x="367466" y="59906"/>
                      <a:pt x="321746" y="39586"/>
                      <a:pt x="298039" y="51439"/>
                    </a:cubicBezTo>
                    <a:cubicBezTo>
                      <a:pt x="274332" y="63292"/>
                      <a:pt x="294652" y="102239"/>
                      <a:pt x="277719" y="122559"/>
                    </a:cubicBezTo>
                    <a:close/>
                  </a:path>
                </a:pathLst>
              </a:custGeom>
              <a:grpFill/>
              <a:ln w="31750" cap="rnd">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cs typeface="Segoe UI" panose="020B0502040204020203" pitchFamily="34" charset="0"/>
                </a:endParaRPr>
              </a:p>
            </p:txBody>
          </p:sp>
        </p:grpSp>
        <p:sp>
          <p:nvSpPr>
            <p:cNvPr id="34089" name="Freeform: Shape 34088">
              <a:extLst>
                <a:ext uri="{FF2B5EF4-FFF2-40B4-BE49-F238E27FC236}">
                  <a16:creationId xmlns:a16="http://schemas.microsoft.com/office/drawing/2014/main" id="{A4E08176-B5D2-449D-839B-C628FEFF56FD}"/>
                </a:ext>
              </a:extLst>
            </p:cNvPr>
            <p:cNvSpPr/>
            <p:nvPr/>
          </p:nvSpPr>
          <p:spPr>
            <a:xfrm>
              <a:off x="10055008" y="4634389"/>
              <a:ext cx="573688" cy="1050131"/>
            </a:xfrm>
            <a:custGeom>
              <a:avLst/>
              <a:gdLst>
                <a:gd name="connsiteX0" fmla="*/ 124250 w 573688"/>
                <a:gd name="connsiteY0" fmla="*/ 0 h 1050131"/>
                <a:gd name="connsiteX1" fmla="*/ 449438 w 573688"/>
                <a:gd name="connsiteY1" fmla="*/ 0 h 1050131"/>
                <a:gd name="connsiteX2" fmla="*/ 449438 w 573688"/>
                <a:gd name="connsiteY2" fmla="*/ 159060 h 1050131"/>
                <a:gd name="connsiteX3" fmla="*/ 490620 w 573688"/>
                <a:gd name="connsiteY3" fmla="*/ 176119 h 1050131"/>
                <a:gd name="connsiteX4" fmla="*/ 511458 w 573688"/>
                <a:gd name="connsiteY4" fmla="*/ 226425 h 1050131"/>
                <a:gd name="connsiteX5" fmla="*/ 511458 w 573688"/>
                <a:gd name="connsiteY5" fmla="*/ 348456 h 1050131"/>
                <a:gd name="connsiteX6" fmla="*/ 534742 w 573688"/>
                <a:gd name="connsiteY6" fmla="*/ 348456 h 1050131"/>
                <a:gd name="connsiteX7" fmla="*/ 573688 w 573688"/>
                <a:gd name="connsiteY7" fmla="*/ 387403 h 1050131"/>
                <a:gd name="connsiteX8" fmla="*/ 573688 w 573688"/>
                <a:gd name="connsiteY8" fmla="*/ 543189 h 1050131"/>
                <a:gd name="connsiteX9" fmla="*/ 534742 w 573688"/>
                <a:gd name="connsiteY9" fmla="*/ 582136 h 1050131"/>
                <a:gd name="connsiteX10" fmla="*/ 449438 w 573688"/>
                <a:gd name="connsiteY10" fmla="*/ 582136 h 1050131"/>
                <a:gd name="connsiteX11" fmla="*/ 449438 w 573688"/>
                <a:gd name="connsiteY11" fmla="*/ 1050131 h 1050131"/>
                <a:gd name="connsiteX12" fmla="*/ 124250 w 573688"/>
                <a:gd name="connsiteY12" fmla="*/ 1050131 h 1050131"/>
                <a:gd name="connsiteX13" fmla="*/ 124250 w 573688"/>
                <a:gd name="connsiteY13" fmla="*/ 582136 h 1050131"/>
                <a:gd name="connsiteX14" fmla="*/ 38946 w 573688"/>
                <a:gd name="connsiteY14" fmla="*/ 582136 h 1050131"/>
                <a:gd name="connsiteX15" fmla="*/ 0 w 573688"/>
                <a:gd name="connsiteY15" fmla="*/ 543189 h 1050131"/>
                <a:gd name="connsiteX16" fmla="*/ 0 w 573688"/>
                <a:gd name="connsiteY16" fmla="*/ 387403 h 1050131"/>
                <a:gd name="connsiteX17" fmla="*/ 38946 w 573688"/>
                <a:gd name="connsiteY17" fmla="*/ 348456 h 1050131"/>
                <a:gd name="connsiteX18" fmla="*/ 62230 w 573688"/>
                <a:gd name="connsiteY18" fmla="*/ 348456 h 1050131"/>
                <a:gd name="connsiteX19" fmla="*/ 62230 w 573688"/>
                <a:gd name="connsiteY19" fmla="*/ 226425 h 1050131"/>
                <a:gd name="connsiteX20" fmla="*/ 83068 w 573688"/>
                <a:gd name="connsiteY20" fmla="*/ 176119 h 1050131"/>
                <a:gd name="connsiteX21" fmla="*/ 124250 w 573688"/>
                <a:gd name="connsiteY21" fmla="*/ 159060 h 1050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73688" h="1050131">
                  <a:moveTo>
                    <a:pt x="124250" y="0"/>
                  </a:moveTo>
                  <a:lnTo>
                    <a:pt x="449438" y="0"/>
                  </a:lnTo>
                  <a:lnTo>
                    <a:pt x="449438" y="159060"/>
                  </a:lnTo>
                  <a:lnTo>
                    <a:pt x="490620" y="176119"/>
                  </a:lnTo>
                  <a:cubicBezTo>
                    <a:pt x="503496" y="188993"/>
                    <a:pt x="511458" y="206779"/>
                    <a:pt x="511458" y="226425"/>
                  </a:cubicBezTo>
                  <a:lnTo>
                    <a:pt x="511458" y="348456"/>
                  </a:lnTo>
                  <a:lnTo>
                    <a:pt x="534742" y="348456"/>
                  </a:lnTo>
                  <a:cubicBezTo>
                    <a:pt x="556250" y="348456"/>
                    <a:pt x="573688" y="365893"/>
                    <a:pt x="573688" y="387403"/>
                  </a:cubicBezTo>
                  <a:lnTo>
                    <a:pt x="573688" y="543189"/>
                  </a:lnTo>
                  <a:cubicBezTo>
                    <a:pt x="573688" y="564699"/>
                    <a:pt x="556250" y="582136"/>
                    <a:pt x="534742" y="582136"/>
                  </a:cubicBezTo>
                  <a:lnTo>
                    <a:pt x="449438" y="582136"/>
                  </a:lnTo>
                  <a:lnTo>
                    <a:pt x="449438" y="1050131"/>
                  </a:lnTo>
                  <a:lnTo>
                    <a:pt x="124250" y="1050131"/>
                  </a:lnTo>
                  <a:lnTo>
                    <a:pt x="124250" y="582136"/>
                  </a:lnTo>
                  <a:lnTo>
                    <a:pt x="38946" y="582136"/>
                  </a:lnTo>
                  <a:cubicBezTo>
                    <a:pt x="17438" y="582136"/>
                    <a:pt x="0" y="564699"/>
                    <a:pt x="0" y="543189"/>
                  </a:cubicBezTo>
                  <a:lnTo>
                    <a:pt x="0" y="387403"/>
                  </a:lnTo>
                  <a:cubicBezTo>
                    <a:pt x="0" y="365893"/>
                    <a:pt x="17438" y="348456"/>
                    <a:pt x="38946" y="348456"/>
                  </a:cubicBezTo>
                  <a:lnTo>
                    <a:pt x="62230" y="348456"/>
                  </a:lnTo>
                  <a:lnTo>
                    <a:pt x="62230" y="226425"/>
                  </a:lnTo>
                  <a:cubicBezTo>
                    <a:pt x="62230" y="206779"/>
                    <a:pt x="70194" y="188993"/>
                    <a:pt x="83068" y="176119"/>
                  </a:cubicBezTo>
                  <a:lnTo>
                    <a:pt x="124250" y="159060"/>
                  </a:lnTo>
                  <a:close/>
                </a:path>
              </a:pathLst>
            </a:custGeom>
            <a:grpFill/>
            <a:ln w="31750" cap="rnd">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cs typeface="Segoe UI" panose="020B0502040204020203" pitchFamily="34" charset="0"/>
              </a:endParaRPr>
            </a:p>
          </p:txBody>
        </p:sp>
      </p:grpSp>
      <p:grpSp>
        <p:nvGrpSpPr>
          <p:cNvPr id="40" name="Group 39">
            <a:extLst>
              <a:ext uri="{FF2B5EF4-FFF2-40B4-BE49-F238E27FC236}">
                <a16:creationId xmlns:a16="http://schemas.microsoft.com/office/drawing/2014/main" id="{1AA7C283-1DEC-457F-AD78-83A7A04E3D1C}"/>
              </a:ext>
            </a:extLst>
          </p:cNvPr>
          <p:cNvGrpSpPr/>
          <p:nvPr/>
        </p:nvGrpSpPr>
        <p:grpSpPr>
          <a:xfrm>
            <a:off x="1786026" y="6164505"/>
            <a:ext cx="1855760" cy="1855758"/>
            <a:chOff x="9818081" y="7346804"/>
            <a:chExt cx="1855760" cy="1855758"/>
          </a:xfrm>
          <a:solidFill>
            <a:schemeClr val="bg1"/>
          </a:solidFill>
        </p:grpSpPr>
        <p:sp>
          <p:nvSpPr>
            <p:cNvPr id="34097" name="Oval 34096">
              <a:extLst>
                <a:ext uri="{FF2B5EF4-FFF2-40B4-BE49-F238E27FC236}">
                  <a16:creationId xmlns:a16="http://schemas.microsoft.com/office/drawing/2014/main" id="{E4B51A66-F329-4F12-8C5F-D836EB6479FB}"/>
                </a:ext>
              </a:extLst>
            </p:cNvPr>
            <p:cNvSpPr/>
            <p:nvPr/>
          </p:nvSpPr>
          <p:spPr>
            <a:xfrm>
              <a:off x="9818081" y="7346804"/>
              <a:ext cx="1855760" cy="1855758"/>
            </a:xfrm>
            <a:prstGeom prst="ellipse">
              <a:avLst/>
            </a:prstGeom>
            <a:grpFill/>
            <a:ln w="3175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096" name="Freeform: Shape 34095">
              <a:extLst>
                <a:ext uri="{FF2B5EF4-FFF2-40B4-BE49-F238E27FC236}">
                  <a16:creationId xmlns:a16="http://schemas.microsoft.com/office/drawing/2014/main" id="{66D4BA96-8202-4614-9C24-1064A0C1BDFD}"/>
                </a:ext>
              </a:extLst>
            </p:cNvPr>
            <p:cNvSpPr/>
            <p:nvPr/>
          </p:nvSpPr>
          <p:spPr>
            <a:xfrm>
              <a:off x="9818081" y="7346804"/>
              <a:ext cx="1855760" cy="1855758"/>
            </a:xfrm>
            <a:custGeom>
              <a:avLst/>
              <a:gdLst>
                <a:gd name="connsiteX0" fmla="*/ 1981807 w 3547110"/>
                <a:gd name="connsiteY0" fmla="*/ 3533846 h 3547110"/>
                <a:gd name="connsiteX1" fmla="*/ 1954891 w 3547110"/>
                <a:gd name="connsiteY1" fmla="*/ 3537954 h 3547110"/>
                <a:gd name="connsiteX2" fmla="*/ 1938670 w 3547110"/>
                <a:gd name="connsiteY2" fmla="*/ 3538773 h 3547110"/>
                <a:gd name="connsiteX3" fmla="*/ 2145452 w 3547110"/>
                <a:gd name="connsiteY3" fmla="*/ 3507359 h 3547110"/>
                <a:gd name="connsiteX4" fmla="*/ 2130988 w 3547110"/>
                <a:gd name="connsiteY4" fmla="*/ 3511078 h 3547110"/>
                <a:gd name="connsiteX5" fmla="*/ 2106581 w 3547110"/>
                <a:gd name="connsiteY5" fmla="*/ 3514803 h 3547110"/>
                <a:gd name="connsiteX6" fmla="*/ 3155616 w 3547110"/>
                <a:gd name="connsiteY6" fmla="*/ 2159004 h 3547110"/>
                <a:gd name="connsiteX7" fmla="*/ 3106086 w 3547110"/>
                <a:gd name="connsiteY7" fmla="*/ 2239014 h 3547110"/>
                <a:gd name="connsiteX8" fmla="*/ 3048936 w 3547110"/>
                <a:gd name="connsiteY8" fmla="*/ 2269494 h 3547110"/>
                <a:gd name="connsiteX9" fmla="*/ 3022266 w 3547110"/>
                <a:gd name="connsiteY9" fmla="*/ 2391414 h 3547110"/>
                <a:gd name="connsiteX10" fmla="*/ 2976546 w 3547110"/>
                <a:gd name="connsiteY10" fmla="*/ 2479044 h 3547110"/>
                <a:gd name="connsiteX11" fmla="*/ 2968926 w 3547110"/>
                <a:gd name="connsiteY11" fmla="*/ 2540004 h 3547110"/>
                <a:gd name="connsiteX12" fmla="*/ 3003216 w 3547110"/>
                <a:gd name="connsiteY12" fmla="*/ 2524764 h 3547110"/>
                <a:gd name="connsiteX13" fmla="*/ 3056556 w 3547110"/>
                <a:gd name="connsiteY13" fmla="*/ 2471424 h 3547110"/>
                <a:gd name="connsiteX14" fmla="*/ 3098466 w 3547110"/>
                <a:gd name="connsiteY14" fmla="*/ 2360934 h 3547110"/>
                <a:gd name="connsiteX15" fmla="*/ 3136566 w 3547110"/>
                <a:gd name="connsiteY15" fmla="*/ 2307594 h 3547110"/>
                <a:gd name="connsiteX16" fmla="*/ 3155616 w 3547110"/>
                <a:gd name="connsiteY16" fmla="*/ 2227584 h 3547110"/>
                <a:gd name="connsiteX17" fmla="*/ 3155616 w 3547110"/>
                <a:gd name="connsiteY17" fmla="*/ 2159004 h 3547110"/>
                <a:gd name="connsiteX18" fmla="*/ 3078184 w 3547110"/>
                <a:gd name="connsiteY18" fmla="*/ 1435404 h 3547110"/>
                <a:gd name="connsiteX19" fmla="*/ 3076142 w 3547110"/>
                <a:gd name="connsiteY19" fmla="*/ 1438557 h 3547110"/>
                <a:gd name="connsiteX20" fmla="*/ 3075606 w 3547110"/>
                <a:gd name="connsiteY20" fmla="*/ 1438914 h 3547110"/>
                <a:gd name="connsiteX21" fmla="*/ 3083680 w 3547110"/>
                <a:gd name="connsiteY21" fmla="*/ 1427961 h 3547110"/>
                <a:gd name="connsiteX22" fmla="*/ 3083256 w 3547110"/>
                <a:gd name="connsiteY22" fmla="*/ 1428496 h 3547110"/>
                <a:gd name="connsiteX23" fmla="*/ 3078184 w 3547110"/>
                <a:gd name="connsiteY23" fmla="*/ 1435404 h 3547110"/>
                <a:gd name="connsiteX24" fmla="*/ 3080845 w 3547110"/>
                <a:gd name="connsiteY24" fmla="*/ 1431294 h 3547110"/>
                <a:gd name="connsiteX25" fmla="*/ 79453 w 3547110"/>
                <a:gd name="connsiteY25" fmla="*/ 1250894 h 3547110"/>
                <a:gd name="connsiteX26" fmla="*/ 36968 w 3547110"/>
                <a:gd name="connsiteY26" fmla="*/ 1416122 h 3547110"/>
                <a:gd name="connsiteX27" fmla="*/ 26966 w 3547110"/>
                <a:gd name="connsiteY27" fmla="*/ 1481660 h 3547110"/>
                <a:gd name="connsiteX28" fmla="*/ 31327 w 3547110"/>
                <a:gd name="connsiteY28" fmla="*/ 1488799 h 3547110"/>
                <a:gd name="connsiteX29" fmla="*/ 67035 w 3547110"/>
                <a:gd name="connsiteY29" fmla="*/ 1545152 h 3547110"/>
                <a:gd name="connsiteX30" fmla="*/ 78465 w 3547110"/>
                <a:gd name="connsiteY30" fmla="*/ 1684350 h 3547110"/>
                <a:gd name="connsiteX31" fmla="*/ 48783 w 3547110"/>
                <a:gd name="connsiteY31" fmla="*/ 1729715 h 3547110"/>
                <a:gd name="connsiteX32" fmla="*/ 50377 w 3547110"/>
                <a:gd name="connsiteY32" fmla="*/ 1906836 h 3547110"/>
                <a:gd name="connsiteX33" fmla="*/ 17682 w 3547110"/>
                <a:gd name="connsiteY33" fmla="*/ 1911266 h 3547110"/>
                <a:gd name="connsiteX34" fmla="*/ 7873 w 3547110"/>
                <a:gd name="connsiteY34" fmla="*/ 1910922 h 3547110"/>
                <a:gd name="connsiteX35" fmla="*/ 10093 w 3547110"/>
                <a:gd name="connsiteY35" fmla="*/ 1954891 h 3547110"/>
                <a:gd name="connsiteX36" fmla="*/ 12029 w 3547110"/>
                <a:gd name="connsiteY36" fmla="*/ 1967576 h 3547110"/>
                <a:gd name="connsiteX37" fmla="*/ 24301 w 3547110"/>
                <a:gd name="connsiteY37" fmla="*/ 1971752 h 3547110"/>
                <a:gd name="connsiteX38" fmla="*/ 45770 w 3547110"/>
                <a:gd name="connsiteY38" fmla="*/ 1981087 h 3547110"/>
                <a:gd name="connsiteX39" fmla="*/ 74655 w 3547110"/>
                <a:gd name="connsiteY39" fmla="*/ 2044882 h 3547110"/>
                <a:gd name="connsiteX40" fmla="*/ 111958 w 3547110"/>
                <a:gd name="connsiteY40" fmla="*/ 2153423 h 3547110"/>
                <a:gd name="connsiteX41" fmla="*/ 141463 w 3547110"/>
                <a:gd name="connsiteY41" fmla="*/ 2225636 h 3547110"/>
                <a:gd name="connsiteX42" fmla="*/ 237156 w 3547110"/>
                <a:gd name="connsiteY42" fmla="*/ 2321329 h 3547110"/>
                <a:gd name="connsiteX43" fmla="*/ 258421 w 3547110"/>
                <a:gd name="connsiteY43" fmla="*/ 2448919 h 3547110"/>
                <a:gd name="connsiteX44" fmla="*/ 311584 w 3547110"/>
                <a:gd name="connsiteY44" fmla="*/ 2565878 h 3547110"/>
                <a:gd name="connsiteX45" fmla="*/ 396644 w 3547110"/>
                <a:gd name="connsiteY45" fmla="*/ 2714733 h 3547110"/>
                <a:gd name="connsiteX46" fmla="*/ 449807 w 3547110"/>
                <a:gd name="connsiteY46" fmla="*/ 2863589 h 3547110"/>
                <a:gd name="connsiteX47" fmla="*/ 534868 w 3547110"/>
                <a:gd name="connsiteY47" fmla="*/ 2969915 h 3547110"/>
                <a:gd name="connsiteX48" fmla="*/ 694356 w 3547110"/>
                <a:gd name="connsiteY48" fmla="*/ 3150668 h 3547110"/>
                <a:gd name="connsiteX49" fmla="*/ 864477 w 3547110"/>
                <a:gd name="connsiteY49" fmla="*/ 3214464 h 3547110"/>
                <a:gd name="connsiteX50" fmla="*/ 758151 w 3547110"/>
                <a:gd name="connsiteY50" fmla="*/ 3118771 h 3547110"/>
                <a:gd name="connsiteX51" fmla="*/ 736886 w 3547110"/>
                <a:gd name="connsiteY51" fmla="*/ 3065608 h 3547110"/>
                <a:gd name="connsiteX52" fmla="*/ 683723 w 3547110"/>
                <a:gd name="connsiteY52" fmla="*/ 3054975 h 3547110"/>
                <a:gd name="connsiteX53" fmla="*/ 630561 w 3547110"/>
                <a:gd name="connsiteY53" fmla="*/ 2959282 h 3547110"/>
                <a:gd name="connsiteX54" fmla="*/ 598486 w 3547110"/>
                <a:gd name="connsiteY54" fmla="*/ 2887867 h 3547110"/>
                <a:gd name="connsiteX55" fmla="*/ 660066 w 3547110"/>
                <a:gd name="connsiteY55" fmla="*/ 2860044 h 3547110"/>
                <a:gd name="connsiteX56" fmla="*/ 567563 w 3547110"/>
                <a:gd name="connsiteY56" fmla="*/ 2761074 h 3547110"/>
                <a:gd name="connsiteX57" fmla="*/ 648016 w 3547110"/>
                <a:gd name="connsiteY57" fmla="*/ 2788364 h 3547110"/>
                <a:gd name="connsiteX58" fmla="*/ 651028 w 3547110"/>
                <a:gd name="connsiteY58" fmla="*/ 2669988 h 3547110"/>
                <a:gd name="connsiteX59" fmla="*/ 654838 w 3547110"/>
                <a:gd name="connsiteY59" fmla="*/ 2536992 h 3547110"/>
                <a:gd name="connsiteX60" fmla="*/ 715621 w 3547110"/>
                <a:gd name="connsiteY60" fmla="*/ 2470185 h 3547110"/>
                <a:gd name="connsiteX61" fmla="*/ 771796 w 3547110"/>
                <a:gd name="connsiteY61" fmla="*/ 2432882 h 3547110"/>
                <a:gd name="connsiteX62" fmla="*/ 790049 w 3547110"/>
                <a:gd name="connsiteY62" fmla="*/ 2246901 h 3547110"/>
                <a:gd name="connsiteX63" fmla="*/ 779416 w 3547110"/>
                <a:gd name="connsiteY63" fmla="*/ 2161840 h 3547110"/>
                <a:gd name="connsiteX64" fmla="*/ 875109 w 3547110"/>
                <a:gd name="connsiteY64" fmla="*/ 2023617 h 3547110"/>
                <a:gd name="connsiteX65" fmla="*/ 843212 w 3547110"/>
                <a:gd name="connsiteY65" fmla="*/ 1917292 h 3547110"/>
                <a:gd name="connsiteX66" fmla="*/ 800682 w 3547110"/>
                <a:gd name="connsiteY66" fmla="*/ 1917292 h 3547110"/>
                <a:gd name="connsiteX67" fmla="*/ 726254 w 3547110"/>
                <a:gd name="connsiteY67" fmla="*/ 1853496 h 3547110"/>
                <a:gd name="connsiteX68" fmla="*/ 673091 w 3547110"/>
                <a:gd name="connsiteY68" fmla="*/ 1864129 h 3547110"/>
                <a:gd name="connsiteX69" fmla="*/ 566765 w 3547110"/>
                <a:gd name="connsiteY69" fmla="*/ 1800333 h 3547110"/>
                <a:gd name="connsiteX70" fmla="*/ 492337 w 3547110"/>
                <a:gd name="connsiteY70" fmla="*/ 1747171 h 3547110"/>
                <a:gd name="connsiteX71" fmla="*/ 481705 w 3547110"/>
                <a:gd name="connsiteY71" fmla="*/ 1662110 h 3547110"/>
                <a:gd name="connsiteX72" fmla="*/ 375379 w 3547110"/>
                <a:gd name="connsiteY72" fmla="*/ 1566417 h 3547110"/>
                <a:gd name="connsiteX73" fmla="*/ 354114 w 3547110"/>
                <a:gd name="connsiteY73" fmla="*/ 1577050 h 3547110"/>
                <a:gd name="connsiteX74" fmla="*/ 311584 w 3547110"/>
                <a:gd name="connsiteY74" fmla="*/ 1417561 h 3547110"/>
                <a:gd name="connsiteX75" fmla="*/ 215891 w 3547110"/>
                <a:gd name="connsiteY75" fmla="*/ 1449459 h 3547110"/>
                <a:gd name="connsiteX76" fmla="*/ 152096 w 3547110"/>
                <a:gd name="connsiteY76" fmla="*/ 1406929 h 3547110"/>
                <a:gd name="connsiteX77" fmla="*/ 88300 w 3547110"/>
                <a:gd name="connsiteY77" fmla="*/ 1555785 h 3547110"/>
                <a:gd name="connsiteX78" fmla="*/ 67035 w 3547110"/>
                <a:gd name="connsiteY78" fmla="*/ 1491989 h 3547110"/>
                <a:gd name="connsiteX79" fmla="*/ 67035 w 3547110"/>
                <a:gd name="connsiteY79" fmla="*/ 1385664 h 3547110"/>
                <a:gd name="connsiteX80" fmla="*/ 109565 w 3547110"/>
                <a:gd name="connsiteY80" fmla="*/ 1300603 h 3547110"/>
                <a:gd name="connsiteX81" fmla="*/ 100812 w 3547110"/>
                <a:gd name="connsiteY81" fmla="*/ 1256167 h 3547110"/>
                <a:gd name="connsiteX82" fmla="*/ 3462349 w 3547110"/>
                <a:gd name="connsiteY82" fmla="*/ 1232423 h 3547110"/>
                <a:gd name="connsiteX83" fmla="*/ 3467374 w 3547110"/>
                <a:gd name="connsiteY83" fmla="*/ 1246154 h 3547110"/>
                <a:gd name="connsiteX84" fmla="*/ 3492888 w 3547110"/>
                <a:gd name="connsiteY84" fmla="*/ 1345381 h 3547110"/>
                <a:gd name="connsiteX85" fmla="*/ 199056 w 3547110"/>
                <a:gd name="connsiteY85" fmla="*/ 1073154 h 3547110"/>
                <a:gd name="connsiteX86" fmla="*/ 176196 w 3547110"/>
                <a:gd name="connsiteY86" fmla="*/ 1130304 h 3547110"/>
                <a:gd name="connsiteX87" fmla="*/ 157146 w 3547110"/>
                <a:gd name="connsiteY87" fmla="*/ 1168404 h 3547110"/>
                <a:gd name="connsiteX88" fmla="*/ 214296 w 3547110"/>
                <a:gd name="connsiteY88" fmla="*/ 1149354 h 3547110"/>
                <a:gd name="connsiteX89" fmla="*/ 199056 w 3547110"/>
                <a:gd name="connsiteY89" fmla="*/ 1073154 h 3547110"/>
                <a:gd name="connsiteX90" fmla="*/ 3391327 w 3547110"/>
                <a:gd name="connsiteY90" fmla="*/ 1049146 h 3547110"/>
                <a:gd name="connsiteX91" fmla="*/ 3407735 w 3547110"/>
                <a:gd name="connsiteY91" fmla="*/ 1083208 h 3547110"/>
                <a:gd name="connsiteX92" fmla="*/ 3429323 w 3547110"/>
                <a:gd name="connsiteY92" fmla="*/ 1142190 h 3547110"/>
                <a:gd name="connsiteX93" fmla="*/ 3300169 w 3547110"/>
                <a:gd name="connsiteY93" fmla="*/ 874048 h 3547110"/>
                <a:gd name="connsiteX94" fmla="*/ 3333051 w 3547110"/>
                <a:gd name="connsiteY94" fmla="*/ 928174 h 3547110"/>
                <a:gd name="connsiteX95" fmla="*/ 3349501 w 3547110"/>
                <a:gd name="connsiteY95" fmla="*/ 962322 h 3547110"/>
                <a:gd name="connsiteX96" fmla="*/ 3179844 w 3547110"/>
                <a:gd name="connsiteY96" fmla="*/ 695862 h 3547110"/>
                <a:gd name="connsiteX97" fmla="*/ 3244215 w 3547110"/>
                <a:gd name="connsiteY97" fmla="*/ 781944 h 3547110"/>
                <a:gd name="connsiteX98" fmla="*/ 3252189 w 3547110"/>
                <a:gd name="connsiteY98" fmla="*/ 795070 h 3547110"/>
                <a:gd name="connsiteX99" fmla="*/ 3015723 w 3547110"/>
                <a:gd name="connsiteY99" fmla="*/ 508624 h 3547110"/>
                <a:gd name="connsiteX100" fmla="*/ 3027648 w 3547110"/>
                <a:gd name="connsiteY100" fmla="*/ 519463 h 3547110"/>
                <a:gd name="connsiteX101" fmla="*/ 3103456 w 3547110"/>
                <a:gd name="connsiteY101" fmla="*/ 602872 h 3547110"/>
                <a:gd name="connsiteX102" fmla="*/ 565575 w 3547110"/>
                <a:gd name="connsiteY102" fmla="*/ 477553 h 3547110"/>
                <a:gd name="connsiteX103" fmla="*/ 449640 w 3547110"/>
                <a:gd name="connsiteY103" fmla="*/ 596286 h 3547110"/>
                <a:gd name="connsiteX104" fmla="*/ 519463 w 3547110"/>
                <a:gd name="connsiteY104" fmla="*/ 519463 h 3547110"/>
                <a:gd name="connsiteX105" fmla="*/ 2768901 w 3547110"/>
                <a:gd name="connsiteY105" fmla="*/ 463554 h 3547110"/>
                <a:gd name="connsiteX106" fmla="*/ 2820336 w 3547110"/>
                <a:gd name="connsiteY106" fmla="*/ 492129 h 3547110"/>
                <a:gd name="connsiteX107" fmla="*/ 2818431 w 3547110"/>
                <a:gd name="connsiteY107" fmla="*/ 535944 h 3547110"/>
                <a:gd name="connsiteX108" fmla="*/ 2898441 w 3547110"/>
                <a:gd name="connsiteY108" fmla="*/ 577854 h 3547110"/>
                <a:gd name="connsiteX109" fmla="*/ 2921301 w 3547110"/>
                <a:gd name="connsiteY109" fmla="*/ 606429 h 3547110"/>
                <a:gd name="connsiteX110" fmla="*/ 2906061 w 3547110"/>
                <a:gd name="connsiteY110" fmla="*/ 612144 h 3547110"/>
                <a:gd name="connsiteX111" fmla="*/ 2978451 w 3547110"/>
                <a:gd name="connsiteY111" fmla="*/ 703584 h 3547110"/>
                <a:gd name="connsiteX112" fmla="*/ 2979089 w 3547110"/>
                <a:gd name="connsiteY112" fmla="*/ 704469 h 3547110"/>
                <a:gd name="connsiteX113" fmla="*/ 2975096 w 3547110"/>
                <a:gd name="connsiteY113" fmla="*/ 709568 h 3547110"/>
                <a:gd name="connsiteX114" fmla="*/ 2950234 w 3547110"/>
                <a:gd name="connsiteY114" fmla="*/ 711561 h 3547110"/>
                <a:gd name="connsiteX115" fmla="*/ 2919396 w 3547110"/>
                <a:gd name="connsiteY115" fmla="*/ 705489 h 3547110"/>
                <a:gd name="connsiteX116" fmla="*/ 2883201 w 3547110"/>
                <a:gd name="connsiteY116" fmla="*/ 669294 h 3547110"/>
                <a:gd name="connsiteX117" fmla="*/ 2862246 w 3547110"/>
                <a:gd name="connsiteY117" fmla="*/ 612144 h 3547110"/>
                <a:gd name="connsiteX118" fmla="*/ 2784141 w 3547110"/>
                <a:gd name="connsiteY118" fmla="*/ 558804 h 3547110"/>
                <a:gd name="connsiteX119" fmla="*/ 2755566 w 3547110"/>
                <a:gd name="connsiteY119" fmla="*/ 503559 h 3547110"/>
                <a:gd name="connsiteX120" fmla="*/ 2768901 w 3547110"/>
                <a:gd name="connsiteY120" fmla="*/ 463554 h 3547110"/>
                <a:gd name="connsiteX121" fmla="*/ 881931 w 3547110"/>
                <a:gd name="connsiteY121" fmla="*/ 399538 h 3547110"/>
                <a:gd name="connsiteX122" fmla="*/ 802586 w 3547110"/>
                <a:gd name="connsiteY122" fmla="*/ 455226 h 3547110"/>
                <a:gd name="connsiteX123" fmla="*/ 864476 w 3547110"/>
                <a:gd name="connsiteY123" fmla="*/ 472681 h 3547110"/>
                <a:gd name="connsiteX124" fmla="*/ 881931 w 3547110"/>
                <a:gd name="connsiteY124" fmla="*/ 399538 h 3547110"/>
                <a:gd name="connsiteX125" fmla="*/ 2868905 w 3547110"/>
                <a:gd name="connsiteY125" fmla="*/ 380470 h 3547110"/>
                <a:gd name="connsiteX126" fmla="*/ 2901701 w 3547110"/>
                <a:gd name="connsiteY126" fmla="*/ 404994 h 3547110"/>
                <a:gd name="connsiteX127" fmla="*/ 2952252 w 3547110"/>
                <a:gd name="connsiteY127" fmla="*/ 450938 h 3547110"/>
                <a:gd name="connsiteX128" fmla="*/ 726700 w 3547110"/>
                <a:gd name="connsiteY128" fmla="*/ 344206 h 3547110"/>
                <a:gd name="connsiteX129" fmla="*/ 600270 w 3547110"/>
                <a:gd name="connsiteY129" fmla="*/ 446020 h 3547110"/>
                <a:gd name="connsiteX130" fmla="*/ 645410 w 3547110"/>
                <a:gd name="connsiteY130" fmla="*/ 404994 h 3547110"/>
                <a:gd name="connsiteX131" fmla="*/ 2704424 w 3547110"/>
                <a:gd name="connsiteY131" fmla="*/ 265994 h 3547110"/>
                <a:gd name="connsiteX132" fmla="*/ 2765166 w 3547110"/>
                <a:gd name="connsiteY132" fmla="*/ 302896 h 3547110"/>
                <a:gd name="connsiteX133" fmla="*/ 2799406 w 3547110"/>
                <a:gd name="connsiteY133" fmla="*/ 328500 h 3547110"/>
                <a:gd name="connsiteX134" fmla="*/ 1757346 w 3547110"/>
                <a:gd name="connsiteY134" fmla="*/ 242575 h 3547110"/>
                <a:gd name="connsiteX135" fmla="*/ 1738296 w 3547110"/>
                <a:gd name="connsiteY135" fmla="*/ 280675 h 3547110"/>
                <a:gd name="connsiteX136" fmla="*/ 1776396 w 3547110"/>
                <a:gd name="connsiteY136" fmla="*/ 326395 h 3547110"/>
                <a:gd name="connsiteX137" fmla="*/ 1764966 w 3547110"/>
                <a:gd name="connsiteY137" fmla="*/ 345445 h 3547110"/>
                <a:gd name="connsiteX138" fmla="*/ 1764966 w 3547110"/>
                <a:gd name="connsiteY138" fmla="*/ 391165 h 3547110"/>
                <a:gd name="connsiteX139" fmla="*/ 1730676 w 3547110"/>
                <a:gd name="connsiteY139" fmla="*/ 402595 h 3547110"/>
                <a:gd name="connsiteX140" fmla="*/ 1864026 w 3547110"/>
                <a:gd name="connsiteY140" fmla="*/ 385450 h 3547110"/>
                <a:gd name="connsiteX141" fmla="*/ 1865931 w 3547110"/>
                <a:gd name="connsiteY141" fmla="*/ 345445 h 3547110"/>
                <a:gd name="connsiteX142" fmla="*/ 1803066 w 3547110"/>
                <a:gd name="connsiteY142" fmla="*/ 303535 h 3547110"/>
                <a:gd name="connsiteX143" fmla="*/ 1784016 w 3547110"/>
                <a:gd name="connsiteY143" fmla="*/ 265435 h 3547110"/>
                <a:gd name="connsiteX144" fmla="*/ 1757346 w 3547110"/>
                <a:gd name="connsiteY144" fmla="*/ 242575 h 3547110"/>
                <a:gd name="connsiteX145" fmla="*/ 2494848 w 3547110"/>
                <a:gd name="connsiteY145" fmla="*/ 154282 h 3547110"/>
                <a:gd name="connsiteX146" fmla="*/ 2618936 w 3547110"/>
                <a:gd name="connsiteY146" fmla="*/ 214059 h 3547110"/>
                <a:gd name="connsiteX147" fmla="*/ 2635773 w 3547110"/>
                <a:gd name="connsiteY147" fmla="*/ 224287 h 3547110"/>
                <a:gd name="connsiteX148" fmla="*/ 1736784 w 3547110"/>
                <a:gd name="connsiteY148" fmla="*/ 1904 h 3547110"/>
                <a:gd name="connsiteX149" fmla="*/ 1593156 w 3547110"/>
                <a:gd name="connsiteY149" fmla="*/ 9157 h 3547110"/>
                <a:gd name="connsiteX150" fmla="*/ 1420863 w 3547110"/>
                <a:gd name="connsiteY150" fmla="*/ 35452 h 3547110"/>
                <a:gd name="connsiteX151" fmla="*/ 1420796 w 3547110"/>
                <a:gd name="connsiteY151" fmla="*/ 35564 h 3547110"/>
                <a:gd name="connsiteX152" fmla="*/ 1240456 w 3547110"/>
                <a:gd name="connsiteY152" fmla="*/ 142244 h 3547110"/>
                <a:gd name="connsiteX153" fmla="*/ 1182036 w 3547110"/>
                <a:gd name="connsiteY153" fmla="*/ 185424 h 3547110"/>
                <a:gd name="connsiteX154" fmla="*/ 1187116 w 3547110"/>
                <a:gd name="connsiteY154" fmla="*/ 238764 h 3547110"/>
                <a:gd name="connsiteX155" fmla="*/ 1301416 w 3547110"/>
                <a:gd name="connsiteY155" fmla="*/ 182884 h 3547110"/>
                <a:gd name="connsiteX156" fmla="*/ 1441116 w 3547110"/>
                <a:gd name="connsiteY156" fmla="*/ 139704 h 3547110"/>
                <a:gd name="connsiteX157" fmla="*/ 1578276 w 3547110"/>
                <a:gd name="connsiteY157" fmla="*/ 114304 h 3547110"/>
                <a:gd name="connsiteX158" fmla="*/ 1545256 w 3547110"/>
                <a:gd name="connsiteY158" fmla="*/ 78744 h 3547110"/>
                <a:gd name="connsiteX159" fmla="*/ 1649396 w 3547110"/>
                <a:gd name="connsiteY159" fmla="*/ 53344 h 3547110"/>
                <a:gd name="connsiteX160" fmla="*/ 1781476 w 3547110"/>
                <a:gd name="connsiteY160" fmla="*/ 30484 h 3547110"/>
                <a:gd name="connsiteX161" fmla="*/ 1737245 w 3547110"/>
                <a:gd name="connsiteY161" fmla="*/ 2088 h 3547110"/>
                <a:gd name="connsiteX162" fmla="*/ 1773555 w 3547110"/>
                <a:gd name="connsiteY162" fmla="*/ 0 h 3547110"/>
                <a:gd name="connsiteX163" fmla="*/ 2300956 w 3547110"/>
                <a:gd name="connsiteY163" fmla="*/ 79736 h 3547110"/>
                <a:gd name="connsiteX164" fmla="*/ 2355650 w 3547110"/>
                <a:gd name="connsiteY164" fmla="*/ 99754 h 3547110"/>
                <a:gd name="connsiteX165" fmla="*/ 2351810 w 3547110"/>
                <a:gd name="connsiteY165" fmla="*/ 106679 h 3547110"/>
                <a:gd name="connsiteX166" fmla="*/ 2342181 w 3547110"/>
                <a:gd name="connsiteY166" fmla="*/ 118749 h 3547110"/>
                <a:gd name="connsiteX167" fmla="*/ 2288841 w 3547110"/>
                <a:gd name="connsiteY167" fmla="*/ 173994 h 3547110"/>
                <a:gd name="connsiteX168" fmla="*/ 2235501 w 3547110"/>
                <a:gd name="connsiteY168" fmla="*/ 145419 h 3547110"/>
                <a:gd name="connsiteX169" fmla="*/ 2273601 w 3547110"/>
                <a:gd name="connsiteY169" fmla="*/ 135894 h 3547110"/>
                <a:gd name="connsiteX170" fmla="*/ 2168826 w 3547110"/>
                <a:gd name="connsiteY170" fmla="*/ 107319 h 3547110"/>
                <a:gd name="connsiteX171" fmla="*/ 2048811 w 3547110"/>
                <a:gd name="connsiteY171" fmla="*/ 88269 h 3547110"/>
                <a:gd name="connsiteX172" fmla="*/ 2010711 w 3547110"/>
                <a:gd name="connsiteY172" fmla="*/ 120654 h 3547110"/>
                <a:gd name="connsiteX173" fmla="*/ 1951656 w 3547110"/>
                <a:gd name="connsiteY173" fmla="*/ 141609 h 3547110"/>
                <a:gd name="connsiteX174" fmla="*/ 1968801 w 3547110"/>
                <a:gd name="connsiteY174" fmla="*/ 170184 h 3547110"/>
                <a:gd name="connsiteX175" fmla="*/ 1900221 w 3547110"/>
                <a:gd name="connsiteY175" fmla="*/ 187329 h 3547110"/>
                <a:gd name="connsiteX176" fmla="*/ 1953561 w 3547110"/>
                <a:gd name="connsiteY176" fmla="*/ 263529 h 3547110"/>
                <a:gd name="connsiteX177" fmla="*/ 2035476 w 3547110"/>
                <a:gd name="connsiteY177" fmla="*/ 255909 h 3547110"/>
                <a:gd name="connsiteX178" fmla="*/ 2039286 w 3547110"/>
                <a:gd name="connsiteY178" fmla="*/ 295914 h 3547110"/>
                <a:gd name="connsiteX179" fmla="*/ 2054526 w 3547110"/>
                <a:gd name="connsiteY179" fmla="*/ 322584 h 3547110"/>
                <a:gd name="connsiteX180" fmla="*/ 2107866 w 3547110"/>
                <a:gd name="connsiteY180" fmla="*/ 284484 h 3547110"/>
                <a:gd name="connsiteX181" fmla="*/ 2121201 w 3547110"/>
                <a:gd name="connsiteY181" fmla="*/ 223524 h 3547110"/>
                <a:gd name="connsiteX182" fmla="*/ 2069766 w 3547110"/>
                <a:gd name="connsiteY182" fmla="*/ 204474 h 3547110"/>
                <a:gd name="connsiteX183" fmla="*/ 2113581 w 3547110"/>
                <a:gd name="connsiteY183" fmla="*/ 160659 h 3547110"/>
                <a:gd name="connsiteX184" fmla="*/ 2138346 w 3547110"/>
                <a:gd name="connsiteY184" fmla="*/ 217809 h 3547110"/>
                <a:gd name="connsiteX185" fmla="*/ 2195496 w 3547110"/>
                <a:gd name="connsiteY185" fmla="*/ 215904 h 3547110"/>
                <a:gd name="connsiteX186" fmla="*/ 2311701 w 3547110"/>
                <a:gd name="connsiteY186" fmla="*/ 212094 h 3547110"/>
                <a:gd name="connsiteX187" fmla="*/ 2197401 w 3547110"/>
                <a:gd name="connsiteY187" fmla="*/ 244479 h 3547110"/>
                <a:gd name="connsiteX188" fmla="*/ 2239311 w 3547110"/>
                <a:gd name="connsiteY188" fmla="*/ 273054 h 3547110"/>
                <a:gd name="connsiteX189" fmla="*/ 2201211 w 3547110"/>
                <a:gd name="connsiteY189" fmla="*/ 276864 h 3547110"/>
                <a:gd name="connsiteX190" fmla="*/ 2203116 w 3547110"/>
                <a:gd name="connsiteY190" fmla="*/ 313059 h 3547110"/>
                <a:gd name="connsiteX191" fmla="*/ 2178351 w 3547110"/>
                <a:gd name="connsiteY191" fmla="*/ 330204 h 3547110"/>
                <a:gd name="connsiteX192" fmla="*/ 2083101 w 3547110"/>
                <a:gd name="connsiteY192" fmla="*/ 334014 h 3547110"/>
                <a:gd name="connsiteX193" fmla="*/ 2018331 w 3547110"/>
                <a:gd name="connsiteY193" fmla="*/ 322584 h 3547110"/>
                <a:gd name="connsiteX194" fmla="*/ 2008806 w 3547110"/>
                <a:gd name="connsiteY194" fmla="*/ 278769 h 3547110"/>
                <a:gd name="connsiteX195" fmla="*/ 1984041 w 3547110"/>
                <a:gd name="connsiteY195" fmla="*/ 290199 h 3547110"/>
                <a:gd name="connsiteX196" fmla="*/ 2006901 w 3547110"/>
                <a:gd name="connsiteY196" fmla="*/ 335919 h 3547110"/>
                <a:gd name="connsiteX197" fmla="*/ 1949751 w 3547110"/>
                <a:gd name="connsiteY197" fmla="*/ 358779 h 3547110"/>
                <a:gd name="connsiteX198" fmla="*/ 1888791 w 3547110"/>
                <a:gd name="connsiteY198" fmla="*/ 385449 h 3547110"/>
                <a:gd name="connsiteX199" fmla="*/ 1877361 w 3547110"/>
                <a:gd name="connsiteY199" fmla="*/ 406404 h 3547110"/>
                <a:gd name="connsiteX200" fmla="*/ 1814496 w 3547110"/>
                <a:gd name="connsiteY200" fmla="*/ 414024 h 3547110"/>
                <a:gd name="connsiteX201" fmla="*/ 1814496 w 3547110"/>
                <a:gd name="connsiteY201" fmla="*/ 438789 h 3547110"/>
                <a:gd name="connsiteX202" fmla="*/ 1749726 w 3547110"/>
                <a:gd name="connsiteY202" fmla="*/ 448314 h 3547110"/>
                <a:gd name="connsiteX203" fmla="*/ 1831641 w 3547110"/>
                <a:gd name="connsiteY203" fmla="*/ 478794 h 3547110"/>
                <a:gd name="connsiteX204" fmla="*/ 1812591 w 3547110"/>
                <a:gd name="connsiteY204" fmla="*/ 547374 h 3547110"/>
                <a:gd name="connsiteX205" fmla="*/ 1734486 w 3547110"/>
                <a:gd name="connsiteY205" fmla="*/ 547374 h 3547110"/>
                <a:gd name="connsiteX206" fmla="*/ 1650666 w 3547110"/>
                <a:gd name="connsiteY206" fmla="*/ 539754 h 3547110"/>
                <a:gd name="connsiteX207" fmla="*/ 1660191 w 3547110"/>
                <a:gd name="connsiteY207" fmla="*/ 602619 h 3547110"/>
                <a:gd name="connsiteX208" fmla="*/ 1641141 w 3547110"/>
                <a:gd name="connsiteY208" fmla="*/ 625479 h 3547110"/>
                <a:gd name="connsiteX209" fmla="*/ 1637331 w 3547110"/>
                <a:gd name="connsiteY209" fmla="*/ 669294 h 3547110"/>
                <a:gd name="connsiteX210" fmla="*/ 1643046 w 3547110"/>
                <a:gd name="connsiteY210" fmla="*/ 695964 h 3547110"/>
                <a:gd name="connsiteX211" fmla="*/ 1698291 w 3547110"/>
                <a:gd name="connsiteY211" fmla="*/ 690249 h 3547110"/>
                <a:gd name="connsiteX212" fmla="*/ 1723056 w 3547110"/>
                <a:gd name="connsiteY212" fmla="*/ 722634 h 3547110"/>
                <a:gd name="connsiteX213" fmla="*/ 1757346 w 3547110"/>
                <a:gd name="connsiteY213" fmla="*/ 697869 h 3547110"/>
                <a:gd name="connsiteX214" fmla="*/ 1822116 w 3547110"/>
                <a:gd name="connsiteY214" fmla="*/ 697869 h 3547110"/>
                <a:gd name="connsiteX215" fmla="*/ 1852596 w 3547110"/>
                <a:gd name="connsiteY215" fmla="*/ 657864 h 3547110"/>
                <a:gd name="connsiteX216" fmla="*/ 1843071 w 3547110"/>
                <a:gd name="connsiteY216" fmla="*/ 615954 h 3547110"/>
                <a:gd name="connsiteX217" fmla="*/ 1928796 w 3547110"/>
                <a:gd name="connsiteY217" fmla="*/ 558804 h 3547110"/>
                <a:gd name="connsiteX218" fmla="*/ 2018331 w 3547110"/>
                <a:gd name="connsiteY218" fmla="*/ 537849 h 3547110"/>
                <a:gd name="connsiteX219" fmla="*/ 2079291 w 3547110"/>
                <a:gd name="connsiteY219" fmla="*/ 524514 h 3547110"/>
                <a:gd name="connsiteX220" fmla="*/ 2109771 w 3547110"/>
                <a:gd name="connsiteY220" fmla="*/ 556899 h 3547110"/>
                <a:gd name="connsiteX221" fmla="*/ 2176446 w 3547110"/>
                <a:gd name="connsiteY221" fmla="*/ 600714 h 3547110"/>
                <a:gd name="connsiteX222" fmla="*/ 2231691 w 3547110"/>
                <a:gd name="connsiteY222" fmla="*/ 627384 h 3547110"/>
                <a:gd name="connsiteX223" fmla="*/ 2233596 w 3547110"/>
                <a:gd name="connsiteY223" fmla="*/ 669294 h 3547110"/>
                <a:gd name="connsiteX224" fmla="*/ 2271696 w 3547110"/>
                <a:gd name="connsiteY224" fmla="*/ 646434 h 3547110"/>
                <a:gd name="connsiteX225" fmla="*/ 2246931 w 3547110"/>
                <a:gd name="connsiteY225" fmla="*/ 619764 h 3547110"/>
                <a:gd name="connsiteX226" fmla="*/ 2292651 w 3547110"/>
                <a:gd name="connsiteY226" fmla="*/ 625479 h 3547110"/>
                <a:gd name="connsiteX227" fmla="*/ 2205021 w 3547110"/>
                <a:gd name="connsiteY227" fmla="*/ 577854 h 3547110"/>
                <a:gd name="connsiteX228" fmla="*/ 2119296 w 3547110"/>
                <a:gd name="connsiteY228" fmla="*/ 513084 h 3547110"/>
                <a:gd name="connsiteX229" fmla="*/ 2142156 w 3547110"/>
                <a:gd name="connsiteY229" fmla="*/ 495939 h 3547110"/>
                <a:gd name="connsiteX230" fmla="*/ 2298366 w 3547110"/>
                <a:gd name="connsiteY230" fmla="*/ 577854 h 3547110"/>
                <a:gd name="connsiteX231" fmla="*/ 2313606 w 3547110"/>
                <a:gd name="connsiteY231" fmla="*/ 623574 h 3547110"/>
                <a:gd name="connsiteX232" fmla="*/ 2363136 w 3547110"/>
                <a:gd name="connsiteY232" fmla="*/ 661674 h 3547110"/>
                <a:gd name="connsiteX233" fmla="*/ 2406951 w 3547110"/>
                <a:gd name="connsiteY233" fmla="*/ 705489 h 3547110"/>
                <a:gd name="connsiteX234" fmla="*/ 2429811 w 3547110"/>
                <a:gd name="connsiteY234" fmla="*/ 657864 h 3547110"/>
                <a:gd name="connsiteX235" fmla="*/ 2382186 w 3547110"/>
                <a:gd name="connsiteY235" fmla="*/ 627384 h 3547110"/>
                <a:gd name="connsiteX236" fmla="*/ 2437431 w 3547110"/>
                <a:gd name="connsiteY236" fmla="*/ 596904 h 3547110"/>
                <a:gd name="connsiteX237" fmla="*/ 2466006 w 3547110"/>
                <a:gd name="connsiteY237" fmla="*/ 612144 h 3547110"/>
                <a:gd name="connsiteX238" fmla="*/ 2483151 w 3547110"/>
                <a:gd name="connsiteY238" fmla="*/ 587379 h 3547110"/>
                <a:gd name="connsiteX239" fmla="*/ 2452671 w 3547110"/>
                <a:gd name="connsiteY239" fmla="*/ 556899 h 3547110"/>
                <a:gd name="connsiteX240" fmla="*/ 2469816 w 3547110"/>
                <a:gd name="connsiteY240" fmla="*/ 474984 h 3547110"/>
                <a:gd name="connsiteX241" fmla="*/ 2525061 w 3547110"/>
                <a:gd name="connsiteY241" fmla="*/ 492129 h 3547110"/>
                <a:gd name="connsiteX242" fmla="*/ 2526966 w 3547110"/>
                <a:gd name="connsiteY242" fmla="*/ 509274 h 3547110"/>
                <a:gd name="connsiteX243" fmla="*/ 2574591 w 3547110"/>
                <a:gd name="connsiteY243" fmla="*/ 516894 h 3547110"/>
                <a:gd name="connsiteX244" fmla="*/ 2546016 w 3547110"/>
                <a:gd name="connsiteY244" fmla="*/ 480699 h 3547110"/>
                <a:gd name="connsiteX245" fmla="*/ 2599356 w 3547110"/>
                <a:gd name="connsiteY245" fmla="*/ 478794 h 3547110"/>
                <a:gd name="connsiteX246" fmla="*/ 2622216 w 3547110"/>
                <a:gd name="connsiteY246" fmla="*/ 516894 h 3547110"/>
                <a:gd name="connsiteX247" fmla="*/ 2723181 w 3547110"/>
                <a:gd name="connsiteY247" fmla="*/ 556899 h 3547110"/>
                <a:gd name="connsiteX248" fmla="*/ 2700321 w 3547110"/>
                <a:gd name="connsiteY248" fmla="*/ 591189 h 3547110"/>
                <a:gd name="connsiteX249" fmla="*/ 2580306 w 3547110"/>
                <a:gd name="connsiteY249" fmla="*/ 575949 h 3547110"/>
                <a:gd name="connsiteX250" fmla="*/ 2532681 w 3547110"/>
                <a:gd name="connsiteY250" fmla="*/ 610239 h 3547110"/>
                <a:gd name="connsiteX251" fmla="*/ 2460291 w 3547110"/>
                <a:gd name="connsiteY251" fmla="*/ 627384 h 3547110"/>
                <a:gd name="connsiteX252" fmla="*/ 2475531 w 3547110"/>
                <a:gd name="connsiteY252" fmla="*/ 673104 h 3547110"/>
                <a:gd name="connsiteX253" fmla="*/ 2616501 w 3547110"/>
                <a:gd name="connsiteY253" fmla="*/ 695964 h 3547110"/>
                <a:gd name="connsiteX254" fmla="*/ 2646981 w 3547110"/>
                <a:gd name="connsiteY254" fmla="*/ 718824 h 3547110"/>
                <a:gd name="connsiteX255" fmla="*/ 2681271 w 3547110"/>
                <a:gd name="connsiteY255" fmla="*/ 671199 h 3547110"/>
                <a:gd name="connsiteX256" fmla="*/ 2709846 w 3547110"/>
                <a:gd name="connsiteY256" fmla="*/ 756924 h 3547110"/>
                <a:gd name="connsiteX257" fmla="*/ 2707941 w 3547110"/>
                <a:gd name="connsiteY257" fmla="*/ 835029 h 3547110"/>
                <a:gd name="connsiteX258" fmla="*/ 2672624 w 3547110"/>
                <a:gd name="connsiteY258" fmla="*/ 847441 h 3547110"/>
                <a:gd name="connsiteX259" fmla="*/ 2668215 w 3547110"/>
                <a:gd name="connsiteY259" fmla="*/ 850606 h 3547110"/>
                <a:gd name="connsiteX260" fmla="*/ 2648499 w 3547110"/>
                <a:gd name="connsiteY260" fmla="*/ 842679 h 3547110"/>
                <a:gd name="connsiteX261" fmla="*/ 2626026 w 3547110"/>
                <a:gd name="connsiteY261" fmla="*/ 836934 h 3547110"/>
                <a:gd name="connsiteX262" fmla="*/ 2557446 w 3547110"/>
                <a:gd name="connsiteY262" fmla="*/ 855984 h 3547110"/>
                <a:gd name="connsiteX263" fmla="*/ 2481246 w 3547110"/>
                <a:gd name="connsiteY263" fmla="*/ 825504 h 3547110"/>
                <a:gd name="connsiteX264" fmla="*/ 2427906 w 3547110"/>
                <a:gd name="connsiteY264" fmla="*/ 817884 h 3547110"/>
                <a:gd name="connsiteX265" fmla="*/ 2378376 w 3547110"/>
                <a:gd name="connsiteY265" fmla="*/ 798834 h 3547110"/>
                <a:gd name="connsiteX266" fmla="*/ 2389806 w 3547110"/>
                <a:gd name="connsiteY266" fmla="*/ 863604 h 3547110"/>
                <a:gd name="connsiteX267" fmla="*/ 2317416 w 3547110"/>
                <a:gd name="connsiteY267" fmla="*/ 855984 h 3547110"/>
                <a:gd name="connsiteX268" fmla="*/ 2248836 w 3547110"/>
                <a:gd name="connsiteY268" fmla="*/ 821694 h 3547110"/>
                <a:gd name="connsiteX269" fmla="*/ 2126916 w 3547110"/>
                <a:gd name="connsiteY269" fmla="*/ 779784 h 3547110"/>
                <a:gd name="connsiteX270" fmla="*/ 2130726 w 3547110"/>
                <a:gd name="connsiteY270" fmla="*/ 726444 h 3547110"/>
                <a:gd name="connsiteX271" fmla="*/ 2081196 w 3547110"/>
                <a:gd name="connsiteY271" fmla="*/ 676914 h 3547110"/>
                <a:gd name="connsiteX272" fmla="*/ 1982136 w 3547110"/>
                <a:gd name="connsiteY272" fmla="*/ 699774 h 3547110"/>
                <a:gd name="connsiteX273" fmla="*/ 1841166 w 3547110"/>
                <a:gd name="connsiteY273" fmla="*/ 718824 h 3547110"/>
                <a:gd name="connsiteX274" fmla="*/ 1745916 w 3547110"/>
                <a:gd name="connsiteY274" fmla="*/ 749304 h 3547110"/>
                <a:gd name="connsiteX275" fmla="*/ 1719246 w 3547110"/>
                <a:gd name="connsiteY275" fmla="*/ 741684 h 3547110"/>
                <a:gd name="connsiteX276" fmla="*/ 1681146 w 3547110"/>
                <a:gd name="connsiteY276" fmla="*/ 779784 h 3547110"/>
                <a:gd name="connsiteX277" fmla="*/ 1604946 w 3547110"/>
                <a:gd name="connsiteY277" fmla="*/ 814074 h 3547110"/>
                <a:gd name="connsiteX278" fmla="*/ 1601136 w 3547110"/>
                <a:gd name="connsiteY278" fmla="*/ 867414 h 3547110"/>
                <a:gd name="connsiteX279" fmla="*/ 1578276 w 3547110"/>
                <a:gd name="connsiteY279" fmla="*/ 916944 h 3547110"/>
                <a:gd name="connsiteX280" fmla="*/ 1490646 w 3547110"/>
                <a:gd name="connsiteY280" fmla="*/ 962664 h 3547110"/>
                <a:gd name="connsiteX281" fmla="*/ 1463976 w 3547110"/>
                <a:gd name="connsiteY281" fmla="*/ 1008384 h 3547110"/>
                <a:gd name="connsiteX282" fmla="*/ 1429686 w 3547110"/>
                <a:gd name="connsiteY282" fmla="*/ 1054104 h 3547110"/>
                <a:gd name="connsiteX283" fmla="*/ 1380156 w 3547110"/>
                <a:gd name="connsiteY283" fmla="*/ 1118874 h 3547110"/>
                <a:gd name="connsiteX284" fmla="*/ 1414446 w 3547110"/>
                <a:gd name="connsiteY284" fmla="*/ 1153164 h 3547110"/>
                <a:gd name="connsiteX285" fmla="*/ 1383966 w 3547110"/>
                <a:gd name="connsiteY285" fmla="*/ 1183644 h 3547110"/>
                <a:gd name="connsiteX286" fmla="*/ 1422066 w 3547110"/>
                <a:gd name="connsiteY286" fmla="*/ 1217934 h 3547110"/>
                <a:gd name="connsiteX287" fmla="*/ 1364916 w 3547110"/>
                <a:gd name="connsiteY287" fmla="*/ 1316994 h 3547110"/>
                <a:gd name="connsiteX288" fmla="*/ 1399206 w 3547110"/>
                <a:gd name="connsiteY288" fmla="*/ 1351284 h 3547110"/>
                <a:gd name="connsiteX289" fmla="*/ 1368726 w 3547110"/>
                <a:gd name="connsiteY289" fmla="*/ 1374144 h 3547110"/>
                <a:gd name="connsiteX290" fmla="*/ 1414446 w 3547110"/>
                <a:gd name="connsiteY290" fmla="*/ 1416054 h 3547110"/>
                <a:gd name="connsiteX291" fmla="*/ 1467786 w 3547110"/>
                <a:gd name="connsiteY291" fmla="*/ 1469394 h 3547110"/>
                <a:gd name="connsiteX292" fmla="*/ 1467786 w 3547110"/>
                <a:gd name="connsiteY292" fmla="*/ 1526544 h 3547110"/>
                <a:gd name="connsiteX293" fmla="*/ 1570656 w 3547110"/>
                <a:gd name="connsiteY293" fmla="*/ 1587504 h 3547110"/>
                <a:gd name="connsiteX294" fmla="*/ 1623996 w 3547110"/>
                <a:gd name="connsiteY294" fmla="*/ 1625604 h 3547110"/>
                <a:gd name="connsiteX295" fmla="*/ 1677336 w 3547110"/>
                <a:gd name="connsiteY295" fmla="*/ 1625604 h 3547110"/>
                <a:gd name="connsiteX296" fmla="*/ 1723056 w 3547110"/>
                <a:gd name="connsiteY296" fmla="*/ 1606554 h 3547110"/>
                <a:gd name="connsiteX297" fmla="*/ 1787826 w 3547110"/>
                <a:gd name="connsiteY297" fmla="*/ 1606554 h 3547110"/>
                <a:gd name="connsiteX298" fmla="*/ 1833546 w 3547110"/>
                <a:gd name="connsiteY298" fmla="*/ 1625604 h 3547110"/>
                <a:gd name="connsiteX299" fmla="*/ 1921176 w 3547110"/>
                <a:gd name="connsiteY299" fmla="*/ 1576074 h 3547110"/>
                <a:gd name="connsiteX300" fmla="*/ 2024046 w 3547110"/>
                <a:gd name="connsiteY300" fmla="*/ 1572264 h 3547110"/>
                <a:gd name="connsiteX301" fmla="*/ 2046906 w 3547110"/>
                <a:gd name="connsiteY301" fmla="*/ 1621794 h 3547110"/>
                <a:gd name="connsiteX302" fmla="*/ 2134536 w 3547110"/>
                <a:gd name="connsiteY302" fmla="*/ 1633224 h 3547110"/>
                <a:gd name="connsiteX303" fmla="*/ 2180256 w 3547110"/>
                <a:gd name="connsiteY303" fmla="*/ 1648464 h 3547110"/>
                <a:gd name="connsiteX304" fmla="*/ 2180256 w 3547110"/>
                <a:gd name="connsiteY304" fmla="*/ 1705614 h 3547110"/>
                <a:gd name="connsiteX305" fmla="*/ 2149776 w 3547110"/>
                <a:gd name="connsiteY305" fmla="*/ 1755144 h 3547110"/>
                <a:gd name="connsiteX306" fmla="*/ 2165016 w 3547110"/>
                <a:gd name="connsiteY306" fmla="*/ 1819914 h 3547110"/>
                <a:gd name="connsiteX307" fmla="*/ 2199306 w 3547110"/>
                <a:gd name="connsiteY307" fmla="*/ 1877064 h 3547110"/>
                <a:gd name="connsiteX308" fmla="*/ 2237406 w 3547110"/>
                <a:gd name="connsiteY308" fmla="*/ 1896114 h 3547110"/>
                <a:gd name="connsiteX309" fmla="*/ 2264076 w 3547110"/>
                <a:gd name="connsiteY309" fmla="*/ 1941834 h 3547110"/>
                <a:gd name="connsiteX310" fmla="*/ 2245026 w 3547110"/>
                <a:gd name="connsiteY310" fmla="*/ 1979934 h 3547110"/>
                <a:gd name="connsiteX311" fmla="*/ 2283126 w 3547110"/>
                <a:gd name="connsiteY311" fmla="*/ 2002794 h 3547110"/>
                <a:gd name="connsiteX312" fmla="*/ 2279316 w 3547110"/>
                <a:gd name="connsiteY312" fmla="*/ 2056134 h 3547110"/>
                <a:gd name="connsiteX313" fmla="*/ 2279316 w 3547110"/>
                <a:gd name="connsiteY313" fmla="*/ 2075184 h 3547110"/>
                <a:gd name="connsiteX314" fmla="*/ 2294556 w 3547110"/>
                <a:gd name="connsiteY314" fmla="*/ 2109474 h 3547110"/>
                <a:gd name="connsiteX315" fmla="*/ 2294556 w 3547110"/>
                <a:gd name="connsiteY315" fmla="*/ 2139954 h 3547110"/>
                <a:gd name="connsiteX316" fmla="*/ 2267886 w 3547110"/>
                <a:gd name="connsiteY316" fmla="*/ 2170434 h 3547110"/>
                <a:gd name="connsiteX317" fmla="*/ 2237406 w 3547110"/>
                <a:gd name="connsiteY317" fmla="*/ 2227584 h 3547110"/>
                <a:gd name="connsiteX318" fmla="*/ 2214546 w 3547110"/>
                <a:gd name="connsiteY318" fmla="*/ 2319024 h 3547110"/>
                <a:gd name="connsiteX319" fmla="*/ 2256456 w 3547110"/>
                <a:gd name="connsiteY319" fmla="*/ 2368554 h 3547110"/>
                <a:gd name="connsiteX320" fmla="*/ 2286936 w 3547110"/>
                <a:gd name="connsiteY320" fmla="*/ 2448564 h 3547110"/>
                <a:gd name="connsiteX321" fmla="*/ 2286936 w 3547110"/>
                <a:gd name="connsiteY321" fmla="*/ 2517144 h 3547110"/>
                <a:gd name="connsiteX322" fmla="*/ 2286936 w 3547110"/>
                <a:gd name="connsiteY322" fmla="*/ 2597154 h 3547110"/>
                <a:gd name="connsiteX323" fmla="*/ 2332656 w 3547110"/>
                <a:gd name="connsiteY323" fmla="*/ 2623824 h 3547110"/>
                <a:gd name="connsiteX324" fmla="*/ 2317416 w 3547110"/>
                <a:gd name="connsiteY324" fmla="*/ 2654304 h 3547110"/>
                <a:gd name="connsiteX325" fmla="*/ 2328846 w 3547110"/>
                <a:gd name="connsiteY325" fmla="*/ 2703834 h 3547110"/>
                <a:gd name="connsiteX326" fmla="*/ 2328846 w 3547110"/>
                <a:gd name="connsiteY326" fmla="*/ 2776224 h 3547110"/>
                <a:gd name="connsiteX327" fmla="*/ 2420286 w 3547110"/>
                <a:gd name="connsiteY327" fmla="*/ 2760984 h 3547110"/>
                <a:gd name="connsiteX328" fmla="*/ 2488866 w 3547110"/>
                <a:gd name="connsiteY328" fmla="*/ 2760984 h 3547110"/>
                <a:gd name="connsiteX329" fmla="*/ 2580306 w 3547110"/>
                <a:gd name="connsiteY329" fmla="*/ 2730504 h 3547110"/>
                <a:gd name="connsiteX330" fmla="*/ 2671746 w 3547110"/>
                <a:gd name="connsiteY330" fmla="*/ 2631444 h 3547110"/>
                <a:gd name="connsiteX331" fmla="*/ 2713656 w 3547110"/>
                <a:gd name="connsiteY331" fmla="*/ 2566674 h 3547110"/>
                <a:gd name="connsiteX332" fmla="*/ 2732706 w 3547110"/>
                <a:gd name="connsiteY332" fmla="*/ 2505714 h 3547110"/>
                <a:gd name="connsiteX333" fmla="*/ 2801286 w 3547110"/>
                <a:gd name="connsiteY333" fmla="*/ 2513334 h 3547110"/>
                <a:gd name="connsiteX334" fmla="*/ 2801286 w 3547110"/>
                <a:gd name="connsiteY334" fmla="*/ 2376174 h 3547110"/>
                <a:gd name="connsiteX335" fmla="*/ 2873676 w 3547110"/>
                <a:gd name="connsiteY335" fmla="*/ 2330454 h 3547110"/>
                <a:gd name="connsiteX336" fmla="*/ 2957496 w 3547110"/>
                <a:gd name="connsiteY336" fmla="*/ 2261874 h 3547110"/>
                <a:gd name="connsiteX337" fmla="*/ 2984166 w 3547110"/>
                <a:gd name="connsiteY337" fmla="*/ 2101854 h 3547110"/>
                <a:gd name="connsiteX338" fmla="*/ 2968926 w 3547110"/>
                <a:gd name="connsiteY338" fmla="*/ 1976124 h 3547110"/>
                <a:gd name="connsiteX339" fmla="*/ 3026076 w 3547110"/>
                <a:gd name="connsiteY339" fmla="*/ 1838964 h 3547110"/>
                <a:gd name="connsiteX340" fmla="*/ 3125136 w 3547110"/>
                <a:gd name="connsiteY340" fmla="*/ 1690374 h 3547110"/>
                <a:gd name="connsiteX341" fmla="*/ 3186096 w 3547110"/>
                <a:gd name="connsiteY341" fmla="*/ 1557024 h 3547110"/>
                <a:gd name="connsiteX342" fmla="*/ 3189906 w 3547110"/>
                <a:gd name="connsiteY342" fmla="*/ 1393194 h 3547110"/>
                <a:gd name="connsiteX343" fmla="*/ 3159426 w 3547110"/>
                <a:gd name="connsiteY343" fmla="*/ 1416054 h 3547110"/>
                <a:gd name="connsiteX344" fmla="*/ 3098466 w 3547110"/>
                <a:gd name="connsiteY344" fmla="*/ 1416054 h 3547110"/>
                <a:gd name="connsiteX345" fmla="*/ 3088644 w 3547110"/>
                <a:gd name="connsiteY345" fmla="*/ 1422126 h 3547110"/>
                <a:gd name="connsiteX346" fmla="*/ 3083680 w 3547110"/>
                <a:gd name="connsiteY346" fmla="*/ 1427961 h 3547110"/>
                <a:gd name="connsiteX347" fmla="*/ 3097276 w 3547110"/>
                <a:gd name="connsiteY347" fmla="*/ 1410815 h 3547110"/>
                <a:gd name="connsiteX348" fmla="*/ 3113706 w 3547110"/>
                <a:gd name="connsiteY348" fmla="*/ 1377954 h 3547110"/>
                <a:gd name="connsiteX349" fmla="*/ 3048936 w 3547110"/>
                <a:gd name="connsiteY349" fmla="*/ 1362714 h 3547110"/>
                <a:gd name="connsiteX350" fmla="*/ 3022266 w 3547110"/>
                <a:gd name="connsiteY350" fmla="*/ 1347474 h 3547110"/>
                <a:gd name="connsiteX351" fmla="*/ 3022266 w 3547110"/>
                <a:gd name="connsiteY351" fmla="*/ 1377954 h 3547110"/>
                <a:gd name="connsiteX352" fmla="*/ 2995596 w 3547110"/>
                <a:gd name="connsiteY352" fmla="*/ 1362714 h 3547110"/>
                <a:gd name="connsiteX353" fmla="*/ 2984166 w 3547110"/>
                <a:gd name="connsiteY353" fmla="*/ 1324614 h 3547110"/>
                <a:gd name="connsiteX354" fmla="*/ 2938446 w 3547110"/>
                <a:gd name="connsiteY354" fmla="*/ 1290324 h 3547110"/>
                <a:gd name="connsiteX355" fmla="*/ 2915586 w 3547110"/>
                <a:gd name="connsiteY355" fmla="*/ 1244604 h 3547110"/>
                <a:gd name="connsiteX356" fmla="*/ 2900346 w 3547110"/>
                <a:gd name="connsiteY356" fmla="*/ 1217934 h 3547110"/>
                <a:gd name="connsiteX357" fmla="*/ 2866056 w 3547110"/>
                <a:gd name="connsiteY357" fmla="*/ 1195074 h 3547110"/>
                <a:gd name="connsiteX358" fmla="*/ 2850816 w 3547110"/>
                <a:gd name="connsiteY358" fmla="*/ 1137924 h 3547110"/>
                <a:gd name="connsiteX359" fmla="*/ 2827956 w 3547110"/>
                <a:gd name="connsiteY359" fmla="*/ 1092204 h 3547110"/>
                <a:gd name="connsiteX360" fmla="*/ 2789856 w 3547110"/>
                <a:gd name="connsiteY360" fmla="*/ 1061724 h 3547110"/>
                <a:gd name="connsiteX361" fmla="*/ 2778426 w 3547110"/>
                <a:gd name="connsiteY361" fmla="*/ 1012194 h 3547110"/>
                <a:gd name="connsiteX362" fmla="*/ 2740326 w 3547110"/>
                <a:gd name="connsiteY362" fmla="*/ 993144 h 3547110"/>
                <a:gd name="connsiteX363" fmla="*/ 2717466 w 3547110"/>
                <a:gd name="connsiteY363" fmla="*/ 951234 h 3547110"/>
                <a:gd name="connsiteX364" fmla="*/ 2715623 w 3547110"/>
                <a:gd name="connsiteY364" fmla="*/ 919495 h 3547110"/>
                <a:gd name="connsiteX365" fmla="*/ 2727438 w 3547110"/>
                <a:gd name="connsiteY365" fmla="*/ 929252 h 3547110"/>
                <a:gd name="connsiteX366" fmla="*/ 2736516 w 3547110"/>
                <a:gd name="connsiteY366" fmla="*/ 934089 h 3547110"/>
                <a:gd name="connsiteX367" fmla="*/ 2747946 w 3547110"/>
                <a:gd name="connsiteY367" fmla="*/ 907419 h 3547110"/>
                <a:gd name="connsiteX368" fmla="*/ 2877268 w 3547110"/>
                <a:gd name="connsiteY368" fmla="*/ 1087966 h 3547110"/>
                <a:gd name="connsiteX369" fmla="*/ 2892890 w 3547110"/>
                <a:gd name="connsiteY369" fmla="*/ 1108010 h 3547110"/>
                <a:gd name="connsiteX370" fmla="*/ 2910630 w 3547110"/>
                <a:gd name="connsiteY370" fmla="*/ 1135111 h 3547110"/>
                <a:gd name="connsiteX371" fmla="*/ 3012741 w 3547110"/>
                <a:gd name="connsiteY371" fmla="*/ 1240794 h 3547110"/>
                <a:gd name="connsiteX372" fmla="*/ 3037506 w 3547110"/>
                <a:gd name="connsiteY372" fmla="*/ 1324614 h 3547110"/>
                <a:gd name="connsiteX373" fmla="*/ 3134661 w 3547110"/>
                <a:gd name="connsiteY373" fmla="*/ 1349379 h 3547110"/>
                <a:gd name="connsiteX374" fmla="*/ 3193716 w 3547110"/>
                <a:gd name="connsiteY374" fmla="*/ 1273179 h 3547110"/>
                <a:gd name="connsiteX375" fmla="*/ 3252771 w 3547110"/>
                <a:gd name="connsiteY375" fmla="*/ 1208409 h 3547110"/>
                <a:gd name="connsiteX376" fmla="*/ 3252771 w 3547110"/>
                <a:gd name="connsiteY376" fmla="*/ 1086489 h 3547110"/>
                <a:gd name="connsiteX377" fmla="*/ 3178476 w 3547110"/>
                <a:gd name="connsiteY377" fmla="*/ 1035054 h 3547110"/>
                <a:gd name="connsiteX378" fmla="*/ 3163236 w 3547110"/>
                <a:gd name="connsiteY378" fmla="*/ 989334 h 3547110"/>
                <a:gd name="connsiteX379" fmla="*/ 3144186 w 3547110"/>
                <a:gd name="connsiteY379" fmla="*/ 1027434 h 3547110"/>
                <a:gd name="connsiteX380" fmla="*/ 3094656 w 3547110"/>
                <a:gd name="connsiteY380" fmla="*/ 1008384 h 3547110"/>
                <a:gd name="connsiteX381" fmla="*/ 3056556 w 3547110"/>
                <a:gd name="connsiteY381" fmla="*/ 964569 h 3547110"/>
                <a:gd name="connsiteX382" fmla="*/ 2978451 w 3547110"/>
                <a:gd name="connsiteY382" fmla="*/ 865509 h 3547110"/>
                <a:gd name="connsiteX383" fmla="*/ 3128946 w 3547110"/>
                <a:gd name="connsiteY383" fmla="*/ 972189 h 3547110"/>
                <a:gd name="connsiteX384" fmla="*/ 3172761 w 3547110"/>
                <a:gd name="connsiteY384" fmla="*/ 960759 h 3547110"/>
                <a:gd name="connsiteX385" fmla="*/ 3199431 w 3547110"/>
                <a:gd name="connsiteY385" fmla="*/ 1004574 h 3547110"/>
                <a:gd name="connsiteX386" fmla="*/ 3290871 w 3547110"/>
                <a:gd name="connsiteY386" fmla="*/ 1000764 h 3547110"/>
                <a:gd name="connsiteX387" fmla="*/ 3380406 w 3547110"/>
                <a:gd name="connsiteY387" fmla="*/ 1139829 h 3547110"/>
                <a:gd name="connsiteX388" fmla="*/ 3405171 w 3547110"/>
                <a:gd name="connsiteY388" fmla="*/ 1139829 h 3547110"/>
                <a:gd name="connsiteX389" fmla="*/ 3435651 w 3547110"/>
                <a:gd name="connsiteY389" fmla="*/ 1223649 h 3547110"/>
                <a:gd name="connsiteX390" fmla="*/ 3483276 w 3547110"/>
                <a:gd name="connsiteY390" fmla="*/ 1412244 h 3547110"/>
                <a:gd name="connsiteX391" fmla="*/ 3505868 w 3547110"/>
                <a:gd name="connsiteY391" fmla="*/ 1449347 h 3547110"/>
                <a:gd name="connsiteX392" fmla="*/ 3515500 w 3547110"/>
                <a:gd name="connsiteY392" fmla="*/ 1445096 h 3547110"/>
                <a:gd name="connsiteX393" fmla="*/ 3537953 w 3547110"/>
                <a:gd name="connsiteY393" fmla="*/ 1592220 h 3547110"/>
                <a:gd name="connsiteX394" fmla="*/ 3547110 w 3547110"/>
                <a:gd name="connsiteY394" fmla="*/ 1773555 h 3547110"/>
                <a:gd name="connsiteX395" fmla="*/ 2463902 w 3547110"/>
                <a:gd name="connsiteY395" fmla="*/ 3407735 h 3547110"/>
                <a:gd name="connsiteX396" fmla="*/ 2416987 w 3547110"/>
                <a:gd name="connsiteY396" fmla="*/ 3424907 h 3547110"/>
                <a:gd name="connsiteX397" fmla="*/ 2398914 w 3547110"/>
                <a:gd name="connsiteY397" fmla="*/ 3417912 h 3547110"/>
                <a:gd name="connsiteX398" fmla="*/ 2382186 w 3547110"/>
                <a:gd name="connsiteY398" fmla="*/ 3408684 h 3547110"/>
                <a:gd name="connsiteX399" fmla="*/ 2393616 w 3547110"/>
                <a:gd name="connsiteY399" fmla="*/ 3385824 h 3547110"/>
                <a:gd name="connsiteX400" fmla="*/ 2305986 w 3547110"/>
                <a:gd name="connsiteY400" fmla="*/ 3359154 h 3547110"/>
                <a:gd name="connsiteX401" fmla="*/ 2275506 w 3547110"/>
                <a:gd name="connsiteY401" fmla="*/ 3389634 h 3547110"/>
                <a:gd name="connsiteX402" fmla="*/ 2241216 w 3547110"/>
                <a:gd name="connsiteY402" fmla="*/ 3423924 h 3547110"/>
                <a:gd name="connsiteX403" fmla="*/ 2107866 w 3547110"/>
                <a:gd name="connsiteY403" fmla="*/ 3435354 h 3547110"/>
                <a:gd name="connsiteX404" fmla="*/ 2050716 w 3547110"/>
                <a:gd name="connsiteY404" fmla="*/ 3446784 h 3547110"/>
                <a:gd name="connsiteX405" fmla="*/ 1985946 w 3547110"/>
                <a:gd name="connsiteY405" fmla="*/ 3427734 h 3547110"/>
                <a:gd name="connsiteX406" fmla="*/ 1936416 w 3547110"/>
                <a:gd name="connsiteY406" fmla="*/ 3439164 h 3547110"/>
                <a:gd name="connsiteX407" fmla="*/ 1822116 w 3547110"/>
                <a:gd name="connsiteY407" fmla="*/ 3439164 h 3547110"/>
                <a:gd name="connsiteX408" fmla="*/ 1806876 w 3547110"/>
                <a:gd name="connsiteY408" fmla="*/ 3423924 h 3547110"/>
                <a:gd name="connsiteX409" fmla="*/ 1772586 w 3547110"/>
                <a:gd name="connsiteY409" fmla="*/ 3450594 h 3547110"/>
                <a:gd name="connsiteX410" fmla="*/ 1711626 w 3547110"/>
                <a:gd name="connsiteY410" fmla="*/ 3435354 h 3547110"/>
                <a:gd name="connsiteX411" fmla="*/ 1566846 w 3547110"/>
                <a:gd name="connsiteY411" fmla="*/ 3503934 h 3547110"/>
                <a:gd name="connsiteX412" fmla="*/ 1452546 w 3547110"/>
                <a:gd name="connsiteY412" fmla="*/ 3492504 h 3547110"/>
                <a:gd name="connsiteX413" fmla="*/ 1330626 w 3547110"/>
                <a:gd name="connsiteY413" fmla="*/ 3462024 h 3547110"/>
                <a:gd name="connsiteX414" fmla="*/ 1269666 w 3547110"/>
                <a:gd name="connsiteY414" fmla="*/ 3431544 h 3547110"/>
                <a:gd name="connsiteX415" fmla="*/ 1117266 w 3547110"/>
                <a:gd name="connsiteY415" fmla="*/ 3366774 h 3547110"/>
                <a:gd name="connsiteX416" fmla="*/ 1193466 w 3547110"/>
                <a:gd name="connsiteY416" fmla="*/ 3442974 h 3547110"/>
                <a:gd name="connsiteX417" fmla="*/ 1256153 w 3547110"/>
                <a:gd name="connsiteY417" fmla="*/ 3465924 h 3547110"/>
                <a:gd name="connsiteX418" fmla="*/ 1269682 w 3547110"/>
                <a:gd name="connsiteY418" fmla="*/ 3473184 h 3547110"/>
                <a:gd name="connsiteX419" fmla="*/ 1417058 w 3547110"/>
                <a:gd name="connsiteY419" fmla="*/ 3511078 h 3547110"/>
                <a:gd name="connsiteX420" fmla="*/ 1593156 w 3547110"/>
                <a:gd name="connsiteY420" fmla="*/ 3537954 h 3547110"/>
                <a:gd name="connsiteX421" fmla="*/ 1774023 w 3547110"/>
                <a:gd name="connsiteY421" fmla="*/ 3547087 h 3547110"/>
                <a:gd name="connsiteX422" fmla="*/ 1773555 w 3547110"/>
                <a:gd name="connsiteY422" fmla="*/ 3547110 h 3547110"/>
                <a:gd name="connsiteX423" fmla="*/ 0 w 3547110"/>
                <a:gd name="connsiteY423" fmla="*/ 1773555 h 3547110"/>
                <a:gd name="connsiteX424" fmla="*/ 404994 w 3547110"/>
                <a:gd name="connsiteY424" fmla="*/ 645410 h 3547110"/>
                <a:gd name="connsiteX425" fmla="*/ 427376 w 3547110"/>
                <a:gd name="connsiteY425" fmla="*/ 620783 h 3547110"/>
                <a:gd name="connsiteX426" fmla="*/ 303832 w 3547110"/>
                <a:gd name="connsiteY426" fmla="*/ 781944 h 3547110"/>
                <a:gd name="connsiteX427" fmla="*/ 250176 w 3547110"/>
                <a:gd name="connsiteY427" fmla="*/ 870264 h 3547110"/>
                <a:gd name="connsiteX428" fmla="*/ 251161 w 3547110"/>
                <a:gd name="connsiteY428" fmla="*/ 875362 h 3547110"/>
                <a:gd name="connsiteX429" fmla="*/ 261921 w 3547110"/>
                <a:gd name="connsiteY429" fmla="*/ 907419 h 3547110"/>
                <a:gd name="connsiteX430" fmla="*/ 214296 w 3547110"/>
                <a:gd name="connsiteY430" fmla="*/ 991239 h 3547110"/>
                <a:gd name="connsiteX431" fmla="*/ 231441 w 3547110"/>
                <a:gd name="connsiteY431" fmla="*/ 1002669 h 3547110"/>
                <a:gd name="connsiteX432" fmla="*/ 292401 w 3547110"/>
                <a:gd name="connsiteY432" fmla="*/ 882654 h 3547110"/>
                <a:gd name="connsiteX433" fmla="*/ 338121 w 3547110"/>
                <a:gd name="connsiteY433" fmla="*/ 815979 h 3547110"/>
                <a:gd name="connsiteX434" fmla="*/ 400986 w 3547110"/>
                <a:gd name="connsiteY434" fmla="*/ 749304 h 3547110"/>
                <a:gd name="connsiteX435" fmla="*/ 479091 w 3547110"/>
                <a:gd name="connsiteY435" fmla="*/ 646434 h 3547110"/>
                <a:gd name="connsiteX436" fmla="*/ 562911 w 3547110"/>
                <a:gd name="connsiteY436" fmla="*/ 589284 h 3547110"/>
                <a:gd name="connsiteX437" fmla="*/ 608631 w 3547110"/>
                <a:gd name="connsiteY437" fmla="*/ 537849 h 3547110"/>
                <a:gd name="connsiteX438" fmla="*/ 696261 w 3547110"/>
                <a:gd name="connsiteY438" fmla="*/ 497844 h 3547110"/>
                <a:gd name="connsiteX439" fmla="*/ 629586 w 3547110"/>
                <a:gd name="connsiteY439" fmla="*/ 551184 h 3547110"/>
                <a:gd name="connsiteX440" fmla="*/ 766746 w 3547110"/>
                <a:gd name="connsiteY440" fmla="*/ 490224 h 3547110"/>
                <a:gd name="connsiteX441" fmla="*/ 722931 w 3547110"/>
                <a:gd name="connsiteY441" fmla="*/ 474984 h 3547110"/>
                <a:gd name="connsiteX442" fmla="*/ 768651 w 3547110"/>
                <a:gd name="connsiteY442" fmla="*/ 429264 h 3547110"/>
                <a:gd name="connsiteX443" fmla="*/ 736266 w 3547110"/>
                <a:gd name="connsiteY443" fmla="*/ 419739 h 3547110"/>
                <a:gd name="connsiteX444" fmla="*/ 785796 w 3547110"/>
                <a:gd name="connsiteY444" fmla="*/ 398784 h 3547110"/>
                <a:gd name="connsiteX445" fmla="*/ 833421 w 3547110"/>
                <a:gd name="connsiteY445" fmla="*/ 393069 h 3547110"/>
                <a:gd name="connsiteX446" fmla="*/ 877236 w 3547110"/>
                <a:gd name="connsiteY446" fmla="*/ 372114 h 3547110"/>
                <a:gd name="connsiteX447" fmla="*/ 911526 w 3547110"/>
                <a:gd name="connsiteY447" fmla="*/ 377829 h 3547110"/>
                <a:gd name="connsiteX448" fmla="*/ 961056 w 3547110"/>
                <a:gd name="connsiteY448" fmla="*/ 269244 h 3547110"/>
                <a:gd name="connsiteX449" fmla="*/ 1004871 w 3547110"/>
                <a:gd name="connsiteY449" fmla="*/ 234954 h 3547110"/>
                <a:gd name="connsiteX450" fmla="*/ 940101 w 3547110"/>
                <a:gd name="connsiteY450" fmla="*/ 250194 h 3547110"/>
                <a:gd name="connsiteX451" fmla="*/ 999156 w 3547110"/>
                <a:gd name="connsiteY451" fmla="*/ 219714 h 3547110"/>
                <a:gd name="connsiteX452" fmla="*/ 997950 w 3547110"/>
                <a:gd name="connsiteY452" fmla="*/ 190827 h 3547110"/>
                <a:gd name="connsiteX453" fmla="*/ 988791 w 3547110"/>
                <a:gd name="connsiteY453" fmla="*/ 185309 h 3547110"/>
                <a:gd name="connsiteX454" fmla="*/ 929110 w 3547110"/>
                <a:gd name="connsiteY454" fmla="*/ 214059 h 3547110"/>
                <a:gd name="connsiteX455" fmla="*/ 757615 w 3547110"/>
                <a:gd name="connsiteY455" fmla="*/ 321089 h 3547110"/>
                <a:gd name="connsiteX456" fmla="*/ 781944 w 3547110"/>
                <a:gd name="connsiteY456" fmla="*/ 302896 h 3547110"/>
                <a:gd name="connsiteX457" fmla="*/ 1773555 w 3547110"/>
                <a:gd name="connsiteY457" fmla="*/ 0 h 3547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Lst>
              <a:rect l="l" t="t" r="r" b="b"/>
              <a:pathLst>
                <a:path w="3547110" h="3547110">
                  <a:moveTo>
                    <a:pt x="1981807" y="3533846"/>
                  </a:moveTo>
                  <a:lnTo>
                    <a:pt x="1954891" y="3537954"/>
                  </a:lnTo>
                  <a:lnTo>
                    <a:pt x="1938670" y="3538773"/>
                  </a:lnTo>
                  <a:close/>
                  <a:moveTo>
                    <a:pt x="2145452" y="3507359"/>
                  </a:moveTo>
                  <a:lnTo>
                    <a:pt x="2130988" y="3511078"/>
                  </a:lnTo>
                  <a:lnTo>
                    <a:pt x="2106581" y="3514803"/>
                  </a:lnTo>
                  <a:close/>
                  <a:moveTo>
                    <a:pt x="3155616" y="2159004"/>
                  </a:moveTo>
                  <a:cubicBezTo>
                    <a:pt x="3147361" y="2160909"/>
                    <a:pt x="3123866" y="2220599"/>
                    <a:pt x="3106086" y="2239014"/>
                  </a:cubicBezTo>
                  <a:cubicBezTo>
                    <a:pt x="3088306" y="2257429"/>
                    <a:pt x="3062906" y="2251714"/>
                    <a:pt x="3048936" y="2269494"/>
                  </a:cubicBezTo>
                  <a:cubicBezTo>
                    <a:pt x="3034966" y="2287274"/>
                    <a:pt x="3034331" y="2356489"/>
                    <a:pt x="3022266" y="2391414"/>
                  </a:cubicBezTo>
                  <a:cubicBezTo>
                    <a:pt x="3010201" y="2426339"/>
                    <a:pt x="2985436" y="2454279"/>
                    <a:pt x="2976546" y="2479044"/>
                  </a:cubicBezTo>
                  <a:cubicBezTo>
                    <a:pt x="2967656" y="2503809"/>
                    <a:pt x="2964481" y="2532384"/>
                    <a:pt x="2968926" y="2540004"/>
                  </a:cubicBezTo>
                  <a:cubicBezTo>
                    <a:pt x="2973371" y="2547624"/>
                    <a:pt x="2988611" y="2536194"/>
                    <a:pt x="3003216" y="2524764"/>
                  </a:cubicBezTo>
                  <a:cubicBezTo>
                    <a:pt x="3017821" y="2513334"/>
                    <a:pt x="3040681" y="2498729"/>
                    <a:pt x="3056556" y="2471424"/>
                  </a:cubicBezTo>
                  <a:cubicBezTo>
                    <a:pt x="3072431" y="2444119"/>
                    <a:pt x="3085131" y="2388239"/>
                    <a:pt x="3098466" y="2360934"/>
                  </a:cubicBezTo>
                  <a:cubicBezTo>
                    <a:pt x="3111801" y="2333629"/>
                    <a:pt x="3127041" y="2329819"/>
                    <a:pt x="3136566" y="2307594"/>
                  </a:cubicBezTo>
                  <a:cubicBezTo>
                    <a:pt x="3146091" y="2285369"/>
                    <a:pt x="3152441" y="2252349"/>
                    <a:pt x="3155616" y="2227584"/>
                  </a:cubicBezTo>
                  <a:cubicBezTo>
                    <a:pt x="3158791" y="2202819"/>
                    <a:pt x="3163871" y="2157099"/>
                    <a:pt x="3155616" y="2159004"/>
                  </a:cubicBezTo>
                  <a:close/>
                  <a:moveTo>
                    <a:pt x="3078184" y="1435404"/>
                  </a:moveTo>
                  <a:lnTo>
                    <a:pt x="3076142" y="1438557"/>
                  </a:lnTo>
                  <a:cubicBezTo>
                    <a:pt x="3075209" y="1440105"/>
                    <a:pt x="3074971" y="1440501"/>
                    <a:pt x="3075606" y="1438914"/>
                  </a:cubicBezTo>
                  <a:close/>
                  <a:moveTo>
                    <a:pt x="3083680" y="1427961"/>
                  </a:moveTo>
                  <a:lnTo>
                    <a:pt x="3083256" y="1428496"/>
                  </a:lnTo>
                  <a:lnTo>
                    <a:pt x="3078184" y="1435404"/>
                  </a:lnTo>
                  <a:lnTo>
                    <a:pt x="3080845" y="1431294"/>
                  </a:lnTo>
                  <a:close/>
                  <a:moveTo>
                    <a:pt x="79453" y="1250894"/>
                  </a:moveTo>
                  <a:lnTo>
                    <a:pt x="36968" y="1416122"/>
                  </a:lnTo>
                  <a:lnTo>
                    <a:pt x="26966" y="1481660"/>
                  </a:lnTo>
                  <a:lnTo>
                    <a:pt x="31327" y="1488799"/>
                  </a:lnTo>
                  <a:cubicBezTo>
                    <a:pt x="49632" y="1541576"/>
                    <a:pt x="59179" y="1512560"/>
                    <a:pt x="67035" y="1545152"/>
                  </a:cubicBezTo>
                  <a:cubicBezTo>
                    <a:pt x="74891" y="1577744"/>
                    <a:pt x="81507" y="1653590"/>
                    <a:pt x="78465" y="1684350"/>
                  </a:cubicBezTo>
                  <a:cubicBezTo>
                    <a:pt x="75423" y="1715111"/>
                    <a:pt x="53464" y="1692634"/>
                    <a:pt x="48783" y="1729715"/>
                  </a:cubicBezTo>
                  <a:cubicBezTo>
                    <a:pt x="44102" y="1766796"/>
                    <a:pt x="55560" y="1876578"/>
                    <a:pt x="50377" y="1906836"/>
                  </a:cubicBezTo>
                  <a:cubicBezTo>
                    <a:pt x="45194" y="1937094"/>
                    <a:pt x="55664" y="1911295"/>
                    <a:pt x="17682" y="1911266"/>
                  </a:cubicBezTo>
                  <a:lnTo>
                    <a:pt x="7873" y="1910922"/>
                  </a:lnTo>
                  <a:lnTo>
                    <a:pt x="10093" y="1954891"/>
                  </a:lnTo>
                  <a:lnTo>
                    <a:pt x="12029" y="1967576"/>
                  </a:lnTo>
                  <a:lnTo>
                    <a:pt x="24301" y="1971752"/>
                  </a:lnTo>
                  <a:cubicBezTo>
                    <a:pt x="33161" y="1975067"/>
                    <a:pt x="40517" y="1978207"/>
                    <a:pt x="45770" y="1981087"/>
                  </a:cubicBezTo>
                  <a:cubicBezTo>
                    <a:pt x="87798" y="2004124"/>
                    <a:pt x="63624" y="2016159"/>
                    <a:pt x="74655" y="2044882"/>
                  </a:cubicBezTo>
                  <a:cubicBezTo>
                    <a:pt x="85686" y="2073605"/>
                    <a:pt x="100823" y="2123297"/>
                    <a:pt x="111958" y="2153423"/>
                  </a:cubicBezTo>
                  <a:cubicBezTo>
                    <a:pt x="123093" y="2183549"/>
                    <a:pt x="120597" y="2197652"/>
                    <a:pt x="141463" y="2225636"/>
                  </a:cubicBezTo>
                  <a:cubicBezTo>
                    <a:pt x="162329" y="2253620"/>
                    <a:pt x="217663" y="2284115"/>
                    <a:pt x="237156" y="2321329"/>
                  </a:cubicBezTo>
                  <a:cubicBezTo>
                    <a:pt x="256649" y="2358543"/>
                    <a:pt x="246016" y="2408161"/>
                    <a:pt x="258421" y="2448919"/>
                  </a:cubicBezTo>
                  <a:cubicBezTo>
                    <a:pt x="270826" y="2489677"/>
                    <a:pt x="288547" y="2521576"/>
                    <a:pt x="311584" y="2565878"/>
                  </a:cubicBezTo>
                  <a:cubicBezTo>
                    <a:pt x="334621" y="2610180"/>
                    <a:pt x="373607" y="2665115"/>
                    <a:pt x="396644" y="2714733"/>
                  </a:cubicBezTo>
                  <a:cubicBezTo>
                    <a:pt x="419681" y="2764351"/>
                    <a:pt x="426770" y="2821059"/>
                    <a:pt x="449807" y="2863589"/>
                  </a:cubicBezTo>
                  <a:cubicBezTo>
                    <a:pt x="472844" y="2906119"/>
                    <a:pt x="494110" y="2922068"/>
                    <a:pt x="534868" y="2969915"/>
                  </a:cubicBezTo>
                  <a:cubicBezTo>
                    <a:pt x="575626" y="3017761"/>
                    <a:pt x="642965" y="3102821"/>
                    <a:pt x="694356" y="3150668"/>
                  </a:cubicBezTo>
                  <a:cubicBezTo>
                    <a:pt x="745747" y="3198514"/>
                    <a:pt x="853844" y="3219780"/>
                    <a:pt x="864477" y="3214464"/>
                  </a:cubicBezTo>
                  <a:cubicBezTo>
                    <a:pt x="875110" y="3209148"/>
                    <a:pt x="779416" y="3143580"/>
                    <a:pt x="758151" y="3118771"/>
                  </a:cubicBezTo>
                  <a:cubicBezTo>
                    <a:pt x="736886" y="3093962"/>
                    <a:pt x="749291" y="3076241"/>
                    <a:pt x="736886" y="3065608"/>
                  </a:cubicBezTo>
                  <a:cubicBezTo>
                    <a:pt x="724481" y="3054975"/>
                    <a:pt x="701444" y="3072696"/>
                    <a:pt x="683723" y="3054975"/>
                  </a:cubicBezTo>
                  <a:cubicBezTo>
                    <a:pt x="666002" y="3037254"/>
                    <a:pt x="644767" y="2987133"/>
                    <a:pt x="630561" y="2959282"/>
                  </a:cubicBezTo>
                  <a:cubicBezTo>
                    <a:pt x="616355" y="2931431"/>
                    <a:pt x="593569" y="2904407"/>
                    <a:pt x="598486" y="2887867"/>
                  </a:cubicBezTo>
                  <a:cubicBezTo>
                    <a:pt x="603404" y="2871327"/>
                    <a:pt x="667125" y="2878636"/>
                    <a:pt x="660066" y="2860044"/>
                  </a:cubicBezTo>
                  <a:cubicBezTo>
                    <a:pt x="653007" y="2841452"/>
                    <a:pt x="569571" y="2773021"/>
                    <a:pt x="567563" y="2761074"/>
                  </a:cubicBezTo>
                  <a:cubicBezTo>
                    <a:pt x="565555" y="2749127"/>
                    <a:pt x="634105" y="2803545"/>
                    <a:pt x="648016" y="2788364"/>
                  </a:cubicBezTo>
                  <a:cubicBezTo>
                    <a:pt x="661927" y="2773183"/>
                    <a:pt x="649891" y="2711883"/>
                    <a:pt x="651028" y="2669988"/>
                  </a:cubicBezTo>
                  <a:cubicBezTo>
                    <a:pt x="652165" y="2628093"/>
                    <a:pt x="644073" y="2570292"/>
                    <a:pt x="654838" y="2536992"/>
                  </a:cubicBezTo>
                  <a:cubicBezTo>
                    <a:pt x="665603" y="2503692"/>
                    <a:pt x="696128" y="2487537"/>
                    <a:pt x="715621" y="2470185"/>
                  </a:cubicBezTo>
                  <a:cubicBezTo>
                    <a:pt x="735114" y="2452833"/>
                    <a:pt x="759391" y="2470096"/>
                    <a:pt x="771796" y="2432882"/>
                  </a:cubicBezTo>
                  <a:cubicBezTo>
                    <a:pt x="784201" y="2395668"/>
                    <a:pt x="788779" y="2292075"/>
                    <a:pt x="790049" y="2246901"/>
                  </a:cubicBezTo>
                  <a:cubicBezTo>
                    <a:pt x="791319" y="2201727"/>
                    <a:pt x="765239" y="2199054"/>
                    <a:pt x="779416" y="2161840"/>
                  </a:cubicBezTo>
                  <a:cubicBezTo>
                    <a:pt x="793593" y="2124626"/>
                    <a:pt x="864476" y="2064375"/>
                    <a:pt x="875109" y="2023617"/>
                  </a:cubicBezTo>
                  <a:cubicBezTo>
                    <a:pt x="885742" y="1982859"/>
                    <a:pt x="843212" y="1917292"/>
                    <a:pt x="843212" y="1917292"/>
                  </a:cubicBezTo>
                  <a:cubicBezTo>
                    <a:pt x="830808" y="1899571"/>
                    <a:pt x="820175" y="1927925"/>
                    <a:pt x="800682" y="1917292"/>
                  </a:cubicBezTo>
                  <a:cubicBezTo>
                    <a:pt x="781189" y="1906659"/>
                    <a:pt x="747519" y="1862356"/>
                    <a:pt x="726254" y="1853496"/>
                  </a:cubicBezTo>
                  <a:cubicBezTo>
                    <a:pt x="704989" y="1844636"/>
                    <a:pt x="699672" y="1872989"/>
                    <a:pt x="673091" y="1864129"/>
                  </a:cubicBezTo>
                  <a:cubicBezTo>
                    <a:pt x="646509" y="1855268"/>
                    <a:pt x="596891" y="1819826"/>
                    <a:pt x="566765" y="1800333"/>
                  </a:cubicBezTo>
                  <a:cubicBezTo>
                    <a:pt x="536639" y="1780840"/>
                    <a:pt x="506514" y="1770208"/>
                    <a:pt x="492337" y="1747171"/>
                  </a:cubicBezTo>
                  <a:cubicBezTo>
                    <a:pt x="478160" y="1724134"/>
                    <a:pt x="501198" y="1692236"/>
                    <a:pt x="481705" y="1662110"/>
                  </a:cubicBezTo>
                  <a:cubicBezTo>
                    <a:pt x="462212" y="1631984"/>
                    <a:pt x="396644" y="1580594"/>
                    <a:pt x="375379" y="1566417"/>
                  </a:cubicBezTo>
                  <a:cubicBezTo>
                    <a:pt x="354114" y="1552240"/>
                    <a:pt x="364746" y="1601859"/>
                    <a:pt x="354114" y="1577050"/>
                  </a:cubicBezTo>
                  <a:cubicBezTo>
                    <a:pt x="343482" y="1552241"/>
                    <a:pt x="334621" y="1438826"/>
                    <a:pt x="311584" y="1417561"/>
                  </a:cubicBezTo>
                  <a:cubicBezTo>
                    <a:pt x="288547" y="1396296"/>
                    <a:pt x="242472" y="1451231"/>
                    <a:pt x="215891" y="1449459"/>
                  </a:cubicBezTo>
                  <a:cubicBezTo>
                    <a:pt x="189310" y="1447687"/>
                    <a:pt x="173361" y="1389208"/>
                    <a:pt x="152096" y="1406929"/>
                  </a:cubicBezTo>
                  <a:cubicBezTo>
                    <a:pt x="130831" y="1424650"/>
                    <a:pt x="102477" y="1541608"/>
                    <a:pt x="88300" y="1555785"/>
                  </a:cubicBezTo>
                  <a:cubicBezTo>
                    <a:pt x="74123" y="1569962"/>
                    <a:pt x="70579" y="1520342"/>
                    <a:pt x="67035" y="1491989"/>
                  </a:cubicBezTo>
                  <a:cubicBezTo>
                    <a:pt x="63491" y="1463636"/>
                    <a:pt x="59947" y="1417562"/>
                    <a:pt x="67035" y="1385664"/>
                  </a:cubicBezTo>
                  <a:cubicBezTo>
                    <a:pt x="74123" y="1353766"/>
                    <a:pt x="107793" y="1323138"/>
                    <a:pt x="109565" y="1300603"/>
                  </a:cubicBezTo>
                  <a:cubicBezTo>
                    <a:pt x="110894" y="1283702"/>
                    <a:pt x="116169" y="1265339"/>
                    <a:pt x="100812" y="1256167"/>
                  </a:cubicBezTo>
                  <a:close/>
                  <a:moveTo>
                    <a:pt x="3462349" y="1232423"/>
                  </a:moveTo>
                  <a:lnTo>
                    <a:pt x="3467374" y="1246154"/>
                  </a:lnTo>
                  <a:lnTo>
                    <a:pt x="3492888" y="1345381"/>
                  </a:lnTo>
                  <a:close/>
                  <a:moveTo>
                    <a:pt x="199056" y="1073154"/>
                  </a:moveTo>
                  <a:cubicBezTo>
                    <a:pt x="192706" y="1069979"/>
                    <a:pt x="183181" y="1114429"/>
                    <a:pt x="176196" y="1130304"/>
                  </a:cubicBezTo>
                  <a:cubicBezTo>
                    <a:pt x="169211" y="1146179"/>
                    <a:pt x="150796" y="1165229"/>
                    <a:pt x="157146" y="1168404"/>
                  </a:cubicBezTo>
                  <a:cubicBezTo>
                    <a:pt x="163496" y="1171579"/>
                    <a:pt x="206676" y="1156974"/>
                    <a:pt x="214296" y="1149354"/>
                  </a:cubicBezTo>
                  <a:cubicBezTo>
                    <a:pt x="221916" y="1141734"/>
                    <a:pt x="205406" y="1076329"/>
                    <a:pt x="199056" y="1073154"/>
                  </a:cubicBezTo>
                  <a:close/>
                  <a:moveTo>
                    <a:pt x="3391327" y="1049146"/>
                  </a:moveTo>
                  <a:lnTo>
                    <a:pt x="3407735" y="1083208"/>
                  </a:lnTo>
                  <a:lnTo>
                    <a:pt x="3429323" y="1142190"/>
                  </a:lnTo>
                  <a:close/>
                  <a:moveTo>
                    <a:pt x="3300169" y="874048"/>
                  </a:moveTo>
                  <a:lnTo>
                    <a:pt x="3333051" y="928174"/>
                  </a:lnTo>
                  <a:lnTo>
                    <a:pt x="3349501" y="962322"/>
                  </a:lnTo>
                  <a:close/>
                  <a:moveTo>
                    <a:pt x="3179844" y="695862"/>
                  </a:moveTo>
                  <a:lnTo>
                    <a:pt x="3244215" y="781944"/>
                  </a:lnTo>
                  <a:lnTo>
                    <a:pt x="3252189" y="795070"/>
                  </a:lnTo>
                  <a:close/>
                  <a:moveTo>
                    <a:pt x="3015723" y="508624"/>
                  </a:moveTo>
                  <a:lnTo>
                    <a:pt x="3027648" y="519463"/>
                  </a:lnTo>
                  <a:lnTo>
                    <a:pt x="3103456" y="602872"/>
                  </a:lnTo>
                  <a:close/>
                  <a:moveTo>
                    <a:pt x="565575" y="477553"/>
                  </a:moveTo>
                  <a:lnTo>
                    <a:pt x="449640" y="596286"/>
                  </a:lnTo>
                  <a:lnTo>
                    <a:pt x="519463" y="519463"/>
                  </a:lnTo>
                  <a:close/>
                  <a:moveTo>
                    <a:pt x="2768901" y="463554"/>
                  </a:moveTo>
                  <a:cubicBezTo>
                    <a:pt x="2779696" y="461649"/>
                    <a:pt x="2812081" y="480064"/>
                    <a:pt x="2820336" y="492129"/>
                  </a:cubicBezTo>
                  <a:cubicBezTo>
                    <a:pt x="2828591" y="504194"/>
                    <a:pt x="2805414" y="521657"/>
                    <a:pt x="2818431" y="535944"/>
                  </a:cubicBezTo>
                  <a:cubicBezTo>
                    <a:pt x="2831448" y="550231"/>
                    <a:pt x="2881296" y="566107"/>
                    <a:pt x="2898441" y="577854"/>
                  </a:cubicBezTo>
                  <a:cubicBezTo>
                    <a:pt x="2915586" y="589602"/>
                    <a:pt x="2920031" y="600714"/>
                    <a:pt x="2921301" y="606429"/>
                  </a:cubicBezTo>
                  <a:cubicBezTo>
                    <a:pt x="2922571" y="612144"/>
                    <a:pt x="2896536" y="595952"/>
                    <a:pt x="2906061" y="612144"/>
                  </a:cubicBezTo>
                  <a:cubicBezTo>
                    <a:pt x="2915586" y="628336"/>
                    <a:pt x="2961941" y="689297"/>
                    <a:pt x="2978451" y="703584"/>
                  </a:cubicBezTo>
                  <a:lnTo>
                    <a:pt x="2979089" y="704469"/>
                  </a:lnTo>
                  <a:lnTo>
                    <a:pt x="2975096" y="709568"/>
                  </a:lnTo>
                  <a:lnTo>
                    <a:pt x="2950234" y="711561"/>
                  </a:lnTo>
                  <a:cubicBezTo>
                    <a:pt x="2939002" y="710886"/>
                    <a:pt x="2927334" y="708822"/>
                    <a:pt x="2919396" y="705489"/>
                  </a:cubicBezTo>
                  <a:cubicBezTo>
                    <a:pt x="2903521" y="698822"/>
                    <a:pt x="2892726" y="684851"/>
                    <a:pt x="2883201" y="669294"/>
                  </a:cubicBezTo>
                  <a:cubicBezTo>
                    <a:pt x="2873676" y="653737"/>
                    <a:pt x="2878756" y="630559"/>
                    <a:pt x="2862246" y="612144"/>
                  </a:cubicBezTo>
                  <a:cubicBezTo>
                    <a:pt x="2845736" y="593729"/>
                    <a:pt x="2801921" y="576902"/>
                    <a:pt x="2784141" y="558804"/>
                  </a:cubicBezTo>
                  <a:cubicBezTo>
                    <a:pt x="2766361" y="540706"/>
                    <a:pt x="2758106" y="519434"/>
                    <a:pt x="2755566" y="503559"/>
                  </a:cubicBezTo>
                  <a:cubicBezTo>
                    <a:pt x="2753026" y="487684"/>
                    <a:pt x="2758106" y="465459"/>
                    <a:pt x="2768901" y="463554"/>
                  </a:cubicBezTo>
                  <a:close/>
                  <a:moveTo>
                    <a:pt x="881931" y="399538"/>
                  </a:moveTo>
                  <a:cubicBezTo>
                    <a:pt x="871616" y="396629"/>
                    <a:pt x="806130" y="435733"/>
                    <a:pt x="802586" y="455226"/>
                  </a:cubicBezTo>
                  <a:cubicBezTo>
                    <a:pt x="799042" y="474719"/>
                    <a:pt x="851252" y="481962"/>
                    <a:pt x="864476" y="472681"/>
                  </a:cubicBezTo>
                  <a:cubicBezTo>
                    <a:pt x="877700" y="463400"/>
                    <a:pt x="892246" y="402447"/>
                    <a:pt x="881931" y="399538"/>
                  </a:cubicBezTo>
                  <a:close/>
                  <a:moveTo>
                    <a:pt x="2868905" y="380470"/>
                  </a:moveTo>
                  <a:lnTo>
                    <a:pt x="2901701" y="404994"/>
                  </a:lnTo>
                  <a:lnTo>
                    <a:pt x="2952252" y="450938"/>
                  </a:lnTo>
                  <a:close/>
                  <a:moveTo>
                    <a:pt x="726700" y="344206"/>
                  </a:moveTo>
                  <a:lnTo>
                    <a:pt x="600270" y="446020"/>
                  </a:lnTo>
                  <a:lnTo>
                    <a:pt x="645410" y="404994"/>
                  </a:lnTo>
                  <a:close/>
                  <a:moveTo>
                    <a:pt x="2704424" y="265994"/>
                  </a:moveTo>
                  <a:lnTo>
                    <a:pt x="2765166" y="302896"/>
                  </a:lnTo>
                  <a:lnTo>
                    <a:pt x="2799406" y="328500"/>
                  </a:lnTo>
                  <a:close/>
                  <a:moveTo>
                    <a:pt x="1757346" y="242575"/>
                  </a:moveTo>
                  <a:cubicBezTo>
                    <a:pt x="1749726" y="245115"/>
                    <a:pt x="1735121" y="266705"/>
                    <a:pt x="1738296" y="280675"/>
                  </a:cubicBezTo>
                  <a:cubicBezTo>
                    <a:pt x="1741471" y="294645"/>
                    <a:pt x="1771951" y="315600"/>
                    <a:pt x="1776396" y="326395"/>
                  </a:cubicBezTo>
                  <a:cubicBezTo>
                    <a:pt x="1780841" y="337190"/>
                    <a:pt x="1766871" y="334650"/>
                    <a:pt x="1764966" y="345445"/>
                  </a:cubicBezTo>
                  <a:cubicBezTo>
                    <a:pt x="1763061" y="356240"/>
                    <a:pt x="1770681" y="381640"/>
                    <a:pt x="1764966" y="391165"/>
                  </a:cubicBezTo>
                  <a:cubicBezTo>
                    <a:pt x="1759251" y="400690"/>
                    <a:pt x="1714166" y="403547"/>
                    <a:pt x="1730676" y="402595"/>
                  </a:cubicBezTo>
                  <a:cubicBezTo>
                    <a:pt x="1747186" y="401643"/>
                    <a:pt x="1841801" y="394975"/>
                    <a:pt x="1864026" y="385450"/>
                  </a:cubicBezTo>
                  <a:cubicBezTo>
                    <a:pt x="1869106" y="374020"/>
                    <a:pt x="1845611" y="361003"/>
                    <a:pt x="1865931" y="345445"/>
                  </a:cubicBezTo>
                  <a:cubicBezTo>
                    <a:pt x="1886251" y="329887"/>
                    <a:pt x="1816718" y="316870"/>
                    <a:pt x="1803066" y="303535"/>
                  </a:cubicBezTo>
                  <a:cubicBezTo>
                    <a:pt x="1789414" y="290200"/>
                    <a:pt x="1791636" y="275595"/>
                    <a:pt x="1784016" y="265435"/>
                  </a:cubicBezTo>
                  <a:cubicBezTo>
                    <a:pt x="1776396" y="255275"/>
                    <a:pt x="1764966" y="240035"/>
                    <a:pt x="1757346" y="242575"/>
                  </a:cubicBezTo>
                  <a:close/>
                  <a:moveTo>
                    <a:pt x="2494848" y="154282"/>
                  </a:moveTo>
                  <a:lnTo>
                    <a:pt x="2618936" y="214059"/>
                  </a:lnTo>
                  <a:lnTo>
                    <a:pt x="2635773" y="224287"/>
                  </a:lnTo>
                  <a:close/>
                  <a:moveTo>
                    <a:pt x="1736784" y="1904"/>
                  </a:moveTo>
                  <a:lnTo>
                    <a:pt x="1593156" y="9157"/>
                  </a:lnTo>
                  <a:lnTo>
                    <a:pt x="1420863" y="35452"/>
                  </a:lnTo>
                  <a:lnTo>
                    <a:pt x="1420796" y="35564"/>
                  </a:lnTo>
                  <a:cubicBezTo>
                    <a:pt x="1394549" y="60964"/>
                    <a:pt x="1280249" y="117267"/>
                    <a:pt x="1240456" y="142244"/>
                  </a:cubicBezTo>
                  <a:cubicBezTo>
                    <a:pt x="1200663" y="167221"/>
                    <a:pt x="1190926" y="169337"/>
                    <a:pt x="1182036" y="185424"/>
                  </a:cubicBezTo>
                  <a:cubicBezTo>
                    <a:pt x="1173146" y="201511"/>
                    <a:pt x="1167219" y="239187"/>
                    <a:pt x="1187116" y="238764"/>
                  </a:cubicBezTo>
                  <a:cubicBezTo>
                    <a:pt x="1207013" y="238341"/>
                    <a:pt x="1259083" y="199394"/>
                    <a:pt x="1301416" y="182884"/>
                  </a:cubicBezTo>
                  <a:cubicBezTo>
                    <a:pt x="1343749" y="166374"/>
                    <a:pt x="1394973" y="151134"/>
                    <a:pt x="1441116" y="139704"/>
                  </a:cubicBezTo>
                  <a:cubicBezTo>
                    <a:pt x="1487259" y="128274"/>
                    <a:pt x="1560919" y="124464"/>
                    <a:pt x="1578276" y="114304"/>
                  </a:cubicBezTo>
                  <a:cubicBezTo>
                    <a:pt x="1595633" y="104144"/>
                    <a:pt x="1533403" y="88904"/>
                    <a:pt x="1545256" y="78744"/>
                  </a:cubicBezTo>
                  <a:cubicBezTo>
                    <a:pt x="1557109" y="68584"/>
                    <a:pt x="1610026" y="61387"/>
                    <a:pt x="1649396" y="53344"/>
                  </a:cubicBezTo>
                  <a:cubicBezTo>
                    <a:pt x="1688766" y="45301"/>
                    <a:pt x="1770893" y="40644"/>
                    <a:pt x="1781476" y="30484"/>
                  </a:cubicBezTo>
                  <a:cubicBezTo>
                    <a:pt x="1789413" y="22864"/>
                    <a:pt x="1763061" y="12149"/>
                    <a:pt x="1737245" y="2088"/>
                  </a:cubicBezTo>
                  <a:close/>
                  <a:moveTo>
                    <a:pt x="1773555" y="0"/>
                  </a:moveTo>
                  <a:cubicBezTo>
                    <a:pt x="1957213" y="0"/>
                    <a:pt x="2134350" y="27916"/>
                    <a:pt x="2300956" y="79736"/>
                  </a:cubicBezTo>
                  <a:lnTo>
                    <a:pt x="2355650" y="99754"/>
                  </a:lnTo>
                  <a:lnTo>
                    <a:pt x="2351810" y="106679"/>
                  </a:lnTo>
                  <a:cubicBezTo>
                    <a:pt x="2349841" y="110732"/>
                    <a:pt x="2347341" y="114860"/>
                    <a:pt x="2342181" y="118749"/>
                  </a:cubicBezTo>
                  <a:cubicBezTo>
                    <a:pt x="2321544" y="134306"/>
                    <a:pt x="2306621" y="169549"/>
                    <a:pt x="2288841" y="173994"/>
                  </a:cubicBezTo>
                  <a:cubicBezTo>
                    <a:pt x="2271061" y="178439"/>
                    <a:pt x="2238041" y="151769"/>
                    <a:pt x="2235501" y="145419"/>
                  </a:cubicBezTo>
                  <a:cubicBezTo>
                    <a:pt x="2232961" y="139069"/>
                    <a:pt x="2284713" y="142244"/>
                    <a:pt x="2273601" y="135894"/>
                  </a:cubicBezTo>
                  <a:cubicBezTo>
                    <a:pt x="2262489" y="129544"/>
                    <a:pt x="2206291" y="115256"/>
                    <a:pt x="2168826" y="107319"/>
                  </a:cubicBezTo>
                  <a:cubicBezTo>
                    <a:pt x="2131361" y="99381"/>
                    <a:pt x="2075164" y="86046"/>
                    <a:pt x="2048811" y="88269"/>
                  </a:cubicBezTo>
                  <a:cubicBezTo>
                    <a:pt x="2022459" y="90491"/>
                    <a:pt x="2026904" y="111764"/>
                    <a:pt x="2010711" y="120654"/>
                  </a:cubicBezTo>
                  <a:cubicBezTo>
                    <a:pt x="1994519" y="129544"/>
                    <a:pt x="1958641" y="133354"/>
                    <a:pt x="1951656" y="141609"/>
                  </a:cubicBezTo>
                  <a:cubicBezTo>
                    <a:pt x="1944671" y="149864"/>
                    <a:pt x="1977374" y="162564"/>
                    <a:pt x="1968801" y="170184"/>
                  </a:cubicBezTo>
                  <a:cubicBezTo>
                    <a:pt x="1960228" y="177804"/>
                    <a:pt x="1902761" y="171772"/>
                    <a:pt x="1900221" y="187329"/>
                  </a:cubicBezTo>
                  <a:cubicBezTo>
                    <a:pt x="1897681" y="202886"/>
                    <a:pt x="1931019" y="252099"/>
                    <a:pt x="1953561" y="263529"/>
                  </a:cubicBezTo>
                  <a:cubicBezTo>
                    <a:pt x="1976104" y="274959"/>
                    <a:pt x="2021189" y="250511"/>
                    <a:pt x="2035476" y="255909"/>
                  </a:cubicBezTo>
                  <a:cubicBezTo>
                    <a:pt x="2049764" y="261306"/>
                    <a:pt x="2036111" y="284801"/>
                    <a:pt x="2039286" y="295914"/>
                  </a:cubicBezTo>
                  <a:cubicBezTo>
                    <a:pt x="2042461" y="307027"/>
                    <a:pt x="2043096" y="324489"/>
                    <a:pt x="2054526" y="322584"/>
                  </a:cubicBezTo>
                  <a:cubicBezTo>
                    <a:pt x="2065956" y="320679"/>
                    <a:pt x="2096753" y="300994"/>
                    <a:pt x="2107866" y="284484"/>
                  </a:cubicBezTo>
                  <a:cubicBezTo>
                    <a:pt x="2118979" y="267974"/>
                    <a:pt x="2127551" y="236859"/>
                    <a:pt x="2121201" y="223524"/>
                  </a:cubicBezTo>
                  <a:cubicBezTo>
                    <a:pt x="2114851" y="210189"/>
                    <a:pt x="2071036" y="214951"/>
                    <a:pt x="2069766" y="204474"/>
                  </a:cubicBezTo>
                  <a:cubicBezTo>
                    <a:pt x="2068496" y="193997"/>
                    <a:pt x="2102151" y="158436"/>
                    <a:pt x="2113581" y="160659"/>
                  </a:cubicBezTo>
                  <a:cubicBezTo>
                    <a:pt x="2125011" y="162881"/>
                    <a:pt x="2124694" y="208602"/>
                    <a:pt x="2138346" y="217809"/>
                  </a:cubicBezTo>
                  <a:cubicBezTo>
                    <a:pt x="2151998" y="227016"/>
                    <a:pt x="2195496" y="215904"/>
                    <a:pt x="2195496" y="215904"/>
                  </a:cubicBezTo>
                  <a:cubicBezTo>
                    <a:pt x="2224388" y="214952"/>
                    <a:pt x="2311384" y="207332"/>
                    <a:pt x="2311701" y="212094"/>
                  </a:cubicBezTo>
                  <a:cubicBezTo>
                    <a:pt x="2312018" y="216856"/>
                    <a:pt x="2209466" y="234319"/>
                    <a:pt x="2197401" y="244479"/>
                  </a:cubicBezTo>
                  <a:cubicBezTo>
                    <a:pt x="2185336" y="254639"/>
                    <a:pt x="2238676" y="267656"/>
                    <a:pt x="2239311" y="273054"/>
                  </a:cubicBezTo>
                  <a:cubicBezTo>
                    <a:pt x="2239946" y="278451"/>
                    <a:pt x="2207243" y="270197"/>
                    <a:pt x="2201211" y="276864"/>
                  </a:cubicBezTo>
                  <a:cubicBezTo>
                    <a:pt x="2195179" y="283531"/>
                    <a:pt x="2206926" y="304169"/>
                    <a:pt x="2203116" y="313059"/>
                  </a:cubicBezTo>
                  <a:cubicBezTo>
                    <a:pt x="2199306" y="321949"/>
                    <a:pt x="2198353" y="326712"/>
                    <a:pt x="2178351" y="330204"/>
                  </a:cubicBezTo>
                  <a:cubicBezTo>
                    <a:pt x="2158349" y="333696"/>
                    <a:pt x="2109771" y="335284"/>
                    <a:pt x="2083101" y="334014"/>
                  </a:cubicBezTo>
                  <a:cubicBezTo>
                    <a:pt x="2056431" y="332744"/>
                    <a:pt x="2030714" y="331791"/>
                    <a:pt x="2018331" y="322584"/>
                  </a:cubicBezTo>
                  <a:cubicBezTo>
                    <a:pt x="2005949" y="313376"/>
                    <a:pt x="2014521" y="284166"/>
                    <a:pt x="2008806" y="278769"/>
                  </a:cubicBezTo>
                  <a:cubicBezTo>
                    <a:pt x="2003091" y="273372"/>
                    <a:pt x="1984359" y="280674"/>
                    <a:pt x="1984041" y="290199"/>
                  </a:cubicBezTo>
                  <a:cubicBezTo>
                    <a:pt x="1983724" y="299724"/>
                    <a:pt x="2012616" y="324489"/>
                    <a:pt x="2006901" y="335919"/>
                  </a:cubicBezTo>
                  <a:cubicBezTo>
                    <a:pt x="2001186" y="347349"/>
                    <a:pt x="1969436" y="350524"/>
                    <a:pt x="1949751" y="358779"/>
                  </a:cubicBezTo>
                  <a:cubicBezTo>
                    <a:pt x="1930066" y="367034"/>
                    <a:pt x="1900856" y="377512"/>
                    <a:pt x="1888791" y="385449"/>
                  </a:cubicBezTo>
                  <a:cubicBezTo>
                    <a:pt x="1876726" y="393386"/>
                    <a:pt x="1889743" y="401642"/>
                    <a:pt x="1877361" y="406404"/>
                  </a:cubicBezTo>
                  <a:cubicBezTo>
                    <a:pt x="1864979" y="411166"/>
                    <a:pt x="1824973" y="408627"/>
                    <a:pt x="1814496" y="414024"/>
                  </a:cubicBezTo>
                  <a:cubicBezTo>
                    <a:pt x="1804019" y="419421"/>
                    <a:pt x="1825291" y="433074"/>
                    <a:pt x="1814496" y="438789"/>
                  </a:cubicBezTo>
                  <a:cubicBezTo>
                    <a:pt x="1803701" y="444504"/>
                    <a:pt x="1746869" y="441647"/>
                    <a:pt x="1749726" y="448314"/>
                  </a:cubicBezTo>
                  <a:cubicBezTo>
                    <a:pt x="1752583" y="454981"/>
                    <a:pt x="1818941" y="466729"/>
                    <a:pt x="1831641" y="478794"/>
                  </a:cubicBezTo>
                  <a:cubicBezTo>
                    <a:pt x="1844341" y="490859"/>
                    <a:pt x="1828783" y="535944"/>
                    <a:pt x="1812591" y="547374"/>
                  </a:cubicBezTo>
                  <a:cubicBezTo>
                    <a:pt x="1796399" y="558804"/>
                    <a:pt x="1761473" y="548644"/>
                    <a:pt x="1734486" y="547374"/>
                  </a:cubicBezTo>
                  <a:cubicBezTo>
                    <a:pt x="1707499" y="546104"/>
                    <a:pt x="1663048" y="530546"/>
                    <a:pt x="1650666" y="539754"/>
                  </a:cubicBezTo>
                  <a:cubicBezTo>
                    <a:pt x="1638283" y="548962"/>
                    <a:pt x="1661778" y="588332"/>
                    <a:pt x="1660191" y="602619"/>
                  </a:cubicBezTo>
                  <a:cubicBezTo>
                    <a:pt x="1658604" y="616906"/>
                    <a:pt x="1644951" y="614367"/>
                    <a:pt x="1641141" y="625479"/>
                  </a:cubicBezTo>
                  <a:cubicBezTo>
                    <a:pt x="1637331" y="636591"/>
                    <a:pt x="1637014" y="657547"/>
                    <a:pt x="1637331" y="669294"/>
                  </a:cubicBezTo>
                  <a:cubicBezTo>
                    <a:pt x="1637648" y="681041"/>
                    <a:pt x="1632886" y="692471"/>
                    <a:pt x="1643046" y="695964"/>
                  </a:cubicBezTo>
                  <a:cubicBezTo>
                    <a:pt x="1653206" y="699457"/>
                    <a:pt x="1684956" y="685804"/>
                    <a:pt x="1698291" y="690249"/>
                  </a:cubicBezTo>
                  <a:cubicBezTo>
                    <a:pt x="1711626" y="694694"/>
                    <a:pt x="1713214" y="721364"/>
                    <a:pt x="1723056" y="722634"/>
                  </a:cubicBezTo>
                  <a:cubicBezTo>
                    <a:pt x="1732898" y="723904"/>
                    <a:pt x="1740836" y="701997"/>
                    <a:pt x="1757346" y="697869"/>
                  </a:cubicBezTo>
                  <a:cubicBezTo>
                    <a:pt x="1773856" y="693742"/>
                    <a:pt x="1806241" y="704536"/>
                    <a:pt x="1822116" y="697869"/>
                  </a:cubicBezTo>
                  <a:cubicBezTo>
                    <a:pt x="1837991" y="691202"/>
                    <a:pt x="1849104" y="671516"/>
                    <a:pt x="1852596" y="657864"/>
                  </a:cubicBezTo>
                  <a:cubicBezTo>
                    <a:pt x="1856088" y="644212"/>
                    <a:pt x="1830371" y="632464"/>
                    <a:pt x="1843071" y="615954"/>
                  </a:cubicBezTo>
                  <a:cubicBezTo>
                    <a:pt x="1855771" y="599444"/>
                    <a:pt x="1899586" y="571822"/>
                    <a:pt x="1928796" y="558804"/>
                  </a:cubicBezTo>
                  <a:cubicBezTo>
                    <a:pt x="1958006" y="545786"/>
                    <a:pt x="2018331" y="537849"/>
                    <a:pt x="2018331" y="537849"/>
                  </a:cubicBezTo>
                  <a:cubicBezTo>
                    <a:pt x="2043413" y="532134"/>
                    <a:pt x="2064051" y="521339"/>
                    <a:pt x="2079291" y="524514"/>
                  </a:cubicBezTo>
                  <a:cubicBezTo>
                    <a:pt x="2094531" y="527689"/>
                    <a:pt x="2093579" y="544199"/>
                    <a:pt x="2109771" y="556899"/>
                  </a:cubicBezTo>
                  <a:cubicBezTo>
                    <a:pt x="2125963" y="569599"/>
                    <a:pt x="2156126" y="588967"/>
                    <a:pt x="2176446" y="600714"/>
                  </a:cubicBezTo>
                  <a:cubicBezTo>
                    <a:pt x="2196766" y="612461"/>
                    <a:pt x="2222166" y="615954"/>
                    <a:pt x="2231691" y="627384"/>
                  </a:cubicBezTo>
                  <a:cubicBezTo>
                    <a:pt x="2241216" y="638814"/>
                    <a:pt x="2226929" y="666119"/>
                    <a:pt x="2233596" y="669294"/>
                  </a:cubicBezTo>
                  <a:cubicBezTo>
                    <a:pt x="2240264" y="672469"/>
                    <a:pt x="2269474" y="654689"/>
                    <a:pt x="2271696" y="646434"/>
                  </a:cubicBezTo>
                  <a:cubicBezTo>
                    <a:pt x="2273918" y="638179"/>
                    <a:pt x="2243439" y="623256"/>
                    <a:pt x="2246931" y="619764"/>
                  </a:cubicBezTo>
                  <a:cubicBezTo>
                    <a:pt x="2250423" y="616272"/>
                    <a:pt x="2299636" y="632464"/>
                    <a:pt x="2292651" y="625479"/>
                  </a:cubicBezTo>
                  <a:cubicBezTo>
                    <a:pt x="2285666" y="618494"/>
                    <a:pt x="2233914" y="596587"/>
                    <a:pt x="2205021" y="577854"/>
                  </a:cubicBezTo>
                  <a:cubicBezTo>
                    <a:pt x="2176129" y="559122"/>
                    <a:pt x="2129773" y="526736"/>
                    <a:pt x="2119296" y="513084"/>
                  </a:cubicBezTo>
                  <a:cubicBezTo>
                    <a:pt x="2108819" y="499432"/>
                    <a:pt x="2112311" y="485144"/>
                    <a:pt x="2142156" y="495939"/>
                  </a:cubicBezTo>
                  <a:cubicBezTo>
                    <a:pt x="2172001" y="506734"/>
                    <a:pt x="2269791" y="556582"/>
                    <a:pt x="2298366" y="577854"/>
                  </a:cubicBezTo>
                  <a:cubicBezTo>
                    <a:pt x="2326941" y="599127"/>
                    <a:pt x="2302811" y="609604"/>
                    <a:pt x="2313606" y="623574"/>
                  </a:cubicBezTo>
                  <a:cubicBezTo>
                    <a:pt x="2324401" y="637544"/>
                    <a:pt x="2347579" y="648022"/>
                    <a:pt x="2363136" y="661674"/>
                  </a:cubicBezTo>
                  <a:cubicBezTo>
                    <a:pt x="2378693" y="675326"/>
                    <a:pt x="2395839" y="706124"/>
                    <a:pt x="2406951" y="705489"/>
                  </a:cubicBezTo>
                  <a:cubicBezTo>
                    <a:pt x="2418063" y="704854"/>
                    <a:pt x="2433939" y="670882"/>
                    <a:pt x="2429811" y="657864"/>
                  </a:cubicBezTo>
                  <a:cubicBezTo>
                    <a:pt x="2425684" y="644847"/>
                    <a:pt x="2380916" y="637544"/>
                    <a:pt x="2382186" y="627384"/>
                  </a:cubicBezTo>
                  <a:cubicBezTo>
                    <a:pt x="2383456" y="617224"/>
                    <a:pt x="2423461" y="599444"/>
                    <a:pt x="2437431" y="596904"/>
                  </a:cubicBezTo>
                  <a:cubicBezTo>
                    <a:pt x="2451401" y="594364"/>
                    <a:pt x="2458386" y="613731"/>
                    <a:pt x="2466006" y="612144"/>
                  </a:cubicBezTo>
                  <a:cubicBezTo>
                    <a:pt x="2473626" y="610557"/>
                    <a:pt x="2485374" y="596587"/>
                    <a:pt x="2483151" y="587379"/>
                  </a:cubicBezTo>
                  <a:cubicBezTo>
                    <a:pt x="2480929" y="578172"/>
                    <a:pt x="2454893" y="575631"/>
                    <a:pt x="2452671" y="556899"/>
                  </a:cubicBezTo>
                  <a:cubicBezTo>
                    <a:pt x="2450449" y="538167"/>
                    <a:pt x="2457751" y="485779"/>
                    <a:pt x="2469816" y="474984"/>
                  </a:cubicBezTo>
                  <a:cubicBezTo>
                    <a:pt x="2481881" y="464189"/>
                    <a:pt x="2515536" y="486414"/>
                    <a:pt x="2525061" y="492129"/>
                  </a:cubicBezTo>
                  <a:cubicBezTo>
                    <a:pt x="2534586" y="497844"/>
                    <a:pt x="2518711" y="505147"/>
                    <a:pt x="2526966" y="509274"/>
                  </a:cubicBezTo>
                  <a:cubicBezTo>
                    <a:pt x="2535221" y="513401"/>
                    <a:pt x="2571416" y="521656"/>
                    <a:pt x="2574591" y="516894"/>
                  </a:cubicBezTo>
                  <a:cubicBezTo>
                    <a:pt x="2577766" y="512132"/>
                    <a:pt x="2541888" y="487049"/>
                    <a:pt x="2546016" y="480699"/>
                  </a:cubicBezTo>
                  <a:cubicBezTo>
                    <a:pt x="2550144" y="474349"/>
                    <a:pt x="2586656" y="472762"/>
                    <a:pt x="2599356" y="478794"/>
                  </a:cubicBezTo>
                  <a:cubicBezTo>
                    <a:pt x="2612056" y="484826"/>
                    <a:pt x="2601579" y="503876"/>
                    <a:pt x="2622216" y="516894"/>
                  </a:cubicBezTo>
                  <a:cubicBezTo>
                    <a:pt x="2642854" y="529911"/>
                    <a:pt x="2710164" y="544517"/>
                    <a:pt x="2723181" y="556899"/>
                  </a:cubicBezTo>
                  <a:cubicBezTo>
                    <a:pt x="2736198" y="569281"/>
                    <a:pt x="2724134" y="588014"/>
                    <a:pt x="2700321" y="591189"/>
                  </a:cubicBezTo>
                  <a:cubicBezTo>
                    <a:pt x="2676509" y="594364"/>
                    <a:pt x="2608246" y="572774"/>
                    <a:pt x="2580306" y="575949"/>
                  </a:cubicBezTo>
                  <a:cubicBezTo>
                    <a:pt x="2552366" y="579124"/>
                    <a:pt x="2552684" y="601666"/>
                    <a:pt x="2532681" y="610239"/>
                  </a:cubicBezTo>
                  <a:cubicBezTo>
                    <a:pt x="2512678" y="618812"/>
                    <a:pt x="2469816" y="616907"/>
                    <a:pt x="2460291" y="627384"/>
                  </a:cubicBezTo>
                  <a:cubicBezTo>
                    <a:pt x="2450766" y="637862"/>
                    <a:pt x="2449496" y="661674"/>
                    <a:pt x="2475531" y="673104"/>
                  </a:cubicBezTo>
                  <a:cubicBezTo>
                    <a:pt x="2501566" y="684534"/>
                    <a:pt x="2587926" y="688344"/>
                    <a:pt x="2616501" y="695964"/>
                  </a:cubicBezTo>
                  <a:cubicBezTo>
                    <a:pt x="2645076" y="703584"/>
                    <a:pt x="2636186" y="722952"/>
                    <a:pt x="2646981" y="718824"/>
                  </a:cubicBezTo>
                  <a:cubicBezTo>
                    <a:pt x="2657776" y="714697"/>
                    <a:pt x="2670794" y="664849"/>
                    <a:pt x="2681271" y="671199"/>
                  </a:cubicBezTo>
                  <a:cubicBezTo>
                    <a:pt x="2691748" y="677549"/>
                    <a:pt x="2705401" y="729619"/>
                    <a:pt x="2709846" y="756924"/>
                  </a:cubicBezTo>
                  <a:cubicBezTo>
                    <a:pt x="2714291" y="784229"/>
                    <a:pt x="2715243" y="819154"/>
                    <a:pt x="2707941" y="835029"/>
                  </a:cubicBezTo>
                  <a:cubicBezTo>
                    <a:pt x="2702465" y="846935"/>
                    <a:pt x="2683057" y="844911"/>
                    <a:pt x="2672624" y="847441"/>
                  </a:cubicBezTo>
                  <a:lnTo>
                    <a:pt x="2668215" y="850606"/>
                  </a:lnTo>
                  <a:lnTo>
                    <a:pt x="2648499" y="842679"/>
                  </a:lnTo>
                  <a:cubicBezTo>
                    <a:pt x="2640195" y="839910"/>
                    <a:pt x="2632376" y="837886"/>
                    <a:pt x="2626026" y="836934"/>
                  </a:cubicBezTo>
                  <a:cubicBezTo>
                    <a:pt x="2600626" y="833124"/>
                    <a:pt x="2581576" y="857889"/>
                    <a:pt x="2557446" y="855984"/>
                  </a:cubicBezTo>
                  <a:cubicBezTo>
                    <a:pt x="2533316" y="854079"/>
                    <a:pt x="2502836" y="831854"/>
                    <a:pt x="2481246" y="825504"/>
                  </a:cubicBezTo>
                  <a:cubicBezTo>
                    <a:pt x="2459656" y="819154"/>
                    <a:pt x="2445051" y="822329"/>
                    <a:pt x="2427906" y="817884"/>
                  </a:cubicBezTo>
                  <a:cubicBezTo>
                    <a:pt x="2410761" y="813439"/>
                    <a:pt x="2384726" y="791214"/>
                    <a:pt x="2378376" y="798834"/>
                  </a:cubicBezTo>
                  <a:cubicBezTo>
                    <a:pt x="2372026" y="806454"/>
                    <a:pt x="2399966" y="854079"/>
                    <a:pt x="2389806" y="863604"/>
                  </a:cubicBezTo>
                  <a:cubicBezTo>
                    <a:pt x="2379646" y="873129"/>
                    <a:pt x="2340911" y="862969"/>
                    <a:pt x="2317416" y="855984"/>
                  </a:cubicBezTo>
                  <a:cubicBezTo>
                    <a:pt x="2293921" y="848999"/>
                    <a:pt x="2280586" y="834394"/>
                    <a:pt x="2248836" y="821694"/>
                  </a:cubicBezTo>
                  <a:cubicBezTo>
                    <a:pt x="2217086" y="808994"/>
                    <a:pt x="2146601" y="795659"/>
                    <a:pt x="2126916" y="779784"/>
                  </a:cubicBezTo>
                  <a:cubicBezTo>
                    <a:pt x="2107231" y="763909"/>
                    <a:pt x="2138346" y="743589"/>
                    <a:pt x="2130726" y="726444"/>
                  </a:cubicBezTo>
                  <a:cubicBezTo>
                    <a:pt x="2123106" y="709299"/>
                    <a:pt x="2105961" y="681359"/>
                    <a:pt x="2081196" y="676914"/>
                  </a:cubicBezTo>
                  <a:cubicBezTo>
                    <a:pt x="2056431" y="672469"/>
                    <a:pt x="2022141" y="692789"/>
                    <a:pt x="1982136" y="699774"/>
                  </a:cubicBezTo>
                  <a:cubicBezTo>
                    <a:pt x="1942131" y="706759"/>
                    <a:pt x="1880536" y="710569"/>
                    <a:pt x="1841166" y="718824"/>
                  </a:cubicBezTo>
                  <a:cubicBezTo>
                    <a:pt x="1801796" y="727079"/>
                    <a:pt x="1766236" y="745494"/>
                    <a:pt x="1745916" y="749304"/>
                  </a:cubicBezTo>
                  <a:cubicBezTo>
                    <a:pt x="1725596" y="753114"/>
                    <a:pt x="1730041" y="736604"/>
                    <a:pt x="1719246" y="741684"/>
                  </a:cubicBezTo>
                  <a:cubicBezTo>
                    <a:pt x="1708451" y="746764"/>
                    <a:pt x="1700196" y="767719"/>
                    <a:pt x="1681146" y="779784"/>
                  </a:cubicBezTo>
                  <a:cubicBezTo>
                    <a:pt x="1662096" y="791849"/>
                    <a:pt x="1618281" y="799469"/>
                    <a:pt x="1604946" y="814074"/>
                  </a:cubicBezTo>
                  <a:cubicBezTo>
                    <a:pt x="1591611" y="828679"/>
                    <a:pt x="1605581" y="850269"/>
                    <a:pt x="1601136" y="867414"/>
                  </a:cubicBezTo>
                  <a:cubicBezTo>
                    <a:pt x="1596691" y="884559"/>
                    <a:pt x="1596691" y="901069"/>
                    <a:pt x="1578276" y="916944"/>
                  </a:cubicBezTo>
                  <a:cubicBezTo>
                    <a:pt x="1559861" y="932819"/>
                    <a:pt x="1509696" y="947424"/>
                    <a:pt x="1490646" y="962664"/>
                  </a:cubicBezTo>
                  <a:cubicBezTo>
                    <a:pt x="1471596" y="977904"/>
                    <a:pt x="1474136" y="993144"/>
                    <a:pt x="1463976" y="1008384"/>
                  </a:cubicBezTo>
                  <a:cubicBezTo>
                    <a:pt x="1453816" y="1023624"/>
                    <a:pt x="1443656" y="1035689"/>
                    <a:pt x="1429686" y="1054104"/>
                  </a:cubicBezTo>
                  <a:cubicBezTo>
                    <a:pt x="1415716" y="1072519"/>
                    <a:pt x="1382696" y="1102364"/>
                    <a:pt x="1380156" y="1118874"/>
                  </a:cubicBezTo>
                  <a:cubicBezTo>
                    <a:pt x="1377616" y="1135384"/>
                    <a:pt x="1413811" y="1142369"/>
                    <a:pt x="1414446" y="1153164"/>
                  </a:cubicBezTo>
                  <a:cubicBezTo>
                    <a:pt x="1415081" y="1163959"/>
                    <a:pt x="1382696" y="1172849"/>
                    <a:pt x="1383966" y="1183644"/>
                  </a:cubicBezTo>
                  <a:cubicBezTo>
                    <a:pt x="1385236" y="1194439"/>
                    <a:pt x="1425241" y="1195709"/>
                    <a:pt x="1422066" y="1217934"/>
                  </a:cubicBezTo>
                  <a:cubicBezTo>
                    <a:pt x="1418891" y="1240159"/>
                    <a:pt x="1368726" y="1294769"/>
                    <a:pt x="1364916" y="1316994"/>
                  </a:cubicBezTo>
                  <a:cubicBezTo>
                    <a:pt x="1361106" y="1339219"/>
                    <a:pt x="1398571" y="1341759"/>
                    <a:pt x="1399206" y="1351284"/>
                  </a:cubicBezTo>
                  <a:cubicBezTo>
                    <a:pt x="1399841" y="1360809"/>
                    <a:pt x="1366186" y="1363349"/>
                    <a:pt x="1368726" y="1374144"/>
                  </a:cubicBezTo>
                  <a:cubicBezTo>
                    <a:pt x="1371266" y="1384939"/>
                    <a:pt x="1397936" y="1400179"/>
                    <a:pt x="1414446" y="1416054"/>
                  </a:cubicBezTo>
                  <a:cubicBezTo>
                    <a:pt x="1430956" y="1431929"/>
                    <a:pt x="1458896" y="1450979"/>
                    <a:pt x="1467786" y="1469394"/>
                  </a:cubicBezTo>
                  <a:cubicBezTo>
                    <a:pt x="1476676" y="1487809"/>
                    <a:pt x="1450641" y="1506859"/>
                    <a:pt x="1467786" y="1526544"/>
                  </a:cubicBezTo>
                  <a:cubicBezTo>
                    <a:pt x="1484931" y="1546229"/>
                    <a:pt x="1544621" y="1570994"/>
                    <a:pt x="1570656" y="1587504"/>
                  </a:cubicBezTo>
                  <a:cubicBezTo>
                    <a:pt x="1596691" y="1604014"/>
                    <a:pt x="1606216" y="1619254"/>
                    <a:pt x="1623996" y="1625604"/>
                  </a:cubicBezTo>
                  <a:cubicBezTo>
                    <a:pt x="1641776" y="1631954"/>
                    <a:pt x="1660826" y="1628779"/>
                    <a:pt x="1677336" y="1625604"/>
                  </a:cubicBezTo>
                  <a:cubicBezTo>
                    <a:pt x="1693846" y="1622429"/>
                    <a:pt x="1704641" y="1609729"/>
                    <a:pt x="1723056" y="1606554"/>
                  </a:cubicBezTo>
                  <a:cubicBezTo>
                    <a:pt x="1741471" y="1603379"/>
                    <a:pt x="1769411" y="1603379"/>
                    <a:pt x="1787826" y="1606554"/>
                  </a:cubicBezTo>
                  <a:cubicBezTo>
                    <a:pt x="1806241" y="1609729"/>
                    <a:pt x="1811321" y="1630684"/>
                    <a:pt x="1833546" y="1625604"/>
                  </a:cubicBezTo>
                  <a:cubicBezTo>
                    <a:pt x="1855771" y="1620524"/>
                    <a:pt x="1889426" y="1584964"/>
                    <a:pt x="1921176" y="1576074"/>
                  </a:cubicBezTo>
                  <a:cubicBezTo>
                    <a:pt x="1952926" y="1567184"/>
                    <a:pt x="2003091" y="1564644"/>
                    <a:pt x="2024046" y="1572264"/>
                  </a:cubicBezTo>
                  <a:cubicBezTo>
                    <a:pt x="2045001" y="1579884"/>
                    <a:pt x="2028491" y="1611634"/>
                    <a:pt x="2046906" y="1621794"/>
                  </a:cubicBezTo>
                  <a:cubicBezTo>
                    <a:pt x="2065321" y="1631954"/>
                    <a:pt x="2112311" y="1628779"/>
                    <a:pt x="2134536" y="1633224"/>
                  </a:cubicBezTo>
                  <a:cubicBezTo>
                    <a:pt x="2156761" y="1637669"/>
                    <a:pt x="2172636" y="1636399"/>
                    <a:pt x="2180256" y="1648464"/>
                  </a:cubicBezTo>
                  <a:cubicBezTo>
                    <a:pt x="2187876" y="1660529"/>
                    <a:pt x="2185336" y="1687834"/>
                    <a:pt x="2180256" y="1705614"/>
                  </a:cubicBezTo>
                  <a:cubicBezTo>
                    <a:pt x="2175176" y="1723394"/>
                    <a:pt x="2152316" y="1736094"/>
                    <a:pt x="2149776" y="1755144"/>
                  </a:cubicBezTo>
                  <a:cubicBezTo>
                    <a:pt x="2147236" y="1774194"/>
                    <a:pt x="2156761" y="1799594"/>
                    <a:pt x="2165016" y="1819914"/>
                  </a:cubicBezTo>
                  <a:cubicBezTo>
                    <a:pt x="2173271" y="1840234"/>
                    <a:pt x="2187241" y="1864364"/>
                    <a:pt x="2199306" y="1877064"/>
                  </a:cubicBezTo>
                  <a:cubicBezTo>
                    <a:pt x="2211371" y="1889764"/>
                    <a:pt x="2226611" y="1885319"/>
                    <a:pt x="2237406" y="1896114"/>
                  </a:cubicBezTo>
                  <a:cubicBezTo>
                    <a:pt x="2248201" y="1906909"/>
                    <a:pt x="2262806" y="1927864"/>
                    <a:pt x="2264076" y="1941834"/>
                  </a:cubicBezTo>
                  <a:cubicBezTo>
                    <a:pt x="2265346" y="1955804"/>
                    <a:pt x="2241851" y="1969774"/>
                    <a:pt x="2245026" y="1979934"/>
                  </a:cubicBezTo>
                  <a:cubicBezTo>
                    <a:pt x="2248201" y="1990094"/>
                    <a:pt x="2277411" y="1990094"/>
                    <a:pt x="2283126" y="2002794"/>
                  </a:cubicBezTo>
                  <a:cubicBezTo>
                    <a:pt x="2288841" y="2015494"/>
                    <a:pt x="2279951" y="2044069"/>
                    <a:pt x="2279316" y="2056134"/>
                  </a:cubicBezTo>
                  <a:cubicBezTo>
                    <a:pt x="2278681" y="2068199"/>
                    <a:pt x="2276776" y="2066294"/>
                    <a:pt x="2279316" y="2075184"/>
                  </a:cubicBezTo>
                  <a:cubicBezTo>
                    <a:pt x="2281856" y="2084074"/>
                    <a:pt x="2292016" y="2098679"/>
                    <a:pt x="2294556" y="2109474"/>
                  </a:cubicBezTo>
                  <a:cubicBezTo>
                    <a:pt x="2297096" y="2120269"/>
                    <a:pt x="2299001" y="2129794"/>
                    <a:pt x="2294556" y="2139954"/>
                  </a:cubicBezTo>
                  <a:cubicBezTo>
                    <a:pt x="2290111" y="2150114"/>
                    <a:pt x="2277411" y="2155829"/>
                    <a:pt x="2267886" y="2170434"/>
                  </a:cubicBezTo>
                  <a:cubicBezTo>
                    <a:pt x="2258361" y="2185039"/>
                    <a:pt x="2246296" y="2202819"/>
                    <a:pt x="2237406" y="2227584"/>
                  </a:cubicBezTo>
                  <a:cubicBezTo>
                    <a:pt x="2228516" y="2252349"/>
                    <a:pt x="2211371" y="2295529"/>
                    <a:pt x="2214546" y="2319024"/>
                  </a:cubicBezTo>
                  <a:cubicBezTo>
                    <a:pt x="2217721" y="2342519"/>
                    <a:pt x="2244391" y="2346964"/>
                    <a:pt x="2256456" y="2368554"/>
                  </a:cubicBezTo>
                  <a:cubicBezTo>
                    <a:pt x="2268521" y="2390144"/>
                    <a:pt x="2281856" y="2423799"/>
                    <a:pt x="2286936" y="2448564"/>
                  </a:cubicBezTo>
                  <a:cubicBezTo>
                    <a:pt x="2292016" y="2473329"/>
                    <a:pt x="2286936" y="2517144"/>
                    <a:pt x="2286936" y="2517144"/>
                  </a:cubicBezTo>
                  <a:cubicBezTo>
                    <a:pt x="2286936" y="2541909"/>
                    <a:pt x="2279316" y="2579374"/>
                    <a:pt x="2286936" y="2597154"/>
                  </a:cubicBezTo>
                  <a:cubicBezTo>
                    <a:pt x="2294556" y="2614934"/>
                    <a:pt x="2327576" y="2614299"/>
                    <a:pt x="2332656" y="2623824"/>
                  </a:cubicBezTo>
                  <a:cubicBezTo>
                    <a:pt x="2337736" y="2633349"/>
                    <a:pt x="2318051" y="2640969"/>
                    <a:pt x="2317416" y="2654304"/>
                  </a:cubicBezTo>
                  <a:cubicBezTo>
                    <a:pt x="2316781" y="2667639"/>
                    <a:pt x="2326941" y="2683514"/>
                    <a:pt x="2328846" y="2703834"/>
                  </a:cubicBezTo>
                  <a:cubicBezTo>
                    <a:pt x="2330751" y="2724154"/>
                    <a:pt x="2313606" y="2766699"/>
                    <a:pt x="2328846" y="2776224"/>
                  </a:cubicBezTo>
                  <a:cubicBezTo>
                    <a:pt x="2344086" y="2785749"/>
                    <a:pt x="2393616" y="2763524"/>
                    <a:pt x="2420286" y="2760984"/>
                  </a:cubicBezTo>
                  <a:cubicBezTo>
                    <a:pt x="2446956" y="2758444"/>
                    <a:pt x="2462196" y="2766064"/>
                    <a:pt x="2488866" y="2760984"/>
                  </a:cubicBezTo>
                  <a:cubicBezTo>
                    <a:pt x="2515536" y="2755904"/>
                    <a:pt x="2549826" y="2752094"/>
                    <a:pt x="2580306" y="2730504"/>
                  </a:cubicBezTo>
                  <a:cubicBezTo>
                    <a:pt x="2610786" y="2708914"/>
                    <a:pt x="2649521" y="2658749"/>
                    <a:pt x="2671746" y="2631444"/>
                  </a:cubicBezTo>
                  <a:cubicBezTo>
                    <a:pt x="2693971" y="2604139"/>
                    <a:pt x="2703496" y="2587629"/>
                    <a:pt x="2713656" y="2566674"/>
                  </a:cubicBezTo>
                  <a:cubicBezTo>
                    <a:pt x="2723816" y="2545719"/>
                    <a:pt x="2718101" y="2514604"/>
                    <a:pt x="2732706" y="2505714"/>
                  </a:cubicBezTo>
                  <a:cubicBezTo>
                    <a:pt x="2747311" y="2496824"/>
                    <a:pt x="2789856" y="2534924"/>
                    <a:pt x="2801286" y="2513334"/>
                  </a:cubicBezTo>
                  <a:cubicBezTo>
                    <a:pt x="2812716" y="2491744"/>
                    <a:pt x="2789221" y="2406654"/>
                    <a:pt x="2801286" y="2376174"/>
                  </a:cubicBezTo>
                  <a:cubicBezTo>
                    <a:pt x="2813351" y="2345694"/>
                    <a:pt x="2847641" y="2349504"/>
                    <a:pt x="2873676" y="2330454"/>
                  </a:cubicBezTo>
                  <a:cubicBezTo>
                    <a:pt x="2899711" y="2311404"/>
                    <a:pt x="2939081" y="2299974"/>
                    <a:pt x="2957496" y="2261874"/>
                  </a:cubicBezTo>
                  <a:cubicBezTo>
                    <a:pt x="2975911" y="2223774"/>
                    <a:pt x="2982261" y="2149479"/>
                    <a:pt x="2984166" y="2101854"/>
                  </a:cubicBezTo>
                  <a:cubicBezTo>
                    <a:pt x="2986071" y="2054229"/>
                    <a:pt x="2961941" y="2019939"/>
                    <a:pt x="2968926" y="1976124"/>
                  </a:cubicBezTo>
                  <a:cubicBezTo>
                    <a:pt x="2975911" y="1932309"/>
                    <a:pt x="3000041" y="1886589"/>
                    <a:pt x="3026076" y="1838964"/>
                  </a:cubicBezTo>
                  <a:cubicBezTo>
                    <a:pt x="3052111" y="1791339"/>
                    <a:pt x="3098466" y="1737364"/>
                    <a:pt x="3125136" y="1690374"/>
                  </a:cubicBezTo>
                  <a:cubicBezTo>
                    <a:pt x="3151806" y="1643384"/>
                    <a:pt x="3175301" y="1606554"/>
                    <a:pt x="3186096" y="1557024"/>
                  </a:cubicBezTo>
                  <a:cubicBezTo>
                    <a:pt x="3196891" y="1507494"/>
                    <a:pt x="3194351" y="1416689"/>
                    <a:pt x="3189906" y="1393194"/>
                  </a:cubicBezTo>
                  <a:cubicBezTo>
                    <a:pt x="3185461" y="1369699"/>
                    <a:pt x="3174666" y="1412244"/>
                    <a:pt x="3159426" y="1416054"/>
                  </a:cubicBezTo>
                  <a:cubicBezTo>
                    <a:pt x="3144186" y="1419864"/>
                    <a:pt x="3112436" y="1412244"/>
                    <a:pt x="3098466" y="1416054"/>
                  </a:cubicBezTo>
                  <a:cubicBezTo>
                    <a:pt x="3094974" y="1417006"/>
                    <a:pt x="3091640" y="1419308"/>
                    <a:pt x="3088644" y="1422126"/>
                  </a:cubicBezTo>
                  <a:lnTo>
                    <a:pt x="3083680" y="1427961"/>
                  </a:lnTo>
                  <a:lnTo>
                    <a:pt x="3097276" y="1410815"/>
                  </a:lnTo>
                  <a:cubicBezTo>
                    <a:pt x="3107039" y="1397956"/>
                    <a:pt x="3115929" y="1384304"/>
                    <a:pt x="3113706" y="1377954"/>
                  </a:cubicBezTo>
                  <a:cubicBezTo>
                    <a:pt x="3109261" y="1365254"/>
                    <a:pt x="3064176" y="1367794"/>
                    <a:pt x="3048936" y="1362714"/>
                  </a:cubicBezTo>
                  <a:cubicBezTo>
                    <a:pt x="3033696" y="1357634"/>
                    <a:pt x="3026711" y="1344934"/>
                    <a:pt x="3022266" y="1347474"/>
                  </a:cubicBezTo>
                  <a:cubicBezTo>
                    <a:pt x="3017821" y="1350014"/>
                    <a:pt x="3026711" y="1375414"/>
                    <a:pt x="3022266" y="1377954"/>
                  </a:cubicBezTo>
                  <a:cubicBezTo>
                    <a:pt x="3017821" y="1380494"/>
                    <a:pt x="3001946" y="1371604"/>
                    <a:pt x="2995596" y="1362714"/>
                  </a:cubicBezTo>
                  <a:cubicBezTo>
                    <a:pt x="2989246" y="1353824"/>
                    <a:pt x="2993691" y="1336679"/>
                    <a:pt x="2984166" y="1324614"/>
                  </a:cubicBezTo>
                  <a:cubicBezTo>
                    <a:pt x="2974641" y="1312549"/>
                    <a:pt x="2949876" y="1303659"/>
                    <a:pt x="2938446" y="1290324"/>
                  </a:cubicBezTo>
                  <a:cubicBezTo>
                    <a:pt x="2927016" y="1276989"/>
                    <a:pt x="2921936" y="1256669"/>
                    <a:pt x="2915586" y="1244604"/>
                  </a:cubicBezTo>
                  <a:cubicBezTo>
                    <a:pt x="2909236" y="1232539"/>
                    <a:pt x="2908601" y="1226189"/>
                    <a:pt x="2900346" y="1217934"/>
                  </a:cubicBezTo>
                  <a:cubicBezTo>
                    <a:pt x="2892091" y="1209679"/>
                    <a:pt x="2874311" y="1208409"/>
                    <a:pt x="2866056" y="1195074"/>
                  </a:cubicBezTo>
                  <a:cubicBezTo>
                    <a:pt x="2857801" y="1181739"/>
                    <a:pt x="2857166" y="1155069"/>
                    <a:pt x="2850816" y="1137924"/>
                  </a:cubicBezTo>
                  <a:cubicBezTo>
                    <a:pt x="2844466" y="1120779"/>
                    <a:pt x="2838116" y="1104904"/>
                    <a:pt x="2827956" y="1092204"/>
                  </a:cubicBezTo>
                  <a:cubicBezTo>
                    <a:pt x="2817796" y="1079504"/>
                    <a:pt x="2798111" y="1075059"/>
                    <a:pt x="2789856" y="1061724"/>
                  </a:cubicBezTo>
                  <a:cubicBezTo>
                    <a:pt x="2781601" y="1048389"/>
                    <a:pt x="2786681" y="1023624"/>
                    <a:pt x="2778426" y="1012194"/>
                  </a:cubicBezTo>
                  <a:cubicBezTo>
                    <a:pt x="2770171" y="1000764"/>
                    <a:pt x="2750486" y="1003304"/>
                    <a:pt x="2740326" y="993144"/>
                  </a:cubicBezTo>
                  <a:cubicBezTo>
                    <a:pt x="2730166" y="982984"/>
                    <a:pt x="2722546" y="970284"/>
                    <a:pt x="2717466" y="951234"/>
                  </a:cubicBezTo>
                  <a:lnTo>
                    <a:pt x="2715623" y="919495"/>
                  </a:lnTo>
                  <a:lnTo>
                    <a:pt x="2727438" y="929252"/>
                  </a:lnTo>
                  <a:cubicBezTo>
                    <a:pt x="2731059" y="931847"/>
                    <a:pt x="2734214" y="933613"/>
                    <a:pt x="2736516" y="934089"/>
                  </a:cubicBezTo>
                  <a:cubicBezTo>
                    <a:pt x="2745723" y="935994"/>
                    <a:pt x="2713974" y="870907"/>
                    <a:pt x="2747946" y="907419"/>
                  </a:cubicBezTo>
                  <a:cubicBezTo>
                    <a:pt x="2769179" y="930239"/>
                    <a:pt x="2829107" y="1023133"/>
                    <a:pt x="2877268" y="1087966"/>
                  </a:cubicBezTo>
                  <a:lnTo>
                    <a:pt x="2892890" y="1108010"/>
                  </a:lnTo>
                  <a:lnTo>
                    <a:pt x="2910630" y="1135111"/>
                  </a:lnTo>
                  <a:cubicBezTo>
                    <a:pt x="2945650" y="1177215"/>
                    <a:pt x="2993215" y="1211505"/>
                    <a:pt x="3012741" y="1240794"/>
                  </a:cubicBezTo>
                  <a:cubicBezTo>
                    <a:pt x="3038776" y="1279847"/>
                    <a:pt x="3017186" y="1306517"/>
                    <a:pt x="3037506" y="1324614"/>
                  </a:cubicBezTo>
                  <a:cubicBezTo>
                    <a:pt x="3057826" y="1342711"/>
                    <a:pt x="3108626" y="1357951"/>
                    <a:pt x="3134661" y="1349379"/>
                  </a:cubicBezTo>
                  <a:cubicBezTo>
                    <a:pt x="3160696" y="1340807"/>
                    <a:pt x="3174031" y="1296674"/>
                    <a:pt x="3193716" y="1273179"/>
                  </a:cubicBezTo>
                  <a:cubicBezTo>
                    <a:pt x="3213401" y="1249684"/>
                    <a:pt x="3242929" y="1239524"/>
                    <a:pt x="3252771" y="1208409"/>
                  </a:cubicBezTo>
                  <a:cubicBezTo>
                    <a:pt x="3262613" y="1177294"/>
                    <a:pt x="3265153" y="1115381"/>
                    <a:pt x="3252771" y="1086489"/>
                  </a:cubicBezTo>
                  <a:cubicBezTo>
                    <a:pt x="3240389" y="1057597"/>
                    <a:pt x="3193398" y="1051246"/>
                    <a:pt x="3178476" y="1035054"/>
                  </a:cubicBezTo>
                  <a:cubicBezTo>
                    <a:pt x="3163554" y="1018862"/>
                    <a:pt x="3168951" y="990604"/>
                    <a:pt x="3163236" y="989334"/>
                  </a:cubicBezTo>
                  <a:cubicBezTo>
                    <a:pt x="3157521" y="988064"/>
                    <a:pt x="3155616" y="1024259"/>
                    <a:pt x="3144186" y="1027434"/>
                  </a:cubicBezTo>
                  <a:cubicBezTo>
                    <a:pt x="3132756" y="1030609"/>
                    <a:pt x="3109261" y="1018861"/>
                    <a:pt x="3094656" y="1008384"/>
                  </a:cubicBezTo>
                  <a:cubicBezTo>
                    <a:pt x="3080051" y="997907"/>
                    <a:pt x="3075923" y="988381"/>
                    <a:pt x="3056556" y="964569"/>
                  </a:cubicBezTo>
                  <a:cubicBezTo>
                    <a:pt x="3037189" y="940757"/>
                    <a:pt x="2966386" y="864239"/>
                    <a:pt x="2978451" y="865509"/>
                  </a:cubicBezTo>
                  <a:cubicBezTo>
                    <a:pt x="2990516" y="866779"/>
                    <a:pt x="3096561" y="956314"/>
                    <a:pt x="3128946" y="972189"/>
                  </a:cubicBezTo>
                  <a:cubicBezTo>
                    <a:pt x="3161331" y="988064"/>
                    <a:pt x="3161014" y="955362"/>
                    <a:pt x="3172761" y="960759"/>
                  </a:cubicBezTo>
                  <a:cubicBezTo>
                    <a:pt x="3184508" y="966156"/>
                    <a:pt x="3179746" y="997907"/>
                    <a:pt x="3199431" y="1004574"/>
                  </a:cubicBezTo>
                  <a:cubicBezTo>
                    <a:pt x="3219116" y="1011241"/>
                    <a:pt x="3260709" y="978221"/>
                    <a:pt x="3290871" y="1000764"/>
                  </a:cubicBezTo>
                  <a:cubicBezTo>
                    <a:pt x="3321034" y="1023306"/>
                    <a:pt x="3361356" y="1116652"/>
                    <a:pt x="3380406" y="1139829"/>
                  </a:cubicBezTo>
                  <a:cubicBezTo>
                    <a:pt x="3399456" y="1163007"/>
                    <a:pt x="3395964" y="1125859"/>
                    <a:pt x="3405171" y="1139829"/>
                  </a:cubicBezTo>
                  <a:cubicBezTo>
                    <a:pt x="3414378" y="1153799"/>
                    <a:pt x="3422634" y="1178247"/>
                    <a:pt x="3435651" y="1223649"/>
                  </a:cubicBezTo>
                  <a:cubicBezTo>
                    <a:pt x="3448669" y="1269052"/>
                    <a:pt x="3468354" y="1376049"/>
                    <a:pt x="3483276" y="1412244"/>
                  </a:cubicBezTo>
                  <a:cubicBezTo>
                    <a:pt x="3494468" y="1439390"/>
                    <a:pt x="3492623" y="1452428"/>
                    <a:pt x="3505868" y="1449347"/>
                  </a:cubicBezTo>
                  <a:lnTo>
                    <a:pt x="3515500" y="1445096"/>
                  </a:lnTo>
                  <a:lnTo>
                    <a:pt x="3537953" y="1592220"/>
                  </a:lnTo>
                  <a:cubicBezTo>
                    <a:pt x="3544008" y="1651841"/>
                    <a:pt x="3547110" y="1712336"/>
                    <a:pt x="3547110" y="1773555"/>
                  </a:cubicBezTo>
                  <a:cubicBezTo>
                    <a:pt x="3547110" y="2508185"/>
                    <a:pt x="3100458" y="3138495"/>
                    <a:pt x="2463902" y="3407735"/>
                  </a:cubicBezTo>
                  <a:lnTo>
                    <a:pt x="2416987" y="3424907"/>
                  </a:lnTo>
                  <a:lnTo>
                    <a:pt x="2398914" y="3417912"/>
                  </a:lnTo>
                  <a:cubicBezTo>
                    <a:pt x="2390838" y="3414796"/>
                    <a:pt x="2384409" y="3411859"/>
                    <a:pt x="2382186" y="3408684"/>
                  </a:cubicBezTo>
                  <a:cubicBezTo>
                    <a:pt x="2373296" y="3395984"/>
                    <a:pt x="2406316" y="3394079"/>
                    <a:pt x="2393616" y="3385824"/>
                  </a:cubicBezTo>
                  <a:cubicBezTo>
                    <a:pt x="2380916" y="3377569"/>
                    <a:pt x="2325671" y="3358519"/>
                    <a:pt x="2305986" y="3359154"/>
                  </a:cubicBezTo>
                  <a:cubicBezTo>
                    <a:pt x="2286301" y="3359789"/>
                    <a:pt x="2275506" y="3389634"/>
                    <a:pt x="2275506" y="3389634"/>
                  </a:cubicBezTo>
                  <a:cubicBezTo>
                    <a:pt x="2264711" y="3400429"/>
                    <a:pt x="2269156" y="3416304"/>
                    <a:pt x="2241216" y="3423924"/>
                  </a:cubicBezTo>
                  <a:cubicBezTo>
                    <a:pt x="2213276" y="3431544"/>
                    <a:pt x="2139616" y="3431544"/>
                    <a:pt x="2107866" y="3435354"/>
                  </a:cubicBezTo>
                  <a:cubicBezTo>
                    <a:pt x="2076116" y="3439164"/>
                    <a:pt x="2071036" y="3448054"/>
                    <a:pt x="2050716" y="3446784"/>
                  </a:cubicBezTo>
                  <a:cubicBezTo>
                    <a:pt x="2030396" y="3445514"/>
                    <a:pt x="2004996" y="3429004"/>
                    <a:pt x="1985946" y="3427734"/>
                  </a:cubicBezTo>
                  <a:cubicBezTo>
                    <a:pt x="1966896" y="3426464"/>
                    <a:pt x="1963721" y="3437259"/>
                    <a:pt x="1936416" y="3439164"/>
                  </a:cubicBezTo>
                  <a:cubicBezTo>
                    <a:pt x="1909111" y="3441069"/>
                    <a:pt x="1843706" y="3441704"/>
                    <a:pt x="1822116" y="3439164"/>
                  </a:cubicBezTo>
                  <a:cubicBezTo>
                    <a:pt x="1800526" y="3436624"/>
                    <a:pt x="1815131" y="3422019"/>
                    <a:pt x="1806876" y="3423924"/>
                  </a:cubicBezTo>
                  <a:cubicBezTo>
                    <a:pt x="1798621" y="3425829"/>
                    <a:pt x="1791001" y="3446149"/>
                    <a:pt x="1772586" y="3450594"/>
                  </a:cubicBezTo>
                  <a:cubicBezTo>
                    <a:pt x="1754171" y="3455039"/>
                    <a:pt x="1745916" y="3426464"/>
                    <a:pt x="1711626" y="3435354"/>
                  </a:cubicBezTo>
                  <a:cubicBezTo>
                    <a:pt x="1677336" y="3444244"/>
                    <a:pt x="1610026" y="3494409"/>
                    <a:pt x="1566846" y="3503934"/>
                  </a:cubicBezTo>
                  <a:cubicBezTo>
                    <a:pt x="1523666" y="3513459"/>
                    <a:pt x="1491916" y="3499489"/>
                    <a:pt x="1452546" y="3492504"/>
                  </a:cubicBezTo>
                  <a:cubicBezTo>
                    <a:pt x="1413176" y="3485519"/>
                    <a:pt x="1361106" y="3472184"/>
                    <a:pt x="1330626" y="3462024"/>
                  </a:cubicBezTo>
                  <a:cubicBezTo>
                    <a:pt x="1300146" y="3451864"/>
                    <a:pt x="1305226" y="3447419"/>
                    <a:pt x="1269666" y="3431544"/>
                  </a:cubicBezTo>
                  <a:cubicBezTo>
                    <a:pt x="1234106" y="3415669"/>
                    <a:pt x="1129966" y="3364869"/>
                    <a:pt x="1117266" y="3366774"/>
                  </a:cubicBezTo>
                  <a:cubicBezTo>
                    <a:pt x="1104566" y="3368679"/>
                    <a:pt x="1166796" y="3424559"/>
                    <a:pt x="1193466" y="3442974"/>
                  </a:cubicBezTo>
                  <a:cubicBezTo>
                    <a:pt x="1213469" y="3456786"/>
                    <a:pt x="1234900" y="3457738"/>
                    <a:pt x="1256153" y="3465924"/>
                  </a:cubicBezTo>
                  <a:lnTo>
                    <a:pt x="1269682" y="3473184"/>
                  </a:lnTo>
                  <a:lnTo>
                    <a:pt x="1417058" y="3511078"/>
                  </a:lnTo>
                  <a:cubicBezTo>
                    <a:pt x="1474785" y="3522891"/>
                    <a:pt x="1533534" y="3531899"/>
                    <a:pt x="1593156" y="3537954"/>
                  </a:cubicBezTo>
                  <a:lnTo>
                    <a:pt x="1774023" y="3547087"/>
                  </a:lnTo>
                  <a:lnTo>
                    <a:pt x="1773555" y="3547110"/>
                  </a:lnTo>
                  <a:cubicBezTo>
                    <a:pt x="794048" y="3547110"/>
                    <a:pt x="0" y="2753062"/>
                    <a:pt x="0" y="1773555"/>
                  </a:cubicBezTo>
                  <a:cubicBezTo>
                    <a:pt x="0" y="1345021"/>
                    <a:pt x="151986" y="951985"/>
                    <a:pt x="404994" y="645410"/>
                  </a:cubicBezTo>
                  <a:lnTo>
                    <a:pt x="427376" y="620783"/>
                  </a:lnTo>
                  <a:lnTo>
                    <a:pt x="303832" y="781944"/>
                  </a:lnTo>
                  <a:lnTo>
                    <a:pt x="250176" y="870264"/>
                  </a:lnTo>
                  <a:lnTo>
                    <a:pt x="251161" y="875362"/>
                  </a:lnTo>
                  <a:cubicBezTo>
                    <a:pt x="257158" y="891406"/>
                    <a:pt x="265969" y="890036"/>
                    <a:pt x="261921" y="907419"/>
                  </a:cubicBezTo>
                  <a:cubicBezTo>
                    <a:pt x="256524" y="930596"/>
                    <a:pt x="219376" y="975364"/>
                    <a:pt x="214296" y="991239"/>
                  </a:cubicBezTo>
                  <a:cubicBezTo>
                    <a:pt x="209216" y="1007114"/>
                    <a:pt x="218424" y="1020766"/>
                    <a:pt x="231441" y="1002669"/>
                  </a:cubicBezTo>
                  <a:cubicBezTo>
                    <a:pt x="244458" y="984572"/>
                    <a:pt x="274621" y="913769"/>
                    <a:pt x="292401" y="882654"/>
                  </a:cubicBezTo>
                  <a:cubicBezTo>
                    <a:pt x="310181" y="851539"/>
                    <a:pt x="320024" y="838204"/>
                    <a:pt x="338121" y="815979"/>
                  </a:cubicBezTo>
                  <a:cubicBezTo>
                    <a:pt x="356218" y="793754"/>
                    <a:pt x="377491" y="777561"/>
                    <a:pt x="400986" y="749304"/>
                  </a:cubicBezTo>
                  <a:cubicBezTo>
                    <a:pt x="424481" y="721047"/>
                    <a:pt x="452104" y="673104"/>
                    <a:pt x="479091" y="646434"/>
                  </a:cubicBezTo>
                  <a:cubicBezTo>
                    <a:pt x="506079" y="619764"/>
                    <a:pt x="541321" y="607381"/>
                    <a:pt x="562911" y="589284"/>
                  </a:cubicBezTo>
                  <a:cubicBezTo>
                    <a:pt x="584501" y="571186"/>
                    <a:pt x="586406" y="553089"/>
                    <a:pt x="608631" y="537849"/>
                  </a:cubicBezTo>
                  <a:cubicBezTo>
                    <a:pt x="630856" y="522609"/>
                    <a:pt x="692769" y="495622"/>
                    <a:pt x="696261" y="497844"/>
                  </a:cubicBezTo>
                  <a:cubicBezTo>
                    <a:pt x="699753" y="500066"/>
                    <a:pt x="617839" y="552454"/>
                    <a:pt x="629586" y="551184"/>
                  </a:cubicBezTo>
                  <a:cubicBezTo>
                    <a:pt x="641333" y="549914"/>
                    <a:pt x="751189" y="502924"/>
                    <a:pt x="766746" y="490224"/>
                  </a:cubicBezTo>
                  <a:cubicBezTo>
                    <a:pt x="782303" y="477524"/>
                    <a:pt x="722613" y="485144"/>
                    <a:pt x="722931" y="474984"/>
                  </a:cubicBezTo>
                  <a:cubicBezTo>
                    <a:pt x="723249" y="464824"/>
                    <a:pt x="766429" y="438471"/>
                    <a:pt x="768651" y="429264"/>
                  </a:cubicBezTo>
                  <a:cubicBezTo>
                    <a:pt x="770874" y="420056"/>
                    <a:pt x="733409" y="424819"/>
                    <a:pt x="736266" y="419739"/>
                  </a:cubicBezTo>
                  <a:cubicBezTo>
                    <a:pt x="739123" y="414659"/>
                    <a:pt x="769604" y="403229"/>
                    <a:pt x="785796" y="398784"/>
                  </a:cubicBezTo>
                  <a:cubicBezTo>
                    <a:pt x="801988" y="394339"/>
                    <a:pt x="818181" y="397514"/>
                    <a:pt x="833421" y="393069"/>
                  </a:cubicBezTo>
                  <a:cubicBezTo>
                    <a:pt x="848661" y="388624"/>
                    <a:pt x="864219" y="374654"/>
                    <a:pt x="877236" y="372114"/>
                  </a:cubicBezTo>
                  <a:cubicBezTo>
                    <a:pt x="890253" y="369574"/>
                    <a:pt x="897556" y="394974"/>
                    <a:pt x="911526" y="377829"/>
                  </a:cubicBezTo>
                  <a:cubicBezTo>
                    <a:pt x="925496" y="360684"/>
                    <a:pt x="945498" y="293057"/>
                    <a:pt x="961056" y="269244"/>
                  </a:cubicBezTo>
                  <a:cubicBezTo>
                    <a:pt x="976614" y="245431"/>
                    <a:pt x="1008363" y="238129"/>
                    <a:pt x="1004871" y="234954"/>
                  </a:cubicBezTo>
                  <a:cubicBezTo>
                    <a:pt x="1001379" y="231779"/>
                    <a:pt x="941053" y="252734"/>
                    <a:pt x="940101" y="250194"/>
                  </a:cubicBezTo>
                  <a:cubicBezTo>
                    <a:pt x="939149" y="247654"/>
                    <a:pt x="991536" y="230826"/>
                    <a:pt x="999156" y="219714"/>
                  </a:cubicBezTo>
                  <a:cubicBezTo>
                    <a:pt x="1004871" y="211379"/>
                    <a:pt x="1006478" y="199473"/>
                    <a:pt x="997950" y="190827"/>
                  </a:cubicBezTo>
                  <a:lnTo>
                    <a:pt x="988791" y="185309"/>
                  </a:lnTo>
                  <a:lnTo>
                    <a:pt x="929110" y="214059"/>
                  </a:lnTo>
                  <a:lnTo>
                    <a:pt x="757615" y="321089"/>
                  </a:lnTo>
                  <a:lnTo>
                    <a:pt x="781944" y="302896"/>
                  </a:lnTo>
                  <a:cubicBezTo>
                    <a:pt x="1065005" y="111663"/>
                    <a:pt x="1406240" y="0"/>
                    <a:pt x="1773555" y="0"/>
                  </a:cubicBezTo>
                  <a:close/>
                </a:path>
              </a:pathLst>
            </a:custGeom>
            <a:solidFill>
              <a:schemeClr val="accent5">
                <a:lumMod val="50000"/>
              </a:schemeClr>
            </a:solidFill>
            <a:ln w="3175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099" name="Rectangle 88">
            <a:extLst>
              <a:ext uri="{FF2B5EF4-FFF2-40B4-BE49-F238E27FC236}">
                <a16:creationId xmlns:a16="http://schemas.microsoft.com/office/drawing/2014/main" id="{6F730EC4-BF4F-4BB8-A124-DDBD2BB35947}"/>
              </a:ext>
            </a:extLst>
          </p:cNvPr>
          <p:cNvSpPr>
            <a:spLocks noChangeArrowheads="1"/>
          </p:cNvSpPr>
          <p:nvPr/>
        </p:nvSpPr>
        <p:spPr bwMode="auto">
          <a:xfrm flipH="1">
            <a:off x="7644513" y="8188651"/>
            <a:ext cx="229784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1800" dirty="0">
                <a:latin typeface="+mn-lt"/>
                <a:ea typeface="Open Sans ExtraBold" panose="020B0906030804020204" pitchFamily="34" charset="0"/>
                <a:cs typeface="Open Sans ExtraBold" panose="020B0906030804020204" pitchFamily="34" charset="0"/>
              </a:rPr>
              <a:t>Flaring</a:t>
            </a:r>
            <a:endParaRPr lang="en-US" altLang="en-US" sz="1800" dirty="0">
              <a:latin typeface="+mn-lt"/>
            </a:endParaRPr>
          </a:p>
        </p:txBody>
      </p:sp>
      <p:sp>
        <p:nvSpPr>
          <p:cNvPr id="34100" name="Rectangle 88">
            <a:extLst>
              <a:ext uri="{FF2B5EF4-FFF2-40B4-BE49-F238E27FC236}">
                <a16:creationId xmlns:a16="http://schemas.microsoft.com/office/drawing/2014/main" id="{76D15B8E-D43E-47AA-A631-54D73B27543F}"/>
              </a:ext>
            </a:extLst>
          </p:cNvPr>
          <p:cNvSpPr>
            <a:spLocks noChangeArrowheads="1"/>
          </p:cNvSpPr>
          <p:nvPr/>
        </p:nvSpPr>
        <p:spPr bwMode="auto">
          <a:xfrm flipH="1">
            <a:off x="10280513" y="8188651"/>
            <a:ext cx="229784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1800" dirty="0">
                <a:latin typeface="+mn-lt"/>
                <a:ea typeface="Open Sans ExtraBold" panose="020B0906030804020204" pitchFamily="34" charset="0"/>
                <a:cs typeface="Open Sans ExtraBold" panose="020B0906030804020204" pitchFamily="34" charset="0"/>
              </a:rPr>
              <a:t>Respiratory health</a:t>
            </a:r>
            <a:endParaRPr lang="en-US" altLang="en-US" sz="1800" dirty="0">
              <a:latin typeface="+mn-lt"/>
            </a:endParaRPr>
          </a:p>
        </p:txBody>
      </p:sp>
      <p:sp>
        <p:nvSpPr>
          <p:cNvPr id="34101" name="Rectangle 88">
            <a:extLst>
              <a:ext uri="{FF2B5EF4-FFF2-40B4-BE49-F238E27FC236}">
                <a16:creationId xmlns:a16="http://schemas.microsoft.com/office/drawing/2014/main" id="{E04376E7-2854-42AA-8890-D006DB071617}"/>
              </a:ext>
            </a:extLst>
          </p:cNvPr>
          <p:cNvSpPr>
            <a:spLocks noChangeArrowheads="1"/>
          </p:cNvSpPr>
          <p:nvPr/>
        </p:nvSpPr>
        <p:spPr bwMode="auto">
          <a:xfrm flipH="1">
            <a:off x="4654114" y="8188651"/>
            <a:ext cx="229784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1800" dirty="0">
                <a:latin typeface="+mn-lt"/>
                <a:ea typeface="Open Sans ExtraBold" panose="020B0906030804020204" pitchFamily="34" charset="0"/>
                <a:cs typeface="Open Sans ExtraBold" panose="020B0906030804020204" pitchFamily="34" charset="0"/>
              </a:rPr>
              <a:t>Industrial regulation</a:t>
            </a:r>
            <a:endParaRPr lang="en-US" altLang="en-US" sz="1800" dirty="0">
              <a:latin typeface="+mn-lt"/>
            </a:endParaRPr>
          </a:p>
        </p:txBody>
      </p:sp>
      <p:sp>
        <p:nvSpPr>
          <p:cNvPr id="34102" name="Rectangle 88">
            <a:extLst>
              <a:ext uri="{FF2B5EF4-FFF2-40B4-BE49-F238E27FC236}">
                <a16:creationId xmlns:a16="http://schemas.microsoft.com/office/drawing/2014/main" id="{98F906F5-EB3E-47A1-8F7B-7483E963B1A8}"/>
              </a:ext>
            </a:extLst>
          </p:cNvPr>
          <p:cNvSpPr>
            <a:spLocks noChangeArrowheads="1"/>
          </p:cNvSpPr>
          <p:nvPr/>
        </p:nvSpPr>
        <p:spPr bwMode="auto">
          <a:xfrm flipH="1">
            <a:off x="1560347" y="8188651"/>
            <a:ext cx="229784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1800" dirty="0">
                <a:latin typeface="+mn-lt"/>
                <a:ea typeface="Open Sans ExtraBold" panose="020B0906030804020204" pitchFamily="34" charset="0"/>
                <a:cs typeface="Open Sans ExtraBold" panose="020B0906030804020204" pitchFamily="34" charset="0"/>
              </a:rPr>
              <a:t>Climate change</a:t>
            </a:r>
            <a:endParaRPr lang="en-US" altLang="en-US" sz="1800" dirty="0">
              <a:latin typeface="+mn-lt"/>
            </a:endParaRPr>
          </a:p>
        </p:txBody>
      </p:sp>
      <p:sp>
        <p:nvSpPr>
          <p:cNvPr id="34134" name="Freeform: Shape 34133">
            <a:extLst>
              <a:ext uri="{FF2B5EF4-FFF2-40B4-BE49-F238E27FC236}">
                <a16:creationId xmlns:a16="http://schemas.microsoft.com/office/drawing/2014/main" id="{334F7928-6B08-4BB2-9E3E-3E1279DD87F5}"/>
              </a:ext>
            </a:extLst>
          </p:cNvPr>
          <p:cNvSpPr/>
          <p:nvPr/>
        </p:nvSpPr>
        <p:spPr>
          <a:xfrm>
            <a:off x="10366463" y="6508241"/>
            <a:ext cx="917594" cy="1506427"/>
          </a:xfrm>
          <a:custGeom>
            <a:avLst/>
            <a:gdLst>
              <a:gd name="connsiteX0" fmla="*/ 1306292 w 1759669"/>
              <a:gd name="connsiteY0" fmla="*/ 60288 h 2878590"/>
              <a:gd name="connsiteX1" fmla="*/ 219462 w 1759669"/>
              <a:gd name="connsiteY1" fmla="*/ 1235945 h 2878590"/>
              <a:gd name="connsiteX2" fmla="*/ 104509 w 1759669"/>
              <a:gd name="connsiteY2" fmla="*/ 2359351 h 2878590"/>
              <a:gd name="connsiteX3" fmla="*/ 1421245 w 1759669"/>
              <a:gd name="connsiteY3" fmla="*/ 2850514 h 2878590"/>
              <a:gd name="connsiteX4" fmla="*/ 1750429 w 1759669"/>
              <a:gd name="connsiteY4" fmla="*/ 1575579 h 2878590"/>
              <a:gd name="connsiteX5" fmla="*/ 1635476 w 1759669"/>
              <a:gd name="connsiteY5" fmla="*/ 316320 h 2878590"/>
              <a:gd name="connsiteX6" fmla="*/ 1306292 w 1759669"/>
              <a:gd name="connsiteY6" fmla="*/ 60288 h 2878590"/>
              <a:gd name="connsiteX0" fmla="*/ 926273 w 1752613"/>
              <a:gd name="connsiteY0" fmla="*/ 105685 h 2741107"/>
              <a:gd name="connsiteX1" fmla="*/ 205203 w 1752613"/>
              <a:gd name="connsiteY1" fmla="*/ 1098462 h 2741107"/>
              <a:gd name="connsiteX2" fmla="*/ 90250 w 1752613"/>
              <a:gd name="connsiteY2" fmla="*/ 2221868 h 2741107"/>
              <a:gd name="connsiteX3" fmla="*/ 1406986 w 1752613"/>
              <a:gd name="connsiteY3" fmla="*/ 2713031 h 2741107"/>
              <a:gd name="connsiteX4" fmla="*/ 1736170 w 1752613"/>
              <a:gd name="connsiteY4" fmla="*/ 1438096 h 2741107"/>
              <a:gd name="connsiteX5" fmla="*/ 1621217 w 1752613"/>
              <a:gd name="connsiteY5" fmla="*/ 178837 h 2741107"/>
              <a:gd name="connsiteX6" fmla="*/ 926273 w 1752613"/>
              <a:gd name="connsiteY6" fmla="*/ 105685 h 2741107"/>
              <a:gd name="connsiteX0" fmla="*/ 926273 w 1749320"/>
              <a:gd name="connsiteY0" fmla="*/ 129667 h 2765089"/>
              <a:gd name="connsiteX1" fmla="*/ 205203 w 1749320"/>
              <a:gd name="connsiteY1" fmla="*/ 1122444 h 2765089"/>
              <a:gd name="connsiteX2" fmla="*/ 90250 w 1749320"/>
              <a:gd name="connsiteY2" fmla="*/ 2245850 h 2765089"/>
              <a:gd name="connsiteX3" fmla="*/ 1406986 w 1749320"/>
              <a:gd name="connsiteY3" fmla="*/ 2737013 h 2765089"/>
              <a:gd name="connsiteX4" fmla="*/ 1736170 w 1749320"/>
              <a:gd name="connsiteY4" fmla="*/ 1462078 h 2765089"/>
              <a:gd name="connsiteX5" fmla="*/ 1621217 w 1749320"/>
              <a:gd name="connsiteY5" fmla="*/ 202819 h 2765089"/>
              <a:gd name="connsiteX6" fmla="*/ 926273 w 1749320"/>
              <a:gd name="connsiteY6" fmla="*/ 129667 h 2765089"/>
              <a:gd name="connsiteX0" fmla="*/ 926273 w 1728274"/>
              <a:gd name="connsiteY0" fmla="*/ 105685 h 2741107"/>
              <a:gd name="connsiteX1" fmla="*/ 205203 w 1728274"/>
              <a:gd name="connsiteY1" fmla="*/ 1098462 h 2741107"/>
              <a:gd name="connsiteX2" fmla="*/ 90250 w 1728274"/>
              <a:gd name="connsiteY2" fmla="*/ 2221868 h 2741107"/>
              <a:gd name="connsiteX3" fmla="*/ 1406986 w 1728274"/>
              <a:gd name="connsiteY3" fmla="*/ 2713031 h 2741107"/>
              <a:gd name="connsiteX4" fmla="*/ 1704819 w 1728274"/>
              <a:gd name="connsiteY4" fmla="*/ 1438096 h 2741107"/>
              <a:gd name="connsiteX5" fmla="*/ 1621217 w 1728274"/>
              <a:gd name="connsiteY5" fmla="*/ 178837 h 2741107"/>
              <a:gd name="connsiteX6" fmla="*/ 926273 w 1728274"/>
              <a:gd name="connsiteY6" fmla="*/ 105685 h 2741107"/>
              <a:gd name="connsiteX0" fmla="*/ 926273 w 1717030"/>
              <a:gd name="connsiteY0" fmla="*/ 142916 h 2778338"/>
              <a:gd name="connsiteX1" fmla="*/ 205203 w 1717030"/>
              <a:gd name="connsiteY1" fmla="*/ 1135693 h 2778338"/>
              <a:gd name="connsiteX2" fmla="*/ 90250 w 1717030"/>
              <a:gd name="connsiteY2" fmla="*/ 2259099 h 2778338"/>
              <a:gd name="connsiteX3" fmla="*/ 1406986 w 1717030"/>
              <a:gd name="connsiteY3" fmla="*/ 2750262 h 2778338"/>
              <a:gd name="connsiteX4" fmla="*/ 1704819 w 1717030"/>
              <a:gd name="connsiteY4" fmla="*/ 1475327 h 2778338"/>
              <a:gd name="connsiteX5" fmla="*/ 1568965 w 1717030"/>
              <a:gd name="connsiteY5" fmla="*/ 148141 h 2778338"/>
              <a:gd name="connsiteX6" fmla="*/ 926273 w 1717030"/>
              <a:gd name="connsiteY6" fmla="*/ 142916 h 2778338"/>
              <a:gd name="connsiteX0" fmla="*/ 926273 w 1717030"/>
              <a:gd name="connsiteY0" fmla="*/ 142916 h 2821327"/>
              <a:gd name="connsiteX1" fmla="*/ 205203 w 1717030"/>
              <a:gd name="connsiteY1" fmla="*/ 1135693 h 2821327"/>
              <a:gd name="connsiteX2" fmla="*/ 90250 w 1717030"/>
              <a:gd name="connsiteY2" fmla="*/ 2259099 h 2821327"/>
              <a:gd name="connsiteX3" fmla="*/ 1406986 w 1717030"/>
              <a:gd name="connsiteY3" fmla="*/ 2750262 h 2821327"/>
              <a:gd name="connsiteX4" fmla="*/ 1704819 w 1717030"/>
              <a:gd name="connsiteY4" fmla="*/ 1475327 h 2821327"/>
              <a:gd name="connsiteX5" fmla="*/ 1568965 w 1717030"/>
              <a:gd name="connsiteY5" fmla="*/ 148141 h 2821327"/>
              <a:gd name="connsiteX6" fmla="*/ 926273 w 1717030"/>
              <a:gd name="connsiteY6" fmla="*/ 142916 h 2821327"/>
              <a:gd name="connsiteX0" fmla="*/ 849887 w 1640644"/>
              <a:gd name="connsiteY0" fmla="*/ 142916 h 2814053"/>
              <a:gd name="connsiteX1" fmla="*/ 128817 w 1640644"/>
              <a:gd name="connsiteY1" fmla="*/ 1135693 h 2814053"/>
              <a:gd name="connsiteX2" fmla="*/ 118367 w 1640644"/>
              <a:gd name="connsiteY2" fmla="*/ 2468105 h 2814053"/>
              <a:gd name="connsiteX3" fmla="*/ 1330600 w 1640644"/>
              <a:gd name="connsiteY3" fmla="*/ 2750262 h 2814053"/>
              <a:gd name="connsiteX4" fmla="*/ 1628433 w 1640644"/>
              <a:gd name="connsiteY4" fmla="*/ 1475327 h 2814053"/>
              <a:gd name="connsiteX5" fmla="*/ 1492579 w 1640644"/>
              <a:gd name="connsiteY5" fmla="*/ 148141 h 2814053"/>
              <a:gd name="connsiteX6" fmla="*/ 849887 w 1640644"/>
              <a:gd name="connsiteY6" fmla="*/ 142916 h 2814053"/>
              <a:gd name="connsiteX0" fmla="*/ 860434 w 1651191"/>
              <a:gd name="connsiteY0" fmla="*/ 142916 h 2801292"/>
              <a:gd name="connsiteX1" fmla="*/ 139364 w 1651191"/>
              <a:gd name="connsiteY1" fmla="*/ 1135693 h 2801292"/>
              <a:gd name="connsiteX2" fmla="*/ 113239 w 1651191"/>
              <a:gd name="connsiteY2" fmla="*/ 2410628 h 2801292"/>
              <a:gd name="connsiteX3" fmla="*/ 1341147 w 1651191"/>
              <a:gd name="connsiteY3" fmla="*/ 2750262 h 2801292"/>
              <a:gd name="connsiteX4" fmla="*/ 1638980 w 1651191"/>
              <a:gd name="connsiteY4" fmla="*/ 1475327 h 2801292"/>
              <a:gd name="connsiteX5" fmla="*/ 1503126 w 1651191"/>
              <a:gd name="connsiteY5" fmla="*/ 148141 h 2801292"/>
              <a:gd name="connsiteX6" fmla="*/ 860434 w 1651191"/>
              <a:gd name="connsiteY6" fmla="*/ 142916 h 2801292"/>
              <a:gd name="connsiteX0" fmla="*/ 878460 w 1669217"/>
              <a:gd name="connsiteY0" fmla="*/ 142916 h 2808922"/>
              <a:gd name="connsiteX1" fmla="*/ 157390 w 1669217"/>
              <a:gd name="connsiteY1" fmla="*/ 1135693 h 2808922"/>
              <a:gd name="connsiteX2" fmla="*/ 131265 w 1669217"/>
              <a:gd name="connsiteY2" fmla="*/ 2410628 h 2808922"/>
              <a:gd name="connsiteX3" fmla="*/ 1359173 w 1669217"/>
              <a:gd name="connsiteY3" fmla="*/ 2750262 h 2808922"/>
              <a:gd name="connsiteX4" fmla="*/ 1657006 w 1669217"/>
              <a:gd name="connsiteY4" fmla="*/ 1475327 h 2808922"/>
              <a:gd name="connsiteX5" fmla="*/ 1521152 w 1669217"/>
              <a:gd name="connsiteY5" fmla="*/ 148141 h 2808922"/>
              <a:gd name="connsiteX6" fmla="*/ 878460 w 1669217"/>
              <a:gd name="connsiteY6" fmla="*/ 142916 h 2808922"/>
              <a:gd name="connsiteX0" fmla="*/ 878460 w 1669217"/>
              <a:gd name="connsiteY0" fmla="*/ 142916 h 2791297"/>
              <a:gd name="connsiteX1" fmla="*/ 157390 w 1669217"/>
              <a:gd name="connsiteY1" fmla="*/ 1135693 h 2791297"/>
              <a:gd name="connsiteX2" fmla="*/ 131265 w 1669217"/>
              <a:gd name="connsiteY2" fmla="*/ 2410628 h 2791297"/>
              <a:gd name="connsiteX3" fmla="*/ 1359173 w 1669217"/>
              <a:gd name="connsiteY3" fmla="*/ 2750262 h 2791297"/>
              <a:gd name="connsiteX4" fmla="*/ 1657006 w 1669217"/>
              <a:gd name="connsiteY4" fmla="*/ 1475327 h 2791297"/>
              <a:gd name="connsiteX5" fmla="*/ 1521152 w 1669217"/>
              <a:gd name="connsiteY5" fmla="*/ 148141 h 2791297"/>
              <a:gd name="connsiteX6" fmla="*/ 878460 w 1669217"/>
              <a:gd name="connsiteY6" fmla="*/ 142916 h 2791297"/>
              <a:gd name="connsiteX0" fmla="*/ 861556 w 1652313"/>
              <a:gd name="connsiteY0" fmla="*/ 142916 h 2770454"/>
              <a:gd name="connsiteX1" fmla="*/ 140486 w 1652313"/>
              <a:gd name="connsiteY1" fmla="*/ 1135693 h 2770454"/>
              <a:gd name="connsiteX2" fmla="*/ 114361 w 1652313"/>
              <a:gd name="connsiteY2" fmla="*/ 2410628 h 2770454"/>
              <a:gd name="connsiteX3" fmla="*/ 1357945 w 1652313"/>
              <a:gd name="connsiteY3" fmla="*/ 2734587 h 2770454"/>
              <a:gd name="connsiteX4" fmla="*/ 1640102 w 1652313"/>
              <a:gd name="connsiteY4" fmla="*/ 1475327 h 2770454"/>
              <a:gd name="connsiteX5" fmla="*/ 1504248 w 1652313"/>
              <a:gd name="connsiteY5" fmla="*/ 148141 h 2770454"/>
              <a:gd name="connsiteX6" fmla="*/ 861556 w 1652313"/>
              <a:gd name="connsiteY6" fmla="*/ 142916 h 2770454"/>
              <a:gd name="connsiteX0" fmla="*/ 868297 w 1659054"/>
              <a:gd name="connsiteY0" fmla="*/ 142916 h 2783347"/>
              <a:gd name="connsiteX1" fmla="*/ 147227 w 1659054"/>
              <a:gd name="connsiteY1" fmla="*/ 1135693 h 2783347"/>
              <a:gd name="connsiteX2" fmla="*/ 121102 w 1659054"/>
              <a:gd name="connsiteY2" fmla="*/ 2410628 h 2783347"/>
              <a:gd name="connsiteX3" fmla="*/ 1364686 w 1659054"/>
              <a:gd name="connsiteY3" fmla="*/ 2734587 h 2783347"/>
              <a:gd name="connsiteX4" fmla="*/ 1646843 w 1659054"/>
              <a:gd name="connsiteY4" fmla="*/ 1475327 h 2783347"/>
              <a:gd name="connsiteX5" fmla="*/ 1510989 w 1659054"/>
              <a:gd name="connsiteY5" fmla="*/ 148141 h 2783347"/>
              <a:gd name="connsiteX6" fmla="*/ 868297 w 1659054"/>
              <a:gd name="connsiteY6" fmla="*/ 142916 h 2783347"/>
              <a:gd name="connsiteX0" fmla="*/ 868297 w 1646843"/>
              <a:gd name="connsiteY0" fmla="*/ 142916 h 2783347"/>
              <a:gd name="connsiteX1" fmla="*/ 147227 w 1646843"/>
              <a:gd name="connsiteY1" fmla="*/ 1135693 h 2783347"/>
              <a:gd name="connsiteX2" fmla="*/ 121102 w 1646843"/>
              <a:gd name="connsiteY2" fmla="*/ 2410628 h 2783347"/>
              <a:gd name="connsiteX3" fmla="*/ 1364686 w 1646843"/>
              <a:gd name="connsiteY3" fmla="*/ 2734587 h 2783347"/>
              <a:gd name="connsiteX4" fmla="*/ 1646843 w 1646843"/>
              <a:gd name="connsiteY4" fmla="*/ 1475327 h 2783347"/>
              <a:gd name="connsiteX5" fmla="*/ 1510989 w 1646843"/>
              <a:gd name="connsiteY5" fmla="*/ 148141 h 2783347"/>
              <a:gd name="connsiteX6" fmla="*/ 868297 w 1646843"/>
              <a:gd name="connsiteY6" fmla="*/ 142916 h 2783347"/>
              <a:gd name="connsiteX0" fmla="*/ 868297 w 1660786"/>
              <a:gd name="connsiteY0" fmla="*/ 142916 h 2783347"/>
              <a:gd name="connsiteX1" fmla="*/ 147227 w 1660786"/>
              <a:gd name="connsiteY1" fmla="*/ 1135693 h 2783347"/>
              <a:gd name="connsiteX2" fmla="*/ 121102 w 1660786"/>
              <a:gd name="connsiteY2" fmla="*/ 2410628 h 2783347"/>
              <a:gd name="connsiteX3" fmla="*/ 1364686 w 1660786"/>
              <a:gd name="connsiteY3" fmla="*/ 2734587 h 2783347"/>
              <a:gd name="connsiteX4" fmla="*/ 1646843 w 1660786"/>
              <a:gd name="connsiteY4" fmla="*/ 1475327 h 2783347"/>
              <a:gd name="connsiteX5" fmla="*/ 1510989 w 1660786"/>
              <a:gd name="connsiteY5" fmla="*/ 148141 h 2783347"/>
              <a:gd name="connsiteX6" fmla="*/ 868297 w 1660786"/>
              <a:gd name="connsiteY6" fmla="*/ 142916 h 2783347"/>
              <a:gd name="connsiteX0" fmla="*/ 868297 w 1668208"/>
              <a:gd name="connsiteY0" fmla="*/ 139482 h 2801988"/>
              <a:gd name="connsiteX1" fmla="*/ 147227 w 1668208"/>
              <a:gd name="connsiteY1" fmla="*/ 1132259 h 2801988"/>
              <a:gd name="connsiteX2" fmla="*/ 121102 w 1668208"/>
              <a:gd name="connsiteY2" fmla="*/ 2407194 h 2801988"/>
              <a:gd name="connsiteX3" fmla="*/ 1364686 w 1668208"/>
              <a:gd name="connsiteY3" fmla="*/ 2731153 h 2801988"/>
              <a:gd name="connsiteX4" fmla="*/ 1667744 w 1668208"/>
              <a:gd name="connsiteY4" fmla="*/ 1419642 h 2801988"/>
              <a:gd name="connsiteX5" fmla="*/ 1510989 w 1668208"/>
              <a:gd name="connsiteY5" fmla="*/ 144707 h 2801988"/>
              <a:gd name="connsiteX6" fmla="*/ 868297 w 1668208"/>
              <a:gd name="connsiteY6" fmla="*/ 139482 h 2801988"/>
              <a:gd name="connsiteX0" fmla="*/ 868297 w 1673913"/>
              <a:gd name="connsiteY0" fmla="*/ 139482 h 2774615"/>
              <a:gd name="connsiteX1" fmla="*/ 147227 w 1673913"/>
              <a:gd name="connsiteY1" fmla="*/ 1132259 h 2774615"/>
              <a:gd name="connsiteX2" fmla="*/ 121102 w 1673913"/>
              <a:gd name="connsiteY2" fmla="*/ 2407194 h 2774615"/>
              <a:gd name="connsiteX3" fmla="*/ 1364686 w 1673913"/>
              <a:gd name="connsiteY3" fmla="*/ 2731153 h 2774615"/>
              <a:gd name="connsiteX4" fmla="*/ 1667744 w 1673913"/>
              <a:gd name="connsiteY4" fmla="*/ 1419642 h 2774615"/>
              <a:gd name="connsiteX5" fmla="*/ 1510989 w 1673913"/>
              <a:gd name="connsiteY5" fmla="*/ 144707 h 2774615"/>
              <a:gd name="connsiteX6" fmla="*/ 868297 w 1673913"/>
              <a:gd name="connsiteY6" fmla="*/ 139482 h 2774615"/>
              <a:gd name="connsiteX0" fmla="*/ 884457 w 1690073"/>
              <a:gd name="connsiteY0" fmla="*/ 139482 h 2774615"/>
              <a:gd name="connsiteX1" fmla="*/ 163387 w 1690073"/>
              <a:gd name="connsiteY1" fmla="*/ 1132259 h 2774615"/>
              <a:gd name="connsiteX2" fmla="*/ 137262 w 1690073"/>
              <a:gd name="connsiteY2" fmla="*/ 2407194 h 2774615"/>
              <a:gd name="connsiteX3" fmla="*/ 1380846 w 1690073"/>
              <a:gd name="connsiteY3" fmla="*/ 2731153 h 2774615"/>
              <a:gd name="connsiteX4" fmla="*/ 1683904 w 1690073"/>
              <a:gd name="connsiteY4" fmla="*/ 1419642 h 2774615"/>
              <a:gd name="connsiteX5" fmla="*/ 1527149 w 1690073"/>
              <a:gd name="connsiteY5" fmla="*/ 144707 h 2774615"/>
              <a:gd name="connsiteX6" fmla="*/ 884457 w 1690073"/>
              <a:gd name="connsiteY6" fmla="*/ 139482 h 2774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073" h="2774615">
                <a:moveTo>
                  <a:pt x="884457" y="139482"/>
                </a:moveTo>
                <a:cubicBezTo>
                  <a:pt x="657163" y="304074"/>
                  <a:pt x="340170" y="790883"/>
                  <a:pt x="163387" y="1132259"/>
                </a:cubicBezTo>
                <a:cubicBezTo>
                  <a:pt x="-13396" y="1473635"/>
                  <a:pt x="-81324" y="2046659"/>
                  <a:pt x="137262" y="2407194"/>
                </a:cubicBezTo>
                <a:cubicBezTo>
                  <a:pt x="355848" y="2767729"/>
                  <a:pt x="1018569" y="2833043"/>
                  <a:pt x="1380846" y="2731153"/>
                </a:cubicBezTo>
                <a:cubicBezTo>
                  <a:pt x="1743123" y="2629263"/>
                  <a:pt x="1690000" y="1868134"/>
                  <a:pt x="1683904" y="1419642"/>
                </a:cubicBezTo>
                <a:cubicBezTo>
                  <a:pt x="1677808" y="971150"/>
                  <a:pt x="1660390" y="358067"/>
                  <a:pt x="1527149" y="144707"/>
                </a:cubicBezTo>
                <a:cubicBezTo>
                  <a:pt x="1393908" y="-68653"/>
                  <a:pt x="1111751" y="-25110"/>
                  <a:pt x="884457" y="139482"/>
                </a:cubicBezTo>
                <a:close/>
              </a:path>
            </a:pathLst>
          </a:custGeom>
          <a:solidFill>
            <a:schemeClr val="accent5">
              <a:lumMod val="50000"/>
            </a:schemeClr>
          </a:solidFill>
          <a:ln w="3175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35" name="Freeform: Shape 34134">
            <a:extLst>
              <a:ext uri="{FF2B5EF4-FFF2-40B4-BE49-F238E27FC236}">
                <a16:creationId xmlns:a16="http://schemas.microsoft.com/office/drawing/2014/main" id="{83786894-54D1-4F79-B3B8-49D050C2BCE7}"/>
              </a:ext>
            </a:extLst>
          </p:cNvPr>
          <p:cNvSpPr/>
          <p:nvPr/>
        </p:nvSpPr>
        <p:spPr>
          <a:xfrm>
            <a:off x="10974323" y="7288467"/>
            <a:ext cx="87663" cy="261467"/>
          </a:xfrm>
          <a:custGeom>
            <a:avLst/>
            <a:gdLst>
              <a:gd name="connsiteX0" fmla="*/ 0 w 161463"/>
              <a:gd name="connsiteY0" fmla="*/ 0 h 481584"/>
              <a:gd name="connsiteX1" fmla="*/ 140208 w 161463"/>
              <a:gd name="connsiteY1" fmla="*/ 225552 h 481584"/>
              <a:gd name="connsiteX2" fmla="*/ 158496 w 161463"/>
              <a:gd name="connsiteY2" fmla="*/ 481584 h 481584"/>
            </a:gdLst>
            <a:ahLst/>
            <a:cxnLst>
              <a:cxn ang="0">
                <a:pos x="connsiteX0" y="connsiteY0"/>
              </a:cxn>
              <a:cxn ang="0">
                <a:pos x="connsiteX1" y="connsiteY1"/>
              </a:cxn>
              <a:cxn ang="0">
                <a:pos x="connsiteX2" y="connsiteY2"/>
              </a:cxn>
            </a:cxnLst>
            <a:rect l="l" t="t" r="r" b="b"/>
            <a:pathLst>
              <a:path w="161463" h="481584">
                <a:moveTo>
                  <a:pt x="0" y="0"/>
                </a:moveTo>
                <a:cubicBezTo>
                  <a:pt x="56896" y="72644"/>
                  <a:pt x="113792" y="145288"/>
                  <a:pt x="140208" y="225552"/>
                </a:cubicBezTo>
                <a:cubicBezTo>
                  <a:pt x="166624" y="305816"/>
                  <a:pt x="162560" y="393700"/>
                  <a:pt x="158496" y="481584"/>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36" name="Freeform: Shape 34135">
            <a:extLst>
              <a:ext uri="{FF2B5EF4-FFF2-40B4-BE49-F238E27FC236}">
                <a16:creationId xmlns:a16="http://schemas.microsoft.com/office/drawing/2014/main" id="{7EF14075-E110-47EB-AC53-F39544BC99C0}"/>
              </a:ext>
            </a:extLst>
          </p:cNvPr>
          <p:cNvSpPr/>
          <p:nvPr/>
        </p:nvSpPr>
        <p:spPr>
          <a:xfrm>
            <a:off x="11036379" y="7377829"/>
            <a:ext cx="90190" cy="66194"/>
          </a:xfrm>
          <a:custGeom>
            <a:avLst/>
            <a:gdLst>
              <a:gd name="connsiteX0" fmla="*/ 0 w 182880"/>
              <a:gd name="connsiteY0" fmla="*/ 0 h 140208"/>
              <a:gd name="connsiteX1" fmla="*/ 182880 w 182880"/>
              <a:gd name="connsiteY1" fmla="*/ 140208 h 140208"/>
              <a:gd name="connsiteX0" fmla="*/ 0 w 128016"/>
              <a:gd name="connsiteY0" fmla="*/ 0 h 176784"/>
              <a:gd name="connsiteX1" fmla="*/ 128016 w 128016"/>
              <a:gd name="connsiteY1" fmla="*/ 176784 h 176784"/>
              <a:gd name="connsiteX0" fmla="*/ 0 w 128016"/>
              <a:gd name="connsiteY0" fmla="*/ 0 h 176784"/>
              <a:gd name="connsiteX1" fmla="*/ 128016 w 128016"/>
              <a:gd name="connsiteY1" fmla="*/ 176784 h 176784"/>
              <a:gd name="connsiteX0" fmla="*/ 0 w 158496"/>
              <a:gd name="connsiteY0" fmla="*/ 0 h 121920"/>
              <a:gd name="connsiteX1" fmla="*/ 158496 w 158496"/>
              <a:gd name="connsiteY1" fmla="*/ 121920 h 121920"/>
              <a:gd name="connsiteX0" fmla="*/ 0 w 158496"/>
              <a:gd name="connsiteY0" fmla="*/ 0 h 121920"/>
              <a:gd name="connsiteX1" fmla="*/ 158496 w 158496"/>
              <a:gd name="connsiteY1" fmla="*/ 121920 h 121920"/>
              <a:gd name="connsiteX0" fmla="*/ 0 w 164211"/>
              <a:gd name="connsiteY0" fmla="*/ 0 h 121920"/>
              <a:gd name="connsiteX1" fmla="*/ 164211 w 164211"/>
              <a:gd name="connsiteY1" fmla="*/ 121920 h 121920"/>
              <a:gd name="connsiteX0" fmla="*/ 0 w 164211"/>
              <a:gd name="connsiteY0" fmla="*/ 0 h 121920"/>
              <a:gd name="connsiteX1" fmla="*/ 164211 w 164211"/>
              <a:gd name="connsiteY1" fmla="*/ 121920 h 121920"/>
              <a:gd name="connsiteX0" fmla="*/ 0 w 166116"/>
              <a:gd name="connsiteY0" fmla="*/ 0 h 121920"/>
              <a:gd name="connsiteX1" fmla="*/ 166116 w 166116"/>
              <a:gd name="connsiteY1" fmla="*/ 121920 h 121920"/>
            </a:gdLst>
            <a:ahLst/>
            <a:cxnLst>
              <a:cxn ang="0">
                <a:pos x="connsiteX0" y="connsiteY0"/>
              </a:cxn>
              <a:cxn ang="0">
                <a:pos x="connsiteX1" y="connsiteY1"/>
              </a:cxn>
            </a:cxnLst>
            <a:rect l="l" t="t" r="r" b="b"/>
            <a:pathLst>
              <a:path w="166116" h="121920">
                <a:moveTo>
                  <a:pt x="0" y="0"/>
                </a:moveTo>
                <a:cubicBezTo>
                  <a:pt x="67437" y="98933"/>
                  <a:pt x="62484" y="117856"/>
                  <a:pt x="166116" y="12192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37" name="Freeform: Shape 34136">
            <a:extLst>
              <a:ext uri="{FF2B5EF4-FFF2-40B4-BE49-F238E27FC236}">
                <a16:creationId xmlns:a16="http://schemas.microsoft.com/office/drawing/2014/main" id="{5B569BB8-5717-42BD-A327-F751824EC1C8}"/>
              </a:ext>
            </a:extLst>
          </p:cNvPr>
          <p:cNvSpPr/>
          <p:nvPr/>
        </p:nvSpPr>
        <p:spPr>
          <a:xfrm>
            <a:off x="10998805" y="6781253"/>
            <a:ext cx="64052" cy="200651"/>
          </a:xfrm>
          <a:custGeom>
            <a:avLst/>
            <a:gdLst>
              <a:gd name="connsiteX0" fmla="*/ 117975 w 117975"/>
              <a:gd name="connsiteY0" fmla="*/ 369570 h 369570"/>
              <a:gd name="connsiteX1" fmla="*/ 7485 w 117975"/>
              <a:gd name="connsiteY1" fmla="*/ 182880 h 369570"/>
              <a:gd name="connsiteX2" fmla="*/ 18915 w 117975"/>
              <a:gd name="connsiteY2" fmla="*/ 0 h 369570"/>
            </a:gdLst>
            <a:ahLst/>
            <a:cxnLst>
              <a:cxn ang="0">
                <a:pos x="connsiteX0" y="connsiteY0"/>
              </a:cxn>
              <a:cxn ang="0">
                <a:pos x="connsiteX1" y="connsiteY1"/>
              </a:cxn>
              <a:cxn ang="0">
                <a:pos x="connsiteX2" y="connsiteY2"/>
              </a:cxn>
            </a:cxnLst>
            <a:rect l="l" t="t" r="r" b="b"/>
            <a:pathLst>
              <a:path w="117975" h="369570">
                <a:moveTo>
                  <a:pt x="117975" y="369570"/>
                </a:moveTo>
                <a:cubicBezTo>
                  <a:pt x="70985" y="307022"/>
                  <a:pt x="23995" y="244475"/>
                  <a:pt x="7485" y="182880"/>
                </a:cubicBezTo>
                <a:cubicBezTo>
                  <a:pt x="-9025" y="121285"/>
                  <a:pt x="4945" y="60642"/>
                  <a:pt x="18915" y="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38" name="Freeform: Shape 34137">
            <a:extLst>
              <a:ext uri="{FF2B5EF4-FFF2-40B4-BE49-F238E27FC236}">
                <a16:creationId xmlns:a16="http://schemas.microsoft.com/office/drawing/2014/main" id="{AD62280D-E90C-4339-818D-400103E12853}"/>
              </a:ext>
            </a:extLst>
          </p:cNvPr>
          <p:cNvSpPr/>
          <p:nvPr/>
        </p:nvSpPr>
        <p:spPr>
          <a:xfrm>
            <a:off x="10864275" y="6844987"/>
            <a:ext cx="151006" cy="64518"/>
          </a:xfrm>
          <a:custGeom>
            <a:avLst/>
            <a:gdLst>
              <a:gd name="connsiteX0" fmla="*/ 278130 w 278130"/>
              <a:gd name="connsiteY0" fmla="*/ 118110 h 118110"/>
              <a:gd name="connsiteX1" fmla="*/ 0 w 278130"/>
              <a:gd name="connsiteY1" fmla="*/ 0 h 118110"/>
              <a:gd name="connsiteX0" fmla="*/ 278130 w 278130"/>
              <a:gd name="connsiteY0" fmla="*/ 118110 h 118110"/>
              <a:gd name="connsiteX1" fmla="*/ 0 w 278130"/>
              <a:gd name="connsiteY1" fmla="*/ 0 h 118110"/>
              <a:gd name="connsiteX0" fmla="*/ 278130 w 278130"/>
              <a:gd name="connsiteY0" fmla="*/ 118832 h 118832"/>
              <a:gd name="connsiteX1" fmla="*/ 0 w 278130"/>
              <a:gd name="connsiteY1" fmla="*/ 722 h 118832"/>
            </a:gdLst>
            <a:ahLst/>
            <a:cxnLst>
              <a:cxn ang="0">
                <a:pos x="connsiteX0" y="connsiteY0"/>
              </a:cxn>
              <a:cxn ang="0">
                <a:pos x="connsiteX1" y="connsiteY1"/>
              </a:cxn>
            </a:cxnLst>
            <a:rect l="l" t="t" r="r" b="b"/>
            <a:pathLst>
              <a:path w="278130" h="118832">
                <a:moveTo>
                  <a:pt x="278130" y="118832"/>
                </a:moveTo>
                <a:cubicBezTo>
                  <a:pt x="181610" y="-4358"/>
                  <a:pt x="115570" y="-1818"/>
                  <a:pt x="0" y="722"/>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39" name="Freeform: Shape 34138">
            <a:extLst>
              <a:ext uri="{FF2B5EF4-FFF2-40B4-BE49-F238E27FC236}">
                <a16:creationId xmlns:a16="http://schemas.microsoft.com/office/drawing/2014/main" id="{C99815FB-8985-420D-9631-C7C473731DFA}"/>
              </a:ext>
            </a:extLst>
          </p:cNvPr>
          <p:cNvSpPr/>
          <p:nvPr/>
        </p:nvSpPr>
        <p:spPr>
          <a:xfrm>
            <a:off x="10760846" y="7114293"/>
            <a:ext cx="250297" cy="285463"/>
          </a:xfrm>
          <a:custGeom>
            <a:avLst/>
            <a:gdLst>
              <a:gd name="connsiteX0" fmla="*/ 461010 w 461010"/>
              <a:gd name="connsiteY0" fmla="*/ 0 h 525780"/>
              <a:gd name="connsiteX1" fmla="*/ 194310 w 461010"/>
              <a:gd name="connsiteY1" fmla="*/ 121920 h 525780"/>
              <a:gd name="connsiteX2" fmla="*/ 0 w 461010"/>
              <a:gd name="connsiteY2" fmla="*/ 525780 h 525780"/>
              <a:gd name="connsiteX0" fmla="*/ 461040 w 461040"/>
              <a:gd name="connsiteY0" fmla="*/ 0 h 525780"/>
              <a:gd name="connsiteX1" fmla="*/ 194340 w 461040"/>
              <a:gd name="connsiteY1" fmla="*/ 121920 h 525780"/>
              <a:gd name="connsiteX2" fmla="*/ 30 w 461040"/>
              <a:gd name="connsiteY2" fmla="*/ 525780 h 525780"/>
              <a:gd name="connsiteX0" fmla="*/ 461038 w 461038"/>
              <a:gd name="connsiteY0" fmla="*/ 0 h 525780"/>
              <a:gd name="connsiteX1" fmla="*/ 205768 w 461038"/>
              <a:gd name="connsiteY1" fmla="*/ 121920 h 525780"/>
              <a:gd name="connsiteX2" fmla="*/ 28 w 461038"/>
              <a:gd name="connsiteY2" fmla="*/ 525780 h 525780"/>
              <a:gd name="connsiteX0" fmla="*/ 461010 w 461010"/>
              <a:gd name="connsiteY0" fmla="*/ 0 h 525780"/>
              <a:gd name="connsiteX1" fmla="*/ 0 w 461010"/>
              <a:gd name="connsiteY1" fmla="*/ 525780 h 525780"/>
              <a:gd name="connsiteX0" fmla="*/ 461010 w 461010"/>
              <a:gd name="connsiteY0" fmla="*/ 0 h 525780"/>
              <a:gd name="connsiteX1" fmla="*/ 0 w 461010"/>
              <a:gd name="connsiteY1" fmla="*/ 525780 h 525780"/>
              <a:gd name="connsiteX0" fmla="*/ 461010 w 461010"/>
              <a:gd name="connsiteY0" fmla="*/ 0 h 525780"/>
              <a:gd name="connsiteX1" fmla="*/ 0 w 461010"/>
              <a:gd name="connsiteY1" fmla="*/ 525780 h 525780"/>
            </a:gdLst>
            <a:ahLst/>
            <a:cxnLst>
              <a:cxn ang="0">
                <a:pos x="connsiteX0" y="connsiteY0"/>
              </a:cxn>
              <a:cxn ang="0">
                <a:pos x="connsiteX1" y="connsiteY1"/>
              </a:cxn>
            </a:cxnLst>
            <a:rect l="l" t="t" r="r" b="b"/>
            <a:pathLst>
              <a:path w="461010" h="525780">
                <a:moveTo>
                  <a:pt x="461010" y="0"/>
                </a:moveTo>
                <a:cubicBezTo>
                  <a:pt x="67310" y="160020"/>
                  <a:pt x="50800" y="236220"/>
                  <a:pt x="0" y="52578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40" name="Freeform: Shape 34139">
            <a:extLst>
              <a:ext uri="{FF2B5EF4-FFF2-40B4-BE49-F238E27FC236}">
                <a16:creationId xmlns:a16="http://schemas.microsoft.com/office/drawing/2014/main" id="{399CCF07-D58E-4A96-9AA7-ADCF0F40C470}"/>
              </a:ext>
            </a:extLst>
          </p:cNvPr>
          <p:cNvSpPr/>
          <p:nvPr/>
        </p:nvSpPr>
        <p:spPr>
          <a:xfrm>
            <a:off x="10595361" y="7021207"/>
            <a:ext cx="328903" cy="152288"/>
          </a:xfrm>
          <a:custGeom>
            <a:avLst/>
            <a:gdLst>
              <a:gd name="connsiteX0" fmla="*/ 556260 w 556260"/>
              <a:gd name="connsiteY0" fmla="*/ 266700 h 266700"/>
              <a:gd name="connsiteX1" fmla="*/ 0 w 556260"/>
              <a:gd name="connsiteY1" fmla="*/ 0 h 266700"/>
              <a:gd name="connsiteX0" fmla="*/ 556260 w 556260"/>
              <a:gd name="connsiteY0" fmla="*/ 266700 h 266700"/>
              <a:gd name="connsiteX1" fmla="*/ 0 w 556260"/>
              <a:gd name="connsiteY1" fmla="*/ 0 h 266700"/>
              <a:gd name="connsiteX0" fmla="*/ 556260 w 556260"/>
              <a:gd name="connsiteY0" fmla="*/ 266700 h 276983"/>
              <a:gd name="connsiteX1" fmla="*/ 0 w 556260"/>
              <a:gd name="connsiteY1" fmla="*/ 0 h 276983"/>
              <a:gd name="connsiteX0" fmla="*/ 605790 w 605790"/>
              <a:gd name="connsiteY0" fmla="*/ 240030 h 259100"/>
              <a:gd name="connsiteX1" fmla="*/ 0 w 605790"/>
              <a:gd name="connsiteY1" fmla="*/ 0 h 259100"/>
              <a:gd name="connsiteX0" fmla="*/ 605790 w 605790"/>
              <a:gd name="connsiteY0" fmla="*/ 240030 h 280492"/>
              <a:gd name="connsiteX1" fmla="*/ 0 w 605790"/>
              <a:gd name="connsiteY1" fmla="*/ 0 h 280492"/>
            </a:gdLst>
            <a:ahLst/>
            <a:cxnLst>
              <a:cxn ang="0">
                <a:pos x="connsiteX0" y="connsiteY0"/>
              </a:cxn>
              <a:cxn ang="0">
                <a:pos x="connsiteX1" y="connsiteY1"/>
              </a:cxn>
            </a:cxnLst>
            <a:rect l="l" t="t" r="r" b="b"/>
            <a:pathLst>
              <a:path w="605790" h="280492">
                <a:moveTo>
                  <a:pt x="605790" y="240030"/>
                </a:moveTo>
                <a:cubicBezTo>
                  <a:pt x="454660" y="284480"/>
                  <a:pt x="204470" y="367030"/>
                  <a:pt x="0" y="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41" name="Freeform: Shape 34140">
            <a:extLst>
              <a:ext uri="{FF2B5EF4-FFF2-40B4-BE49-F238E27FC236}">
                <a16:creationId xmlns:a16="http://schemas.microsoft.com/office/drawing/2014/main" id="{BF98F38C-A201-4B41-A7BA-15224D547B1D}"/>
              </a:ext>
            </a:extLst>
          </p:cNvPr>
          <p:cNvSpPr/>
          <p:nvPr/>
        </p:nvSpPr>
        <p:spPr>
          <a:xfrm>
            <a:off x="10607772" y="7169861"/>
            <a:ext cx="157211" cy="105780"/>
          </a:xfrm>
          <a:custGeom>
            <a:avLst/>
            <a:gdLst>
              <a:gd name="connsiteX0" fmla="*/ 289560 w 289560"/>
              <a:gd name="connsiteY0" fmla="*/ 0 h 194310"/>
              <a:gd name="connsiteX1" fmla="*/ 0 w 289560"/>
              <a:gd name="connsiteY1" fmla="*/ 194310 h 194310"/>
              <a:gd name="connsiteX0" fmla="*/ 289560 w 289560"/>
              <a:gd name="connsiteY0" fmla="*/ 304 h 194614"/>
              <a:gd name="connsiteX1" fmla="*/ 0 w 289560"/>
              <a:gd name="connsiteY1" fmla="*/ 194614 h 194614"/>
              <a:gd name="connsiteX0" fmla="*/ 289560 w 289560"/>
              <a:gd name="connsiteY0" fmla="*/ 522 h 194832"/>
              <a:gd name="connsiteX1" fmla="*/ 0 w 289560"/>
              <a:gd name="connsiteY1" fmla="*/ 194832 h 194832"/>
            </a:gdLst>
            <a:ahLst/>
            <a:cxnLst>
              <a:cxn ang="0">
                <a:pos x="connsiteX0" y="connsiteY0"/>
              </a:cxn>
              <a:cxn ang="0">
                <a:pos x="connsiteX1" y="connsiteY1"/>
              </a:cxn>
            </a:cxnLst>
            <a:rect l="l" t="t" r="r" b="b"/>
            <a:pathLst>
              <a:path w="289560" h="194832">
                <a:moveTo>
                  <a:pt x="289560" y="522"/>
                </a:moveTo>
                <a:cubicBezTo>
                  <a:pt x="128270" y="-7098"/>
                  <a:pt x="46990" y="69102"/>
                  <a:pt x="0" y="194832"/>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42" name="Freeform: Shape 34141">
            <a:extLst>
              <a:ext uri="{FF2B5EF4-FFF2-40B4-BE49-F238E27FC236}">
                <a16:creationId xmlns:a16="http://schemas.microsoft.com/office/drawing/2014/main" id="{16F846CF-5CED-4E62-8FC4-EE5B7BBD3FDC}"/>
              </a:ext>
            </a:extLst>
          </p:cNvPr>
          <p:cNvSpPr/>
          <p:nvPr/>
        </p:nvSpPr>
        <p:spPr>
          <a:xfrm>
            <a:off x="10566401" y="7161870"/>
            <a:ext cx="97223" cy="50673"/>
          </a:xfrm>
          <a:custGeom>
            <a:avLst/>
            <a:gdLst>
              <a:gd name="connsiteX0" fmla="*/ 179070 w 179070"/>
              <a:gd name="connsiteY0" fmla="*/ 60960 h 60960"/>
              <a:gd name="connsiteX1" fmla="*/ 0 w 179070"/>
              <a:gd name="connsiteY1" fmla="*/ 0 h 60960"/>
              <a:gd name="connsiteX0" fmla="*/ 179070 w 179070"/>
              <a:gd name="connsiteY0" fmla="*/ 60960 h 85941"/>
              <a:gd name="connsiteX1" fmla="*/ 0 w 179070"/>
              <a:gd name="connsiteY1" fmla="*/ 0 h 85941"/>
              <a:gd name="connsiteX0" fmla="*/ 179070 w 179070"/>
              <a:gd name="connsiteY0" fmla="*/ 60960 h 93333"/>
              <a:gd name="connsiteX1" fmla="*/ 0 w 179070"/>
              <a:gd name="connsiteY1" fmla="*/ 0 h 93333"/>
            </a:gdLst>
            <a:ahLst/>
            <a:cxnLst>
              <a:cxn ang="0">
                <a:pos x="connsiteX0" y="connsiteY0"/>
              </a:cxn>
              <a:cxn ang="0">
                <a:pos x="connsiteX1" y="connsiteY1"/>
              </a:cxn>
            </a:cxnLst>
            <a:rect l="l" t="t" r="r" b="b"/>
            <a:pathLst>
              <a:path w="179070" h="93333">
                <a:moveTo>
                  <a:pt x="179070" y="60960"/>
                </a:moveTo>
                <a:cubicBezTo>
                  <a:pt x="62230" y="135890"/>
                  <a:pt x="52070" y="66040"/>
                  <a:pt x="0" y="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43" name="Freeform: Shape 34142">
            <a:extLst>
              <a:ext uri="{FF2B5EF4-FFF2-40B4-BE49-F238E27FC236}">
                <a16:creationId xmlns:a16="http://schemas.microsoft.com/office/drawing/2014/main" id="{8D126868-D6F3-45DC-8AB9-CE2BA79DAC65}"/>
              </a:ext>
            </a:extLst>
          </p:cNvPr>
          <p:cNvSpPr/>
          <p:nvPr/>
        </p:nvSpPr>
        <p:spPr>
          <a:xfrm>
            <a:off x="10607772" y="7447333"/>
            <a:ext cx="308217" cy="50516"/>
          </a:xfrm>
          <a:custGeom>
            <a:avLst/>
            <a:gdLst>
              <a:gd name="connsiteX0" fmla="*/ 567690 w 567690"/>
              <a:gd name="connsiteY0" fmla="*/ 49530 h 93043"/>
              <a:gd name="connsiteX1" fmla="*/ 220980 w 567690"/>
              <a:gd name="connsiteY1" fmla="*/ 91440 h 93043"/>
              <a:gd name="connsiteX2" fmla="*/ 0 w 567690"/>
              <a:gd name="connsiteY2" fmla="*/ 0 h 93043"/>
            </a:gdLst>
            <a:ahLst/>
            <a:cxnLst>
              <a:cxn ang="0">
                <a:pos x="connsiteX0" y="connsiteY0"/>
              </a:cxn>
              <a:cxn ang="0">
                <a:pos x="connsiteX1" y="connsiteY1"/>
              </a:cxn>
              <a:cxn ang="0">
                <a:pos x="connsiteX2" y="connsiteY2"/>
              </a:cxn>
            </a:cxnLst>
            <a:rect l="l" t="t" r="r" b="b"/>
            <a:pathLst>
              <a:path w="567690" h="93043">
                <a:moveTo>
                  <a:pt x="567690" y="49530"/>
                </a:moveTo>
                <a:cubicBezTo>
                  <a:pt x="441642" y="74612"/>
                  <a:pt x="315595" y="99695"/>
                  <a:pt x="220980" y="91440"/>
                </a:cubicBezTo>
                <a:cubicBezTo>
                  <a:pt x="126365" y="83185"/>
                  <a:pt x="63182" y="41592"/>
                  <a:pt x="0" y="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44" name="Freeform: Shape 34143">
            <a:extLst>
              <a:ext uri="{FF2B5EF4-FFF2-40B4-BE49-F238E27FC236}">
                <a16:creationId xmlns:a16="http://schemas.microsoft.com/office/drawing/2014/main" id="{55242C29-E6D0-4182-8C55-FE99A74BAF58}"/>
              </a:ext>
            </a:extLst>
          </p:cNvPr>
          <p:cNvSpPr/>
          <p:nvPr/>
        </p:nvSpPr>
        <p:spPr>
          <a:xfrm>
            <a:off x="10655349" y="7496979"/>
            <a:ext cx="113771" cy="62057"/>
          </a:xfrm>
          <a:custGeom>
            <a:avLst/>
            <a:gdLst>
              <a:gd name="connsiteX0" fmla="*/ 125730 w 125730"/>
              <a:gd name="connsiteY0" fmla="*/ 0 h 114300"/>
              <a:gd name="connsiteX1" fmla="*/ 0 w 125730"/>
              <a:gd name="connsiteY1" fmla="*/ 114300 h 114300"/>
              <a:gd name="connsiteX0" fmla="*/ 144780 w 144780"/>
              <a:gd name="connsiteY0" fmla="*/ 0 h 121920"/>
              <a:gd name="connsiteX1" fmla="*/ 0 w 144780"/>
              <a:gd name="connsiteY1" fmla="*/ 121920 h 121920"/>
              <a:gd name="connsiteX0" fmla="*/ 144780 w 144780"/>
              <a:gd name="connsiteY0" fmla="*/ 0 h 121920"/>
              <a:gd name="connsiteX1" fmla="*/ 0 w 144780"/>
              <a:gd name="connsiteY1" fmla="*/ 121920 h 121920"/>
              <a:gd name="connsiteX0" fmla="*/ 144780 w 144780"/>
              <a:gd name="connsiteY0" fmla="*/ 0 h 121920"/>
              <a:gd name="connsiteX1" fmla="*/ 0 w 144780"/>
              <a:gd name="connsiteY1" fmla="*/ 121920 h 121920"/>
              <a:gd name="connsiteX0" fmla="*/ 209550 w 209550"/>
              <a:gd name="connsiteY0" fmla="*/ 0 h 121920"/>
              <a:gd name="connsiteX1" fmla="*/ 0 w 209550"/>
              <a:gd name="connsiteY1" fmla="*/ 121920 h 121920"/>
              <a:gd name="connsiteX0" fmla="*/ 209550 w 209550"/>
              <a:gd name="connsiteY0" fmla="*/ 0 h 121920"/>
              <a:gd name="connsiteX1" fmla="*/ 0 w 209550"/>
              <a:gd name="connsiteY1" fmla="*/ 121920 h 121920"/>
              <a:gd name="connsiteX0" fmla="*/ 209550 w 209550"/>
              <a:gd name="connsiteY0" fmla="*/ 0 h 110490"/>
              <a:gd name="connsiteX1" fmla="*/ 0 w 209550"/>
              <a:gd name="connsiteY1" fmla="*/ 110490 h 110490"/>
              <a:gd name="connsiteX0" fmla="*/ 209550 w 209550"/>
              <a:gd name="connsiteY0" fmla="*/ 0 h 114300"/>
              <a:gd name="connsiteX1" fmla="*/ 0 w 209550"/>
              <a:gd name="connsiteY1" fmla="*/ 114300 h 114300"/>
              <a:gd name="connsiteX0" fmla="*/ 209550 w 209550"/>
              <a:gd name="connsiteY0" fmla="*/ 0 h 114300"/>
              <a:gd name="connsiteX1" fmla="*/ 0 w 209550"/>
              <a:gd name="connsiteY1" fmla="*/ 114300 h 114300"/>
            </a:gdLst>
            <a:ahLst/>
            <a:cxnLst>
              <a:cxn ang="0">
                <a:pos x="connsiteX0" y="connsiteY0"/>
              </a:cxn>
              <a:cxn ang="0">
                <a:pos x="connsiteX1" y="connsiteY1"/>
              </a:cxn>
            </a:cxnLst>
            <a:rect l="l" t="t" r="r" b="b"/>
            <a:pathLst>
              <a:path w="209550" h="114300">
                <a:moveTo>
                  <a:pt x="209550" y="0"/>
                </a:moveTo>
                <a:cubicBezTo>
                  <a:pt x="66040" y="33020"/>
                  <a:pt x="63500" y="1270"/>
                  <a:pt x="0" y="11430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45" name="Freeform: Shape 34144">
            <a:extLst>
              <a:ext uri="{FF2B5EF4-FFF2-40B4-BE49-F238E27FC236}">
                <a16:creationId xmlns:a16="http://schemas.microsoft.com/office/drawing/2014/main" id="{DA727A29-B3F9-4800-BB63-CE6185555134}"/>
              </a:ext>
            </a:extLst>
          </p:cNvPr>
          <p:cNvSpPr/>
          <p:nvPr/>
        </p:nvSpPr>
        <p:spPr>
          <a:xfrm>
            <a:off x="10744298" y="7594201"/>
            <a:ext cx="155143" cy="299943"/>
          </a:xfrm>
          <a:custGeom>
            <a:avLst/>
            <a:gdLst>
              <a:gd name="connsiteX0" fmla="*/ 285750 w 285750"/>
              <a:gd name="connsiteY0" fmla="*/ 0 h 552450"/>
              <a:gd name="connsiteX1" fmla="*/ 83820 w 285750"/>
              <a:gd name="connsiteY1" fmla="*/ 247650 h 552450"/>
              <a:gd name="connsiteX2" fmla="*/ 0 w 285750"/>
              <a:gd name="connsiteY2" fmla="*/ 552450 h 552450"/>
            </a:gdLst>
            <a:ahLst/>
            <a:cxnLst>
              <a:cxn ang="0">
                <a:pos x="connsiteX0" y="connsiteY0"/>
              </a:cxn>
              <a:cxn ang="0">
                <a:pos x="connsiteX1" y="connsiteY1"/>
              </a:cxn>
              <a:cxn ang="0">
                <a:pos x="connsiteX2" y="connsiteY2"/>
              </a:cxn>
            </a:cxnLst>
            <a:rect l="l" t="t" r="r" b="b"/>
            <a:pathLst>
              <a:path w="285750" h="552450">
                <a:moveTo>
                  <a:pt x="285750" y="0"/>
                </a:moveTo>
                <a:cubicBezTo>
                  <a:pt x="208597" y="77787"/>
                  <a:pt x="131445" y="155575"/>
                  <a:pt x="83820" y="247650"/>
                </a:cubicBezTo>
                <a:cubicBezTo>
                  <a:pt x="36195" y="339725"/>
                  <a:pt x="18097" y="446087"/>
                  <a:pt x="0" y="55245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46" name="Freeform: Shape 34145">
            <a:extLst>
              <a:ext uri="{FF2B5EF4-FFF2-40B4-BE49-F238E27FC236}">
                <a16:creationId xmlns:a16="http://schemas.microsoft.com/office/drawing/2014/main" id="{7085C45B-D752-420A-84EE-EC73FD64B38A}"/>
              </a:ext>
            </a:extLst>
          </p:cNvPr>
          <p:cNvSpPr/>
          <p:nvPr/>
        </p:nvSpPr>
        <p:spPr>
          <a:xfrm>
            <a:off x="10483658" y="7664533"/>
            <a:ext cx="351657" cy="81770"/>
          </a:xfrm>
          <a:custGeom>
            <a:avLst/>
            <a:gdLst>
              <a:gd name="connsiteX0" fmla="*/ 647700 w 647700"/>
              <a:gd name="connsiteY0" fmla="*/ 0 h 150608"/>
              <a:gd name="connsiteX1" fmla="*/ 323850 w 647700"/>
              <a:gd name="connsiteY1" fmla="*/ 148590 h 150608"/>
              <a:gd name="connsiteX2" fmla="*/ 0 w 647700"/>
              <a:gd name="connsiteY2" fmla="*/ 72390 h 150608"/>
            </a:gdLst>
            <a:ahLst/>
            <a:cxnLst>
              <a:cxn ang="0">
                <a:pos x="connsiteX0" y="connsiteY0"/>
              </a:cxn>
              <a:cxn ang="0">
                <a:pos x="connsiteX1" y="connsiteY1"/>
              </a:cxn>
              <a:cxn ang="0">
                <a:pos x="connsiteX2" y="connsiteY2"/>
              </a:cxn>
            </a:cxnLst>
            <a:rect l="l" t="t" r="r" b="b"/>
            <a:pathLst>
              <a:path w="647700" h="150608">
                <a:moveTo>
                  <a:pt x="647700" y="0"/>
                </a:moveTo>
                <a:cubicBezTo>
                  <a:pt x="539750" y="68262"/>
                  <a:pt x="431800" y="136525"/>
                  <a:pt x="323850" y="148590"/>
                </a:cubicBezTo>
                <a:cubicBezTo>
                  <a:pt x="215900" y="160655"/>
                  <a:pt x="107950" y="116522"/>
                  <a:pt x="0" y="7239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47" name="Freeform: Shape 34146">
            <a:extLst>
              <a:ext uri="{FF2B5EF4-FFF2-40B4-BE49-F238E27FC236}">
                <a16:creationId xmlns:a16="http://schemas.microsoft.com/office/drawing/2014/main" id="{045B3FCD-FC0F-4769-AD10-1086D3D24B97}"/>
              </a:ext>
            </a:extLst>
          </p:cNvPr>
          <p:cNvSpPr/>
          <p:nvPr/>
        </p:nvSpPr>
        <p:spPr>
          <a:xfrm>
            <a:off x="10599498" y="7741070"/>
            <a:ext cx="84811" cy="93086"/>
          </a:xfrm>
          <a:custGeom>
            <a:avLst/>
            <a:gdLst>
              <a:gd name="connsiteX0" fmla="*/ 140970 w 140970"/>
              <a:gd name="connsiteY0" fmla="*/ 0 h 163830"/>
              <a:gd name="connsiteX1" fmla="*/ 0 w 140970"/>
              <a:gd name="connsiteY1" fmla="*/ 163830 h 163830"/>
              <a:gd name="connsiteX0" fmla="*/ 156210 w 156210"/>
              <a:gd name="connsiteY0" fmla="*/ 0 h 171450"/>
              <a:gd name="connsiteX1" fmla="*/ 0 w 156210"/>
              <a:gd name="connsiteY1" fmla="*/ 171450 h 171450"/>
              <a:gd name="connsiteX0" fmla="*/ 156210 w 156210"/>
              <a:gd name="connsiteY0" fmla="*/ 0 h 171450"/>
              <a:gd name="connsiteX1" fmla="*/ 0 w 156210"/>
              <a:gd name="connsiteY1" fmla="*/ 171450 h 171450"/>
              <a:gd name="connsiteX0" fmla="*/ 156210 w 156210"/>
              <a:gd name="connsiteY0" fmla="*/ 0 h 171450"/>
              <a:gd name="connsiteX1" fmla="*/ 0 w 156210"/>
              <a:gd name="connsiteY1" fmla="*/ 171450 h 171450"/>
            </a:gdLst>
            <a:ahLst/>
            <a:cxnLst>
              <a:cxn ang="0">
                <a:pos x="connsiteX0" y="connsiteY0"/>
              </a:cxn>
              <a:cxn ang="0">
                <a:pos x="connsiteX1" y="connsiteY1"/>
              </a:cxn>
            </a:cxnLst>
            <a:rect l="l" t="t" r="r" b="b"/>
            <a:pathLst>
              <a:path w="156210" h="171450">
                <a:moveTo>
                  <a:pt x="156210" y="0"/>
                </a:moveTo>
                <a:cubicBezTo>
                  <a:pt x="46990" y="38100"/>
                  <a:pt x="17780" y="99060"/>
                  <a:pt x="0" y="17145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48" name="Freeform: Shape 34147">
            <a:extLst>
              <a:ext uri="{FF2B5EF4-FFF2-40B4-BE49-F238E27FC236}">
                <a16:creationId xmlns:a16="http://schemas.microsoft.com/office/drawing/2014/main" id="{530A9EC5-35D9-454C-A62E-5AECB697C5A7}"/>
              </a:ext>
            </a:extLst>
          </p:cNvPr>
          <p:cNvSpPr/>
          <p:nvPr/>
        </p:nvSpPr>
        <p:spPr>
          <a:xfrm flipH="1">
            <a:off x="11579032" y="6508241"/>
            <a:ext cx="917594" cy="1506427"/>
          </a:xfrm>
          <a:custGeom>
            <a:avLst/>
            <a:gdLst>
              <a:gd name="connsiteX0" fmla="*/ 1306292 w 1759669"/>
              <a:gd name="connsiteY0" fmla="*/ 60288 h 2878590"/>
              <a:gd name="connsiteX1" fmla="*/ 219462 w 1759669"/>
              <a:gd name="connsiteY1" fmla="*/ 1235945 h 2878590"/>
              <a:gd name="connsiteX2" fmla="*/ 104509 w 1759669"/>
              <a:gd name="connsiteY2" fmla="*/ 2359351 h 2878590"/>
              <a:gd name="connsiteX3" fmla="*/ 1421245 w 1759669"/>
              <a:gd name="connsiteY3" fmla="*/ 2850514 h 2878590"/>
              <a:gd name="connsiteX4" fmla="*/ 1750429 w 1759669"/>
              <a:gd name="connsiteY4" fmla="*/ 1575579 h 2878590"/>
              <a:gd name="connsiteX5" fmla="*/ 1635476 w 1759669"/>
              <a:gd name="connsiteY5" fmla="*/ 316320 h 2878590"/>
              <a:gd name="connsiteX6" fmla="*/ 1306292 w 1759669"/>
              <a:gd name="connsiteY6" fmla="*/ 60288 h 2878590"/>
              <a:gd name="connsiteX0" fmla="*/ 926273 w 1752613"/>
              <a:gd name="connsiteY0" fmla="*/ 105685 h 2741107"/>
              <a:gd name="connsiteX1" fmla="*/ 205203 w 1752613"/>
              <a:gd name="connsiteY1" fmla="*/ 1098462 h 2741107"/>
              <a:gd name="connsiteX2" fmla="*/ 90250 w 1752613"/>
              <a:gd name="connsiteY2" fmla="*/ 2221868 h 2741107"/>
              <a:gd name="connsiteX3" fmla="*/ 1406986 w 1752613"/>
              <a:gd name="connsiteY3" fmla="*/ 2713031 h 2741107"/>
              <a:gd name="connsiteX4" fmla="*/ 1736170 w 1752613"/>
              <a:gd name="connsiteY4" fmla="*/ 1438096 h 2741107"/>
              <a:gd name="connsiteX5" fmla="*/ 1621217 w 1752613"/>
              <a:gd name="connsiteY5" fmla="*/ 178837 h 2741107"/>
              <a:gd name="connsiteX6" fmla="*/ 926273 w 1752613"/>
              <a:gd name="connsiteY6" fmla="*/ 105685 h 2741107"/>
              <a:gd name="connsiteX0" fmla="*/ 926273 w 1749320"/>
              <a:gd name="connsiteY0" fmla="*/ 129667 h 2765089"/>
              <a:gd name="connsiteX1" fmla="*/ 205203 w 1749320"/>
              <a:gd name="connsiteY1" fmla="*/ 1122444 h 2765089"/>
              <a:gd name="connsiteX2" fmla="*/ 90250 w 1749320"/>
              <a:gd name="connsiteY2" fmla="*/ 2245850 h 2765089"/>
              <a:gd name="connsiteX3" fmla="*/ 1406986 w 1749320"/>
              <a:gd name="connsiteY3" fmla="*/ 2737013 h 2765089"/>
              <a:gd name="connsiteX4" fmla="*/ 1736170 w 1749320"/>
              <a:gd name="connsiteY4" fmla="*/ 1462078 h 2765089"/>
              <a:gd name="connsiteX5" fmla="*/ 1621217 w 1749320"/>
              <a:gd name="connsiteY5" fmla="*/ 202819 h 2765089"/>
              <a:gd name="connsiteX6" fmla="*/ 926273 w 1749320"/>
              <a:gd name="connsiteY6" fmla="*/ 129667 h 2765089"/>
              <a:gd name="connsiteX0" fmla="*/ 926273 w 1728274"/>
              <a:gd name="connsiteY0" fmla="*/ 105685 h 2741107"/>
              <a:gd name="connsiteX1" fmla="*/ 205203 w 1728274"/>
              <a:gd name="connsiteY1" fmla="*/ 1098462 h 2741107"/>
              <a:gd name="connsiteX2" fmla="*/ 90250 w 1728274"/>
              <a:gd name="connsiteY2" fmla="*/ 2221868 h 2741107"/>
              <a:gd name="connsiteX3" fmla="*/ 1406986 w 1728274"/>
              <a:gd name="connsiteY3" fmla="*/ 2713031 h 2741107"/>
              <a:gd name="connsiteX4" fmla="*/ 1704819 w 1728274"/>
              <a:gd name="connsiteY4" fmla="*/ 1438096 h 2741107"/>
              <a:gd name="connsiteX5" fmla="*/ 1621217 w 1728274"/>
              <a:gd name="connsiteY5" fmla="*/ 178837 h 2741107"/>
              <a:gd name="connsiteX6" fmla="*/ 926273 w 1728274"/>
              <a:gd name="connsiteY6" fmla="*/ 105685 h 2741107"/>
              <a:gd name="connsiteX0" fmla="*/ 926273 w 1717030"/>
              <a:gd name="connsiteY0" fmla="*/ 142916 h 2778338"/>
              <a:gd name="connsiteX1" fmla="*/ 205203 w 1717030"/>
              <a:gd name="connsiteY1" fmla="*/ 1135693 h 2778338"/>
              <a:gd name="connsiteX2" fmla="*/ 90250 w 1717030"/>
              <a:gd name="connsiteY2" fmla="*/ 2259099 h 2778338"/>
              <a:gd name="connsiteX3" fmla="*/ 1406986 w 1717030"/>
              <a:gd name="connsiteY3" fmla="*/ 2750262 h 2778338"/>
              <a:gd name="connsiteX4" fmla="*/ 1704819 w 1717030"/>
              <a:gd name="connsiteY4" fmla="*/ 1475327 h 2778338"/>
              <a:gd name="connsiteX5" fmla="*/ 1568965 w 1717030"/>
              <a:gd name="connsiteY5" fmla="*/ 148141 h 2778338"/>
              <a:gd name="connsiteX6" fmla="*/ 926273 w 1717030"/>
              <a:gd name="connsiteY6" fmla="*/ 142916 h 2778338"/>
              <a:gd name="connsiteX0" fmla="*/ 926273 w 1717030"/>
              <a:gd name="connsiteY0" fmla="*/ 142916 h 2821327"/>
              <a:gd name="connsiteX1" fmla="*/ 205203 w 1717030"/>
              <a:gd name="connsiteY1" fmla="*/ 1135693 h 2821327"/>
              <a:gd name="connsiteX2" fmla="*/ 90250 w 1717030"/>
              <a:gd name="connsiteY2" fmla="*/ 2259099 h 2821327"/>
              <a:gd name="connsiteX3" fmla="*/ 1406986 w 1717030"/>
              <a:gd name="connsiteY3" fmla="*/ 2750262 h 2821327"/>
              <a:gd name="connsiteX4" fmla="*/ 1704819 w 1717030"/>
              <a:gd name="connsiteY4" fmla="*/ 1475327 h 2821327"/>
              <a:gd name="connsiteX5" fmla="*/ 1568965 w 1717030"/>
              <a:gd name="connsiteY5" fmla="*/ 148141 h 2821327"/>
              <a:gd name="connsiteX6" fmla="*/ 926273 w 1717030"/>
              <a:gd name="connsiteY6" fmla="*/ 142916 h 2821327"/>
              <a:gd name="connsiteX0" fmla="*/ 849887 w 1640644"/>
              <a:gd name="connsiteY0" fmla="*/ 142916 h 2814053"/>
              <a:gd name="connsiteX1" fmla="*/ 128817 w 1640644"/>
              <a:gd name="connsiteY1" fmla="*/ 1135693 h 2814053"/>
              <a:gd name="connsiteX2" fmla="*/ 118367 w 1640644"/>
              <a:gd name="connsiteY2" fmla="*/ 2468105 h 2814053"/>
              <a:gd name="connsiteX3" fmla="*/ 1330600 w 1640644"/>
              <a:gd name="connsiteY3" fmla="*/ 2750262 h 2814053"/>
              <a:gd name="connsiteX4" fmla="*/ 1628433 w 1640644"/>
              <a:gd name="connsiteY4" fmla="*/ 1475327 h 2814053"/>
              <a:gd name="connsiteX5" fmla="*/ 1492579 w 1640644"/>
              <a:gd name="connsiteY5" fmla="*/ 148141 h 2814053"/>
              <a:gd name="connsiteX6" fmla="*/ 849887 w 1640644"/>
              <a:gd name="connsiteY6" fmla="*/ 142916 h 2814053"/>
              <a:gd name="connsiteX0" fmla="*/ 860434 w 1651191"/>
              <a:gd name="connsiteY0" fmla="*/ 142916 h 2801292"/>
              <a:gd name="connsiteX1" fmla="*/ 139364 w 1651191"/>
              <a:gd name="connsiteY1" fmla="*/ 1135693 h 2801292"/>
              <a:gd name="connsiteX2" fmla="*/ 113239 w 1651191"/>
              <a:gd name="connsiteY2" fmla="*/ 2410628 h 2801292"/>
              <a:gd name="connsiteX3" fmla="*/ 1341147 w 1651191"/>
              <a:gd name="connsiteY3" fmla="*/ 2750262 h 2801292"/>
              <a:gd name="connsiteX4" fmla="*/ 1638980 w 1651191"/>
              <a:gd name="connsiteY4" fmla="*/ 1475327 h 2801292"/>
              <a:gd name="connsiteX5" fmla="*/ 1503126 w 1651191"/>
              <a:gd name="connsiteY5" fmla="*/ 148141 h 2801292"/>
              <a:gd name="connsiteX6" fmla="*/ 860434 w 1651191"/>
              <a:gd name="connsiteY6" fmla="*/ 142916 h 2801292"/>
              <a:gd name="connsiteX0" fmla="*/ 878460 w 1669217"/>
              <a:gd name="connsiteY0" fmla="*/ 142916 h 2808922"/>
              <a:gd name="connsiteX1" fmla="*/ 157390 w 1669217"/>
              <a:gd name="connsiteY1" fmla="*/ 1135693 h 2808922"/>
              <a:gd name="connsiteX2" fmla="*/ 131265 w 1669217"/>
              <a:gd name="connsiteY2" fmla="*/ 2410628 h 2808922"/>
              <a:gd name="connsiteX3" fmla="*/ 1359173 w 1669217"/>
              <a:gd name="connsiteY3" fmla="*/ 2750262 h 2808922"/>
              <a:gd name="connsiteX4" fmla="*/ 1657006 w 1669217"/>
              <a:gd name="connsiteY4" fmla="*/ 1475327 h 2808922"/>
              <a:gd name="connsiteX5" fmla="*/ 1521152 w 1669217"/>
              <a:gd name="connsiteY5" fmla="*/ 148141 h 2808922"/>
              <a:gd name="connsiteX6" fmla="*/ 878460 w 1669217"/>
              <a:gd name="connsiteY6" fmla="*/ 142916 h 2808922"/>
              <a:gd name="connsiteX0" fmla="*/ 878460 w 1669217"/>
              <a:gd name="connsiteY0" fmla="*/ 142916 h 2791297"/>
              <a:gd name="connsiteX1" fmla="*/ 157390 w 1669217"/>
              <a:gd name="connsiteY1" fmla="*/ 1135693 h 2791297"/>
              <a:gd name="connsiteX2" fmla="*/ 131265 w 1669217"/>
              <a:gd name="connsiteY2" fmla="*/ 2410628 h 2791297"/>
              <a:gd name="connsiteX3" fmla="*/ 1359173 w 1669217"/>
              <a:gd name="connsiteY3" fmla="*/ 2750262 h 2791297"/>
              <a:gd name="connsiteX4" fmla="*/ 1657006 w 1669217"/>
              <a:gd name="connsiteY4" fmla="*/ 1475327 h 2791297"/>
              <a:gd name="connsiteX5" fmla="*/ 1521152 w 1669217"/>
              <a:gd name="connsiteY5" fmla="*/ 148141 h 2791297"/>
              <a:gd name="connsiteX6" fmla="*/ 878460 w 1669217"/>
              <a:gd name="connsiteY6" fmla="*/ 142916 h 2791297"/>
              <a:gd name="connsiteX0" fmla="*/ 861556 w 1652313"/>
              <a:gd name="connsiteY0" fmla="*/ 142916 h 2770454"/>
              <a:gd name="connsiteX1" fmla="*/ 140486 w 1652313"/>
              <a:gd name="connsiteY1" fmla="*/ 1135693 h 2770454"/>
              <a:gd name="connsiteX2" fmla="*/ 114361 w 1652313"/>
              <a:gd name="connsiteY2" fmla="*/ 2410628 h 2770454"/>
              <a:gd name="connsiteX3" fmla="*/ 1357945 w 1652313"/>
              <a:gd name="connsiteY3" fmla="*/ 2734587 h 2770454"/>
              <a:gd name="connsiteX4" fmla="*/ 1640102 w 1652313"/>
              <a:gd name="connsiteY4" fmla="*/ 1475327 h 2770454"/>
              <a:gd name="connsiteX5" fmla="*/ 1504248 w 1652313"/>
              <a:gd name="connsiteY5" fmla="*/ 148141 h 2770454"/>
              <a:gd name="connsiteX6" fmla="*/ 861556 w 1652313"/>
              <a:gd name="connsiteY6" fmla="*/ 142916 h 2770454"/>
              <a:gd name="connsiteX0" fmla="*/ 868297 w 1659054"/>
              <a:gd name="connsiteY0" fmla="*/ 142916 h 2783347"/>
              <a:gd name="connsiteX1" fmla="*/ 147227 w 1659054"/>
              <a:gd name="connsiteY1" fmla="*/ 1135693 h 2783347"/>
              <a:gd name="connsiteX2" fmla="*/ 121102 w 1659054"/>
              <a:gd name="connsiteY2" fmla="*/ 2410628 h 2783347"/>
              <a:gd name="connsiteX3" fmla="*/ 1364686 w 1659054"/>
              <a:gd name="connsiteY3" fmla="*/ 2734587 h 2783347"/>
              <a:gd name="connsiteX4" fmla="*/ 1646843 w 1659054"/>
              <a:gd name="connsiteY4" fmla="*/ 1475327 h 2783347"/>
              <a:gd name="connsiteX5" fmla="*/ 1510989 w 1659054"/>
              <a:gd name="connsiteY5" fmla="*/ 148141 h 2783347"/>
              <a:gd name="connsiteX6" fmla="*/ 868297 w 1659054"/>
              <a:gd name="connsiteY6" fmla="*/ 142916 h 2783347"/>
              <a:gd name="connsiteX0" fmla="*/ 868297 w 1646843"/>
              <a:gd name="connsiteY0" fmla="*/ 142916 h 2783347"/>
              <a:gd name="connsiteX1" fmla="*/ 147227 w 1646843"/>
              <a:gd name="connsiteY1" fmla="*/ 1135693 h 2783347"/>
              <a:gd name="connsiteX2" fmla="*/ 121102 w 1646843"/>
              <a:gd name="connsiteY2" fmla="*/ 2410628 h 2783347"/>
              <a:gd name="connsiteX3" fmla="*/ 1364686 w 1646843"/>
              <a:gd name="connsiteY3" fmla="*/ 2734587 h 2783347"/>
              <a:gd name="connsiteX4" fmla="*/ 1646843 w 1646843"/>
              <a:gd name="connsiteY4" fmla="*/ 1475327 h 2783347"/>
              <a:gd name="connsiteX5" fmla="*/ 1510989 w 1646843"/>
              <a:gd name="connsiteY5" fmla="*/ 148141 h 2783347"/>
              <a:gd name="connsiteX6" fmla="*/ 868297 w 1646843"/>
              <a:gd name="connsiteY6" fmla="*/ 142916 h 2783347"/>
              <a:gd name="connsiteX0" fmla="*/ 868297 w 1660786"/>
              <a:gd name="connsiteY0" fmla="*/ 142916 h 2783347"/>
              <a:gd name="connsiteX1" fmla="*/ 147227 w 1660786"/>
              <a:gd name="connsiteY1" fmla="*/ 1135693 h 2783347"/>
              <a:gd name="connsiteX2" fmla="*/ 121102 w 1660786"/>
              <a:gd name="connsiteY2" fmla="*/ 2410628 h 2783347"/>
              <a:gd name="connsiteX3" fmla="*/ 1364686 w 1660786"/>
              <a:gd name="connsiteY3" fmla="*/ 2734587 h 2783347"/>
              <a:gd name="connsiteX4" fmla="*/ 1646843 w 1660786"/>
              <a:gd name="connsiteY4" fmla="*/ 1475327 h 2783347"/>
              <a:gd name="connsiteX5" fmla="*/ 1510989 w 1660786"/>
              <a:gd name="connsiteY5" fmla="*/ 148141 h 2783347"/>
              <a:gd name="connsiteX6" fmla="*/ 868297 w 1660786"/>
              <a:gd name="connsiteY6" fmla="*/ 142916 h 2783347"/>
              <a:gd name="connsiteX0" fmla="*/ 868297 w 1668208"/>
              <a:gd name="connsiteY0" fmla="*/ 139482 h 2801988"/>
              <a:gd name="connsiteX1" fmla="*/ 147227 w 1668208"/>
              <a:gd name="connsiteY1" fmla="*/ 1132259 h 2801988"/>
              <a:gd name="connsiteX2" fmla="*/ 121102 w 1668208"/>
              <a:gd name="connsiteY2" fmla="*/ 2407194 h 2801988"/>
              <a:gd name="connsiteX3" fmla="*/ 1364686 w 1668208"/>
              <a:gd name="connsiteY3" fmla="*/ 2731153 h 2801988"/>
              <a:gd name="connsiteX4" fmla="*/ 1667744 w 1668208"/>
              <a:gd name="connsiteY4" fmla="*/ 1419642 h 2801988"/>
              <a:gd name="connsiteX5" fmla="*/ 1510989 w 1668208"/>
              <a:gd name="connsiteY5" fmla="*/ 144707 h 2801988"/>
              <a:gd name="connsiteX6" fmla="*/ 868297 w 1668208"/>
              <a:gd name="connsiteY6" fmla="*/ 139482 h 2801988"/>
              <a:gd name="connsiteX0" fmla="*/ 868297 w 1673913"/>
              <a:gd name="connsiteY0" fmla="*/ 139482 h 2774615"/>
              <a:gd name="connsiteX1" fmla="*/ 147227 w 1673913"/>
              <a:gd name="connsiteY1" fmla="*/ 1132259 h 2774615"/>
              <a:gd name="connsiteX2" fmla="*/ 121102 w 1673913"/>
              <a:gd name="connsiteY2" fmla="*/ 2407194 h 2774615"/>
              <a:gd name="connsiteX3" fmla="*/ 1364686 w 1673913"/>
              <a:gd name="connsiteY3" fmla="*/ 2731153 h 2774615"/>
              <a:gd name="connsiteX4" fmla="*/ 1667744 w 1673913"/>
              <a:gd name="connsiteY4" fmla="*/ 1419642 h 2774615"/>
              <a:gd name="connsiteX5" fmla="*/ 1510989 w 1673913"/>
              <a:gd name="connsiteY5" fmla="*/ 144707 h 2774615"/>
              <a:gd name="connsiteX6" fmla="*/ 868297 w 1673913"/>
              <a:gd name="connsiteY6" fmla="*/ 139482 h 2774615"/>
              <a:gd name="connsiteX0" fmla="*/ 884457 w 1690073"/>
              <a:gd name="connsiteY0" fmla="*/ 139482 h 2774615"/>
              <a:gd name="connsiteX1" fmla="*/ 163387 w 1690073"/>
              <a:gd name="connsiteY1" fmla="*/ 1132259 h 2774615"/>
              <a:gd name="connsiteX2" fmla="*/ 137262 w 1690073"/>
              <a:gd name="connsiteY2" fmla="*/ 2407194 h 2774615"/>
              <a:gd name="connsiteX3" fmla="*/ 1380846 w 1690073"/>
              <a:gd name="connsiteY3" fmla="*/ 2731153 h 2774615"/>
              <a:gd name="connsiteX4" fmla="*/ 1683904 w 1690073"/>
              <a:gd name="connsiteY4" fmla="*/ 1419642 h 2774615"/>
              <a:gd name="connsiteX5" fmla="*/ 1527149 w 1690073"/>
              <a:gd name="connsiteY5" fmla="*/ 144707 h 2774615"/>
              <a:gd name="connsiteX6" fmla="*/ 884457 w 1690073"/>
              <a:gd name="connsiteY6" fmla="*/ 139482 h 2774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073" h="2774615">
                <a:moveTo>
                  <a:pt x="884457" y="139482"/>
                </a:moveTo>
                <a:cubicBezTo>
                  <a:pt x="657163" y="304074"/>
                  <a:pt x="340170" y="790883"/>
                  <a:pt x="163387" y="1132259"/>
                </a:cubicBezTo>
                <a:cubicBezTo>
                  <a:pt x="-13396" y="1473635"/>
                  <a:pt x="-81324" y="2046659"/>
                  <a:pt x="137262" y="2407194"/>
                </a:cubicBezTo>
                <a:cubicBezTo>
                  <a:pt x="355848" y="2767729"/>
                  <a:pt x="1018569" y="2833043"/>
                  <a:pt x="1380846" y="2731153"/>
                </a:cubicBezTo>
                <a:cubicBezTo>
                  <a:pt x="1743123" y="2629263"/>
                  <a:pt x="1690000" y="1868134"/>
                  <a:pt x="1683904" y="1419642"/>
                </a:cubicBezTo>
                <a:cubicBezTo>
                  <a:pt x="1677808" y="971150"/>
                  <a:pt x="1660390" y="358067"/>
                  <a:pt x="1527149" y="144707"/>
                </a:cubicBezTo>
                <a:cubicBezTo>
                  <a:pt x="1393908" y="-68653"/>
                  <a:pt x="1111751" y="-25110"/>
                  <a:pt x="884457" y="139482"/>
                </a:cubicBezTo>
                <a:close/>
              </a:path>
            </a:pathLst>
          </a:custGeom>
          <a:solidFill>
            <a:schemeClr val="accent5">
              <a:lumMod val="50000"/>
            </a:schemeClr>
          </a:solidFill>
          <a:ln w="3175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49" name="Freeform: Shape 34148">
            <a:extLst>
              <a:ext uri="{FF2B5EF4-FFF2-40B4-BE49-F238E27FC236}">
                <a16:creationId xmlns:a16="http://schemas.microsoft.com/office/drawing/2014/main" id="{8AB4A92C-096D-4744-8D31-8002D07D4149}"/>
              </a:ext>
            </a:extLst>
          </p:cNvPr>
          <p:cNvSpPr/>
          <p:nvPr/>
        </p:nvSpPr>
        <p:spPr>
          <a:xfrm flipH="1">
            <a:off x="11801103" y="7288467"/>
            <a:ext cx="87663" cy="261467"/>
          </a:xfrm>
          <a:custGeom>
            <a:avLst/>
            <a:gdLst>
              <a:gd name="connsiteX0" fmla="*/ 0 w 161463"/>
              <a:gd name="connsiteY0" fmla="*/ 0 h 481584"/>
              <a:gd name="connsiteX1" fmla="*/ 140208 w 161463"/>
              <a:gd name="connsiteY1" fmla="*/ 225552 h 481584"/>
              <a:gd name="connsiteX2" fmla="*/ 158496 w 161463"/>
              <a:gd name="connsiteY2" fmla="*/ 481584 h 481584"/>
            </a:gdLst>
            <a:ahLst/>
            <a:cxnLst>
              <a:cxn ang="0">
                <a:pos x="connsiteX0" y="connsiteY0"/>
              </a:cxn>
              <a:cxn ang="0">
                <a:pos x="connsiteX1" y="connsiteY1"/>
              </a:cxn>
              <a:cxn ang="0">
                <a:pos x="connsiteX2" y="connsiteY2"/>
              </a:cxn>
            </a:cxnLst>
            <a:rect l="l" t="t" r="r" b="b"/>
            <a:pathLst>
              <a:path w="161463" h="481584">
                <a:moveTo>
                  <a:pt x="0" y="0"/>
                </a:moveTo>
                <a:cubicBezTo>
                  <a:pt x="56896" y="72644"/>
                  <a:pt x="113792" y="145288"/>
                  <a:pt x="140208" y="225552"/>
                </a:cubicBezTo>
                <a:cubicBezTo>
                  <a:pt x="166624" y="305816"/>
                  <a:pt x="162560" y="393700"/>
                  <a:pt x="158496" y="481584"/>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50" name="Freeform: Shape 34149">
            <a:extLst>
              <a:ext uri="{FF2B5EF4-FFF2-40B4-BE49-F238E27FC236}">
                <a16:creationId xmlns:a16="http://schemas.microsoft.com/office/drawing/2014/main" id="{52E0B467-EE74-418D-AEEC-0C4C1375B12D}"/>
              </a:ext>
            </a:extLst>
          </p:cNvPr>
          <p:cNvSpPr/>
          <p:nvPr/>
        </p:nvSpPr>
        <p:spPr>
          <a:xfrm flipH="1">
            <a:off x="11736520" y="7377829"/>
            <a:ext cx="90190" cy="66194"/>
          </a:xfrm>
          <a:custGeom>
            <a:avLst/>
            <a:gdLst>
              <a:gd name="connsiteX0" fmla="*/ 0 w 182880"/>
              <a:gd name="connsiteY0" fmla="*/ 0 h 140208"/>
              <a:gd name="connsiteX1" fmla="*/ 182880 w 182880"/>
              <a:gd name="connsiteY1" fmla="*/ 140208 h 140208"/>
              <a:gd name="connsiteX0" fmla="*/ 0 w 128016"/>
              <a:gd name="connsiteY0" fmla="*/ 0 h 176784"/>
              <a:gd name="connsiteX1" fmla="*/ 128016 w 128016"/>
              <a:gd name="connsiteY1" fmla="*/ 176784 h 176784"/>
              <a:gd name="connsiteX0" fmla="*/ 0 w 128016"/>
              <a:gd name="connsiteY0" fmla="*/ 0 h 176784"/>
              <a:gd name="connsiteX1" fmla="*/ 128016 w 128016"/>
              <a:gd name="connsiteY1" fmla="*/ 176784 h 176784"/>
              <a:gd name="connsiteX0" fmla="*/ 0 w 158496"/>
              <a:gd name="connsiteY0" fmla="*/ 0 h 121920"/>
              <a:gd name="connsiteX1" fmla="*/ 158496 w 158496"/>
              <a:gd name="connsiteY1" fmla="*/ 121920 h 121920"/>
              <a:gd name="connsiteX0" fmla="*/ 0 w 158496"/>
              <a:gd name="connsiteY0" fmla="*/ 0 h 121920"/>
              <a:gd name="connsiteX1" fmla="*/ 158496 w 158496"/>
              <a:gd name="connsiteY1" fmla="*/ 121920 h 121920"/>
              <a:gd name="connsiteX0" fmla="*/ 0 w 164211"/>
              <a:gd name="connsiteY0" fmla="*/ 0 h 121920"/>
              <a:gd name="connsiteX1" fmla="*/ 164211 w 164211"/>
              <a:gd name="connsiteY1" fmla="*/ 121920 h 121920"/>
              <a:gd name="connsiteX0" fmla="*/ 0 w 164211"/>
              <a:gd name="connsiteY0" fmla="*/ 0 h 121920"/>
              <a:gd name="connsiteX1" fmla="*/ 164211 w 164211"/>
              <a:gd name="connsiteY1" fmla="*/ 121920 h 121920"/>
              <a:gd name="connsiteX0" fmla="*/ 0 w 166116"/>
              <a:gd name="connsiteY0" fmla="*/ 0 h 121920"/>
              <a:gd name="connsiteX1" fmla="*/ 166116 w 166116"/>
              <a:gd name="connsiteY1" fmla="*/ 121920 h 121920"/>
            </a:gdLst>
            <a:ahLst/>
            <a:cxnLst>
              <a:cxn ang="0">
                <a:pos x="connsiteX0" y="connsiteY0"/>
              </a:cxn>
              <a:cxn ang="0">
                <a:pos x="connsiteX1" y="connsiteY1"/>
              </a:cxn>
            </a:cxnLst>
            <a:rect l="l" t="t" r="r" b="b"/>
            <a:pathLst>
              <a:path w="166116" h="121920">
                <a:moveTo>
                  <a:pt x="0" y="0"/>
                </a:moveTo>
                <a:cubicBezTo>
                  <a:pt x="67437" y="98933"/>
                  <a:pt x="62484" y="117856"/>
                  <a:pt x="166116" y="12192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51" name="Freeform: Shape 34150">
            <a:extLst>
              <a:ext uri="{FF2B5EF4-FFF2-40B4-BE49-F238E27FC236}">
                <a16:creationId xmlns:a16="http://schemas.microsoft.com/office/drawing/2014/main" id="{17D8110D-A8F2-47A5-A2FC-6F6AA500507A}"/>
              </a:ext>
            </a:extLst>
          </p:cNvPr>
          <p:cNvSpPr/>
          <p:nvPr/>
        </p:nvSpPr>
        <p:spPr>
          <a:xfrm flipH="1">
            <a:off x="11800231" y="6781253"/>
            <a:ext cx="64052" cy="200651"/>
          </a:xfrm>
          <a:custGeom>
            <a:avLst/>
            <a:gdLst>
              <a:gd name="connsiteX0" fmla="*/ 117975 w 117975"/>
              <a:gd name="connsiteY0" fmla="*/ 369570 h 369570"/>
              <a:gd name="connsiteX1" fmla="*/ 7485 w 117975"/>
              <a:gd name="connsiteY1" fmla="*/ 182880 h 369570"/>
              <a:gd name="connsiteX2" fmla="*/ 18915 w 117975"/>
              <a:gd name="connsiteY2" fmla="*/ 0 h 369570"/>
            </a:gdLst>
            <a:ahLst/>
            <a:cxnLst>
              <a:cxn ang="0">
                <a:pos x="connsiteX0" y="connsiteY0"/>
              </a:cxn>
              <a:cxn ang="0">
                <a:pos x="connsiteX1" y="connsiteY1"/>
              </a:cxn>
              <a:cxn ang="0">
                <a:pos x="connsiteX2" y="connsiteY2"/>
              </a:cxn>
            </a:cxnLst>
            <a:rect l="l" t="t" r="r" b="b"/>
            <a:pathLst>
              <a:path w="117975" h="369570">
                <a:moveTo>
                  <a:pt x="117975" y="369570"/>
                </a:moveTo>
                <a:cubicBezTo>
                  <a:pt x="70985" y="307022"/>
                  <a:pt x="23995" y="244475"/>
                  <a:pt x="7485" y="182880"/>
                </a:cubicBezTo>
                <a:cubicBezTo>
                  <a:pt x="-9025" y="121285"/>
                  <a:pt x="4945" y="60642"/>
                  <a:pt x="18915" y="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52" name="Freeform: Shape 34151">
            <a:extLst>
              <a:ext uri="{FF2B5EF4-FFF2-40B4-BE49-F238E27FC236}">
                <a16:creationId xmlns:a16="http://schemas.microsoft.com/office/drawing/2014/main" id="{2B0463A5-1A04-4A07-AE01-082961F2C84A}"/>
              </a:ext>
            </a:extLst>
          </p:cNvPr>
          <p:cNvSpPr/>
          <p:nvPr/>
        </p:nvSpPr>
        <p:spPr>
          <a:xfrm flipH="1">
            <a:off x="11847808" y="6844987"/>
            <a:ext cx="151006" cy="64518"/>
          </a:xfrm>
          <a:custGeom>
            <a:avLst/>
            <a:gdLst>
              <a:gd name="connsiteX0" fmla="*/ 278130 w 278130"/>
              <a:gd name="connsiteY0" fmla="*/ 118110 h 118110"/>
              <a:gd name="connsiteX1" fmla="*/ 0 w 278130"/>
              <a:gd name="connsiteY1" fmla="*/ 0 h 118110"/>
              <a:gd name="connsiteX0" fmla="*/ 278130 w 278130"/>
              <a:gd name="connsiteY0" fmla="*/ 118110 h 118110"/>
              <a:gd name="connsiteX1" fmla="*/ 0 w 278130"/>
              <a:gd name="connsiteY1" fmla="*/ 0 h 118110"/>
              <a:gd name="connsiteX0" fmla="*/ 278130 w 278130"/>
              <a:gd name="connsiteY0" fmla="*/ 118832 h 118832"/>
              <a:gd name="connsiteX1" fmla="*/ 0 w 278130"/>
              <a:gd name="connsiteY1" fmla="*/ 722 h 118832"/>
            </a:gdLst>
            <a:ahLst/>
            <a:cxnLst>
              <a:cxn ang="0">
                <a:pos x="connsiteX0" y="connsiteY0"/>
              </a:cxn>
              <a:cxn ang="0">
                <a:pos x="connsiteX1" y="connsiteY1"/>
              </a:cxn>
            </a:cxnLst>
            <a:rect l="l" t="t" r="r" b="b"/>
            <a:pathLst>
              <a:path w="278130" h="118832">
                <a:moveTo>
                  <a:pt x="278130" y="118832"/>
                </a:moveTo>
                <a:cubicBezTo>
                  <a:pt x="181610" y="-4358"/>
                  <a:pt x="115570" y="-1818"/>
                  <a:pt x="0" y="722"/>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53" name="Freeform: Shape 34152">
            <a:extLst>
              <a:ext uri="{FF2B5EF4-FFF2-40B4-BE49-F238E27FC236}">
                <a16:creationId xmlns:a16="http://schemas.microsoft.com/office/drawing/2014/main" id="{27452695-C790-4CC2-9FC4-620D6278D21C}"/>
              </a:ext>
            </a:extLst>
          </p:cNvPr>
          <p:cNvSpPr/>
          <p:nvPr/>
        </p:nvSpPr>
        <p:spPr>
          <a:xfrm flipH="1">
            <a:off x="11851946" y="7114293"/>
            <a:ext cx="250297" cy="285463"/>
          </a:xfrm>
          <a:custGeom>
            <a:avLst/>
            <a:gdLst>
              <a:gd name="connsiteX0" fmla="*/ 461010 w 461010"/>
              <a:gd name="connsiteY0" fmla="*/ 0 h 525780"/>
              <a:gd name="connsiteX1" fmla="*/ 194310 w 461010"/>
              <a:gd name="connsiteY1" fmla="*/ 121920 h 525780"/>
              <a:gd name="connsiteX2" fmla="*/ 0 w 461010"/>
              <a:gd name="connsiteY2" fmla="*/ 525780 h 525780"/>
              <a:gd name="connsiteX0" fmla="*/ 461040 w 461040"/>
              <a:gd name="connsiteY0" fmla="*/ 0 h 525780"/>
              <a:gd name="connsiteX1" fmla="*/ 194340 w 461040"/>
              <a:gd name="connsiteY1" fmla="*/ 121920 h 525780"/>
              <a:gd name="connsiteX2" fmla="*/ 30 w 461040"/>
              <a:gd name="connsiteY2" fmla="*/ 525780 h 525780"/>
              <a:gd name="connsiteX0" fmla="*/ 461038 w 461038"/>
              <a:gd name="connsiteY0" fmla="*/ 0 h 525780"/>
              <a:gd name="connsiteX1" fmla="*/ 205768 w 461038"/>
              <a:gd name="connsiteY1" fmla="*/ 121920 h 525780"/>
              <a:gd name="connsiteX2" fmla="*/ 28 w 461038"/>
              <a:gd name="connsiteY2" fmla="*/ 525780 h 525780"/>
              <a:gd name="connsiteX0" fmla="*/ 461010 w 461010"/>
              <a:gd name="connsiteY0" fmla="*/ 0 h 525780"/>
              <a:gd name="connsiteX1" fmla="*/ 0 w 461010"/>
              <a:gd name="connsiteY1" fmla="*/ 525780 h 525780"/>
              <a:gd name="connsiteX0" fmla="*/ 461010 w 461010"/>
              <a:gd name="connsiteY0" fmla="*/ 0 h 525780"/>
              <a:gd name="connsiteX1" fmla="*/ 0 w 461010"/>
              <a:gd name="connsiteY1" fmla="*/ 525780 h 525780"/>
              <a:gd name="connsiteX0" fmla="*/ 461010 w 461010"/>
              <a:gd name="connsiteY0" fmla="*/ 0 h 525780"/>
              <a:gd name="connsiteX1" fmla="*/ 0 w 461010"/>
              <a:gd name="connsiteY1" fmla="*/ 525780 h 525780"/>
            </a:gdLst>
            <a:ahLst/>
            <a:cxnLst>
              <a:cxn ang="0">
                <a:pos x="connsiteX0" y="connsiteY0"/>
              </a:cxn>
              <a:cxn ang="0">
                <a:pos x="connsiteX1" y="connsiteY1"/>
              </a:cxn>
            </a:cxnLst>
            <a:rect l="l" t="t" r="r" b="b"/>
            <a:pathLst>
              <a:path w="461010" h="525780">
                <a:moveTo>
                  <a:pt x="461010" y="0"/>
                </a:moveTo>
                <a:cubicBezTo>
                  <a:pt x="67310" y="160020"/>
                  <a:pt x="50800" y="236220"/>
                  <a:pt x="0" y="52578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54" name="Freeform: Shape 34153">
            <a:extLst>
              <a:ext uri="{FF2B5EF4-FFF2-40B4-BE49-F238E27FC236}">
                <a16:creationId xmlns:a16="http://schemas.microsoft.com/office/drawing/2014/main" id="{760616F5-1905-40F9-85F8-1FDF4B7375EF}"/>
              </a:ext>
            </a:extLst>
          </p:cNvPr>
          <p:cNvSpPr/>
          <p:nvPr/>
        </p:nvSpPr>
        <p:spPr>
          <a:xfrm flipH="1">
            <a:off x="11938825" y="7021207"/>
            <a:ext cx="328903" cy="152288"/>
          </a:xfrm>
          <a:custGeom>
            <a:avLst/>
            <a:gdLst>
              <a:gd name="connsiteX0" fmla="*/ 556260 w 556260"/>
              <a:gd name="connsiteY0" fmla="*/ 266700 h 266700"/>
              <a:gd name="connsiteX1" fmla="*/ 0 w 556260"/>
              <a:gd name="connsiteY1" fmla="*/ 0 h 266700"/>
              <a:gd name="connsiteX0" fmla="*/ 556260 w 556260"/>
              <a:gd name="connsiteY0" fmla="*/ 266700 h 266700"/>
              <a:gd name="connsiteX1" fmla="*/ 0 w 556260"/>
              <a:gd name="connsiteY1" fmla="*/ 0 h 266700"/>
              <a:gd name="connsiteX0" fmla="*/ 556260 w 556260"/>
              <a:gd name="connsiteY0" fmla="*/ 266700 h 276983"/>
              <a:gd name="connsiteX1" fmla="*/ 0 w 556260"/>
              <a:gd name="connsiteY1" fmla="*/ 0 h 276983"/>
              <a:gd name="connsiteX0" fmla="*/ 605790 w 605790"/>
              <a:gd name="connsiteY0" fmla="*/ 240030 h 259100"/>
              <a:gd name="connsiteX1" fmla="*/ 0 w 605790"/>
              <a:gd name="connsiteY1" fmla="*/ 0 h 259100"/>
              <a:gd name="connsiteX0" fmla="*/ 605790 w 605790"/>
              <a:gd name="connsiteY0" fmla="*/ 240030 h 280492"/>
              <a:gd name="connsiteX1" fmla="*/ 0 w 605790"/>
              <a:gd name="connsiteY1" fmla="*/ 0 h 280492"/>
            </a:gdLst>
            <a:ahLst/>
            <a:cxnLst>
              <a:cxn ang="0">
                <a:pos x="connsiteX0" y="connsiteY0"/>
              </a:cxn>
              <a:cxn ang="0">
                <a:pos x="connsiteX1" y="connsiteY1"/>
              </a:cxn>
            </a:cxnLst>
            <a:rect l="l" t="t" r="r" b="b"/>
            <a:pathLst>
              <a:path w="605790" h="280492">
                <a:moveTo>
                  <a:pt x="605790" y="240030"/>
                </a:moveTo>
                <a:cubicBezTo>
                  <a:pt x="454660" y="284480"/>
                  <a:pt x="204470" y="367030"/>
                  <a:pt x="0" y="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55" name="Freeform: Shape 34154">
            <a:extLst>
              <a:ext uri="{FF2B5EF4-FFF2-40B4-BE49-F238E27FC236}">
                <a16:creationId xmlns:a16="http://schemas.microsoft.com/office/drawing/2014/main" id="{FFE9046E-B27C-484F-949F-0B1E1A05F955}"/>
              </a:ext>
            </a:extLst>
          </p:cNvPr>
          <p:cNvSpPr/>
          <p:nvPr/>
        </p:nvSpPr>
        <p:spPr>
          <a:xfrm flipH="1">
            <a:off x="12098105" y="7169861"/>
            <a:ext cx="157211" cy="105780"/>
          </a:xfrm>
          <a:custGeom>
            <a:avLst/>
            <a:gdLst>
              <a:gd name="connsiteX0" fmla="*/ 289560 w 289560"/>
              <a:gd name="connsiteY0" fmla="*/ 0 h 194310"/>
              <a:gd name="connsiteX1" fmla="*/ 0 w 289560"/>
              <a:gd name="connsiteY1" fmla="*/ 194310 h 194310"/>
              <a:gd name="connsiteX0" fmla="*/ 289560 w 289560"/>
              <a:gd name="connsiteY0" fmla="*/ 304 h 194614"/>
              <a:gd name="connsiteX1" fmla="*/ 0 w 289560"/>
              <a:gd name="connsiteY1" fmla="*/ 194614 h 194614"/>
              <a:gd name="connsiteX0" fmla="*/ 289560 w 289560"/>
              <a:gd name="connsiteY0" fmla="*/ 522 h 194832"/>
              <a:gd name="connsiteX1" fmla="*/ 0 w 289560"/>
              <a:gd name="connsiteY1" fmla="*/ 194832 h 194832"/>
            </a:gdLst>
            <a:ahLst/>
            <a:cxnLst>
              <a:cxn ang="0">
                <a:pos x="connsiteX0" y="connsiteY0"/>
              </a:cxn>
              <a:cxn ang="0">
                <a:pos x="connsiteX1" y="connsiteY1"/>
              </a:cxn>
            </a:cxnLst>
            <a:rect l="l" t="t" r="r" b="b"/>
            <a:pathLst>
              <a:path w="289560" h="194832">
                <a:moveTo>
                  <a:pt x="289560" y="522"/>
                </a:moveTo>
                <a:cubicBezTo>
                  <a:pt x="128270" y="-7098"/>
                  <a:pt x="46990" y="69102"/>
                  <a:pt x="0" y="194832"/>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56" name="Freeform: Shape 34155">
            <a:extLst>
              <a:ext uri="{FF2B5EF4-FFF2-40B4-BE49-F238E27FC236}">
                <a16:creationId xmlns:a16="http://schemas.microsoft.com/office/drawing/2014/main" id="{47ED5248-70CF-4F86-860C-09D4831959CA}"/>
              </a:ext>
            </a:extLst>
          </p:cNvPr>
          <p:cNvSpPr/>
          <p:nvPr/>
        </p:nvSpPr>
        <p:spPr>
          <a:xfrm flipH="1">
            <a:off x="12199465" y="7161870"/>
            <a:ext cx="97223" cy="50673"/>
          </a:xfrm>
          <a:custGeom>
            <a:avLst/>
            <a:gdLst>
              <a:gd name="connsiteX0" fmla="*/ 179070 w 179070"/>
              <a:gd name="connsiteY0" fmla="*/ 60960 h 60960"/>
              <a:gd name="connsiteX1" fmla="*/ 0 w 179070"/>
              <a:gd name="connsiteY1" fmla="*/ 0 h 60960"/>
              <a:gd name="connsiteX0" fmla="*/ 179070 w 179070"/>
              <a:gd name="connsiteY0" fmla="*/ 60960 h 85941"/>
              <a:gd name="connsiteX1" fmla="*/ 0 w 179070"/>
              <a:gd name="connsiteY1" fmla="*/ 0 h 85941"/>
              <a:gd name="connsiteX0" fmla="*/ 179070 w 179070"/>
              <a:gd name="connsiteY0" fmla="*/ 60960 h 93333"/>
              <a:gd name="connsiteX1" fmla="*/ 0 w 179070"/>
              <a:gd name="connsiteY1" fmla="*/ 0 h 93333"/>
            </a:gdLst>
            <a:ahLst/>
            <a:cxnLst>
              <a:cxn ang="0">
                <a:pos x="connsiteX0" y="connsiteY0"/>
              </a:cxn>
              <a:cxn ang="0">
                <a:pos x="connsiteX1" y="connsiteY1"/>
              </a:cxn>
            </a:cxnLst>
            <a:rect l="l" t="t" r="r" b="b"/>
            <a:pathLst>
              <a:path w="179070" h="93333">
                <a:moveTo>
                  <a:pt x="179070" y="60960"/>
                </a:moveTo>
                <a:cubicBezTo>
                  <a:pt x="62230" y="135890"/>
                  <a:pt x="52070" y="66040"/>
                  <a:pt x="0" y="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57" name="Freeform: Shape 34156">
            <a:extLst>
              <a:ext uri="{FF2B5EF4-FFF2-40B4-BE49-F238E27FC236}">
                <a16:creationId xmlns:a16="http://schemas.microsoft.com/office/drawing/2014/main" id="{7D3164B0-1902-416D-881F-4AF9FD194515}"/>
              </a:ext>
            </a:extLst>
          </p:cNvPr>
          <p:cNvSpPr/>
          <p:nvPr/>
        </p:nvSpPr>
        <p:spPr>
          <a:xfrm flipH="1">
            <a:off x="11947100" y="7447333"/>
            <a:ext cx="308217" cy="50516"/>
          </a:xfrm>
          <a:custGeom>
            <a:avLst/>
            <a:gdLst>
              <a:gd name="connsiteX0" fmla="*/ 567690 w 567690"/>
              <a:gd name="connsiteY0" fmla="*/ 49530 h 93043"/>
              <a:gd name="connsiteX1" fmla="*/ 220980 w 567690"/>
              <a:gd name="connsiteY1" fmla="*/ 91440 h 93043"/>
              <a:gd name="connsiteX2" fmla="*/ 0 w 567690"/>
              <a:gd name="connsiteY2" fmla="*/ 0 h 93043"/>
            </a:gdLst>
            <a:ahLst/>
            <a:cxnLst>
              <a:cxn ang="0">
                <a:pos x="connsiteX0" y="connsiteY0"/>
              </a:cxn>
              <a:cxn ang="0">
                <a:pos x="connsiteX1" y="connsiteY1"/>
              </a:cxn>
              <a:cxn ang="0">
                <a:pos x="connsiteX2" y="connsiteY2"/>
              </a:cxn>
            </a:cxnLst>
            <a:rect l="l" t="t" r="r" b="b"/>
            <a:pathLst>
              <a:path w="567690" h="93043">
                <a:moveTo>
                  <a:pt x="567690" y="49530"/>
                </a:moveTo>
                <a:cubicBezTo>
                  <a:pt x="441642" y="74612"/>
                  <a:pt x="315595" y="99695"/>
                  <a:pt x="220980" y="91440"/>
                </a:cubicBezTo>
                <a:cubicBezTo>
                  <a:pt x="126365" y="83185"/>
                  <a:pt x="63182" y="41592"/>
                  <a:pt x="0" y="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58" name="Freeform: Shape 34157">
            <a:extLst>
              <a:ext uri="{FF2B5EF4-FFF2-40B4-BE49-F238E27FC236}">
                <a16:creationId xmlns:a16="http://schemas.microsoft.com/office/drawing/2014/main" id="{A3DBE131-A323-4FEA-A6A3-E5B8225873AC}"/>
              </a:ext>
            </a:extLst>
          </p:cNvPr>
          <p:cNvSpPr/>
          <p:nvPr/>
        </p:nvSpPr>
        <p:spPr>
          <a:xfrm flipH="1">
            <a:off x="12093968" y="7496979"/>
            <a:ext cx="113771" cy="62057"/>
          </a:xfrm>
          <a:custGeom>
            <a:avLst/>
            <a:gdLst>
              <a:gd name="connsiteX0" fmla="*/ 125730 w 125730"/>
              <a:gd name="connsiteY0" fmla="*/ 0 h 114300"/>
              <a:gd name="connsiteX1" fmla="*/ 0 w 125730"/>
              <a:gd name="connsiteY1" fmla="*/ 114300 h 114300"/>
              <a:gd name="connsiteX0" fmla="*/ 144780 w 144780"/>
              <a:gd name="connsiteY0" fmla="*/ 0 h 121920"/>
              <a:gd name="connsiteX1" fmla="*/ 0 w 144780"/>
              <a:gd name="connsiteY1" fmla="*/ 121920 h 121920"/>
              <a:gd name="connsiteX0" fmla="*/ 144780 w 144780"/>
              <a:gd name="connsiteY0" fmla="*/ 0 h 121920"/>
              <a:gd name="connsiteX1" fmla="*/ 0 w 144780"/>
              <a:gd name="connsiteY1" fmla="*/ 121920 h 121920"/>
              <a:gd name="connsiteX0" fmla="*/ 144780 w 144780"/>
              <a:gd name="connsiteY0" fmla="*/ 0 h 121920"/>
              <a:gd name="connsiteX1" fmla="*/ 0 w 144780"/>
              <a:gd name="connsiteY1" fmla="*/ 121920 h 121920"/>
              <a:gd name="connsiteX0" fmla="*/ 209550 w 209550"/>
              <a:gd name="connsiteY0" fmla="*/ 0 h 121920"/>
              <a:gd name="connsiteX1" fmla="*/ 0 w 209550"/>
              <a:gd name="connsiteY1" fmla="*/ 121920 h 121920"/>
              <a:gd name="connsiteX0" fmla="*/ 209550 w 209550"/>
              <a:gd name="connsiteY0" fmla="*/ 0 h 121920"/>
              <a:gd name="connsiteX1" fmla="*/ 0 w 209550"/>
              <a:gd name="connsiteY1" fmla="*/ 121920 h 121920"/>
              <a:gd name="connsiteX0" fmla="*/ 209550 w 209550"/>
              <a:gd name="connsiteY0" fmla="*/ 0 h 110490"/>
              <a:gd name="connsiteX1" fmla="*/ 0 w 209550"/>
              <a:gd name="connsiteY1" fmla="*/ 110490 h 110490"/>
              <a:gd name="connsiteX0" fmla="*/ 209550 w 209550"/>
              <a:gd name="connsiteY0" fmla="*/ 0 h 114300"/>
              <a:gd name="connsiteX1" fmla="*/ 0 w 209550"/>
              <a:gd name="connsiteY1" fmla="*/ 114300 h 114300"/>
              <a:gd name="connsiteX0" fmla="*/ 209550 w 209550"/>
              <a:gd name="connsiteY0" fmla="*/ 0 h 114300"/>
              <a:gd name="connsiteX1" fmla="*/ 0 w 209550"/>
              <a:gd name="connsiteY1" fmla="*/ 114300 h 114300"/>
            </a:gdLst>
            <a:ahLst/>
            <a:cxnLst>
              <a:cxn ang="0">
                <a:pos x="connsiteX0" y="connsiteY0"/>
              </a:cxn>
              <a:cxn ang="0">
                <a:pos x="connsiteX1" y="connsiteY1"/>
              </a:cxn>
            </a:cxnLst>
            <a:rect l="l" t="t" r="r" b="b"/>
            <a:pathLst>
              <a:path w="209550" h="114300">
                <a:moveTo>
                  <a:pt x="209550" y="0"/>
                </a:moveTo>
                <a:cubicBezTo>
                  <a:pt x="66040" y="33020"/>
                  <a:pt x="63500" y="1270"/>
                  <a:pt x="0" y="11430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59" name="Freeform: Shape 34158">
            <a:extLst>
              <a:ext uri="{FF2B5EF4-FFF2-40B4-BE49-F238E27FC236}">
                <a16:creationId xmlns:a16="http://schemas.microsoft.com/office/drawing/2014/main" id="{711FB069-AA51-44DB-99C5-80494F606554}"/>
              </a:ext>
            </a:extLst>
          </p:cNvPr>
          <p:cNvSpPr/>
          <p:nvPr/>
        </p:nvSpPr>
        <p:spPr>
          <a:xfrm flipH="1">
            <a:off x="11963648" y="7594201"/>
            <a:ext cx="155143" cy="299943"/>
          </a:xfrm>
          <a:custGeom>
            <a:avLst/>
            <a:gdLst>
              <a:gd name="connsiteX0" fmla="*/ 285750 w 285750"/>
              <a:gd name="connsiteY0" fmla="*/ 0 h 552450"/>
              <a:gd name="connsiteX1" fmla="*/ 83820 w 285750"/>
              <a:gd name="connsiteY1" fmla="*/ 247650 h 552450"/>
              <a:gd name="connsiteX2" fmla="*/ 0 w 285750"/>
              <a:gd name="connsiteY2" fmla="*/ 552450 h 552450"/>
            </a:gdLst>
            <a:ahLst/>
            <a:cxnLst>
              <a:cxn ang="0">
                <a:pos x="connsiteX0" y="connsiteY0"/>
              </a:cxn>
              <a:cxn ang="0">
                <a:pos x="connsiteX1" y="connsiteY1"/>
              </a:cxn>
              <a:cxn ang="0">
                <a:pos x="connsiteX2" y="connsiteY2"/>
              </a:cxn>
            </a:cxnLst>
            <a:rect l="l" t="t" r="r" b="b"/>
            <a:pathLst>
              <a:path w="285750" h="552450">
                <a:moveTo>
                  <a:pt x="285750" y="0"/>
                </a:moveTo>
                <a:cubicBezTo>
                  <a:pt x="208597" y="77787"/>
                  <a:pt x="131445" y="155575"/>
                  <a:pt x="83820" y="247650"/>
                </a:cubicBezTo>
                <a:cubicBezTo>
                  <a:pt x="36195" y="339725"/>
                  <a:pt x="18097" y="446087"/>
                  <a:pt x="0" y="55245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60" name="Freeform: Shape 34159">
            <a:extLst>
              <a:ext uri="{FF2B5EF4-FFF2-40B4-BE49-F238E27FC236}">
                <a16:creationId xmlns:a16="http://schemas.microsoft.com/office/drawing/2014/main" id="{E38B2624-7410-4A7A-BAA5-0F2798BAEDAE}"/>
              </a:ext>
            </a:extLst>
          </p:cNvPr>
          <p:cNvSpPr/>
          <p:nvPr/>
        </p:nvSpPr>
        <p:spPr>
          <a:xfrm flipH="1">
            <a:off x="12027774" y="7664533"/>
            <a:ext cx="351657" cy="81770"/>
          </a:xfrm>
          <a:custGeom>
            <a:avLst/>
            <a:gdLst>
              <a:gd name="connsiteX0" fmla="*/ 647700 w 647700"/>
              <a:gd name="connsiteY0" fmla="*/ 0 h 150608"/>
              <a:gd name="connsiteX1" fmla="*/ 323850 w 647700"/>
              <a:gd name="connsiteY1" fmla="*/ 148590 h 150608"/>
              <a:gd name="connsiteX2" fmla="*/ 0 w 647700"/>
              <a:gd name="connsiteY2" fmla="*/ 72390 h 150608"/>
            </a:gdLst>
            <a:ahLst/>
            <a:cxnLst>
              <a:cxn ang="0">
                <a:pos x="connsiteX0" y="connsiteY0"/>
              </a:cxn>
              <a:cxn ang="0">
                <a:pos x="connsiteX1" y="connsiteY1"/>
              </a:cxn>
              <a:cxn ang="0">
                <a:pos x="connsiteX2" y="connsiteY2"/>
              </a:cxn>
            </a:cxnLst>
            <a:rect l="l" t="t" r="r" b="b"/>
            <a:pathLst>
              <a:path w="647700" h="150608">
                <a:moveTo>
                  <a:pt x="647700" y="0"/>
                </a:moveTo>
                <a:cubicBezTo>
                  <a:pt x="539750" y="68262"/>
                  <a:pt x="431800" y="136525"/>
                  <a:pt x="323850" y="148590"/>
                </a:cubicBezTo>
                <a:cubicBezTo>
                  <a:pt x="215900" y="160655"/>
                  <a:pt x="107950" y="116522"/>
                  <a:pt x="0" y="7239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61" name="Freeform: Shape 34160">
            <a:extLst>
              <a:ext uri="{FF2B5EF4-FFF2-40B4-BE49-F238E27FC236}">
                <a16:creationId xmlns:a16="http://schemas.microsoft.com/office/drawing/2014/main" id="{F4010049-D7E7-4AF8-A67E-563995A28511}"/>
              </a:ext>
            </a:extLst>
          </p:cNvPr>
          <p:cNvSpPr/>
          <p:nvPr/>
        </p:nvSpPr>
        <p:spPr>
          <a:xfrm flipH="1">
            <a:off x="12178780" y="7741070"/>
            <a:ext cx="84811" cy="93086"/>
          </a:xfrm>
          <a:custGeom>
            <a:avLst/>
            <a:gdLst>
              <a:gd name="connsiteX0" fmla="*/ 140970 w 140970"/>
              <a:gd name="connsiteY0" fmla="*/ 0 h 163830"/>
              <a:gd name="connsiteX1" fmla="*/ 0 w 140970"/>
              <a:gd name="connsiteY1" fmla="*/ 163830 h 163830"/>
              <a:gd name="connsiteX0" fmla="*/ 156210 w 156210"/>
              <a:gd name="connsiteY0" fmla="*/ 0 h 171450"/>
              <a:gd name="connsiteX1" fmla="*/ 0 w 156210"/>
              <a:gd name="connsiteY1" fmla="*/ 171450 h 171450"/>
              <a:gd name="connsiteX0" fmla="*/ 156210 w 156210"/>
              <a:gd name="connsiteY0" fmla="*/ 0 h 171450"/>
              <a:gd name="connsiteX1" fmla="*/ 0 w 156210"/>
              <a:gd name="connsiteY1" fmla="*/ 171450 h 171450"/>
              <a:gd name="connsiteX0" fmla="*/ 156210 w 156210"/>
              <a:gd name="connsiteY0" fmla="*/ 0 h 171450"/>
              <a:gd name="connsiteX1" fmla="*/ 0 w 156210"/>
              <a:gd name="connsiteY1" fmla="*/ 171450 h 171450"/>
            </a:gdLst>
            <a:ahLst/>
            <a:cxnLst>
              <a:cxn ang="0">
                <a:pos x="connsiteX0" y="connsiteY0"/>
              </a:cxn>
              <a:cxn ang="0">
                <a:pos x="connsiteX1" y="connsiteY1"/>
              </a:cxn>
            </a:cxnLst>
            <a:rect l="l" t="t" r="r" b="b"/>
            <a:pathLst>
              <a:path w="156210" h="171450">
                <a:moveTo>
                  <a:pt x="156210" y="0"/>
                </a:moveTo>
                <a:cubicBezTo>
                  <a:pt x="46990" y="38100"/>
                  <a:pt x="17780" y="99060"/>
                  <a:pt x="0" y="171450"/>
                </a:cubicBezTo>
              </a:path>
            </a:pathLst>
          </a:custGeom>
          <a:noFill/>
          <a:ln w="31750" cap="rnd">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62" name="Freeform: Shape 34161">
            <a:extLst>
              <a:ext uri="{FF2B5EF4-FFF2-40B4-BE49-F238E27FC236}">
                <a16:creationId xmlns:a16="http://schemas.microsoft.com/office/drawing/2014/main" id="{CFA77310-98C5-4729-A28B-F51FB531C4CE}"/>
              </a:ext>
            </a:extLst>
          </p:cNvPr>
          <p:cNvSpPr/>
          <p:nvPr/>
        </p:nvSpPr>
        <p:spPr>
          <a:xfrm flipH="1">
            <a:off x="10891774" y="6164505"/>
            <a:ext cx="1079541" cy="1677898"/>
          </a:xfrm>
          <a:custGeom>
            <a:avLst/>
            <a:gdLst>
              <a:gd name="connsiteX0" fmla="*/ 1191834 w 1988355"/>
              <a:gd name="connsiteY0" fmla="*/ 0 h 3090439"/>
              <a:gd name="connsiteX1" fmla="*/ 1155337 w 1988355"/>
              <a:gd name="connsiteY1" fmla="*/ 0 h 3090439"/>
              <a:gd name="connsiteX2" fmla="*/ 833018 w 1988355"/>
              <a:gd name="connsiteY2" fmla="*/ 0 h 3090439"/>
              <a:gd name="connsiteX3" fmla="*/ 796521 w 1988355"/>
              <a:gd name="connsiteY3" fmla="*/ 0 h 3090439"/>
              <a:gd name="connsiteX4" fmla="*/ 796521 w 1988355"/>
              <a:gd name="connsiteY4" fmla="*/ 795464 h 3090439"/>
              <a:gd name="connsiteX5" fmla="*/ 713106 w 1988355"/>
              <a:gd name="connsiteY5" fmla="*/ 892750 h 3090439"/>
              <a:gd name="connsiteX6" fmla="*/ 127659 w 1988355"/>
              <a:gd name="connsiteY6" fmla="*/ 1826946 h 3090439"/>
              <a:gd name="connsiteX7" fmla="*/ 67316 w 1988355"/>
              <a:gd name="connsiteY7" fmla="*/ 3090439 h 3090439"/>
              <a:gd name="connsiteX8" fmla="*/ 321959 w 1988355"/>
              <a:gd name="connsiteY8" fmla="*/ 1782499 h 3090439"/>
              <a:gd name="connsiteX9" fmla="*/ 935759 w 1988355"/>
              <a:gd name="connsiteY9" fmla="*/ 1043807 h 3090439"/>
              <a:gd name="connsiteX10" fmla="*/ 975199 w 1988355"/>
              <a:gd name="connsiteY10" fmla="*/ 1018572 h 3090439"/>
              <a:gd name="connsiteX11" fmla="*/ 1013156 w 1988355"/>
              <a:gd name="connsiteY11" fmla="*/ 1018572 h 3090439"/>
              <a:gd name="connsiteX12" fmla="*/ 1052596 w 1988355"/>
              <a:gd name="connsiteY12" fmla="*/ 1043807 h 3090439"/>
              <a:gd name="connsiteX13" fmla="*/ 1666396 w 1988355"/>
              <a:gd name="connsiteY13" fmla="*/ 1782499 h 3090439"/>
              <a:gd name="connsiteX14" fmla="*/ 1921039 w 1988355"/>
              <a:gd name="connsiteY14" fmla="*/ 3090439 h 3090439"/>
              <a:gd name="connsiteX15" fmla="*/ 1860696 w 1988355"/>
              <a:gd name="connsiteY15" fmla="*/ 1826946 h 3090439"/>
              <a:gd name="connsiteX16" fmla="*/ 1275249 w 1988355"/>
              <a:gd name="connsiteY16" fmla="*/ 892750 h 3090439"/>
              <a:gd name="connsiteX17" fmla="*/ 1191834 w 1988355"/>
              <a:gd name="connsiteY17" fmla="*/ 795464 h 3090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988355" h="3090439">
                <a:moveTo>
                  <a:pt x="1191834" y="0"/>
                </a:moveTo>
                <a:lnTo>
                  <a:pt x="1155337" y="0"/>
                </a:lnTo>
                <a:lnTo>
                  <a:pt x="833018" y="0"/>
                </a:lnTo>
                <a:lnTo>
                  <a:pt x="796521" y="0"/>
                </a:lnTo>
                <a:lnTo>
                  <a:pt x="796521" y="795464"/>
                </a:lnTo>
                <a:lnTo>
                  <a:pt x="713106" y="892750"/>
                </a:lnTo>
                <a:cubicBezTo>
                  <a:pt x="515903" y="1131901"/>
                  <a:pt x="230384" y="1531792"/>
                  <a:pt x="127659" y="1826946"/>
                </a:cubicBezTo>
                <a:cubicBezTo>
                  <a:pt x="-9308" y="2220485"/>
                  <a:pt x="-46347" y="2610167"/>
                  <a:pt x="67316" y="3090439"/>
                </a:cubicBezTo>
                <a:cubicBezTo>
                  <a:pt x="89539" y="2296647"/>
                  <a:pt x="167630" y="2129740"/>
                  <a:pt x="321959" y="1782499"/>
                </a:cubicBezTo>
                <a:cubicBezTo>
                  <a:pt x="456997" y="1478664"/>
                  <a:pt x="776332" y="1160079"/>
                  <a:pt x="935759" y="1043807"/>
                </a:cubicBezTo>
                <a:lnTo>
                  <a:pt x="975199" y="1018572"/>
                </a:lnTo>
                <a:lnTo>
                  <a:pt x="1013156" y="1018572"/>
                </a:lnTo>
                <a:lnTo>
                  <a:pt x="1052596" y="1043807"/>
                </a:lnTo>
                <a:cubicBezTo>
                  <a:pt x="1212023" y="1160079"/>
                  <a:pt x="1531358" y="1478664"/>
                  <a:pt x="1666396" y="1782499"/>
                </a:cubicBezTo>
                <a:cubicBezTo>
                  <a:pt x="1820725" y="2129740"/>
                  <a:pt x="1898816" y="2296647"/>
                  <a:pt x="1921039" y="3090439"/>
                </a:cubicBezTo>
                <a:cubicBezTo>
                  <a:pt x="2034702" y="2610167"/>
                  <a:pt x="1997663" y="2220485"/>
                  <a:pt x="1860696" y="1826946"/>
                </a:cubicBezTo>
                <a:cubicBezTo>
                  <a:pt x="1757971" y="1531792"/>
                  <a:pt x="1472452" y="1131901"/>
                  <a:pt x="1275249" y="892750"/>
                </a:cubicBezTo>
                <a:lnTo>
                  <a:pt x="1191834" y="795464"/>
                </a:lnTo>
                <a:close/>
              </a:path>
            </a:pathLst>
          </a:custGeom>
          <a:solidFill>
            <a:schemeClr val="bg1"/>
          </a:solidFill>
          <a:ln w="3175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541" name="TextBox 34540">
            <a:extLst>
              <a:ext uri="{FF2B5EF4-FFF2-40B4-BE49-F238E27FC236}">
                <a16:creationId xmlns:a16="http://schemas.microsoft.com/office/drawing/2014/main" id="{751FB91E-62A1-4142-ACB4-72A595664CDF}"/>
              </a:ext>
            </a:extLst>
          </p:cNvPr>
          <p:cNvSpPr txBox="1"/>
          <p:nvPr/>
        </p:nvSpPr>
        <p:spPr>
          <a:xfrm>
            <a:off x="14443955" y="19033465"/>
            <a:ext cx="13176675" cy="1261884"/>
          </a:xfrm>
          <a:prstGeom prst="rect">
            <a:avLst/>
          </a:prstGeom>
          <a:noFill/>
        </p:spPr>
        <p:txBody>
          <a:bodyPr wrap="square" lIns="467360" tIns="233680" rIns="467360" bIns="467360" rtlCol="0">
            <a:spAutoFit/>
          </a:bodyPr>
          <a:lstStyle/>
          <a:p>
            <a:pPr algn="ctr">
              <a:spcBef>
                <a:spcPts val="1533"/>
              </a:spcBef>
              <a:spcAft>
                <a:spcPts val="852"/>
              </a:spcAft>
            </a:pPr>
            <a:r>
              <a:rPr lang="en-US" sz="3600" b="1" dirty="0">
                <a:latin typeface="+mj-lt"/>
                <a:cs typeface="Segoe UI Light" panose="020B0502040204020203" pitchFamily="34" charset="0"/>
              </a:rPr>
              <a:t>TIKHONOV REGULARIZATION</a:t>
            </a:r>
          </a:p>
        </p:txBody>
      </p:sp>
      <p:sp>
        <p:nvSpPr>
          <p:cNvPr id="34542" name="Rectangle 34541">
            <a:extLst>
              <a:ext uri="{FF2B5EF4-FFF2-40B4-BE49-F238E27FC236}">
                <a16:creationId xmlns:a16="http://schemas.microsoft.com/office/drawing/2014/main" id="{4EE114F6-BDCF-4BE2-A94F-F2835314DCAB}"/>
              </a:ext>
            </a:extLst>
          </p:cNvPr>
          <p:cNvSpPr/>
          <p:nvPr/>
        </p:nvSpPr>
        <p:spPr>
          <a:xfrm>
            <a:off x="14442862" y="19952941"/>
            <a:ext cx="13176675" cy="769441"/>
          </a:xfrm>
          <a:prstGeom prst="rect">
            <a:avLst/>
          </a:prstGeom>
        </p:spPr>
        <p:txBody>
          <a:bodyPr wrap="square" lIns="182880" rIns="274320">
            <a:spAutoFit/>
          </a:bodyPr>
          <a:lstStyle/>
          <a:p>
            <a:pPr marL="404813" indent="-322263" algn="just">
              <a:spcAft>
                <a:spcPts val="511"/>
              </a:spcAft>
              <a:buFont typeface="Arial" panose="020B0604020202020204" pitchFamily="34" charset="0"/>
              <a:buChar char="•"/>
            </a:pPr>
            <a:r>
              <a:rPr lang="en-US" sz="2200" dirty="0">
                <a:cs typeface="Segoe UI Light" panose="020B0502040204020203" pitchFamily="34" charset="0"/>
              </a:rPr>
              <a:t>Tikhonov regularization seeks to minimize some order derivative of the solution. In this regard, different orders of Tikhonov do different things: </a:t>
            </a:r>
          </a:p>
        </p:txBody>
      </p:sp>
      <p:grpSp>
        <p:nvGrpSpPr>
          <p:cNvPr id="34546" name="Group 34545">
            <a:extLst>
              <a:ext uri="{FF2B5EF4-FFF2-40B4-BE49-F238E27FC236}">
                <a16:creationId xmlns:a16="http://schemas.microsoft.com/office/drawing/2014/main" id="{61E8BC04-CE1B-448F-B8CD-50071A3FE5CC}"/>
              </a:ext>
            </a:extLst>
          </p:cNvPr>
          <p:cNvGrpSpPr/>
          <p:nvPr/>
        </p:nvGrpSpPr>
        <p:grpSpPr>
          <a:xfrm>
            <a:off x="19173109" y="21199862"/>
            <a:ext cx="3763334" cy="1292301"/>
            <a:chOff x="544184" y="28272496"/>
            <a:chExt cx="4233751" cy="1453838"/>
          </a:xfrm>
        </p:grpSpPr>
        <p:sp>
          <p:nvSpPr>
            <p:cNvPr id="34547" name="Rectangle 34546">
              <a:extLst>
                <a:ext uri="{FF2B5EF4-FFF2-40B4-BE49-F238E27FC236}">
                  <a16:creationId xmlns:a16="http://schemas.microsoft.com/office/drawing/2014/main" id="{63BEDF33-19FA-4F5D-B46C-98102E885E01}"/>
                </a:ext>
              </a:extLst>
            </p:cNvPr>
            <p:cNvSpPr/>
            <p:nvPr/>
          </p:nvSpPr>
          <p:spPr>
            <a:xfrm flipH="1">
              <a:off x="1054360" y="28687588"/>
              <a:ext cx="3723575" cy="1038746"/>
            </a:xfrm>
            <a:prstGeom prst="rect">
              <a:avLst/>
            </a:prstGeom>
          </p:spPr>
          <p:txBody>
            <a:bodyPr wrap="square">
              <a:spAutoFit/>
            </a:bodyPr>
            <a:lstStyle/>
            <a:p>
              <a:pPr marL="64914"/>
              <a:r>
                <a:rPr lang="en-US" sz="1800" dirty="0">
                  <a:cs typeface="Segoe UI Light" panose="020B0502040204020203" pitchFamily="34" charset="0"/>
                </a:rPr>
                <a:t>Attempts to minimize the slope, that is to pick the smoothest possible solution. </a:t>
              </a:r>
              <a:endParaRPr lang="en-CA" sz="1800" dirty="0">
                <a:cs typeface="Segoe UI Light" panose="020B0502040204020203" pitchFamily="34" charset="0"/>
              </a:endParaRPr>
            </a:p>
          </p:txBody>
        </p:sp>
        <p:sp>
          <p:nvSpPr>
            <p:cNvPr id="34548" name="Rectangle 34547">
              <a:extLst>
                <a:ext uri="{FF2B5EF4-FFF2-40B4-BE49-F238E27FC236}">
                  <a16:creationId xmlns:a16="http://schemas.microsoft.com/office/drawing/2014/main" id="{826B8419-7014-4B71-8BDD-DDDC2D3FE83F}"/>
                </a:ext>
              </a:extLst>
            </p:cNvPr>
            <p:cNvSpPr/>
            <p:nvPr/>
          </p:nvSpPr>
          <p:spPr>
            <a:xfrm flipH="1">
              <a:off x="544184" y="28272496"/>
              <a:ext cx="997565" cy="633778"/>
            </a:xfrm>
            <a:prstGeom prst="rect">
              <a:avLst/>
            </a:prstGeom>
          </p:spPr>
          <p:txBody>
            <a:bodyPr wrap="square">
              <a:spAutoFit/>
            </a:bodyPr>
            <a:lstStyle/>
            <a:p>
              <a:pPr marL="64914" algn="r"/>
              <a:r>
                <a:rPr lang="en-US" sz="3061" b="1" dirty="0">
                  <a:solidFill>
                    <a:srgbClr val="101837"/>
                  </a:solidFill>
                  <a:latin typeface="+mj-lt"/>
                  <a:cs typeface="Segoe UI Light" panose="020B0502040204020203" pitchFamily="34" charset="0"/>
                </a:rPr>
                <a:t>1</a:t>
              </a:r>
              <a:r>
                <a:rPr lang="en-US" sz="3061" b="1" baseline="30000" dirty="0">
                  <a:solidFill>
                    <a:srgbClr val="101837"/>
                  </a:solidFill>
                  <a:latin typeface="+mj-lt"/>
                  <a:cs typeface="Segoe UI Light" panose="020B0502040204020203" pitchFamily="34" charset="0"/>
                </a:rPr>
                <a:t>st</a:t>
              </a:r>
              <a:endParaRPr lang="en-US" sz="3061" b="1" dirty="0">
                <a:solidFill>
                  <a:srgbClr val="101837"/>
                </a:solidFill>
                <a:latin typeface="+mj-lt"/>
                <a:cs typeface="Segoe UI Light" panose="020B0502040204020203" pitchFamily="34" charset="0"/>
              </a:endParaRPr>
            </a:p>
          </p:txBody>
        </p:sp>
      </p:grpSp>
      <p:grpSp>
        <p:nvGrpSpPr>
          <p:cNvPr id="34549" name="Group 34548">
            <a:extLst>
              <a:ext uri="{FF2B5EF4-FFF2-40B4-BE49-F238E27FC236}">
                <a16:creationId xmlns:a16="http://schemas.microsoft.com/office/drawing/2014/main" id="{91D8AD60-7A58-468B-A2E2-EEADEEE7657B}"/>
              </a:ext>
            </a:extLst>
          </p:cNvPr>
          <p:cNvGrpSpPr/>
          <p:nvPr/>
        </p:nvGrpSpPr>
        <p:grpSpPr>
          <a:xfrm>
            <a:off x="23570524" y="21199861"/>
            <a:ext cx="3763334" cy="1292301"/>
            <a:chOff x="544184" y="28272496"/>
            <a:chExt cx="4233751" cy="1453838"/>
          </a:xfrm>
        </p:grpSpPr>
        <p:sp>
          <p:nvSpPr>
            <p:cNvPr id="34550" name="Rectangle 34549">
              <a:extLst>
                <a:ext uri="{FF2B5EF4-FFF2-40B4-BE49-F238E27FC236}">
                  <a16:creationId xmlns:a16="http://schemas.microsoft.com/office/drawing/2014/main" id="{1B07C911-26F8-43DB-BBBC-844CC3DB4C1B}"/>
                </a:ext>
              </a:extLst>
            </p:cNvPr>
            <p:cNvSpPr/>
            <p:nvPr/>
          </p:nvSpPr>
          <p:spPr>
            <a:xfrm flipH="1">
              <a:off x="1054360" y="28687588"/>
              <a:ext cx="3723575" cy="1038746"/>
            </a:xfrm>
            <a:prstGeom prst="rect">
              <a:avLst/>
            </a:prstGeom>
          </p:spPr>
          <p:txBody>
            <a:bodyPr wrap="square">
              <a:spAutoFit/>
            </a:bodyPr>
            <a:lstStyle/>
            <a:p>
              <a:pPr marL="64914"/>
              <a:r>
                <a:rPr lang="en-US" sz="1800" dirty="0">
                  <a:cs typeface="Segoe UI Light" panose="020B0502040204020203" pitchFamily="34" charset="0"/>
                </a:rPr>
                <a:t>Attempts to minimize the curvature, that is to attempt to pick a linear solution.</a:t>
              </a:r>
              <a:endParaRPr lang="en-CA" sz="1800" dirty="0">
                <a:cs typeface="Segoe UI Light" panose="020B0502040204020203" pitchFamily="34" charset="0"/>
              </a:endParaRPr>
            </a:p>
          </p:txBody>
        </p:sp>
        <p:sp>
          <p:nvSpPr>
            <p:cNvPr id="34551" name="Rectangle 34550">
              <a:extLst>
                <a:ext uri="{FF2B5EF4-FFF2-40B4-BE49-F238E27FC236}">
                  <a16:creationId xmlns:a16="http://schemas.microsoft.com/office/drawing/2014/main" id="{F7DD5923-90B1-4CD1-893D-41E7B8C0C904}"/>
                </a:ext>
              </a:extLst>
            </p:cNvPr>
            <p:cNvSpPr/>
            <p:nvPr/>
          </p:nvSpPr>
          <p:spPr>
            <a:xfrm flipH="1">
              <a:off x="544184" y="28272496"/>
              <a:ext cx="997565" cy="633778"/>
            </a:xfrm>
            <a:prstGeom prst="rect">
              <a:avLst/>
            </a:prstGeom>
          </p:spPr>
          <p:txBody>
            <a:bodyPr wrap="square">
              <a:spAutoFit/>
            </a:bodyPr>
            <a:lstStyle/>
            <a:p>
              <a:pPr marL="64914" algn="r"/>
              <a:r>
                <a:rPr lang="en-US" sz="3061" b="1" dirty="0">
                  <a:solidFill>
                    <a:srgbClr val="101837"/>
                  </a:solidFill>
                  <a:latin typeface="+mj-lt"/>
                  <a:cs typeface="Segoe UI Light" panose="020B0502040204020203" pitchFamily="34" charset="0"/>
                </a:rPr>
                <a:t>2</a:t>
              </a:r>
              <a:r>
                <a:rPr lang="en-US" sz="3061" b="1" baseline="30000" dirty="0">
                  <a:solidFill>
                    <a:srgbClr val="101837"/>
                  </a:solidFill>
                  <a:latin typeface="+mj-lt"/>
                  <a:cs typeface="Segoe UI Light" panose="020B0502040204020203" pitchFamily="34" charset="0"/>
                </a:rPr>
                <a:t>nd</a:t>
              </a:r>
              <a:endParaRPr lang="en-US" sz="3061" b="1" dirty="0">
                <a:solidFill>
                  <a:srgbClr val="101837"/>
                </a:solidFill>
                <a:latin typeface="+mj-lt"/>
                <a:cs typeface="Segoe UI Light" panose="020B0502040204020203" pitchFamily="34" charset="0"/>
              </a:endParaRPr>
            </a:p>
          </p:txBody>
        </p:sp>
      </p:grpSp>
      <p:grpSp>
        <p:nvGrpSpPr>
          <p:cNvPr id="260" name="Group 259">
            <a:extLst>
              <a:ext uri="{FF2B5EF4-FFF2-40B4-BE49-F238E27FC236}">
                <a16:creationId xmlns:a16="http://schemas.microsoft.com/office/drawing/2014/main" id="{000842A5-108C-4F82-BEDF-5D1192050B5D}"/>
              </a:ext>
            </a:extLst>
          </p:cNvPr>
          <p:cNvGrpSpPr/>
          <p:nvPr/>
        </p:nvGrpSpPr>
        <p:grpSpPr>
          <a:xfrm>
            <a:off x="15962293" y="20756930"/>
            <a:ext cx="1828800" cy="794413"/>
            <a:chOff x="15316200" y="6339840"/>
            <a:chExt cx="1828800" cy="794413"/>
          </a:xfrm>
        </p:grpSpPr>
        <p:cxnSp>
          <p:nvCxnSpPr>
            <p:cNvPr id="116" name="Straight Arrow Connector 115">
              <a:extLst>
                <a:ext uri="{FF2B5EF4-FFF2-40B4-BE49-F238E27FC236}">
                  <a16:creationId xmlns:a16="http://schemas.microsoft.com/office/drawing/2014/main" id="{4E1EF354-89CA-4E5B-887D-1B26D56A6614}"/>
                </a:ext>
              </a:extLst>
            </p:cNvPr>
            <p:cNvCxnSpPr>
              <a:cxnSpLocks/>
            </p:cNvCxnSpPr>
            <p:nvPr/>
          </p:nvCxnSpPr>
          <p:spPr>
            <a:xfrm>
              <a:off x="16318230" y="6511290"/>
              <a:ext cx="0" cy="403860"/>
            </a:xfrm>
            <a:prstGeom prst="straightConnector1">
              <a:avLst/>
            </a:prstGeom>
            <a:ln w="15875">
              <a:solidFill>
                <a:schemeClr val="bg1">
                  <a:lumMod val="75000"/>
                </a:schemeClr>
              </a:solidFill>
              <a:prstDash val="sysDash"/>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34553" name="Straight Arrow Connector 34552">
              <a:extLst>
                <a:ext uri="{FF2B5EF4-FFF2-40B4-BE49-F238E27FC236}">
                  <a16:creationId xmlns:a16="http://schemas.microsoft.com/office/drawing/2014/main" id="{7AE14852-D60E-4833-8264-6E9682A0D803}"/>
                </a:ext>
              </a:extLst>
            </p:cNvPr>
            <p:cNvCxnSpPr>
              <a:cxnSpLocks/>
            </p:cNvCxnSpPr>
            <p:nvPr/>
          </p:nvCxnSpPr>
          <p:spPr>
            <a:xfrm>
              <a:off x="16691610" y="6408420"/>
              <a:ext cx="0" cy="504630"/>
            </a:xfrm>
            <a:prstGeom prst="straightConnector1">
              <a:avLst/>
            </a:prstGeom>
            <a:ln w="15875">
              <a:solidFill>
                <a:schemeClr val="bg1">
                  <a:lumMod val="75000"/>
                </a:schemeClr>
              </a:solidFill>
              <a:prstDash val="sysDash"/>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34554" name="Straight Arrow Connector 34553">
              <a:extLst>
                <a:ext uri="{FF2B5EF4-FFF2-40B4-BE49-F238E27FC236}">
                  <a16:creationId xmlns:a16="http://schemas.microsoft.com/office/drawing/2014/main" id="{DA7C2054-F127-4585-BCD1-281474FD6F6A}"/>
                </a:ext>
              </a:extLst>
            </p:cNvPr>
            <p:cNvCxnSpPr>
              <a:cxnSpLocks/>
            </p:cNvCxnSpPr>
            <p:nvPr/>
          </p:nvCxnSpPr>
          <p:spPr>
            <a:xfrm flipV="1">
              <a:off x="15773400" y="6945630"/>
              <a:ext cx="0" cy="186690"/>
            </a:xfrm>
            <a:prstGeom prst="straightConnector1">
              <a:avLst/>
            </a:prstGeom>
            <a:ln w="15875">
              <a:solidFill>
                <a:schemeClr val="bg1">
                  <a:lumMod val="75000"/>
                </a:schemeClr>
              </a:solidFill>
              <a:prstDash val="sysDash"/>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D340996B-B747-45E1-9CA7-842903F28A3F}"/>
                </a:ext>
              </a:extLst>
            </p:cNvPr>
            <p:cNvCxnSpPr/>
            <p:nvPr/>
          </p:nvCxnSpPr>
          <p:spPr>
            <a:xfrm flipV="1">
              <a:off x="15941040" y="6339840"/>
              <a:ext cx="0" cy="594360"/>
            </a:xfrm>
            <a:prstGeom prst="straightConnector1">
              <a:avLst/>
            </a:prstGeom>
            <a:ln w="15875">
              <a:solidFill>
                <a:schemeClr val="tx1"/>
              </a:solidFill>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A677B145-AA09-47F2-9B43-C3EFFFB991F3}"/>
                </a:ext>
              </a:extLst>
            </p:cNvPr>
            <p:cNvCxnSpPr/>
            <p:nvPr/>
          </p:nvCxnSpPr>
          <p:spPr>
            <a:xfrm>
              <a:off x="15316200" y="6937519"/>
              <a:ext cx="1828800" cy="0"/>
            </a:xfrm>
            <a:prstGeom prst="straightConnector1">
              <a:avLst/>
            </a:prstGeom>
            <a:ln w="15875">
              <a:solidFill>
                <a:schemeClr val="tx1"/>
              </a:solidFill>
              <a:headEnd type="arrow" w="med" len="lg"/>
              <a:tailEnd type="arrow" w="med" len="lg"/>
            </a:ln>
          </p:spPr>
          <p:style>
            <a:lnRef idx="1">
              <a:schemeClr val="accent1"/>
            </a:lnRef>
            <a:fillRef idx="0">
              <a:schemeClr val="accent1"/>
            </a:fillRef>
            <a:effectRef idx="0">
              <a:schemeClr val="accent1"/>
            </a:effectRef>
            <a:fontRef idx="minor">
              <a:schemeClr val="tx1"/>
            </a:fontRef>
          </p:style>
        </p:cxnSp>
        <p:sp>
          <p:nvSpPr>
            <p:cNvPr id="108" name="Freeform: Shape 107">
              <a:extLst>
                <a:ext uri="{FF2B5EF4-FFF2-40B4-BE49-F238E27FC236}">
                  <a16:creationId xmlns:a16="http://schemas.microsoft.com/office/drawing/2014/main" id="{397E30D3-470D-4935-A5D6-8CDD5059FD4A}"/>
                </a:ext>
              </a:extLst>
            </p:cNvPr>
            <p:cNvSpPr/>
            <p:nvPr/>
          </p:nvSpPr>
          <p:spPr>
            <a:xfrm>
              <a:off x="15499080" y="6374870"/>
              <a:ext cx="1508760" cy="759383"/>
            </a:xfrm>
            <a:custGeom>
              <a:avLst/>
              <a:gdLst>
                <a:gd name="connsiteX0" fmla="*/ 0 w 1508760"/>
                <a:gd name="connsiteY0" fmla="*/ 368830 h 759383"/>
                <a:gd name="connsiteX1" fmla="*/ 342900 w 1508760"/>
                <a:gd name="connsiteY1" fmla="*/ 749830 h 759383"/>
                <a:gd name="connsiteX2" fmla="*/ 960120 w 1508760"/>
                <a:gd name="connsiteY2" fmla="*/ 18310 h 759383"/>
                <a:gd name="connsiteX3" fmla="*/ 1508760 w 1508760"/>
                <a:gd name="connsiteY3" fmla="*/ 292630 h 759383"/>
              </a:gdLst>
              <a:ahLst/>
              <a:cxnLst>
                <a:cxn ang="0">
                  <a:pos x="connsiteX0" y="connsiteY0"/>
                </a:cxn>
                <a:cxn ang="0">
                  <a:pos x="connsiteX1" y="connsiteY1"/>
                </a:cxn>
                <a:cxn ang="0">
                  <a:pos x="connsiteX2" y="connsiteY2"/>
                </a:cxn>
                <a:cxn ang="0">
                  <a:pos x="connsiteX3" y="connsiteY3"/>
                </a:cxn>
              </a:cxnLst>
              <a:rect l="l" t="t" r="r" b="b"/>
              <a:pathLst>
                <a:path w="1508760" h="759383">
                  <a:moveTo>
                    <a:pt x="0" y="368830"/>
                  </a:moveTo>
                  <a:cubicBezTo>
                    <a:pt x="91440" y="588540"/>
                    <a:pt x="182880" y="808250"/>
                    <a:pt x="342900" y="749830"/>
                  </a:cubicBezTo>
                  <a:cubicBezTo>
                    <a:pt x="502920" y="691410"/>
                    <a:pt x="765810" y="94510"/>
                    <a:pt x="960120" y="18310"/>
                  </a:cubicBezTo>
                  <a:cubicBezTo>
                    <a:pt x="1154430" y="-57890"/>
                    <a:pt x="1331595" y="117370"/>
                    <a:pt x="1508760" y="292630"/>
                  </a:cubicBezTo>
                </a:path>
              </a:pathLst>
            </a:custGeom>
            <a:noFill/>
            <a:ln>
              <a:solidFill>
                <a:srgbClr val="101837"/>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261" name="Group 260">
            <a:extLst>
              <a:ext uri="{FF2B5EF4-FFF2-40B4-BE49-F238E27FC236}">
                <a16:creationId xmlns:a16="http://schemas.microsoft.com/office/drawing/2014/main" id="{F35DE6CD-E592-4B4F-B9D6-0131733A889D}"/>
              </a:ext>
            </a:extLst>
          </p:cNvPr>
          <p:cNvGrpSpPr/>
          <p:nvPr/>
        </p:nvGrpSpPr>
        <p:grpSpPr>
          <a:xfrm>
            <a:off x="20404753" y="20756930"/>
            <a:ext cx="1828800" cy="794413"/>
            <a:chOff x="19964400" y="6339840"/>
            <a:chExt cx="1828800" cy="794413"/>
          </a:xfrm>
        </p:grpSpPr>
        <p:cxnSp>
          <p:nvCxnSpPr>
            <p:cNvPr id="34558" name="Straight Arrow Connector 34557">
              <a:extLst>
                <a:ext uri="{FF2B5EF4-FFF2-40B4-BE49-F238E27FC236}">
                  <a16:creationId xmlns:a16="http://schemas.microsoft.com/office/drawing/2014/main" id="{65F3447C-AE24-462E-BFE2-0AED0F5AC1F5}"/>
                </a:ext>
              </a:extLst>
            </p:cNvPr>
            <p:cNvCxnSpPr>
              <a:cxnSpLocks/>
            </p:cNvCxnSpPr>
            <p:nvPr/>
          </p:nvCxnSpPr>
          <p:spPr>
            <a:xfrm>
              <a:off x="20966430" y="6511290"/>
              <a:ext cx="0" cy="236220"/>
            </a:xfrm>
            <a:prstGeom prst="straightConnector1">
              <a:avLst/>
            </a:prstGeom>
            <a:ln w="15875">
              <a:solidFill>
                <a:schemeClr val="bg1">
                  <a:lumMod val="75000"/>
                </a:schemeClr>
              </a:solidFill>
              <a:prstDash val="sysDash"/>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34559" name="Straight Arrow Connector 34558">
              <a:extLst>
                <a:ext uri="{FF2B5EF4-FFF2-40B4-BE49-F238E27FC236}">
                  <a16:creationId xmlns:a16="http://schemas.microsoft.com/office/drawing/2014/main" id="{8544FB5E-37D0-4EBF-ABB7-F10A0D7171BA}"/>
                </a:ext>
              </a:extLst>
            </p:cNvPr>
            <p:cNvCxnSpPr>
              <a:cxnSpLocks/>
            </p:cNvCxnSpPr>
            <p:nvPr/>
          </p:nvCxnSpPr>
          <p:spPr>
            <a:xfrm>
              <a:off x="21339810" y="6408420"/>
              <a:ext cx="0" cy="339090"/>
            </a:xfrm>
            <a:prstGeom prst="straightConnector1">
              <a:avLst/>
            </a:prstGeom>
            <a:ln w="15875">
              <a:solidFill>
                <a:schemeClr val="bg1">
                  <a:lumMod val="75000"/>
                </a:schemeClr>
              </a:solidFill>
              <a:prstDash val="sysDash"/>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34560" name="Straight Arrow Connector 34559">
              <a:extLst>
                <a:ext uri="{FF2B5EF4-FFF2-40B4-BE49-F238E27FC236}">
                  <a16:creationId xmlns:a16="http://schemas.microsoft.com/office/drawing/2014/main" id="{1D1392A3-C422-4294-9391-23B464A492A1}"/>
                </a:ext>
              </a:extLst>
            </p:cNvPr>
            <p:cNvCxnSpPr>
              <a:cxnSpLocks/>
            </p:cNvCxnSpPr>
            <p:nvPr/>
          </p:nvCxnSpPr>
          <p:spPr>
            <a:xfrm flipV="1">
              <a:off x="20421600" y="6770370"/>
              <a:ext cx="0" cy="361950"/>
            </a:xfrm>
            <a:prstGeom prst="straightConnector1">
              <a:avLst/>
            </a:prstGeom>
            <a:ln w="15875">
              <a:solidFill>
                <a:schemeClr val="bg1">
                  <a:lumMod val="75000"/>
                </a:schemeClr>
              </a:solidFill>
              <a:prstDash val="sysDash"/>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90A3946E-E0E7-4DC0-9CC0-22D8C4648E21}"/>
                </a:ext>
              </a:extLst>
            </p:cNvPr>
            <p:cNvCxnSpPr>
              <a:cxnSpLocks/>
            </p:cNvCxnSpPr>
            <p:nvPr/>
          </p:nvCxnSpPr>
          <p:spPr>
            <a:xfrm>
              <a:off x="20139660" y="6755985"/>
              <a:ext cx="1516380" cy="6765"/>
            </a:xfrm>
            <a:prstGeom prst="line">
              <a:avLst/>
            </a:prstGeom>
            <a:ln w="15875">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4555" name="Straight Arrow Connector 34554">
              <a:extLst>
                <a:ext uri="{FF2B5EF4-FFF2-40B4-BE49-F238E27FC236}">
                  <a16:creationId xmlns:a16="http://schemas.microsoft.com/office/drawing/2014/main" id="{D41D569C-5CA8-42CB-9605-08D08A6633B9}"/>
                </a:ext>
              </a:extLst>
            </p:cNvPr>
            <p:cNvCxnSpPr/>
            <p:nvPr/>
          </p:nvCxnSpPr>
          <p:spPr>
            <a:xfrm flipV="1">
              <a:off x="20589240" y="6339840"/>
              <a:ext cx="0" cy="594360"/>
            </a:xfrm>
            <a:prstGeom prst="straightConnector1">
              <a:avLst/>
            </a:prstGeom>
            <a:ln w="15875">
              <a:solidFill>
                <a:schemeClr val="tx1"/>
              </a:solidFill>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34556" name="Straight Arrow Connector 34555">
              <a:extLst>
                <a:ext uri="{FF2B5EF4-FFF2-40B4-BE49-F238E27FC236}">
                  <a16:creationId xmlns:a16="http://schemas.microsoft.com/office/drawing/2014/main" id="{44DDC984-4A1D-4887-8F87-080392AE285E}"/>
                </a:ext>
              </a:extLst>
            </p:cNvPr>
            <p:cNvCxnSpPr/>
            <p:nvPr/>
          </p:nvCxnSpPr>
          <p:spPr>
            <a:xfrm>
              <a:off x="19964400" y="6937519"/>
              <a:ext cx="1828800" cy="0"/>
            </a:xfrm>
            <a:prstGeom prst="straightConnector1">
              <a:avLst/>
            </a:prstGeom>
            <a:ln w="15875">
              <a:solidFill>
                <a:schemeClr val="tx1"/>
              </a:solidFill>
              <a:headEnd type="arrow" w="med" len="lg"/>
              <a:tailEnd type="arrow" w="med" len="lg"/>
            </a:ln>
          </p:spPr>
          <p:style>
            <a:lnRef idx="1">
              <a:schemeClr val="accent1"/>
            </a:lnRef>
            <a:fillRef idx="0">
              <a:schemeClr val="accent1"/>
            </a:fillRef>
            <a:effectRef idx="0">
              <a:schemeClr val="accent1"/>
            </a:effectRef>
            <a:fontRef idx="minor">
              <a:schemeClr val="tx1"/>
            </a:fontRef>
          </p:style>
        </p:cxnSp>
        <p:sp>
          <p:nvSpPr>
            <p:cNvPr id="34557" name="Freeform: Shape 34556">
              <a:extLst>
                <a:ext uri="{FF2B5EF4-FFF2-40B4-BE49-F238E27FC236}">
                  <a16:creationId xmlns:a16="http://schemas.microsoft.com/office/drawing/2014/main" id="{778D057F-8B23-477C-9602-C90CB6A72747}"/>
                </a:ext>
              </a:extLst>
            </p:cNvPr>
            <p:cNvSpPr/>
            <p:nvPr/>
          </p:nvSpPr>
          <p:spPr>
            <a:xfrm>
              <a:off x="20147280" y="6374870"/>
              <a:ext cx="1508760" cy="759383"/>
            </a:xfrm>
            <a:custGeom>
              <a:avLst/>
              <a:gdLst>
                <a:gd name="connsiteX0" fmla="*/ 0 w 1508760"/>
                <a:gd name="connsiteY0" fmla="*/ 368830 h 759383"/>
                <a:gd name="connsiteX1" fmla="*/ 342900 w 1508760"/>
                <a:gd name="connsiteY1" fmla="*/ 749830 h 759383"/>
                <a:gd name="connsiteX2" fmla="*/ 960120 w 1508760"/>
                <a:gd name="connsiteY2" fmla="*/ 18310 h 759383"/>
                <a:gd name="connsiteX3" fmla="*/ 1508760 w 1508760"/>
                <a:gd name="connsiteY3" fmla="*/ 292630 h 759383"/>
              </a:gdLst>
              <a:ahLst/>
              <a:cxnLst>
                <a:cxn ang="0">
                  <a:pos x="connsiteX0" y="connsiteY0"/>
                </a:cxn>
                <a:cxn ang="0">
                  <a:pos x="connsiteX1" y="connsiteY1"/>
                </a:cxn>
                <a:cxn ang="0">
                  <a:pos x="connsiteX2" y="connsiteY2"/>
                </a:cxn>
                <a:cxn ang="0">
                  <a:pos x="connsiteX3" y="connsiteY3"/>
                </a:cxn>
              </a:cxnLst>
              <a:rect l="l" t="t" r="r" b="b"/>
              <a:pathLst>
                <a:path w="1508760" h="759383">
                  <a:moveTo>
                    <a:pt x="0" y="368830"/>
                  </a:moveTo>
                  <a:cubicBezTo>
                    <a:pt x="91440" y="588540"/>
                    <a:pt x="182880" y="808250"/>
                    <a:pt x="342900" y="749830"/>
                  </a:cubicBezTo>
                  <a:cubicBezTo>
                    <a:pt x="502920" y="691410"/>
                    <a:pt x="765810" y="94510"/>
                    <a:pt x="960120" y="18310"/>
                  </a:cubicBezTo>
                  <a:cubicBezTo>
                    <a:pt x="1154430" y="-57890"/>
                    <a:pt x="1331595" y="117370"/>
                    <a:pt x="1508760" y="292630"/>
                  </a:cubicBezTo>
                </a:path>
              </a:pathLst>
            </a:custGeom>
            <a:noFill/>
            <a:ln>
              <a:solidFill>
                <a:srgbClr val="101837"/>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21" name="Group 20">
            <a:extLst>
              <a:ext uri="{FF2B5EF4-FFF2-40B4-BE49-F238E27FC236}">
                <a16:creationId xmlns:a16="http://schemas.microsoft.com/office/drawing/2014/main" id="{01D3DFFA-4EA5-4B58-898A-4B263B385AA2}"/>
              </a:ext>
            </a:extLst>
          </p:cNvPr>
          <p:cNvGrpSpPr/>
          <p:nvPr/>
        </p:nvGrpSpPr>
        <p:grpSpPr>
          <a:xfrm>
            <a:off x="24857373" y="20756930"/>
            <a:ext cx="1828800" cy="794413"/>
            <a:chOff x="24921419" y="22709789"/>
            <a:chExt cx="1828800" cy="794413"/>
          </a:xfrm>
        </p:grpSpPr>
        <p:cxnSp>
          <p:nvCxnSpPr>
            <p:cNvPr id="271" name="Straight Connector 270">
              <a:extLst>
                <a:ext uri="{FF2B5EF4-FFF2-40B4-BE49-F238E27FC236}">
                  <a16:creationId xmlns:a16="http://schemas.microsoft.com/office/drawing/2014/main" id="{81B6FD58-FBA2-4B6C-88C0-D2D8D68CD9E6}"/>
                </a:ext>
              </a:extLst>
            </p:cNvPr>
            <p:cNvCxnSpPr>
              <a:cxnSpLocks/>
            </p:cNvCxnSpPr>
            <p:nvPr/>
          </p:nvCxnSpPr>
          <p:spPr>
            <a:xfrm flipH="1">
              <a:off x="25114459" y="22971331"/>
              <a:ext cx="1498600" cy="360172"/>
            </a:xfrm>
            <a:prstGeom prst="line">
              <a:avLst/>
            </a:prstGeom>
            <a:ln w="15875">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4561" name="Straight Arrow Connector 34560">
              <a:extLst>
                <a:ext uri="{FF2B5EF4-FFF2-40B4-BE49-F238E27FC236}">
                  <a16:creationId xmlns:a16="http://schemas.microsoft.com/office/drawing/2014/main" id="{AD99ECF2-8C01-459C-B2B5-A4FFB8B3197F}"/>
                </a:ext>
              </a:extLst>
            </p:cNvPr>
            <p:cNvCxnSpPr>
              <a:cxnSpLocks/>
            </p:cNvCxnSpPr>
            <p:nvPr/>
          </p:nvCxnSpPr>
          <p:spPr>
            <a:xfrm>
              <a:off x="25923449" y="22881239"/>
              <a:ext cx="0" cy="236904"/>
            </a:xfrm>
            <a:prstGeom prst="straightConnector1">
              <a:avLst/>
            </a:prstGeom>
            <a:ln w="15875">
              <a:solidFill>
                <a:schemeClr val="bg1">
                  <a:lumMod val="75000"/>
                </a:schemeClr>
              </a:solidFill>
              <a:prstDash val="sysDash"/>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34562" name="Straight Arrow Connector 34561">
              <a:extLst>
                <a:ext uri="{FF2B5EF4-FFF2-40B4-BE49-F238E27FC236}">
                  <a16:creationId xmlns:a16="http://schemas.microsoft.com/office/drawing/2014/main" id="{7FD5AE90-0A16-4D5A-8513-6EA853CC5F52}"/>
                </a:ext>
              </a:extLst>
            </p:cNvPr>
            <p:cNvCxnSpPr>
              <a:cxnSpLocks/>
            </p:cNvCxnSpPr>
            <p:nvPr/>
          </p:nvCxnSpPr>
          <p:spPr>
            <a:xfrm>
              <a:off x="26296829" y="22778369"/>
              <a:ext cx="0" cy="252144"/>
            </a:xfrm>
            <a:prstGeom prst="straightConnector1">
              <a:avLst/>
            </a:prstGeom>
            <a:ln w="15875">
              <a:solidFill>
                <a:schemeClr val="bg1">
                  <a:lumMod val="75000"/>
                </a:schemeClr>
              </a:solidFill>
              <a:prstDash val="sysDash"/>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34563" name="Straight Arrow Connector 34562">
              <a:extLst>
                <a:ext uri="{FF2B5EF4-FFF2-40B4-BE49-F238E27FC236}">
                  <a16:creationId xmlns:a16="http://schemas.microsoft.com/office/drawing/2014/main" id="{259E4425-7D73-4979-BB4B-8D2D9BD15803}"/>
                </a:ext>
              </a:extLst>
            </p:cNvPr>
            <p:cNvCxnSpPr>
              <a:cxnSpLocks/>
            </p:cNvCxnSpPr>
            <p:nvPr/>
          </p:nvCxnSpPr>
          <p:spPr>
            <a:xfrm flipV="1">
              <a:off x="25378619" y="23281973"/>
              <a:ext cx="0" cy="220296"/>
            </a:xfrm>
            <a:prstGeom prst="straightConnector1">
              <a:avLst/>
            </a:prstGeom>
            <a:ln w="15875">
              <a:solidFill>
                <a:schemeClr val="bg1">
                  <a:lumMod val="75000"/>
                </a:schemeClr>
              </a:solidFill>
              <a:prstDash val="sysDash"/>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34565" name="Straight Arrow Connector 34564">
              <a:extLst>
                <a:ext uri="{FF2B5EF4-FFF2-40B4-BE49-F238E27FC236}">
                  <a16:creationId xmlns:a16="http://schemas.microsoft.com/office/drawing/2014/main" id="{DB6C36B7-DC7D-4AA4-9D73-81E13D118232}"/>
                </a:ext>
              </a:extLst>
            </p:cNvPr>
            <p:cNvCxnSpPr/>
            <p:nvPr/>
          </p:nvCxnSpPr>
          <p:spPr>
            <a:xfrm flipV="1">
              <a:off x="25546259" y="22709789"/>
              <a:ext cx="0" cy="594360"/>
            </a:xfrm>
            <a:prstGeom prst="straightConnector1">
              <a:avLst/>
            </a:prstGeom>
            <a:ln w="15875">
              <a:solidFill>
                <a:schemeClr val="tx1"/>
              </a:solidFill>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34566" name="Straight Arrow Connector 34565">
              <a:extLst>
                <a:ext uri="{FF2B5EF4-FFF2-40B4-BE49-F238E27FC236}">
                  <a16:creationId xmlns:a16="http://schemas.microsoft.com/office/drawing/2014/main" id="{04255D76-8EBD-4751-B26A-5E0F52CACDD8}"/>
                </a:ext>
              </a:extLst>
            </p:cNvPr>
            <p:cNvCxnSpPr/>
            <p:nvPr/>
          </p:nvCxnSpPr>
          <p:spPr>
            <a:xfrm>
              <a:off x="24921419" y="23307468"/>
              <a:ext cx="1828800" cy="0"/>
            </a:xfrm>
            <a:prstGeom prst="straightConnector1">
              <a:avLst/>
            </a:prstGeom>
            <a:ln w="15875">
              <a:solidFill>
                <a:schemeClr val="tx1"/>
              </a:solidFill>
              <a:headEnd type="arrow" w="med" len="lg"/>
              <a:tailEnd type="arrow" w="med" len="lg"/>
            </a:ln>
          </p:spPr>
          <p:style>
            <a:lnRef idx="1">
              <a:schemeClr val="accent1"/>
            </a:lnRef>
            <a:fillRef idx="0">
              <a:schemeClr val="accent1"/>
            </a:fillRef>
            <a:effectRef idx="0">
              <a:schemeClr val="accent1"/>
            </a:effectRef>
            <a:fontRef idx="minor">
              <a:schemeClr val="tx1"/>
            </a:fontRef>
          </p:style>
        </p:cxnSp>
        <p:sp>
          <p:nvSpPr>
            <p:cNvPr id="34567" name="Freeform: Shape 34566">
              <a:extLst>
                <a:ext uri="{FF2B5EF4-FFF2-40B4-BE49-F238E27FC236}">
                  <a16:creationId xmlns:a16="http://schemas.microsoft.com/office/drawing/2014/main" id="{84E76BA0-72BC-488A-9F90-43A2121B40E7}"/>
                </a:ext>
              </a:extLst>
            </p:cNvPr>
            <p:cNvSpPr/>
            <p:nvPr/>
          </p:nvSpPr>
          <p:spPr>
            <a:xfrm>
              <a:off x="25104299" y="22744819"/>
              <a:ext cx="1508760" cy="759383"/>
            </a:xfrm>
            <a:custGeom>
              <a:avLst/>
              <a:gdLst>
                <a:gd name="connsiteX0" fmla="*/ 0 w 1508760"/>
                <a:gd name="connsiteY0" fmla="*/ 368830 h 759383"/>
                <a:gd name="connsiteX1" fmla="*/ 342900 w 1508760"/>
                <a:gd name="connsiteY1" fmla="*/ 749830 h 759383"/>
                <a:gd name="connsiteX2" fmla="*/ 960120 w 1508760"/>
                <a:gd name="connsiteY2" fmla="*/ 18310 h 759383"/>
                <a:gd name="connsiteX3" fmla="*/ 1508760 w 1508760"/>
                <a:gd name="connsiteY3" fmla="*/ 292630 h 759383"/>
              </a:gdLst>
              <a:ahLst/>
              <a:cxnLst>
                <a:cxn ang="0">
                  <a:pos x="connsiteX0" y="connsiteY0"/>
                </a:cxn>
                <a:cxn ang="0">
                  <a:pos x="connsiteX1" y="connsiteY1"/>
                </a:cxn>
                <a:cxn ang="0">
                  <a:pos x="connsiteX2" y="connsiteY2"/>
                </a:cxn>
                <a:cxn ang="0">
                  <a:pos x="connsiteX3" y="connsiteY3"/>
                </a:cxn>
              </a:cxnLst>
              <a:rect l="l" t="t" r="r" b="b"/>
              <a:pathLst>
                <a:path w="1508760" h="759383">
                  <a:moveTo>
                    <a:pt x="0" y="368830"/>
                  </a:moveTo>
                  <a:cubicBezTo>
                    <a:pt x="91440" y="588540"/>
                    <a:pt x="182880" y="808250"/>
                    <a:pt x="342900" y="749830"/>
                  </a:cubicBezTo>
                  <a:cubicBezTo>
                    <a:pt x="502920" y="691410"/>
                    <a:pt x="765810" y="94510"/>
                    <a:pt x="960120" y="18310"/>
                  </a:cubicBezTo>
                  <a:cubicBezTo>
                    <a:pt x="1154430" y="-57890"/>
                    <a:pt x="1331595" y="117370"/>
                    <a:pt x="1508760" y="292630"/>
                  </a:cubicBezTo>
                </a:path>
              </a:pathLst>
            </a:custGeom>
            <a:noFill/>
            <a:ln>
              <a:solidFill>
                <a:srgbClr val="101837"/>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sp>
        <p:nvSpPr>
          <p:cNvPr id="34568" name="Rectangle 34567">
            <a:extLst>
              <a:ext uri="{FF2B5EF4-FFF2-40B4-BE49-F238E27FC236}">
                <a16:creationId xmlns:a16="http://schemas.microsoft.com/office/drawing/2014/main" id="{F9E602FE-C936-4D4F-A4DB-24156B601153}"/>
              </a:ext>
            </a:extLst>
          </p:cNvPr>
          <p:cNvSpPr/>
          <p:nvPr/>
        </p:nvSpPr>
        <p:spPr>
          <a:xfrm>
            <a:off x="14442863" y="22552199"/>
            <a:ext cx="13176674" cy="769441"/>
          </a:xfrm>
          <a:prstGeom prst="rect">
            <a:avLst/>
          </a:prstGeom>
        </p:spPr>
        <p:txBody>
          <a:bodyPr wrap="square" lIns="182880" rIns="274320">
            <a:spAutoFit/>
          </a:bodyPr>
          <a:lstStyle/>
          <a:p>
            <a:pPr marL="404813" indent="-322263" algn="just">
              <a:spcAft>
                <a:spcPts val="511"/>
              </a:spcAft>
              <a:buFont typeface="Arial" panose="020B0604020202020204" pitchFamily="34" charset="0"/>
              <a:buChar char="•"/>
            </a:pPr>
            <a:r>
              <a:rPr lang="en-US" sz="2200" dirty="0">
                <a:cs typeface="Segoe UI Light" panose="020B0502040204020203" pitchFamily="34" charset="0"/>
              </a:rPr>
              <a:t>This is done by adding a term to the regular least-squares formulation. Here, </a:t>
            </a:r>
            <a:r>
              <a:rPr lang="en-US" sz="2200" b="1" dirty="0" err="1">
                <a:latin typeface="+mj-lt"/>
                <a:cs typeface="Segoe UI Light" panose="020B0502040204020203" pitchFamily="34" charset="0"/>
              </a:rPr>
              <a:t>L</a:t>
            </a:r>
            <a:r>
              <a:rPr lang="en-US" sz="2200" baseline="30000" dirty="0" err="1">
                <a:cs typeface="Segoe UI Light" panose="020B0502040204020203" pitchFamily="34" charset="0"/>
              </a:rPr>
              <a:t>Tk</a:t>
            </a:r>
            <a:r>
              <a:rPr lang="en-US" sz="2200" dirty="0">
                <a:cs typeface="Segoe UI Light" panose="020B0502040204020203" pitchFamily="34" charset="0"/>
              </a:rPr>
              <a:t> is the Tikhonov matrix and depends on the order Tikhonov applied.</a:t>
            </a:r>
            <a:endParaRPr lang="en-US" sz="2200" baseline="30000" dirty="0">
              <a:cs typeface="Segoe UI Light" panose="020B0502040204020203" pitchFamily="34" charset="0"/>
            </a:endParaRPr>
          </a:p>
        </p:txBody>
      </p:sp>
      <p:graphicFrame>
        <p:nvGraphicFramePr>
          <p:cNvPr id="34569" name="Object 34568">
            <a:extLst>
              <a:ext uri="{FF2B5EF4-FFF2-40B4-BE49-F238E27FC236}">
                <a16:creationId xmlns:a16="http://schemas.microsoft.com/office/drawing/2014/main" id="{2ABCC2EA-E9B1-4E9E-BFC3-593D4A2F3D5B}"/>
              </a:ext>
            </a:extLst>
          </p:cNvPr>
          <p:cNvGraphicFramePr>
            <a:graphicFrameLocks noChangeAspect="1"/>
          </p:cNvGraphicFramePr>
          <p:nvPr>
            <p:extLst>
              <p:ext uri="{D42A27DB-BD31-4B8C-83A1-F6EECF244321}">
                <p14:modId xmlns:p14="http://schemas.microsoft.com/office/powerpoint/2010/main" val="820896554"/>
              </p:ext>
            </p:extLst>
          </p:nvPr>
        </p:nvGraphicFramePr>
        <p:xfrm>
          <a:off x="20927925" y="22992080"/>
          <a:ext cx="3727450" cy="461963"/>
        </p:xfrm>
        <a:graphic>
          <a:graphicData uri="http://schemas.openxmlformats.org/presentationml/2006/ole">
            <mc:AlternateContent xmlns:mc="http://schemas.openxmlformats.org/markup-compatibility/2006">
              <mc:Choice xmlns:v="urn:schemas-microsoft-com:vml" Requires="v">
                <p:oleObj spid="_x0000_s2328" name="Equation" r:id="rId15" imgW="4190760" imgH="520560" progId="Equation.DSMT4">
                  <p:embed/>
                </p:oleObj>
              </mc:Choice>
              <mc:Fallback>
                <p:oleObj name="Equation" r:id="rId15" imgW="4190760" imgH="520560" progId="Equation.DSMT4">
                  <p:embed/>
                  <p:pic>
                    <p:nvPicPr>
                      <p:cNvPr id="34164" name="Object 34163">
                        <a:extLst>
                          <a:ext uri="{FF2B5EF4-FFF2-40B4-BE49-F238E27FC236}">
                            <a16:creationId xmlns:a16="http://schemas.microsoft.com/office/drawing/2014/main" id="{9333BBFF-74CB-4664-8B10-BE859A77F978}"/>
                          </a:ext>
                        </a:extLst>
                      </p:cNvPr>
                      <p:cNvPicPr>
                        <a:picLocks noChangeAspect="1" noChangeArrowheads="1"/>
                      </p:cNvPicPr>
                      <p:nvPr/>
                    </p:nvPicPr>
                    <p:blipFill>
                      <a:blip r:embed="rId16"/>
                      <a:srcRect/>
                      <a:stretch>
                        <a:fillRect/>
                      </a:stretch>
                    </p:blipFill>
                    <p:spPr bwMode="auto">
                      <a:xfrm>
                        <a:off x="20927925" y="22992080"/>
                        <a:ext cx="3727450" cy="461963"/>
                      </a:xfrm>
                      <a:prstGeom prst="rect">
                        <a:avLst/>
                      </a:prstGeom>
                      <a:noFill/>
                    </p:spPr>
                  </p:pic>
                </p:oleObj>
              </mc:Fallback>
            </mc:AlternateContent>
          </a:graphicData>
        </a:graphic>
      </p:graphicFrame>
      <p:grpSp>
        <p:nvGrpSpPr>
          <p:cNvPr id="34598" name="Group 34597">
            <a:extLst>
              <a:ext uri="{FF2B5EF4-FFF2-40B4-BE49-F238E27FC236}">
                <a16:creationId xmlns:a16="http://schemas.microsoft.com/office/drawing/2014/main" id="{DAC51CA2-C3F0-4C0E-95A9-221759DBFB16}"/>
              </a:ext>
            </a:extLst>
          </p:cNvPr>
          <p:cNvGrpSpPr/>
          <p:nvPr/>
        </p:nvGrpSpPr>
        <p:grpSpPr>
          <a:xfrm>
            <a:off x="23026445" y="26731599"/>
            <a:ext cx="3267668" cy="529669"/>
            <a:chOff x="2258507" y="6676683"/>
            <a:chExt cx="3735379" cy="605483"/>
          </a:xfrm>
        </p:grpSpPr>
        <p:sp>
          <p:nvSpPr>
            <p:cNvPr id="34599" name="Rectangle 29">
              <a:extLst>
                <a:ext uri="{FF2B5EF4-FFF2-40B4-BE49-F238E27FC236}">
                  <a16:creationId xmlns:a16="http://schemas.microsoft.com/office/drawing/2014/main" id="{41C7111B-FF1F-40AB-9BF9-908EF04CA81B}"/>
                </a:ext>
              </a:extLst>
            </p:cNvPr>
            <p:cNvSpPr>
              <a:spLocks noChangeArrowheads="1"/>
            </p:cNvSpPr>
            <p:nvPr/>
          </p:nvSpPr>
          <p:spPr bwMode="auto">
            <a:xfrm>
              <a:off x="2258507" y="6676683"/>
              <a:ext cx="132458"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a:t>
              </a:r>
              <a:endParaRPr lang="en-US" altLang="en-US" sz="1800" baseline="30000" dirty="0">
                <a:latin typeface="+mn-lt"/>
              </a:endParaRPr>
            </a:p>
          </p:txBody>
        </p:sp>
        <p:sp>
          <p:nvSpPr>
            <p:cNvPr id="34600" name="Rectangle 30">
              <a:extLst>
                <a:ext uri="{FF2B5EF4-FFF2-40B4-BE49-F238E27FC236}">
                  <a16:creationId xmlns:a16="http://schemas.microsoft.com/office/drawing/2014/main" id="{4F83E32B-5733-4D8B-A60C-B5820C75F752}"/>
                </a:ext>
              </a:extLst>
            </p:cNvPr>
            <p:cNvSpPr>
              <a:spLocks noChangeArrowheads="1"/>
            </p:cNvSpPr>
            <p:nvPr/>
          </p:nvSpPr>
          <p:spPr bwMode="auto">
            <a:xfrm>
              <a:off x="2753720"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5</a:t>
              </a:r>
              <a:endParaRPr lang="en-US" altLang="en-US" sz="1800" baseline="30000" dirty="0">
                <a:latin typeface="+mn-lt"/>
              </a:endParaRPr>
            </a:p>
          </p:txBody>
        </p:sp>
        <p:sp>
          <p:nvSpPr>
            <p:cNvPr id="34601" name="Rectangle 31">
              <a:extLst>
                <a:ext uri="{FF2B5EF4-FFF2-40B4-BE49-F238E27FC236}">
                  <a16:creationId xmlns:a16="http://schemas.microsoft.com/office/drawing/2014/main" id="{DA9AC702-A444-4CF3-9136-C3C7803C9F9C}"/>
                </a:ext>
              </a:extLst>
            </p:cNvPr>
            <p:cNvSpPr>
              <a:spLocks noChangeArrowheads="1"/>
            </p:cNvSpPr>
            <p:nvPr/>
          </p:nvSpPr>
          <p:spPr bwMode="auto">
            <a:xfrm>
              <a:off x="3352623" y="6676683"/>
              <a:ext cx="281024"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0</a:t>
              </a:r>
              <a:endParaRPr lang="en-US" altLang="en-US" sz="1800" baseline="30000" dirty="0">
                <a:latin typeface="+mn-lt"/>
              </a:endParaRPr>
            </a:p>
          </p:txBody>
        </p:sp>
        <p:sp>
          <p:nvSpPr>
            <p:cNvPr id="34602" name="Rectangle 32">
              <a:extLst>
                <a:ext uri="{FF2B5EF4-FFF2-40B4-BE49-F238E27FC236}">
                  <a16:creationId xmlns:a16="http://schemas.microsoft.com/office/drawing/2014/main" id="{D06C10F8-3D7E-467D-BBA5-099B4A4EF402}"/>
                </a:ext>
              </a:extLst>
            </p:cNvPr>
            <p:cNvSpPr>
              <a:spLocks noChangeArrowheads="1"/>
            </p:cNvSpPr>
            <p:nvPr/>
          </p:nvSpPr>
          <p:spPr bwMode="auto">
            <a:xfrm>
              <a:off x="3943967" y="6676683"/>
              <a:ext cx="281024"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5</a:t>
              </a:r>
              <a:endParaRPr lang="en-US" altLang="en-US" sz="1800" baseline="30000" dirty="0">
                <a:latin typeface="+mn-lt"/>
              </a:endParaRPr>
            </a:p>
          </p:txBody>
        </p:sp>
        <p:sp>
          <p:nvSpPr>
            <p:cNvPr id="34603" name="Rectangle 33">
              <a:extLst>
                <a:ext uri="{FF2B5EF4-FFF2-40B4-BE49-F238E27FC236}">
                  <a16:creationId xmlns:a16="http://schemas.microsoft.com/office/drawing/2014/main" id="{62965ADA-98C0-4CA1-BD2A-C1994D859542}"/>
                </a:ext>
              </a:extLst>
            </p:cNvPr>
            <p:cNvSpPr>
              <a:spLocks noChangeArrowheads="1"/>
            </p:cNvSpPr>
            <p:nvPr/>
          </p:nvSpPr>
          <p:spPr bwMode="auto">
            <a:xfrm>
              <a:off x="4500765"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0</a:t>
              </a:r>
              <a:endParaRPr lang="en-US" altLang="en-US" sz="1800" baseline="30000" dirty="0">
                <a:latin typeface="+mn-lt"/>
              </a:endParaRPr>
            </a:p>
          </p:txBody>
        </p:sp>
        <p:sp>
          <p:nvSpPr>
            <p:cNvPr id="34604" name="Rectangle 34">
              <a:extLst>
                <a:ext uri="{FF2B5EF4-FFF2-40B4-BE49-F238E27FC236}">
                  <a16:creationId xmlns:a16="http://schemas.microsoft.com/office/drawing/2014/main" id="{3282ED35-ADA4-4EDC-B603-F0014E1E68A3}"/>
                </a:ext>
              </a:extLst>
            </p:cNvPr>
            <p:cNvSpPr>
              <a:spLocks noChangeArrowheads="1"/>
            </p:cNvSpPr>
            <p:nvPr/>
          </p:nvSpPr>
          <p:spPr bwMode="auto">
            <a:xfrm>
              <a:off x="5090519"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5</a:t>
              </a:r>
              <a:endParaRPr lang="en-US" altLang="en-US" sz="1800" baseline="30000" dirty="0">
                <a:latin typeface="+mn-lt"/>
              </a:endParaRPr>
            </a:p>
          </p:txBody>
        </p:sp>
        <p:sp>
          <p:nvSpPr>
            <p:cNvPr id="34605" name="Rectangle 35">
              <a:extLst>
                <a:ext uri="{FF2B5EF4-FFF2-40B4-BE49-F238E27FC236}">
                  <a16:creationId xmlns:a16="http://schemas.microsoft.com/office/drawing/2014/main" id="{3F987D9F-8490-4A03-9B49-E67FA609F565}"/>
                </a:ext>
              </a:extLst>
            </p:cNvPr>
            <p:cNvSpPr>
              <a:spLocks noChangeArrowheads="1"/>
            </p:cNvSpPr>
            <p:nvPr/>
          </p:nvSpPr>
          <p:spPr bwMode="auto">
            <a:xfrm>
              <a:off x="5669170"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3.0</a:t>
              </a:r>
              <a:endParaRPr lang="en-US" altLang="en-US" sz="1800" baseline="30000" dirty="0">
                <a:latin typeface="+mn-lt"/>
              </a:endParaRPr>
            </a:p>
          </p:txBody>
        </p:sp>
        <p:sp>
          <p:nvSpPr>
            <p:cNvPr id="34606" name="Rectangle 32">
              <a:extLst>
                <a:ext uri="{FF2B5EF4-FFF2-40B4-BE49-F238E27FC236}">
                  <a16:creationId xmlns:a16="http://schemas.microsoft.com/office/drawing/2014/main" id="{E2C9CC1A-D044-422C-B8B0-129A6A089981}"/>
                </a:ext>
              </a:extLst>
            </p:cNvPr>
            <p:cNvSpPr>
              <a:spLocks noChangeArrowheads="1"/>
            </p:cNvSpPr>
            <p:nvPr/>
          </p:nvSpPr>
          <p:spPr bwMode="auto">
            <a:xfrm>
              <a:off x="3409660" y="6972859"/>
              <a:ext cx="1349637"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log</a:t>
              </a:r>
              <a:r>
                <a:rPr lang="en-US" altLang="en-US" sz="1800" baseline="-25000" dirty="0">
                  <a:latin typeface="+mn-lt"/>
                </a:rPr>
                <a:t>10</a:t>
              </a:r>
              <a:r>
                <a:rPr lang="en-US" altLang="en-US" sz="1800" dirty="0">
                  <a:latin typeface="+mn-lt"/>
                </a:rPr>
                <a:t>(d) [nm]</a:t>
              </a:r>
            </a:p>
          </p:txBody>
        </p:sp>
      </p:grpSp>
      <p:grpSp>
        <p:nvGrpSpPr>
          <p:cNvPr id="34608" name="Group 34607">
            <a:extLst>
              <a:ext uri="{FF2B5EF4-FFF2-40B4-BE49-F238E27FC236}">
                <a16:creationId xmlns:a16="http://schemas.microsoft.com/office/drawing/2014/main" id="{8519614C-890C-4AEA-B696-C699C0EA37E4}"/>
              </a:ext>
            </a:extLst>
          </p:cNvPr>
          <p:cNvGrpSpPr/>
          <p:nvPr/>
        </p:nvGrpSpPr>
        <p:grpSpPr>
          <a:xfrm>
            <a:off x="23091024" y="24274624"/>
            <a:ext cx="3067699" cy="2424718"/>
            <a:chOff x="2321401" y="3846170"/>
            <a:chExt cx="3506788" cy="2771775"/>
          </a:xfrm>
        </p:grpSpPr>
        <p:grpSp>
          <p:nvGrpSpPr>
            <p:cNvPr id="34609" name="Group 34608">
              <a:extLst>
                <a:ext uri="{FF2B5EF4-FFF2-40B4-BE49-F238E27FC236}">
                  <a16:creationId xmlns:a16="http://schemas.microsoft.com/office/drawing/2014/main" id="{CB4B7C99-5620-456A-89FF-4675EB9557C8}"/>
                </a:ext>
              </a:extLst>
            </p:cNvPr>
            <p:cNvGrpSpPr/>
            <p:nvPr/>
          </p:nvGrpSpPr>
          <p:grpSpPr>
            <a:xfrm>
              <a:off x="2321401" y="6583020"/>
              <a:ext cx="3506788" cy="34925"/>
              <a:chOff x="2321401" y="6583020"/>
              <a:chExt cx="3506788" cy="34925"/>
            </a:xfrm>
          </p:grpSpPr>
          <p:sp>
            <p:nvSpPr>
              <p:cNvPr id="34637" name="Line 13">
                <a:extLst>
                  <a:ext uri="{FF2B5EF4-FFF2-40B4-BE49-F238E27FC236}">
                    <a16:creationId xmlns:a16="http://schemas.microsoft.com/office/drawing/2014/main" id="{153E30AF-3DA4-4D4F-9C5A-0A2AAAE3434A}"/>
                  </a:ext>
                </a:extLst>
              </p:cNvPr>
              <p:cNvSpPr>
                <a:spLocks noChangeShapeType="1"/>
              </p:cNvSpPr>
              <p:nvPr/>
            </p:nvSpPr>
            <p:spPr bwMode="auto">
              <a:xfrm>
                <a:off x="2321401" y="6617945"/>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38" name="Line 16">
                <a:extLst>
                  <a:ext uri="{FF2B5EF4-FFF2-40B4-BE49-F238E27FC236}">
                    <a16:creationId xmlns:a16="http://schemas.microsoft.com/office/drawing/2014/main" id="{0C9688E0-4A1E-4688-954F-975F032EF18D}"/>
                  </a:ext>
                </a:extLst>
              </p:cNvPr>
              <p:cNvSpPr>
                <a:spLocks noChangeShapeType="1"/>
              </p:cNvSpPr>
              <p:nvPr/>
            </p:nvSpPr>
            <p:spPr bwMode="auto">
              <a:xfrm flipV="1">
                <a:off x="29056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39" name="Line 17">
                <a:extLst>
                  <a:ext uri="{FF2B5EF4-FFF2-40B4-BE49-F238E27FC236}">
                    <a16:creationId xmlns:a16="http://schemas.microsoft.com/office/drawing/2014/main" id="{D46F1D33-B7A6-4F42-B640-898827D2F70D}"/>
                  </a:ext>
                </a:extLst>
              </p:cNvPr>
              <p:cNvSpPr>
                <a:spLocks noChangeShapeType="1"/>
              </p:cNvSpPr>
              <p:nvPr/>
            </p:nvSpPr>
            <p:spPr bwMode="auto">
              <a:xfrm flipV="1">
                <a:off x="34913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40" name="Line 18">
                <a:extLst>
                  <a:ext uri="{FF2B5EF4-FFF2-40B4-BE49-F238E27FC236}">
                    <a16:creationId xmlns:a16="http://schemas.microsoft.com/office/drawing/2014/main" id="{86F3BB34-EE39-4240-98B2-818DB80511B6}"/>
                  </a:ext>
                </a:extLst>
              </p:cNvPr>
              <p:cNvSpPr>
                <a:spLocks noChangeShapeType="1"/>
              </p:cNvSpPr>
              <p:nvPr/>
            </p:nvSpPr>
            <p:spPr bwMode="auto">
              <a:xfrm flipV="1">
                <a:off x="40755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41" name="Line 19">
                <a:extLst>
                  <a:ext uri="{FF2B5EF4-FFF2-40B4-BE49-F238E27FC236}">
                    <a16:creationId xmlns:a16="http://schemas.microsoft.com/office/drawing/2014/main" id="{E38E4BA7-CAC7-4919-8855-25A0FC5CB377}"/>
                  </a:ext>
                </a:extLst>
              </p:cNvPr>
              <p:cNvSpPr>
                <a:spLocks noChangeShapeType="1"/>
              </p:cNvSpPr>
              <p:nvPr/>
            </p:nvSpPr>
            <p:spPr bwMode="auto">
              <a:xfrm flipV="1">
                <a:off x="46597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42" name="Line 20">
                <a:extLst>
                  <a:ext uri="{FF2B5EF4-FFF2-40B4-BE49-F238E27FC236}">
                    <a16:creationId xmlns:a16="http://schemas.microsoft.com/office/drawing/2014/main" id="{51F6A0F2-213D-4440-A9F3-C46B0BAC5DEE}"/>
                  </a:ext>
                </a:extLst>
              </p:cNvPr>
              <p:cNvSpPr>
                <a:spLocks noChangeShapeType="1"/>
              </p:cNvSpPr>
              <p:nvPr/>
            </p:nvSpPr>
            <p:spPr bwMode="auto">
              <a:xfrm flipV="1">
                <a:off x="52439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34610" name="Group 34609">
              <a:extLst>
                <a:ext uri="{FF2B5EF4-FFF2-40B4-BE49-F238E27FC236}">
                  <a16:creationId xmlns:a16="http://schemas.microsoft.com/office/drawing/2014/main" id="{5D793DF7-BE29-401F-A1D6-95014268069B}"/>
                </a:ext>
              </a:extLst>
            </p:cNvPr>
            <p:cNvGrpSpPr/>
            <p:nvPr/>
          </p:nvGrpSpPr>
          <p:grpSpPr>
            <a:xfrm>
              <a:off x="2321401" y="3846170"/>
              <a:ext cx="3506788" cy="34925"/>
              <a:chOff x="2321401" y="3846170"/>
              <a:chExt cx="3506788" cy="34925"/>
            </a:xfrm>
          </p:grpSpPr>
          <p:sp>
            <p:nvSpPr>
              <p:cNvPr id="34631" name="Line 14">
                <a:extLst>
                  <a:ext uri="{FF2B5EF4-FFF2-40B4-BE49-F238E27FC236}">
                    <a16:creationId xmlns:a16="http://schemas.microsoft.com/office/drawing/2014/main" id="{F859509A-66C1-4121-B01F-223F83CD4365}"/>
                  </a:ext>
                </a:extLst>
              </p:cNvPr>
              <p:cNvSpPr>
                <a:spLocks noChangeShapeType="1"/>
              </p:cNvSpPr>
              <p:nvPr/>
            </p:nvSpPr>
            <p:spPr bwMode="auto">
              <a:xfrm>
                <a:off x="2321401" y="3846170"/>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32" name="Line 23">
                <a:extLst>
                  <a:ext uri="{FF2B5EF4-FFF2-40B4-BE49-F238E27FC236}">
                    <a16:creationId xmlns:a16="http://schemas.microsoft.com/office/drawing/2014/main" id="{DB84571A-DFAD-4B45-B393-B88D369EECA7}"/>
                  </a:ext>
                </a:extLst>
              </p:cNvPr>
              <p:cNvSpPr>
                <a:spLocks noChangeShapeType="1"/>
              </p:cNvSpPr>
              <p:nvPr/>
            </p:nvSpPr>
            <p:spPr bwMode="auto">
              <a:xfrm>
                <a:off x="29056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33" name="Line 24">
                <a:extLst>
                  <a:ext uri="{FF2B5EF4-FFF2-40B4-BE49-F238E27FC236}">
                    <a16:creationId xmlns:a16="http://schemas.microsoft.com/office/drawing/2014/main" id="{4273D52E-C221-4540-96FD-31A1EC511BBC}"/>
                  </a:ext>
                </a:extLst>
              </p:cNvPr>
              <p:cNvSpPr>
                <a:spLocks noChangeShapeType="1"/>
              </p:cNvSpPr>
              <p:nvPr/>
            </p:nvSpPr>
            <p:spPr bwMode="auto">
              <a:xfrm>
                <a:off x="34913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34" name="Line 25">
                <a:extLst>
                  <a:ext uri="{FF2B5EF4-FFF2-40B4-BE49-F238E27FC236}">
                    <a16:creationId xmlns:a16="http://schemas.microsoft.com/office/drawing/2014/main" id="{EE740FD4-5F0D-4ED0-AF7B-8B8407386F4A}"/>
                  </a:ext>
                </a:extLst>
              </p:cNvPr>
              <p:cNvSpPr>
                <a:spLocks noChangeShapeType="1"/>
              </p:cNvSpPr>
              <p:nvPr/>
            </p:nvSpPr>
            <p:spPr bwMode="auto">
              <a:xfrm>
                <a:off x="40755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35" name="Line 26">
                <a:extLst>
                  <a:ext uri="{FF2B5EF4-FFF2-40B4-BE49-F238E27FC236}">
                    <a16:creationId xmlns:a16="http://schemas.microsoft.com/office/drawing/2014/main" id="{A96EBAE6-CE12-49E2-ADF0-725D76D7FD65}"/>
                  </a:ext>
                </a:extLst>
              </p:cNvPr>
              <p:cNvSpPr>
                <a:spLocks noChangeShapeType="1"/>
              </p:cNvSpPr>
              <p:nvPr/>
            </p:nvSpPr>
            <p:spPr bwMode="auto">
              <a:xfrm>
                <a:off x="46597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36" name="Line 27">
                <a:extLst>
                  <a:ext uri="{FF2B5EF4-FFF2-40B4-BE49-F238E27FC236}">
                    <a16:creationId xmlns:a16="http://schemas.microsoft.com/office/drawing/2014/main" id="{C97F084C-7E49-4992-A52F-8EA18F17A349}"/>
                  </a:ext>
                </a:extLst>
              </p:cNvPr>
              <p:cNvSpPr>
                <a:spLocks noChangeShapeType="1"/>
              </p:cNvSpPr>
              <p:nvPr/>
            </p:nvSpPr>
            <p:spPr bwMode="auto">
              <a:xfrm>
                <a:off x="52439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34611" name="Group 34610">
              <a:extLst>
                <a:ext uri="{FF2B5EF4-FFF2-40B4-BE49-F238E27FC236}">
                  <a16:creationId xmlns:a16="http://schemas.microsoft.com/office/drawing/2014/main" id="{E7375D3D-3AF9-4174-AC59-8B5E3F06E186}"/>
                </a:ext>
              </a:extLst>
            </p:cNvPr>
            <p:cNvGrpSpPr/>
            <p:nvPr/>
          </p:nvGrpSpPr>
          <p:grpSpPr>
            <a:xfrm>
              <a:off x="2321401" y="3846170"/>
              <a:ext cx="34925" cy="2771775"/>
              <a:chOff x="2321401" y="3846170"/>
              <a:chExt cx="34925" cy="2771775"/>
            </a:xfrm>
          </p:grpSpPr>
          <p:sp>
            <p:nvSpPr>
              <p:cNvPr id="34622" name="Line 15">
                <a:extLst>
                  <a:ext uri="{FF2B5EF4-FFF2-40B4-BE49-F238E27FC236}">
                    <a16:creationId xmlns:a16="http://schemas.microsoft.com/office/drawing/2014/main" id="{BA88D42B-94B3-4B39-A947-3F0521A02110}"/>
                  </a:ext>
                </a:extLst>
              </p:cNvPr>
              <p:cNvSpPr>
                <a:spLocks noChangeShapeType="1"/>
              </p:cNvSpPr>
              <p:nvPr/>
            </p:nvSpPr>
            <p:spPr bwMode="auto">
              <a:xfrm flipV="1">
                <a:off x="23214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23" name="Line 22">
                <a:extLst>
                  <a:ext uri="{FF2B5EF4-FFF2-40B4-BE49-F238E27FC236}">
                    <a16:creationId xmlns:a16="http://schemas.microsoft.com/office/drawing/2014/main" id="{CCFE4DE0-AA83-4B8D-AF33-E07E5E654659}"/>
                  </a:ext>
                </a:extLst>
              </p:cNvPr>
              <p:cNvSpPr>
                <a:spLocks noChangeShapeType="1"/>
              </p:cNvSpPr>
              <p:nvPr/>
            </p:nvSpPr>
            <p:spPr bwMode="auto">
              <a:xfrm>
                <a:off x="23214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24" name="Line 36">
                <a:extLst>
                  <a:ext uri="{FF2B5EF4-FFF2-40B4-BE49-F238E27FC236}">
                    <a16:creationId xmlns:a16="http://schemas.microsoft.com/office/drawing/2014/main" id="{0DFEFCF9-01CB-4952-A4FB-86BF73953F8C}"/>
                  </a:ext>
                </a:extLst>
              </p:cNvPr>
              <p:cNvSpPr>
                <a:spLocks noChangeShapeType="1"/>
              </p:cNvSpPr>
              <p:nvPr/>
            </p:nvSpPr>
            <p:spPr bwMode="auto">
              <a:xfrm flipV="1">
                <a:off x="2321401"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25" name="Line 38">
                <a:extLst>
                  <a:ext uri="{FF2B5EF4-FFF2-40B4-BE49-F238E27FC236}">
                    <a16:creationId xmlns:a16="http://schemas.microsoft.com/office/drawing/2014/main" id="{A8998102-DBCC-4F2B-9597-97304A28E7A9}"/>
                  </a:ext>
                </a:extLst>
              </p:cNvPr>
              <p:cNvSpPr>
                <a:spLocks noChangeShapeType="1"/>
              </p:cNvSpPr>
              <p:nvPr/>
            </p:nvSpPr>
            <p:spPr bwMode="auto">
              <a:xfrm>
                <a:off x="2321401" y="6617945"/>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26" name="Line 39">
                <a:extLst>
                  <a:ext uri="{FF2B5EF4-FFF2-40B4-BE49-F238E27FC236}">
                    <a16:creationId xmlns:a16="http://schemas.microsoft.com/office/drawing/2014/main" id="{579494B1-CE0C-436B-B532-91FA1F4B3A30}"/>
                  </a:ext>
                </a:extLst>
              </p:cNvPr>
              <p:cNvSpPr>
                <a:spLocks noChangeShapeType="1"/>
              </p:cNvSpPr>
              <p:nvPr/>
            </p:nvSpPr>
            <p:spPr bwMode="auto">
              <a:xfrm>
                <a:off x="2321401" y="60639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27" name="Line 40">
                <a:extLst>
                  <a:ext uri="{FF2B5EF4-FFF2-40B4-BE49-F238E27FC236}">
                    <a16:creationId xmlns:a16="http://schemas.microsoft.com/office/drawing/2014/main" id="{C1BFFBCA-F542-4C47-A7A2-9F702FDE238A}"/>
                  </a:ext>
                </a:extLst>
              </p:cNvPr>
              <p:cNvSpPr>
                <a:spLocks noChangeShapeType="1"/>
              </p:cNvSpPr>
              <p:nvPr/>
            </p:nvSpPr>
            <p:spPr bwMode="auto">
              <a:xfrm>
                <a:off x="2321401" y="55098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28" name="Line 41">
                <a:extLst>
                  <a:ext uri="{FF2B5EF4-FFF2-40B4-BE49-F238E27FC236}">
                    <a16:creationId xmlns:a16="http://schemas.microsoft.com/office/drawing/2014/main" id="{F17875E8-02B0-4EC3-960E-1106024211F3}"/>
                  </a:ext>
                </a:extLst>
              </p:cNvPr>
              <p:cNvSpPr>
                <a:spLocks noChangeShapeType="1"/>
              </p:cNvSpPr>
              <p:nvPr/>
            </p:nvSpPr>
            <p:spPr bwMode="auto">
              <a:xfrm>
                <a:off x="2321401" y="4955833"/>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29" name="Line 42">
                <a:extLst>
                  <a:ext uri="{FF2B5EF4-FFF2-40B4-BE49-F238E27FC236}">
                    <a16:creationId xmlns:a16="http://schemas.microsoft.com/office/drawing/2014/main" id="{E088B7BF-938F-488C-AC11-82115E0F9D81}"/>
                  </a:ext>
                </a:extLst>
              </p:cNvPr>
              <p:cNvSpPr>
                <a:spLocks noChangeShapeType="1"/>
              </p:cNvSpPr>
              <p:nvPr/>
            </p:nvSpPr>
            <p:spPr bwMode="auto">
              <a:xfrm>
                <a:off x="2321401" y="44002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30" name="Line 43">
                <a:extLst>
                  <a:ext uri="{FF2B5EF4-FFF2-40B4-BE49-F238E27FC236}">
                    <a16:creationId xmlns:a16="http://schemas.microsoft.com/office/drawing/2014/main" id="{95F5515B-011C-4705-B309-1335799580A9}"/>
                  </a:ext>
                </a:extLst>
              </p:cNvPr>
              <p:cNvSpPr>
                <a:spLocks noChangeShapeType="1"/>
              </p:cNvSpPr>
              <p:nvPr/>
            </p:nvSpPr>
            <p:spPr bwMode="auto">
              <a:xfrm>
                <a:off x="2321401" y="38461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34612" name="Group 34611">
              <a:extLst>
                <a:ext uri="{FF2B5EF4-FFF2-40B4-BE49-F238E27FC236}">
                  <a16:creationId xmlns:a16="http://schemas.microsoft.com/office/drawing/2014/main" id="{1AFFB3BE-AAA3-4FE4-A641-1B5C28E320AB}"/>
                </a:ext>
              </a:extLst>
            </p:cNvPr>
            <p:cNvGrpSpPr/>
            <p:nvPr/>
          </p:nvGrpSpPr>
          <p:grpSpPr>
            <a:xfrm>
              <a:off x="5794851" y="3846170"/>
              <a:ext cx="33338" cy="2771775"/>
              <a:chOff x="5794851" y="3846170"/>
              <a:chExt cx="33338" cy="2771775"/>
            </a:xfrm>
          </p:grpSpPr>
          <p:sp>
            <p:nvSpPr>
              <p:cNvPr id="34613" name="Line 21">
                <a:extLst>
                  <a:ext uri="{FF2B5EF4-FFF2-40B4-BE49-F238E27FC236}">
                    <a16:creationId xmlns:a16="http://schemas.microsoft.com/office/drawing/2014/main" id="{B05CD728-8572-444A-A449-80A2EADA2533}"/>
                  </a:ext>
                </a:extLst>
              </p:cNvPr>
              <p:cNvSpPr>
                <a:spLocks noChangeShapeType="1"/>
              </p:cNvSpPr>
              <p:nvPr/>
            </p:nvSpPr>
            <p:spPr bwMode="auto">
              <a:xfrm flipV="1">
                <a:off x="58281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14" name="Line 28">
                <a:extLst>
                  <a:ext uri="{FF2B5EF4-FFF2-40B4-BE49-F238E27FC236}">
                    <a16:creationId xmlns:a16="http://schemas.microsoft.com/office/drawing/2014/main" id="{39ED0616-E013-4773-9CF1-880E5F5711A4}"/>
                  </a:ext>
                </a:extLst>
              </p:cNvPr>
              <p:cNvSpPr>
                <a:spLocks noChangeShapeType="1"/>
              </p:cNvSpPr>
              <p:nvPr/>
            </p:nvSpPr>
            <p:spPr bwMode="auto">
              <a:xfrm>
                <a:off x="58281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15" name="Line 37">
                <a:extLst>
                  <a:ext uri="{FF2B5EF4-FFF2-40B4-BE49-F238E27FC236}">
                    <a16:creationId xmlns:a16="http://schemas.microsoft.com/office/drawing/2014/main" id="{C4786485-BDB9-451C-992C-436BF88235BA}"/>
                  </a:ext>
                </a:extLst>
              </p:cNvPr>
              <p:cNvSpPr>
                <a:spLocks noChangeShapeType="1"/>
              </p:cNvSpPr>
              <p:nvPr/>
            </p:nvSpPr>
            <p:spPr bwMode="auto">
              <a:xfrm flipV="1">
                <a:off x="5828189"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16" name="Line 44">
                <a:extLst>
                  <a:ext uri="{FF2B5EF4-FFF2-40B4-BE49-F238E27FC236}">
                    <a16:creationId xmlns:a16="http://schemas.microsoft.com/office/drawing/2014/main" id="{2ECB801A-127F-472F-8EF8-1A1D4660B668}"/>
                  </a:ext>
                </a:extLst>
              </p:cNvPr>
              <p:cNvSpPr>
                <a:spLocks noChangeShapeType="1"/>
              </p:cNvSpPr>
              <p:nvPr/>
            </p:nvSpPr>
            <p:spPr bwMode="auto">
              <a:xfrm flipH="1">
                <a:off x="5794851" y="6617945"/>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17" name="Line 45">
                <a:extLst>
                  <a:ext uri="{FF2B5EF4-FFF2-40B4-BE49-F238E27FC236}">
                    <a16:creationId xmlns:a16="http://schemas.microsoft.com/office/drawing/2014/main" id="{DA4A58CB-9335-4844-BFBA-4020564781A6}"/>
                  </a:ext>
                </a:extLst>
              </p:cNvPr>
              <p:cNvSpPr>
                <a:spLocks noChangeShapeType="1"/>
              </p:cNvSpPr>
              <p:nvPr/>
            </p:nvSpPr>
            <p:spPr bwMode="auto">
              <a:xfrm flipH="1">
                <a:off x="5794851" y="60639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18" name="Line 46">
                <a:extLst>
                  <a:ext uri="{FF2B5EF4-FFF2-40B4-BE49-F238E27FC236}">
                    <a16:creationId xmlns:a16="http://schemas.microsoft.com/office/drawing/2014/main" id="{540E88DA-BA53-4123-93DE-B8C14104B4E8}"/>
                  </a:ext>
                </a:extLst>
              </p:cNvPr>
              <p:cNvSpPr>
                <a:spLocks noChangeShapeType="1"/>
              </p:cNvSpPr>
              <p:nvPr/>
            </p:nvSpPr>
            <p:spPr bwMode="auto">
              <a:xfrm flipH="1">
                <a:off x="5794851" y="55098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19" name="Line 47">
                <a:extLst>
                  <a:ext uri="{FF2B5EF4-FFF2-40B4-BE49-F238E27FC236}">
                    <a16:creationId xmlns:a16="http://schemas.microsoft.com/office/drawing/2014/main" id="{25C7B6C9-A5C2-4410-92E2-5C76236AE942}"/>
                  </a:ext>
                </a:extLst>
              </p:cNvPr>
              <p:cNvSpPr>
                <a:spLocks noChangeShapeType="1"/>
              </p:cNvSpPr>
              <p:nvPr/>
            </p:nvSpPr>
            <p:spPr bwMode="auto">
              <a:xfrm flipH="1">
                <a:off x="5794851" y="4955833"/>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20" name="Line 48">
                <a:extLst>
                  <a:ext uri="{FF2B5EF4-FFF2-40B4-BE49-F238E27FC236}">
                    <a16:creationId xmlns:a16="http://schemas.microsoft.com/office/drawing/2014/main" id="{DFC06ECB-FD3F-465B-BF47-410E4C1621A9}"/>
                  </a:ext>
                </a:extLst>
              </p:cNvPr>
              <p:cNvSpPr>
                <a:spLocks noChangeShapeType="1"/>
              </p:cNvSpPr>
              <p:nvPr/>
            </p:nvSpPr>
            <p:spPr bwMode="auto">
              <a:xfrm flipH="1">
                <a:off x="5794851" y="44002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21" name="Line 49">
                <a:extLst>
                  <a:ext uri="{FF2B5EF4-FFF2-40B4-BE49-F238E27FC236}">
                    <a16:creationId xmlns:a16="http://schemas.microsoft.com/office/drawing/2014/main" id="{C36AC557-AC10-4476-9F80-F2371B7EA51D}"/>
                  </a:ext>
                </a:extLst>
              </p:cNvPr>
              <p:cNvSpPr>
                <a:spLocks noChangeShapeType="1"/>
              </p:cNvSpPr>
              <p:nvPr/>
            </p:nvSpPr>
            <p:spPr bwMode="auto">
              <a:xfrm flipH="1">
                <a:off x="5794851" y="38461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grpSp>
        <p:nvGrpSpPr>
          <p:cNvPr id="34643" name="Group 34642">
            <a:extLst>
              <a:ext uri="{FF2B5EF4-FFF2-40B4-BE49-F238E27FC236}">
                <a16:creationId xmlns:a16="http://schemas.microsoft.com/office/drawing/2014/main" id="{E9CD040B-FE16-46E7-84DF-70915364518C}"/>
              </a:ext>
            </a:extLst>
          </p:cNvPr>
          <p:cNvGrpSpPr/>
          <p:nvPr/>
        </p:nvGrpSpPr>
        <p:grpSpPr>
          <a:xfrm>
            <a:off x="19525927" y="26731599"/>
            <a:ext cx="3267666" cy="529669"/>
            <a:chOff x="2258507" y="6676683"/>
            <a:chExt cx="3735377" cy="605483"/>
          </a:xfrm>
        </p:grpSpPr>
        <p:sp>
          <p:nvSpPr>
            <p:cNvPr id="34644" name="Rectangle 29">
              <a:extLst>
                <a:ext uri="{FF2B5EF4-FFF2-40B4-BE49-F238E27FC236}">
                  <a16:creationId xmlns:a16="http://schemas.microsoft.com/office/drawing/2014/main" id="{EACFFC84-5399-4056-9714-34B795681528}"/>
                </a:ext>
              </a:extLst>
            </p:cNvPr>
            <p:cNvSpPr>
              <a:spLocks noChangeArrowheads="1"/>
            </p:cNvSpPr>
            <p:nvPr/>
          </p:nvSpPr>
          <p:spPr bwMode="auto">
            <a:xfrm>
              <a:off x="2258507" y="6676683"/>
              <a:ext cx="132459"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a:t>
              </a:r>
              <a:endParaRPr lang="en-US" altLang="en-US" sz="1800" baseline="30000" dirty="0">
                <a:latin typeface="+mn-lt"/>
              </a:endParaRPr>
            </a:p>
          </p:txBody>
        </p:sp>
        <p:sp>
          <p:nvSpPr>
            <p:cNvPr id="34645" name="Rectangle 30">
              <a:extLst>
                <a:ext uri="{FF2B5EF4-FFF2-40B4-BE49-F238E27FC236}">
                  <a16:creationId xmlns:a16="http://schemas.microsoft.com/office/drawing/2014/main" id="{344733E3-D76B-42E1-B646-B616F2C017A4}"/>
                </a:ext>
              </a:extLst>
            </p:cNvPr>
            <p:cNvSpPr>
              <a:spLocks noChangeArrowheads="1"/>
            </p:cNvSpPr>
            <p:nvPr/>
          </p:nvSpPr>
          <p:spPr bwMode="auto">
            <a:xfrm>
              <a:off x="2753720"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a:latin typeface="+mn-lt"/>
                </a:rPr>
                <a:t>0.5</a:t>
              </a:r>
            </a:p>
          </p:txBody>
        </p:sp>
        <p:sp>
          <p:nvSpPr>
            <p:cNvPr id="34646" name="Rectangle 31">
              <a:extLst>
                <a:ext uri="{FF2B5EF4-FFF2-40B4-BE49-F238E27FC236}">
                  <a16:creationId xmlns:a16="http://schemas.microsoft.com/office/drawing/2014/main" id="{7364BE0A-FB6A-4794-A510-694BB17F8841}"/>
                </a:ext>
              </a:extLst>
            </p:cNvPr>
            <p:cNvSpPr>
              <a:spLocks noChangeArrowheads="1"/>
            </p:cNvSpPr>
            <p:nvPr/>
          </p:nvSpPr>
          <p:spPr bwMode="auto">
            <a:xfrm>
              <a:off x="3352625" y="6676683"/>
              <a:ext cx="281024"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0</a:t>
              </a:r>
            </a:p>
          </p:txBody>
        </p:sp>
        <p:sp>
          <p:nvSpPr>
            <p:cNvPr id="34647" name="Rectangle 32">
              <a:extLst>
                <a:ext uri="{FF2B5EF4-FFF2-40B4-BE49-F238E27FC236}">
                  <a16:creationId xmlns:a16="http://schemas.microsoft.com/office/drawing/2014/main" id="{A940A337-8F97-411B-8B4E-AF9AFF1E3ED0}"/>
                </a:ext>
              </a:extLst>
            </p:cNvPr>
            <p:cNvSpPr>
              <a:spLocks noChangeArrowheads="1"/>
            </p:cNvSpPr>
            <p:nvPr/>
          </p:nvSpPr>
          <p:spPr bwMode="auto">
            <a:xfrm>
              <a:off x="3943967" y="6676683"/>
              <a:ext cx="281024"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5</a:t>
              </a:r>
            </a:p>
          </p:txBody>
        </p:sp>
        <p:sp>
          <p:nvSpPr>
            <p:cNvPr id="34648" name="Rectangle 33">
              <a:extLst>
                <a:ext uri="{FF2B5EF4-FFF2-40B4-BE49-F238E27FC236}">
                  <a16:creationId xmlns:a16="http://schemas.microsoft.com/office/drawing/2014/main" id="{4CE52866-D8C8-4B2A-A71F-6BD6C239E233}"/>
                </a:ext>
              </a:extLst>
            </p:cNvPr>
            <p:cNvSpPr>
              <a:spLocks noChangeArrowheads="1"/>
            </p:cNvSpPr>
            <p:nvPr/>
          </p:nvSpPr>
          <p:spPr bwMode="auto">
            <a:xfrm>
              <a:off x="4500768"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0</a:t>
              </a:r>
            </a:p>
          </p:txBody>
        </p:sp>
        <p:sp>
          <p:nvSpPr>
            <p:cNvPr id="34649" name="Rectangle 34">
              <a:extLst>
                <a:ext uri="{FF2B5EF4-FFF2-40B4-BE49-F238E27FC236}">
                  <a16:creationId xmlns:a16="http://schemas.microsoft.com/office/drawing/2014/main" id="{E70EFE5A-1B6C-43A6-97FC-2F111ECD0CFA}"/>
                </a:ext>
              </a:extLst>
            </p:cNvPr>
            <p:cNvSpPr>
              <a:spLocks noChangeArrowheads="1"/>
            </p:cNvSpPr>
            <p:nvPr/>
          </p:nvSpPr>
          <p:spPr bwMode="auto">
            <a:xfrm>
              <a:off x="5090521"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a:latin typeface="+mn-lt"/>
                </a:rPr>
                <a:t>2.5</a:t>
              </a:r>
            </a:p>
          </p:txBody>
        </p:sp>
        <p:sp>
          <p:nvSpPr>
            <p:cNvPr id="34650" name="Rectangle 35">
              <a:extLst>
                <a:ext uri="{FF2B5EF4-FFF2-40B4-BE49-F238E27FC236}">
                  <a16:creationId xmlns:a16="http://schemas.microsoft.com/office/drawing/2014/main" id="{17DAAD59-22C1-411A-90D5-93BC8C553687}"/>
                </a:ext>
              </a:extLst>
            </p:cNvPr>
            <p:cNvSpPr>
              <a:spLocks noChangeArrowheads="1"/>
            </p:cNvSpPr>
            <p:nvPr/>
          </p:nvSpPr>
          <p:spPr bwMode="auto">
            <a:xfrm>
              <a:off x="5669168"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3.0</a:t>
              </a:r>
            </a:p>
          </p:txBody>
        </p:sp>
        <p:sp>
          <p:nvSpPr>
            <p:cNvPr id="34651" name="Rectangle 32">
              <a:extLst>
                <a:ext uri="{FF2B5EF4-FFF2-40B4-BE49-F238E27FC236}">
                  <a16:creationId xmlns:a16="http://schemas.microsoft.com/office/drawing/2014/main" id="{4F5B7831-99EE-438E-BB1F-31CC15B9DF12}"/>
                </a:ext>
              </a:extLst>
            </p:cNvPr>
            <p:cNvSpPr>
              <a:spLocks noChangeArrowheads="1"/>
            </p:cNvSpPr>
            <p:nvPr/>
          </p:nvSpPr>
          <p:spPr bwMode="auto">
            <a:xfrm>
              <a:off x="3409661" y="6972859"/>
              <a:ext cx="1349637"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log</a:t>
              </a:r>
              <a:r>
                <a:rPr lang="en-US" altLang="en-US" sz="1800" baseline="-25000" dirty="0">
                  <a:latin typeface="+mn-lt"/>
                </a:rPr>
                <a:t>10</a:t>
              </a:r>
              <a:r>
                <a:rPr lang="en-US" altLang="en-US" sz="1800" dirty="0">
                  <a:latin typeface="+mn-lt"/>
                </a:rPr>
                <a:t>(d) [nm]</a:t>
              </a:r>
            </a:p>
          </p:txBody>
        </p:sp>
      </p:grpSp>
      <p:grpSp>
        <p:nvGrpSpPr>
          <p:cNvPr id="34653" name="Group 34652">
            <a:extLst>
              <a:ext uri="{FF2B5EF4-FFF2-40B4-BE49-F238E27FC236}">
                <a16:creationId xmlns:a16="http://schemas.microsoft.com/office/drawing/2014/main" id="{431A47F4-2153-4117-A02E-9F9559C6282C}"/>
              </a:ext>
            </a:extLst>
          </p:cNvPr>
          <p:cNvGrpSpPr/>
          <p:nvPr/>
        </p:nvGrpSpPr>
        <p:grpSpPr>
          <a:xfrm>
            <a:off x="19580946" y="24274624"/>
            <a:ext cx="3067699" cy="2424718"/>
            <a:chOff x="2321401" y="3846170"/>
            <a:chExt cx="3506788" cy="2771775"/>
          </a:xfrm>
        </p:grpSpPr>
        <p:grpSp>
          <p:nvGrpSpPr>
            <p:cNvPr id="34654" name="Group 34653">
              <a:extLst>
                <a:ext uri="{FF2B5EF4-FFF2-40B4-BE49-F238E27FC236}">
                  <a16:creationId xmlns:a16="http://schemas.microsoft.com/office/drawing/2014/main" id="{13E54DF6-BA38-4907-A353-0103D07974EE}"/>
                </a:ext>
              </a:extLst>
            </p:cNvPr>
            <p:cNvGrpSpPr/>
            <p:nvPr/>
          </p:nvGrpSpPr>
          <p:grpSpPr>
            <a:xfrm>
              <a:off x="2321401" y="6583020"/>
              <a:ext cx="3506788" cy="34925"/>
              <a:chOff x="2321401" y="6583020"/>
              <a:chExt cx="3506788" cy="34925"/>
            </a:xfrm>
          </p:grpSpPr>
          <p:sp>
            <p:nvSpPr>
              <p:cNvPr id="34682" name="Line 13">
                <a:extLst>
                  <a:ext uri="{FF2B5EF4-FFF2-40B4-BE49-F238E27FC236}">
                    <a16:creationId xmlns:a16="http://schemas.microsoft.com/office/drawing/2014/main" id="{ABC54DE3-B4A4-45FE-A1EA-FE6B6B166742}"/>
                  </a:ext>
                </a:extLst>
              </p:cNvPr>
              <p:cNvSpPr>
                <a:spLocks noChangeShapeType="1"/>
              </p:cNvSpPr>
              <p:nvPr/>
            </p:nvSpPr>
            <p:spPr bwMode="auto">
              <a:xfrm>
                <a:off x="2321401" y="6617945"/>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83" name="Line 16">
                <a:extLst>
                  <a:ext uri="{FF2B5EF4-FFF2-40B4-BE49-F238E27FC236}">
                    <a16:creationId xmlns:a16="http://schemas.microsoft.com/office/drawing/2014/main" id="{2425FB70-1FA6-4051-A848-4B662C17E0F7}"/>
                  </a:ext>
                </a:extLst>
              </p:cNvPr>
              <p:cNvSpPr>
                <a:spLocks noChangeShapeType="1"/>
              </p:cNvSpPr>
              <p:nvPr/>
            </p:nvSpPr>
            <p:spPr bwMode="auto">
              <a:xfrm flipV="1">
                <a:off x="29056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84" name="Line 17">
                <a:extLst>
                  <a:ext uri="{FF2B5EF4-FFF2-40B4-BE49-F238E27FC236}">
                    <a16:creationId xmlns:a16="http://schemas.microsoft.com/office/drawing/2014/main" id="{9A32FF95-7D5D-4378-9A25-91A0D5160772}"/>
                  </a:ext>
                </a:extLst>
              </p:cNvPr>
              <p:cNvSpPr>
                <a:spLocks noChangeShapeType="1"/>
              </p:cNvSpPr>
              <p:nvPr/>
            </p:nvSpPr>
            <p:spPr bwMode="auto">
              <a:xfrm flipV="1">
                <a:off x="34913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85" name="Line 18">
                <a:extLst>
                  <a:ext uri="{FF2B5EF4-FFF2-40B4-BE49-F238E27FC236}">
                    <a16:creationId xmlns:a16="http://schemas.microsoft.com/office/drawing/2014/main" id="{213A2851-921E-45F3-AD2C-4E1FCEF7B0E8}"/>
                  </a:ext>
                </a:extLst>
              </p:cNvPr>
              <p:cNvSpPr>
                <a:spLocks noChangeShapeType="1"/>
              </p:cNvSpPr>
              <p:nvPr/>
            </p:nvSpPr>
            <p:spPr bwMode="auto">
              <a:xfrm flipV="1">
                <a:off x="40755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86" name="Line 19">
                <a:extLst>
                  <a:ext uri="{FF2B5EF4-FFF2-40B4-BE49-F238E27FC236}">
                    <a16:creationId xmlns:a16="http://schemas.microsoft.com/office/drawing/2014/main" id="{80D34055-9F4A-45CB-BC08-B21ECCF98A15}"/>
                  </a:ext>
                </a:extLst>
              </p:cNvPr>
              <p:cNvSpPr>
                <a:spLocks noChangeShapeType="1"/>
              </p:cNvSpPr>
              <p:nvPr/>
            </p:nvSpPr>
            <p:spPr bwMode="auto">
              <a:xfrm flipV="1">
                <a:off x="46597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87" name="Line 20">
                <a:extLst>
                  <a:ext uri="{FF2B5EF4-FFF2-40B4-BE49-F238E27FC236}">
                    <a16:creationId xmlns:a16="http://schemas.microsoft.com/office/drawing/2014/main" id="{630B08F3-BDA3-4D89-9C68-984956D8F2D0}"/>
                  </a:ext>
                </a:extLst>
              </p:cNvPr>
              <p:cNvSpPr>
                <a:spLocks noChangeShapeType="1"/>
              </p:cNvSpPr>
              <p:nvPr/>
            </p:nvSpPr>
            <p:spPr bwMode="auto">
              <a:xfrm flipV="1">
                <a:off x="52439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34655" name="Group 34654">
              <a:extLst>
                <a:ext uri="{FF2B5EF4-FFF2-40B4-BE49-F238E27FC236}">
                  <a16:creationId xmlns:a16="http://schemas.microsoft.com/office/drawing/2014/main" id="{94B0DB20-98F0-4DA9-8779-7C274F889629}"/>
                </a:ext>
              </a:extLst>
            </p:cNvPr>
            <p:cNvGrpSpPr/>
            <p:nvPr/>
          </p:nvGrpSpPr>
          <p:grpSpPr>
            <a:xfrm>
              <a:off x="2321401" y="3846170"/>
              <a:ext cx="3506788" cy="34925"/>
              <a:chOff x="2321401" y="3846170"/>
              <a:chExt cx="3506788" cy="34925"/>
            </a:xfrm>
          </p:grpSpPr>
          <p:sp>
            <p:nvSpPr>
              <p:cNvPr id="34676" name="Line 14">
                <a:extLst>
                  <a:ext uri="{FF2B5EF4-FFF2-40B4-BE49-F238E27FC236}">
                    <a16:creationId xmlns:a16="http://schemas.microsoft.com/office/drawing/2014/main" id="{C8BB424C-634B-4EC4-8A2E-822B1B2F4198}"/>
                  </a:ext>
                </a:extLst>
              </p:cNvPr>
              <p:cNvSpPr>
                <a:spLocks noChangeShapeType="1"/>
              </p:cNvSpPr>
              <p:nvPr/>
            </p:nvSpPr>
            <p:spPr bwMode="auto">
              <a:xfrm>
                <a:off x="2321401" y="3846170"/>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77" name="Line 23">
                <a:extLst>
                  <a:ext uri="{FF2B5EF4-FFF2-40B4-BE49-F238E27FC236}">
                    <a16:creationId xmlns:a16="http://schemas.microsoft.com/office/drawing/2014/main" id="{03728CDB-0945-41E2-B5C3-FD581621A401}"/>
                  </a:ext>
                </a:extLst>
              </p:cNvPr>
              <p:cNvSpPr>
                <a:spLocks noChangeShapeType="1"/>
              </p:cNvSpPr>
              <p:nvPr/>
            </p:nvSpPr>
            <p:spPr bwMode="auto">
              <a:xfrm>
                <a:off x="29056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78" name="Line 24">
                <a:extLst>
                  <a:ext uri="{FF2B5EF4-FFF2-40B4-BE49-F238E27FC236}">
                    <a16:creationId xmlns:a16="http://schemas.microsoft.com/office/drawing/2014/main" id="{B88468E0-5057-4668-BD83-237EDF7330A5}"/>
                  </a:ext>
                </a:extLst>
              </p:cNvPr>
              <p:cNvSpPr>
                <a:spLocks noChangeShapeType="1"/>
              </p:cNvSpPr>
              <p:nvPr/>
            </p:nvSpPr>
            <p:spPr bwMode="auto">
              <a:xfrm>
                <a:off x="34913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79" name="Line 25">
                <a:extLst>
                  <a:ext uri="{FF2B5EF4-FFF2-40B4-BE49-F238E27FC236}">
                    <a16:creationId xmlns:a16="http://schemas.microsoft.com/office/drawing/2014/main" id="{0C92C1D7-8EF7-488B-9831-9D35E9614CEB}"/>
                  </a:ext>
                </a:extLst>
              </p:cNvPr>
              <p:cNvSpPr>
                <a:spLocks noChangeShapeType="1"/>
              </p:cNvSpPr>
              <p:nvPr/>
            </p:nvSpPr>
            <p:spPr bwMode="auto">
              <a:xfrm>
                <a:off x="40755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80" name="Line 26">
                <a:extLst>
                  <a:ext uri="{FF2B5EF4-FFF2-40B4-BE49-F238E27FC236}">
                    <a16:creationId xmlns:a16="http://schemas.microsoft.com/office/drawing/2014/main" id="{A64CAA0E-0BA6-4842-94EA-EA1D4F9B5A4F}"/>
                  </a:ext>
                </a:extLst>
              </p:cNvPr>
              <p:cNvSpPr>
                <a:spLocks noChangeShapeType="1"/>
              </p:cNvSpPr>
              <p:nvPr/>
            </p:nvSpPr>
            <p:spPr bwMode="auto">
              <a:xfrm>
                <a:off x="46597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81" name="Line 27">
                <a:extLst>
                  <a:ext uri="{FF2B5EF4-FFF2-40B4-BE49-F238E27FC236}">
                    <a16:creationId xmlns:a16="http://schemas.microsoft.com/office/drawing/2014/main" id="{1AF95747-3EA3-41DE-9FAA-7F5E5637137A}"/>
                  </a:ext>
                </a:extLst>
              </p:cNvPr>
              <p:cNvSpPr>
                <a:spLocks noChangeShapeType="1"/>
              </p:cNvSpPr>
              <p:nvPr/>
            </p:nvSpPr>
            <p:spPr bwMode="auto">
              <a:xfrm>
                <a:off x="52439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34656" name="Group 34655">
              <a:extLst>
                <a:ext uri="{FF2B5EF4-FFF2-40B4-BE49-F238E27FC236}">
                  <a16:creationId xmlns:a16="http://schemas.microsoft.com/office/drawing/2014/main" id="{8CE9BDF2-A00D-4904-8B25-4F75E0E7993E}"/>
                </a:ext>
              </a:extLst>
            </p:cNvPr>
            <p:cNvGrpSpPr/>
            <p:nvPr/>
          </p:nvGrpSpPr>
          <p:grpSpPr>
            <a:xfrm>
              <a:off x="2321401" y="3846170"/>
              <a:ext cx="34925" cy="2771775"/>
              <a:chOff x="2321401" y="3846170"/>
              <a:chExt cx="34925" cy="2771775"/>
            </a:xfrm>
          </p:grpSpPr>
          <p:sp>
            <p:nvSpPr>
              <p:cNvPr id="34667" name="Line 15">
                <a:extLst>
                  <a:ext uri="{FF2B5EF4-FFF2-40B4-BE49-F238E27FC236}">
                    <a16:creationId xmlns:a16="http://schemas.microsoft.com/office/drawing/2014/main" id="{FE967AAB-C7FF-4234-BE2A-803ACE43F837}"/>
                  </a:ext>
                </a:extLst>
              </p:cNvPr>
              <p:cNvSpPr>
                <a:spLocks noChangeShapeType="1"/>
              </p:cNvSpPr>
              <p:nvPr/>
            </p:nvSpPr>
            <p:spPr bwMode="auto">
              <a:xfrm flipV="1">
                <a:off x="23214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68" name="Line 22">
                <a:extLst>
                  <a:ext uri="{FF2B5EF4-FFF2-40B4-BE49-F238E27FC236}">
                    <a16:creationId xmlns:a16="http://schemas.microsoft.com/office/drawing/2014/main" id="{95AEC67E-6138-456B-A289-A9AB187B59FD}"/>
                  </a:ext>
                </a:extLst>
              </p:cNvPr>
              <p:cNvSpPr>
                <a:spLocks noChangeShapeType="1"/>
              </p:cNvSpPr>
              <p:nvPr/>
            </p:nvSpPr>
            <p:spPr bwMode="auto">
              <a:xfrm>
                <a:off x="23214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69" name="Line 36">
                <a:extLst>
                  <a:ext uri="{FF2B5EF4-FFF2-40B4-BE49-F238E27FC236}">
                    <a16:creationId xmlns:a16="http://schemas.microsoft.com/office/drawing/2014/main" id="{2F6B9A54-2802-4F55-8817-FB74572DE5E5}"/>
                  </a:ext>
                </a:extLst>
              </p:cNvPr>
              <p:cNvSpPr>
                <a:spLocks noChangeShapeType="1"/>
              </p:cNvSpPr>
              <p:nvPr/>
            </p:nvSpPr>
            <p:spPr bwMode="auto">
              <a:xfrm flipV="1">
                <a:off x="2321401"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70" name="Line 38">
                <a:extLst>
                  <a:ext uri="{FF2B5EF4-FFF2-40B4-BE49-F238E27FC236}">
                    <a16:creationId xmlns:a16="http://schemas.microsoft.com/office/drawing/2014/main" id="{889C3D4C-5F80-4439-B09F-D79F5306DD6B}"/>
                  </a:ext>
                </a:extLst>
              </p:cNvPr>
              <p:cNvSpPr>
                <a:spLocks noChangeShapeType="1"/>
              </p:cNvSpPr>
              <p:nvPr/>
            </p:nvSpPr>
            <p:spPr bwMode="auto">
              <a:xfrm>
                <a:off x="2321401" y="6617945"/>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71" name="Line 39">
                <a:extLst>
                  <a:ext uri="{FF2B5EF4-FFF2-40B4-BE49-F238E27FC236}">
                    <a16:creationId xmlns:a16="http://schemas.microsoft.com/office/drawing/2014/main" id="{FFA530B9-220C-44FC-B5AD-519AA28FF320}"/>
                  </a:ext>
                </a:extLst>
              </p:cNvPr>
              <p:cNvSpPr>
                <a:spLocks noChangeShapeType="1"/>
              </p:cNvSpPr>
              <p:nvPr/>
            </p:nvSpPr>
            <p:spPr bwMode="auto">
              <a:xfrm>
                <a:off x="2321401" y="60639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72" name="Line 40">
                <a:extLst>
                  <a:ext uri="{FF2B5EF4-FFF2-40B4-BE49-F238E27FC236}">
                    <a16:creationId xmlns:a16="http://schemas.microsoft.com/office/drawing/2014/main" id="{14844CC8-0018-4BF9-873F-D56C8D431A22}"/>
                  </a:ext>
                </a:extLst>
              </p:cNvPr>
              <p:cNvSpPr>
                <a:spLocks noChangeShapeType="1"/>
              </p:cNvSpPr>
              <p:nvPr/>
            </p:nvSpPr>
            <p:spPr bwMode="auto">
              <a:xfrm>
                <a:off x="2321401" y="55098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73" name="Line 41">
                <a:extLst>
                  <a:ext uri="{FF2B5EF4-FFF2-40B4-BE49-F238E27FC236}">
                    <a16:creationId xmlns:a16="http://schemas.microsoft.com/office/drawing/2014/main" id="{FAE0AE02-7589-4713-8166-E6D2E9F348EA}"/>
                  </a:ext>
                </a:extLst>
              </p:cNvPr>
              <p:cNvSpPr>
                <a:spLocks noChangeShapeType="1"/>
              </p:cNvSpPr>
              <p:nvPr/>
            </p:nvSpPr>
            <p:spPr bwMode="auto">
              <a:xfrm>
                <a:off x="2321401" y="4955833"/>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74" name="Line 42">
                <a:extLst>
                  <a:ext uri="{FF2B5EF4-FFF2-40B4-BE49-F238E27FC236}">
                    <a16:creationId xmlns:a16="http://schemas.microsoft.com/office/drawing/2014/main" id="{5A87ED15-880F-489F-AF8F-3C2239BFB4F3}"/>
                  </a:ext>
                </a:extLst>
              </p:cNvPr>
              <p:cNvSpPr>
                <a:spLocks noChangeShapeType="1"/>
              </p:cNvSpPr>
              <p:nvPr/>
            </p:nvSpPr>
            <p:spPr bwMode="auto">
              <a:xfrm>
                <a:off x="2321401" y="44002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75" name="Line 43">
                <a:extLst>
                  <a:ext uri="{FF2B5EF4-FFF2-40B4-BE49-F238E27FC236}">
                    <a16:creationId xmlns:a16="http://schemas.microsoft.com/office/drawing/2014/main" id="{E07894E7-115D-49A9-A96A-703FB1F2B31B}"/>
                  </a:ext>
                </a:extLst>
              </p:cNvPr>
              <p:cNvSpPr>
                <a:spLocks noChangeShapeType="1"/>
              </p:cNvSpPr>
              <p:nvPr/>
            </p:nvSpPr>
            <p:spPr bwMode="auto">
              <a:xfrm>
                <a:off x="2321401" y="38461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34657" name="Group 34656">
              <a:extLst>
                <a:ext uri="{FF2B5EF4-FFF2-40B4-BE49-F238E27FC236}">
                  <a16:creationId xmlns:a16="http://schemas.microsoft.com/office/drawing/2014/main" id="{AEB38CB5-47F3-410A-AAB8-CC9411B23F9B}"/>
                </a:ext>
              </a:extLst>
            </p:cNvPr>
            <p:cNvGrpSpPr/>
            <p:nvPr/>
          </p:nvGrpSpPr>
          <p:grpSpPr>
            <a:xfrm>
              <a:off x="5794851" y="3846170"/>
              <a:ext cx="33338" cy="2771775"/>
              <a:chOff x="5794851" y="3846170"/>
              <a:chExt cx="33338" cy="2771775"/>
            </a:xfrm>
          </p:grpSpPr>
          <p:sp>
            <p:nvSpPr>
              <p:cNvPr id="34658" name="Line 21">
                <a:extLst>
                  <a:ext uri="{FF2B5EF4-FFF2-40B4-BE49-F238E27FC236}">
                    <a16:creationId xmlns:a16="http://schemas.microsoft.com/office/drawing/2014/main" id="{02A6184C-91F0-472C-9D95-408E1FF30B00}"/>
                  </a:ext>
                </a:extLst>
              </p:cNvPr>
              <p:cNvSpPr>
                <a:spLocks noChangeShapeType="1"/>
              </p:cNvSpPr>
              <p:nvPr/>
            </p:nvSpPr>
            <p:spPr bwMode="auto">
              <a:xfrm flipV="1">
                <a:off x="58281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59" name="Line 28">
                <a:extLst>
                  <a:ext uri="{FF2B5EF4-FFF2-40B4-BE49-F238E27FC236}">
                    <a16:creationId xmlns:a16="http://schemas.microsoft.com/office/drawing/2014/main" id="{DDBB9AB6-1277-4BBD-A244-0A45E41B41F1}"/>
                  </a:ext>
                </a:extLst>
              </p:cNvPr>
              <p:cNvSpPr>
                <a:spLocks noChangeShapeType="1"/>
              </p:cNvSpPr>
              <p:nvPr/>
            </p:nvSpPr>
            <p:spPr bwMode="auto">
              <a:xfrm>
                <a:off x="58281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60" name="Line 37">
                <a:extLst>
                  <a:ext uri="{FF2B5EF4-FFF2-40B4-BE49-F238E27FC236}">
                    <a16:creationId xmlns:a16="http://schemas.microsoft.com/office/drawing/2014/main" id="{E5155719-957C-4C4C-BFDA-7791A80A651B}"/>
                  </a:ext>
                </a:extLst>
              </p:cNvPr>
              <p:cNvSpPr>
                <a:spLocks noChangeShapeType="1"/>
              </p:cNvSpPr>
              <p:nvPr/>
            </p:nvSpPr>
            <p:spPr bwMode="auto">
              <a:xfrm flipV="1">
                <a:off x="5828189"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61" name="Line 44">
                <a:extLst>
                  <a:ext uri="{FF2B5EF4-FFF2-40B4-BE49-F238E27FC236}">
                    <a16:creationId xmlns:a16="http://schemas.microsoft.com/office/drawing/2014/main" id="{D9CED505-8891-43C4-9D0C-8DF58C1CDA84}"/>
                  </a:ext>
                </a:extLst>
              </p:cNvPr>
              <p:cNvSpPr>
                <a:spLocks noChangeShapeType="1"/>
              </p:cNvSpPr>
              <p:nvPr/>
            </p:nvSpPr>
            <p:spPr bwMode="auto">
              <a:xfrm flipH="1">
                <a:off x="5794851" y="6617945"/>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62" name="Line 45">
                <a:extLst>
                  <a:ext uri="{FF2B5EF4-FFF2-40B4-BE49-F238E27FC236}">
                    <a16:creationId xmlns:a16="http://schemas.microsoft.com/office/drawing/2014/main" id="{B700BF75-ED4A-40A1-AEA3-010FA93CAAD9}"/>
                  </a:ext>
                </a:extLst>
              </p:cNvPr>
              <p:cNvSpPr>
                <a:spLocks noChangeShapeType="1"/>
              </p:cNvSpPr>
              <p:nvPr/>
            </p:nvSpPr>
            <p:spPr bwMode="auto">
              <a:xfrm flipH="1">
                <a:off x="5794851" y="60639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63" name="Line 46">
                <a:extLst>
                  <a:ext uri="{FF2B5EF4-FFF2-40B4-BE49-F238E27FC236}">
                    <a16:creationId xmlns:a16="http://schemas.microsoft.com/office/drawing/2014/main" id="{F149AFA4-B67D-40EA-9B14-DCE7943636AF}"/>
                  </a:ext>
                </a:extLst>
              </p:cNvPr>
              <p:cNvSpPr>
                <a:spLocks noChangeShapeType="1"/>
              </p:cNvSpPr>
              <p:nvPr/>
            </p:nvSpPr>
            <p:spPr bwMode="auto">
              <a:xfrm flipH="1">
                <a:off x="5794851" y="55098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64" name="Line 47">
                <a:extLst>
                  <a:ext uri="{FF2B5EF4-FFF2-40B4-BE49-F238E27FC236}">
                    <a16:creationId xmlns:a16="http://schemas.microsoft.com/office/drawing/2014/main" id="{4E557FB2-D218-4CE5-8D1F-FA40787BB450}"/>
                  </a:ext>
                </a:extLst>
              </p:cNvPr>
              <p:cNvSpPr>
                <a:spLocks noChangeShapeType="1"/>
              </p:cNvSpPr>
              <p:nvPr/>
            </p:nvSpPr>
            <p:spPr bwMode="auto">
              <a:xfrm flipH="1">
                <a:off x="5794851" y="4955833"/>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65" name="Line 48">
                <a:extLst>
                  <a:ext uri="{FF2B5EF4-FFF2-40B4-BE49-F238E27FC236}">
                    <a16:creationId xmlns:a16="http://schemas.microsoft.com/office/drawing/2014/main" id="{816890D1-6547-4AEB-9AC8-5B0799797329}"/>
                  </a:ext>
                </a:extLst>
              </p:cNvPr>
              <p:cNvSpPr>
                <a:spLocks noChangeShapeType="1"/>
              </p:cNvSpPr>
              <p:nvPr/>
            </p:nvSpPr>
            <p:spPr bwMode="auto">
              <a:xfrm flipH="1">
                <a:off x="5794851" y="44002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666" name="Line 49">
                <a:extLst>
                  <a:ext uri="{FF2B5EF4-FFF2-40B4-BE49-F238E27FC236}">
                    <a16:creationId xmlns:a16="http://schemas.microsoft.com/office/drawing/2014/main" id="{5241A655-C874-4D47-A822-DDAA0EB29FFF}"/>
                  </a:ext>
                </a:extLst>
              </p:cNvPr>
              <p:cNvSpPr>
                <a:spLocks noChangeShapeType="1"/>
              </p:cNvSpPr>
              <p:nvPr/>
            </p:nvSpPr>
            <p:spPr bwMode="auto">
              <a:xfrm flipH="1">
                <a:off x="5794851" y="38461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grpSp>
        <p:nvGrpSpPr>
          <p:cNvPr id="34688" name="Group 34687">
            <a:extLst>
              <a:ext uri="{FF2B5EF4-FFF2-40B4-BE49-F238E27FC236}">
                <a16:creationId xmlns:a16="http://schemas.microsoft.com/office/drawing/2014/main" id="{7A553344-4BB7-4025-A4D0-603122F7BD02}"/>
              </a:ext>
            </a:extLst>
          </p:cNvPr>
          <p:cNvGrpSpPr/>
          <p:nvPr/>
        </p:nvGrpSpPr>
        <p:grpSpPr>
          <a:xfrm>
            <a:off x="16010312" y="26731599"/>
            <a:ext cx="3267668" cy="529669"/>
            <a:chOff x="2258507" y="6676683"/>
            <a:chExt cx="3735379" cy="605483"/>
          </a:xfrm>
        </p:grpSpPr>
        <p:sp>
          <p:nvSpPr>
            <p:cNvPr id="34689" name="Rectangle 29">
              <a:extLst>
                <a:ext uri="{FF2B5EF4-FFF2-40B4-BE49-F238E27FC236}">
                  <a16:creationId xmlns:a16="http://schemas.microsoft.com/office/drawing/2014/main" id="{1D44E7ED-0B23-4668-88D7-50676737F199}"/>
                </a:ext>
              </a:extLst>
            </p:cNvPr>
            <p:cNvSpPr>
              <a:spLocks noChangeArrowheads="1"/>
            </p:cNvSpPr>
            <p:nvPr/>
          </p:nvSpPr>
          <p:spPr bwMode="auto">
            <a:xfrm>
              <a:off x="2258507" y="6676683"/>
              <a:ext cx="132458"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a:t>
              </a:r>
              <a:endParaRPr lang="en-US" altLang="en-US" sz="1800" baseline="30000" dirty="0">
                <a:latin typeface="+mn-lt"/>
              </a:endParaRPr>
            </a:p>
          </p:txBody>
        </p:sp>
        <p:sp>
          <p:nvSpPr>
            <p:cNvPr id="34690" name="Rectangle 30">
              <a:extLst>
                <a:ext uri="{FF2B5EF4-FFF2-40B4-BE49-F238E27FC236}">
                  <a16:creationId xmlns:a16="http://schemas.microsoft.com/office/drawing/2014/main" id="{76EAED87-374C-426F-B613-4F7BEE78AEDA}"/>
                </a:ext>
              </a:extLst>
            </p:cNvPr>
            <p:cNvSpPr>
              <a:spLocks noChangeArrowheads="1"/>
            </p:cNvSpPr>
            <p:nvPr/>
          </p:nvSpPr>
          <p:spPr bwMode="auto">
            <a:xfrm>
              <a:off x="2753720"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5</a:t>
              </a:r>
              <a:endParaRPr lang="en-US" altLang="en-US" sz="1800" baseline="30000" dirty="0">
                <a:latin typeface="+mn-lt"/>
              </a:endParaRPr>
            </a:p>
          </p:txBody>
        </p:sp>
        <p:sp>
          <p:nvSpPr>
            <p:cNvPr id="34691" name="Rectangle 31">
              <a:extLst>
                <a:ext uri="{FF2B5EF4-FFF2-40B4-BE49-F238E27FC236}">
                  <a16:creationId xmlns:a16="http://schemas.microsoft.com/office/drawing/2014/main" id="{33401F16-93DD-4313-BEB1-C6DFABD5D4F2}"/>
                </a:ext>
              </a:extLst>
            </p:cNvPr>
            <p:cNvSpPr>
              <a:spLocks noChangeArrowheads="1"/>
            </p:cNvSpPr>
            <p:nvPr/>
          </p:nvSpPr>
          <p:spPr bwMode="auto">
            <a:xfrm>
              <a:off x="3352625" y="6676683"/>
              <a:ext cx="281024"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0</a:t>
              </a:r>
              <a:endParaRPr lang="en-US" altLang="en-US" sz="1800" baseline="30000" dirty="0">
                <a:latin typeface="+mn-lt"/>
              </a:endParaRPr>
            </a:p>
          </p:txBody>
        </p:sp>
        <p:sp>
          <p:nvSpPr>
            <p:cNvPr id="34692" name="Rectangle 32">
              <a:extLst>
                <a:ext uri="{FF2B5EF4-FFF2-40B4-BE49-F238E27FC236}">
                  <a16:creationId xmlns:a16="http://schemas.microsoft.com/office/drawing/2014/main" id="{268EA483-19D6-4D4E-9CE9-BA1BA03D217F}"/>
                </a:ext>
              </a:extLst>
            </p:cNvPr>
            <p:cNvSpPr>
              <a:spLocks noChangeArrowheads="1"/>
            </p:cNvSpPr>
            <p:nvPr/>
          </p:nvSpPr>
          <p:spPr bwMode="auto">
            <a:xfrm>
              <a:off x="3943966" y="6676683"/>
              <a:ext cx="281024"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5</a:t>
              </a:r>
              <a:endParaRPr lang="en-US" altLang="en-US" sz="1800" baseline="30000" dirty="0">
                <a:latin typeface="+mn-lt"/>
              </a:endParaRPr>
            </a:p>
          </p:txBody>
        </p:sp>
        <p:sp>
          <p:nvSpPr>
            <p:cNvPr id="34693" name="Rectangle 33">
              <a:extLst>
                <a:ext uri="{FF2B5EF4-FFF2-40B4-BE49-F238E27FC236}">
                  <a16:creationId xmlns:a16="http://schemas.microsoft.com/office/drawing/2014/main" id="{FA810E58-9D9E-4E0C-9AA2-8407F112EA80}"/>
                </a:ext>
              </a:extLst>
            </p:cNvPr>
            <p:cNvSpPr>
              <a:spLocks noChangeArrowheads="1"/>
            </p:cNvSpPr>
            <p:nvPr/>
          </p:nvSpPr>
          <p:spPr bwMode="auto">
            <a:xfrm>
              <a:off x="4500765"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0</a:t>
              </a:r>
              <a:endParaRPr lang="en-US" altLang="en-US" sz="1800" baseline="30000" dirty="0">
                <a:latin typeface="+mn-lt"/>
              </a:endParaRPr>
            </a:p>
          </p:txBody>
        </p:sp>
        <p:sp>
          <p:nvSpPr>
            <p:cNvPr id="34694" name="Rectangle 34">
              <a:extLst>
                <a:ext uri="{FF2B5EF4-FFF2-40B4-BE49-F238E27FC236}">
                  <a16:creationId xmlns:a16="http://schemas.microsoft.com/office/drawing/2014/main" id="{5F4FC6AC-BA3F-46DF-8FF6-0D8ECBAB823E}"/>
                </a:ext>
              </a:extLst>
            </p:cNvPr>
            <p:cNvSpPr>
              <a:spLocks noChangeArrowheads="1"/>
            </p:cNvSpPr>
            <p:nvPr/>
          </p:nvSpPr>
          <p:spPr bwMode="auto">
            <a:xfrm>
              <a:off x="5090519"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5</a:t>
              </a:r>
              <a:endParaRPr lang="en-US" altLang="en-US" sz="1800" baseline="30000" dirty="0">
                <a:latin typeface="+mn-lt"/>
              </a:endParaRPr>
            </a:p>
          </p:txBody>
        </p:sp>
        <p:sp>
          <p:nvSpPr>
            <p:cNvPr id="34695" name="Rectangle 35">
              <a:extLst>
                <a:ext uri="{FF2B5EF4-FFF2-40B4-BE49-F238E27FC236}">
                  <a16:creationId xmlns:a16="http://schemas.microsoft.com/office/drawing/2014/main" id="{60C73A32-1540-433D-9C38-554C9602ADA5}"/>
                </a:ext>
              </a:extLst>
            </p:cNvPr>
            <p:cNvSpPr>
              <a:spLocks noChangeArrowheads="1"/>
            </p:cNvSpPr>
            <p:nvPr/>
          </p:nvSpPr>
          <p:spPr bwMode="auto">
            <a:xfrm>
              <a:off x="5669170" y="6676683"/>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3.0</a:t>
              </a:r>
              <a:endParaRPr lang="en-US" altLang="en-US" sz="1800" baseline="30000" dirty="0">
                <a:latin typeface="+mn-lt"/>
              </a:endParaRPr>
            </a:p>
          </p:txBody>
        </p:sp>
        <p:sp>
          <p:nvSpPr>
            <p:cNvPr id="34696" name="Rectangle 32">
              <a:extLst>
                <a:ext uri="{FF2B5EF4-FFF2-40B4-BE49-F238E27FC236}">
                  <a16:creationId xmlns:a16="http://schemas.microsoft.com/office/drawing/2014/main" id="{546B3F3D-24FE-4BD7-91F1-8C643B053F9F}"/>
                </a:ext>
              </a:extLst>
            </p:cNvPr>
            <p:cNvSpPr>
              <a:spLocks noChangeArrowheads="1"/>
            </p:cNvSpPr>
            <p:nvPr/>
          </p:nvSpPr>
          <p:spPr bwMode="auto">
            <a:xfrm>
              <a:off x="3409663" y="6972859"/>
              <a:ext cx="1349637"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log</a:t>
              </a:r>
              <a:r>
                <a:rPr lang="en-US" altLang="en-US" sz="1800" baseline="-25000" dirty="0">
                  <a:latin typeface="+mn-lt"/>
                </a:rPr>
                <a:t>10</a:t>
              </a:r>
              <a:r>
                <a:rPr lang="en-US" altLang="en-US" sz="1800" dirty="0">
                  <a:latin typeface="+mn-lt"/>
                </a:rPr>
                <a:t>(d) [nm]</a:t>
              </a:r>
            </a:p>
          </p:txBody>
        </p:sp>
      </p:grpSp>
      <p:grpSp>
        <p:nvGrpSpPr>
          <p:cNvPr id="34698" name="Group 34697">
            <a:extLst>
              <a:ext uri="{FF2B5EF4-FFF2-40B4-BE49-F238E27FC236}">
                <a16:creationId xmlns:a16="http://schemas.microsoft.com/office/drawing/2014/main" id="{00F4739D-4FB0-47D5-9EA6-41FA411BC723}"/>
              </a:ext>
            </a:extLst>
          </p:cNvPr>
          <p:cNvGrpSpPr/>
          <p:nvPr/>
        </p:nvGrpSpPr>
        <p:grpSpPr>
          <a:xfrm>
            <a:off x="16065332" y="24274624"/>
            <a:ext cx="3067699" cy="2424718"/>
            <a:chOff x="2321401" y="3846170"/>
            <a:chExt cx="3506788" cy="2771775"/>
          </a:xfrm>
        </p:grpSpPr>
        <p:grpSp>
          <p:nvGrpSpPr>
            <p:cNvPr id="34699" name="Group 34698">
              <a:extLst>
                <a:ext uri="{FF2B5EF4-FFF2-40B4-BE49-F238E27FC236}">
                  <a16:creationId xmlns:a16="http://schemas.microsoft.com/office/drawing/2014/main" id="{74A83A45-B943-4254-BE3C-7F7D07E647C8}"/>
                </a:ext>
              </a:extLst>
            </p:cNvPr>
            <p:cNvGrpSpPr/>
            <p:nvPr/>
          </p:nvGrpSpPr>
          <p:grpSpPr>
            <a:xfrm>
              <a:off x="2321401" y="6583020"/>
              <a:ext cx="3506788" cy="34925"/>
              <a:chOff x="2321401" y="6583020"/>
              <a:chExt cx="3506788" cy="34925"/>
            </a:xfrm>
          </p:grpSpPr>
          <p:sp>
            <p:nvSpPr>
              <p:cNvPr id="34727" name="Line 13">
                <a:extLst>
                  <a:ext uri="{FF2B5EF4-FFF2-40B4-BE49-F238E27FC236}">
                    <a16:creationId xmlns:a16="http://schemas.microsoft.com/office/drawing/2014/main" id="{21CE1455-661B-47A5-97A7-36814C4852E8}"/>
                  </a:ext>
                </a:extLst>
              </p:cNvPr>
              <p:cNvSpPr>
                <a:spLocks noChangeShapeType="1"/>
              </p:cNvSpPr>
              <p:nvPr/>
            </p:nvSpPr>
            <p:spPr bwMode="auto">
              <a:xfrm>
                <a:off x="2321401" y="6617945"/>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28" name="Line 16">
                <a:extLst>
                  <a:ext uri="{FF2B5EF4-FFF2-40B4-BE49-F238E27FC236}">
                    <a16:creationId xmlns:a16="http://schemas.microsoft.com/office/drawing/2014/main" id="{249D0C07-D558-48E6-8CEB-8CF724AB1D80}"/>
                  </a:ext>
                </a:extLst>
              </p:cNvPr>
              <p:cNvSpPr>
                <a:spLocks noChangeShapeType="1"/>
              </p:cNvSpPr>
              <p:nvPr/>
            </p:nvSpPr>
            <p:spPr bwMode="auto">
              <a:xfrm flipV="1">
                <a:off x="29056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29" name="Line 17">
                <a:extLst>
                  <a:ext uri="{FF2B5EF4-FFF2-40B4-BE49-F238E27FC236}">
                    <a16:creationId xmlns:a16="http://schemas.microsoft.com/office/drawing/2014/main" id="{B6F45354-90AA-46A7-9CDC-D2F2849A3356}"/>
                  </a:ext>
                </a:extLst>
              </p:cNvPr>
              <p:cNvSpPr>
                <a:spLocks noChangeShapeType="1"/>
              </p:cNvSpPr>
              <p:nvPr/>
            </p:nvSpPr>
            <p:spPr bwMode="auto">
              <a:xfrm flipV="1">
                <a:off x="34913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30" name="Line 18">
                <a:extLst>
                  <a:ext uri="{FF2B5EF4-FFF2-40B4-BE49-F238E27FC236}">
                    <a16:creationId xmlns:a16="http://schemas.microsoft.com/office/drawing/2014/main" id="{821EB24E-FFDD-43CD-B850-90C27F6C1BF8}"/>
                  </a:ext>
                </a:extLst>
              </p:cNvPr>
              <p:cNvSpPr>
                <a:spLocks noChangeShapeType="1"/>
              </p:cNvSpPr>
              <p:nvPr/>
            </p:nvSpPr>
            <p:spPr bwMode="auto">
              <a:xfrm flipV="1">
                <a:off x="40755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31" name="Line 19">
                <a:extLst>
                  <a:ext uri="{FF2B5EF4-FFF2-40B4-BE49-F238E27FC236}">
                    <a16:creationId xmlns:a16="http://schemas.microsoft.com/office/drawing/2014/main" id="{E724E413-E68D-4968-AAA8-638622E7320C}"/>
                  </a:ext>
                </a:extLst>
              </p:cNvPr>
              <p:cNvSpPr>
                <a:spLocks noChangeShapeType="1"/>
              </p:cNvSpPr>
              <p:nvPr/>
            </p:nvSpPr>
            <p:spPr bwMode="auto">
              <a:xfrm flipV="1">
                <a:off x="46597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32" name="Line 20">
                <a:extLst>
                  <a:ext uri="{FF2B5EF4-FFF2-40B4-BE49-F238E27FC236}">
                    <a16:creationId xmlns:a16="http://schemas.microsoft.com/office/drawing/2014/main" id="{5FF69882-3580-4CA0-91D1-D0E095DC593C}"/>
                  </a:ext>
                </a:extLst>
              </p:cNvPr>
              <p:cNvSpPr>
                <a:spLocks noChangeShapeType="1"/>
              </p:cNvSpPr>
              <p:nvPr/>
            </p:nvSpPr>
            <p:spPr bwMode="auto">
              <a:xfrm flipV="1">
                <a:off x="52439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34700" name="Group 34699">
              <a:extLst>
                <a:ext uri="{FF2B5EF4-FFF2-40B4-BE49-F238E27FC236}">
                  <a16:creationId xmlns:a16="http://schemas.microsoft.com/office/drawing/2014/main" id="{B2659398-F266-41DF-BF00-919E6A23C06D}"/>
                </a:ext>
              </a:extLst>
            </p:cNvPr>
            <p:cNvGrpSpPr/>
            <p:nvPr/>
          </p:nvGrpSpPr>
          <p:grpSpPr>
            <a:xfrm>
              <a:off x="2321401" y="3846170"/>
              <a:ext cx="3506788" cy="34925"/>
              <a:chOff x="2321401" y="3846170"/>
              <a:chExt cx="3506788" cy="34925"/>
            </a:xfrm>
          </p:grpSpPr>
          <p:sp>
            <p:nvSpPr>
              <p:cNvPr id="34721" name="Line 14">
                <a:extLst>
                  <a:ext uri="{FF2B5EF4-FFF2-40B4-BE49-F238E27FC236}">
                    <a16:creationId xmlns:a16="http://schemas.microsoft.com/office/drawing/2014/main" id="{0F07D6A3-1D79-4D9A-8546-42680663F120}"/>
                  </a:ext>
                </a:extLst>
              </p:cNvPr>
              <p:cNvSpPr>
                <a:spLocks noChangeShapeType="1"/>
              </p:cNvSpPr>
              <p:nvPr/>
            </p:nvSpPr>
            <p:spPr bwMode="auto">
              <a:xfrm>
                <a:off x="2321401" y="3846170"/>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22" name="Line 23">
                <a:extLst>
                  <a:ext uri="{FF2B5EF4-FFF2-40B4-BE49-F238E27FC236}">
                    <a16:creationId xmlns:a16="http://schemas.microsoft.com/office/drawing/2014/main" id="{D77041BC-E2D5-4A36-9B4B-EDC3291481B5}"/>
                  </a:ext>
                </a:extLst>
              </p:cNvPr>
              <p:cNvSpPr>
                <a:spLocks noChangeShapeType="1"/>
              </p:cNvSpPr>
              <p:nvPr/>
            </p:nvSpPr>
            <p:spPr bwMode="auto">
              <a:xfrm>
                <a:off x="29056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23" name="Line 24">
                <a:extLst>
                  <a:ext uri="{FF2B5EF4-FFF2-40B4-BE49-F238E27FC236}">
                    <a16:creationId xmlns:a16="http://schemas.microsoft.com/office/drawing/2014/main" id="{3D4EDD82-D7A3-4969-A518-4DA4D9954E99}"/>
                  </a:ext>
                </a:extLst>
              </p:cNvPr>
              <p:cNvSpPr>
                <a:spLocks noChangeShapeType="1"/>
              </p:cNvSpPr>
              <p:nvPr/>
            </p:nvSpPr>
            <p:spPr bwMode="auto">
              <a:xfrm>
                <a:off x="34913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24" name="Line 25">
                <a:extLst>
                  <a:ext uri="{FF2B5EF4-FFF2-40B4-BE49-F238E27FC236}">
                    <a16:creationId xmlns:a16="http://schemas.microsoft.com/office/drawing/2014/main" id="{4475D560-6600-4FAD-B265-4172EFB0E0AC}"/>
                  </a:ext>
                </a:extLst>
              </p:cNvPr>
              <p:cNvSpPr>
                <a:spLocks noChangeShapeType="1"/>
              </p:cNvSpPr>
              <p:nvPr/>
            </p:nvSpPr>
            <p:spPr bwMode="auto">
              <a:xfrm>
                <a:off x="40755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25" name="Line 26">
                <a:extLst>
                  <a:ext uri="{FF2B5EF4-FFF2-40B4-BE49-F238E27FC236}">
                    <a16:creationId xmlns:a16="http://schemas.microsoft.com/office/drawing/2014/main" id="{EF6EB3F9-00B7-420F-86A2-A69622C5BAC1}"/>
                  </a:ext>
                </a:extLst>
              </p:cNvPr>
              <p:cNvSpPr>
                <a:spLocks noChangeShapeType="1"/>
              </p:cNvSpPr>
              <p:nvPr/>
            </p:nvSpPr>
            <p:spPr bwMode="auto">
              <a:xfrm>
                <a:off x="46597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26" name="Line 27">
                <a:extLst>
                  <a:ext uri="{FF2B5EF4-FFF2-40B4-BE49-F238E27FC236}">
                    <a16:creationId xmlns:a16="http://schemas.microsoft.com/office/drawing/2014/main" id="{A749AAF5-823D-4441-B520-BCAB46991D29}"/>
                  </a:ext>
                </a:extLst>
              </p:cNvPr>
              <p:cNvSpPr>
                <a:spLocks noChangeShapeType="1"/>
              </p:cNvSpPr>
              <p:nvPr/>
            </p:nvSpPr>
            <p:spPr bwMode="auto">
              <a:xfrm>
                <a:off x="52439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34701" name="Group 34700">
              <a:extLst>
                <a:ext uri="{FF2B5EF4-FFF2-40B4-BE49-F238E27FC236}">
                  <a16:creationId xmlns:a16="http://schemas.microsoft.com/office/drawing/2014/main" id="{1157AAED-12AF-4E6D-9175-F1BAE496BDBA}"/>
                </a:ext>
              </a:extLst>
            </p:cNvPr>
            <p:cNvGrpSpPr/>
            <p:nvPr/>
          </p:nvGrpSpPr>
          <p:grpSpPr>
            <a:xfrm>
              <a:off x="2321401" y="3846170"/>
              <a:ext cx="34925" cy="2771775"/>
              <a:chOff x="2321401" y="3846170"/>
              <a:chExt cx="34925" cy="2771775"/>
            </a:xfrm>
          </p:grpSpPr>
          <p:sp>
            <p:nvSpPr>
              <p:cNvPr id="34712" name="Line 15">
                <a:extLst>
                  <a:ext uri="{FF2B5EF4-FFF2-40B4-BE49-F238E27FC236}">
                    <a16:creationId xmlns:a16="http://schemas.microsoft.com/office/drawing/2014/main" id="{992397C0-BA2D-4D4F-B4E7-0E7A020CAD54}"/>
                  </a:ext>
                </a:extLst>
              </p:cNvPr>
              <p:cNvSpPr>
                <a:spLocks noChangeShapeType="1"/>
              </p:cNvSpPr>
              <p:nvPr/>
            </p:nvSpPr>
            <p:spPr bwMode="auto">
              <a:xfrm flipV="1">
                <a:off x="23214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13" name="Line 22">
                <a:extLst>
                  <a:ext uri="{FF2B5EF4-FFF2-40B4-BE49-F238E27FC236}">
                    <a16:creationId xmlns:a16="http://schemas.microsoft.com/office/drawing/2014/main" id="{69C144E3-E065-4E0C-BA21-B8C9911ED4A8}"/>
                  </a:ext>
                </a:extLst>
              </p:cNvPr>
              <p:cNvSpPr>
                <a:spLocks noChangeShapeType="1"/>
              </p:cNvSpPr>
              <p:nvPr/>
            </p:nvSpPr>
            <p:spPr bwMode="auto">
              <a:xfrm>
                <a:off x="23214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14" name="Line 36">
                <a:extLst>
                  <a:ext uri="{FF2B5EF4-FFF2-40B4-BE49-F238E27FC236}">
                    <a16:creationId xmlns:a16="http://schemas.microsoft.com/office/drawing/2014/main" id="{BE6CA86B-2381-4956-8253-766A34E17667}"/>
                  </a:ext>
                </a:extLst>
              </p:cNvPr>
              <p:cNvSpPr>
                <a:spLocks noChangeShapeType="1"/>
              </p:cNvSpPr>
              <p:nvPr/>
            </p:nvSpPr>
            <p:spPr bwMode="auto">
              <a:xfrm flipV="1">
                <a:off x="2321401"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15" name="Line 38">
                <a:extLst>
                  <a:ext uri="{FF2B5EF4-FFF2-40B4-BE49-F238E27FC236}">
                    <a16:creationId xmlns:a16="http://schemas.microsoft.com/office/drawing/2014/main" id="{17C34ED9-0731-40CB-BBF8-CF1DCD1A5FCB}"/>
                  </a:ext>
                </a:extLst>
              </p:cNvPr>
              <p:cNvSpPr>
                <a:spLocks noChangeShapeType="1"/>
              </p:cNvSpPr>
              <p:nvPr/>
            </p:nvSpPr>
            <p:spPr bwMode="auto">
              <a:xfrm>
                <a:off x="2321401" y="6617945"/>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16" name="Line 39">
                <a:extLst>
                  <a:ext uri="{FF2B5EF4-FFF2-40B4-BE49-F238E27FC236}">
                    <a16:creationId xmlns:a16="http://schemas.microsoft.com/office/drawing/2014/main" id="{B697A3AC-C702-4A9F-B2FC-C0C80D7DF12C}"/>
                  </a:ext>
                </a:extLst>
              </p:cNvPr>
              <p:cNvSpPr>
                <a:spLocks noChangeShapeType="1"/>
              </p:cNvSpPr>
              <p:nvPr/>
            </p:nvSpPr>
            <p:spPr bwMode="auto">
              <a:xfrm>
                <a:off x="2321401" y="60639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17" name="Line 40">
                <a:extLst>
                  <a:ext uri="{FF2B5EF4-FFF2-40B4-BE49-F238E27FC236}">
                    <a16:creationId xmlns:a16="http://schemas.microsoft.com/office/drawing/2014/main" id="{999CDEA7-CE43-4C82-A664-7A981F37B7D1}"/>
                  </a:ext>
                </a:extLst>
              </p:cNvPr>
              <p:cNvSpPr>
                <a:spLocks noChangeShapeType="1"/>
              </p:cNvSpPr>
              <p:nvPr/>
            </p:nvSpPr>
            <p:spPr bwMode="auto">
              <a:xfrm>
                <a:off x="2321401" y="55098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18" name="Line 41">
                <a:extLst>
                  <a:ext uri="{FF2B5EF4-FFF2-40B4-BE49-F238E27FC236}">
                    <a16:creationId xmlns:a16="http://schemas.microsoft.com/office/drawing/2014/main" id="{E3B965B3-2C82-4290-82FF-CFF82926232C}"/>
                  </a:ext>
                </a:extLst>
              </p:cNvPr>
              <p:cNvSpPr>
                <a:spLocks noChangeShapeType="1"/>
              </p:cNvSpPr>
              <p:nvPr/>
            </p:nvSpPr>
            <p:spPr bwMode="auto">
              <a:xfrm>
                <a:off x="2321401" y="4955833"/>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19" name="Line 42">
                <a:extLst>
                  <a:ext uri="{FF2B5EF4-FFF2-40B4-BE49-F238E27FC236}">
                    <a16:creationId xmlns:a16="http://schemas.microsoft.com/office/drawing/2014/main" id="{D18891C4-0FB4-406D-96D3-B0B18140A676}"/>
                  </a:ext>
                </a:extLst>
              </p:cNvPr>
              <p:cNvSpPr>
                <a:spLocks noChangeShapeType="1"/>
              </p:cNvSpPr>
              <p:nvPr/>
            </p:nvSpPr>
            <p:spPr bwMode="auto">
              <a:xfrm>
                <a:off x="2321401" y="44002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20" name="Line 43">
                <a:extLst>
                  <a:ext uri="{FF2B5EF4-FFF2-40B4-BE49-F238E27FC236}">
                    <a16:creationId xmlns:a16="http://schemas.microsoft.com/office/drawing/2014/main" id="{95875E01-C3BB-486D-B759-4F4ADE0B551D}"/>
                  </a:ext>
                </a:extLst>
              </p:cNvPr>
              <p:cNvSpPr>
                <a:spLocks noChangeShapeType="1"/>
              </p:cNvSpPr>
              <p:nvPr/>
            </p:nvSpPr>
            <p:spPr bwMode="auto">
              <a:xfrm>
                <a:off x="2321401" y="38461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34702" name="Group 34701">
              <a:extLst>
                <a:ext uri="{FF2B5EF4-FFF2-40B4-BE49-F238E27FC236}">
                  <a16:creationId xmlns:a16="http://schemas.microsoft.com/office/drawing/2014/main" id="{3083A096-58BF-4247-A1B0-F860A532820A}"/>
                </a:ext>
              </a:extLst>
            </p:cNvPr>
            <p:cNvGrpSpPr/>
            <p:nvPr/>
          </p:nvGrpSpPr>
          <p:grpSpPr>
            <a:xfrm>
              <a:off x="5794851" y="3846170"/>
              <a:ext cx="33338" cy="2771775"/>
              <a:chOff x="5794851" y="3846170"/>
              <a:chExt cx="33338" cy="2771775"/>
            </a:xfrm>
          </p:grpSpPr>
          <p:sp>
            <p:nvSpPr>
              <p:cNvPr id="34703" name="Line 21">
                <a:extLst>
                  <a:ext uri="{FF2B5EF4-FFF2-40B4-BE49-F238E27FC236}">
                    <a16:creationId xmlns:a16="http://schemas.microsoft.com/office/drawing/2014/main" id="{A5DA4479-03A8-4FF9-9EF4-CCCDC745A4B2}"/>
                  </a:ext>
                </a:extLst>
              </p:cNvPr>
              <p:cNvSpPr>
                <a:spLocks noChangeShapeType="1"/>
              </p:cNvSpPr>
              <p:nvPr/>
            </p:nvSpPr>
            <p:spPr bwMode="auto">
              <a:xfrm flipV="1">
                <a:off x="58281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04" name="Line 28">
                <a:extLst>
                  <a:ext uri="{FF2B5EF4-FFF2-40B4-BE49-F238E27FC236}">
                    <a16:creationId xmlns:a16="http://schemas.microsoft.com/office/drawing/2014/main" id="{1CB4B851-B664-40F3-9639-6507A37499F5}"/>
                  </a:ext>
                </a:extLst>
              </p:cNvPr>
              <p:cNvSpPr>
                <a:spLocks noChangeShapeType="1"/>
              </p:cNvSpPr>
              <p:nvPr/>
            </p:nvSpPr>
            <p:spPr bwMode="auto">
              <a:xfrm>
                <a:off x="58281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05" name="Line 37">
                <a:extLst>
                  <a:ext uri="{FF2B5EF4-FFF2-40B4-BE49-F238E27FC236}">
                    <a16:creationId xmlns:a16="http://schemas.microsoft.com/office/drawing/2014/main" id="{32992772-8067-47A4-A0C1-191CDB2FC863}"/>
                  </a:ext>
                </a:extLst>
              </p:cNvPr>
              <p:cNvSpPr>
                <a:spLocks noChangeShapeType="1"/>
              </p:cNvSpPr>
              <p:nvPr/>
            </p:nvSpPr>
            <p:spPr bwMode="auto">
              <a:xfrm flipV="1">
                <a:off x="5828189"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06" name="Line 44">
                <a:extLst>
                  <a:ext uri="{FF2B5EF4-FFF2-40B4-BE49-F238E27FC236}">
                    <a16:creationId xmlns:a16="http://schemas.microsoft.com/office/drawing/2014/main" id="{3D3FF22E-FB04-4419-AD9F-E6355D0C8FB7}"/>
                  </a:ext>
                </a:extLst>
              </p:cNvPr>
              <p:cNvSpPr>
                <a:spLocks noChangeShapeType="1"/>
              </p:cNvSpPr>
              <p:nvPr/>
            </p:nvSpPr>
            <p:spPr bwMode="auto">
              <a:xfrm flipH="1">
                <a:off x="5794851" y="6617945"/>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07" name="Line 45">
                <a:extLst>
                  <a:ext uri="{FF2B5EF4-FFF2-40B4-BE49-F238E27FC236}">
                    <a16:creationId xmlns:a16="http://schemas.microsoft.com/office/drawing/2014/main" id="{96F6BCCD-885C-44AE-B607-4C48D3478E91}"/>
                  </a:ext>
                </a:extLst>
              </p:cNvPr>
              <p:cNvSpPr>
                <a:spLocks noChangeShapeType="1"/>
              </p:cNvSpPr>
              <p:nvPr/>
            </p:nvSpPr>
            <p:spPr bwMode="auto">
              <a:xfrm flipH="1">
                <a:off x="5794851" y="60639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08" name="Line 46">
                <a:extLst>
                  <a:ext uri="{FF2B5EF4-FFF2-40B4-BE49-F238E27FC236}">
                    <a16:creationId xmlns:a16="http://schemas.microsoft.com/office/drawing/2014/main" id="{42E6C6F3-D40B-4D3E-A0FC-915E95D20923}"/>
                  </a:ext>
                </a:extLst>
              </p:cNvPr>
              <p:cNvSpPr>
                <a:spLocks noChangeShapeType="1"/>
              </p:cNvSpPr>
              <p:nvPr/>
            </p:nvSpPr>
            <p:spPr bwMode="auto">
              <a:xfrm flipH="1">
                <a:off x="5794851" y="55098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09" name="Line 47">
                <a:extLst>
                  <a:ext uri="{FF2B5EF4-FFF2-40B4-BE49-F238E27FC236}">
                    <a16:creationId xmlns:a16="http://schemas.microsoft.com/office/drawing/2014/main" id="{91A6C831-0B11-45CE-B3A6-9B24B5F6630B}"/>
                  </a:ext>
                </a:extLst>
              </p:cNvPr>
              <p:cNvSpPr>
                <a:spLocks noChangeShapeType="1"/>
              </p:cNvSpPr>
              <p:nvPr/>
            </p:nvSpPr>
            <p:spPr bwMode="auto">
              <a:xfrm flipH="1">
                <a:off x="5794851" y="4955833"/>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10" name="Line 48">
                <a:extLst>
                  <a:ext uri="{FF2B5EF4-FFF2-40B4-BE49-F238E27FC236}">
                    <a16:creationId xmlns:a16="http://schemas.microsoft.com/office/drawing/2014/main" id="{0B27B240-885C-4AFB-A2FD-540D9FD3E042}"/>
                  </a:ext>
                </a:extLst>
              </p:cNvPr>
              <p:cNvSpPr>
                <a:spLocks noChangeShapeType="1"/>
              </p:cNvSpPr>
              <p:nvPr/>
            </p:nvSpPr>
            <p:spPr bwMode="auto">
              <a:xfrm flipH="1">
                <a:off x="5794851" y="44002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11" name="Line 49">
                <a:extLst>
                  <a:ext uri="{FF2B5EF4-FFF2-40B4-BE49-F238E27FC236}">
                    <a16:creationId xmlns:a16="http://schemas.microsoft.com/office/drawing/2014/main" id="{7DA4CA84-BC69-489A-BAAC-F9D05A77373B}"/>
                  </a:ext>
                </a:extLst>
              </p:cNvPr>
              <p:cNvSpPr>
                <a:spLocks noChangeShapeType="1"/>
              </p:cNvSpPr>
              <p:nvPr/>
            </p:nvSpPr>
            <p:spPr bwMode="auto">
              <a:xfrm flipH="1">
                <a:off x="5794851" y="38461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grpSp>
        <p:nvGrpSpPr>
          <p:cNvPr id="34733" name="Group 34732">
            <a:extLst>
              <a:ext uri="{FF2B5EF4-FFF2-40B4-BE49-F238E27FC236}">
                <a16:creationId xmlns:a16="http://schemas.microsoft.com/office/drawing/2014/main" id="{19ED375C-EA28-4326-A590-0F6E9FE286F6}"/>
              </a:ext>
            </a:extLst>
          </p:cNvPr>
          <p:cNvGrpSpPr/>
          <p:nvPr/>
        </p:nvGrpSpPr>
        <p:grpSpPr>
          <a:xfrm>
            <a:off x="15651615" y="24170190"/>
            <a:ext cx="371104" cy="2695296"/>
            <a:chOff x="1860668" y="3795370"/>
            <a:chExt cx="424221" cy="3081082"/>
          </a:xfrm>
        </p:grpSpPr>
        <p:sp>
          <p:nvSpPr>
            <p:cNvPr id="34734" name="Rectangle 50">
              <a:extLst>
                <a:ext uri="{FF2B5EF4-FFF2-40B4-BE49-F238E27FC236}">
                  <a16:creationId xmlns:a16="http://schemas.microsoft.com/office/drawing/2014/main" id="{A414504B-EF02-4BF9-A4A9-19DA9EA43FF8}"/>
                </a:ext>
              </a:extLst>
            </p:cNvPr>
            <p:cNvSpPr>
              <a:spLocks noChangeArrowheads="1"/>
            </p:cNvSpPr>
            <p:nvPr/>
          </p:nvSpPr>
          <p:spPr bwMode="auto">
            <a:xfrm>
              <a:off x="1901837" y="6567145"/>
              <a:ext cx="383052"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endParaRPr lang="en-US" altLang="en-US" sz="1800" baseline="30000" dirty="0">
                <a:latin typeface="+mn-lt"/>
              </a:endParaRPr>
            </a:p>
          </p:txBody>
        </p:sp>
        <p:sp>
          <p:nvSpPr>
            <p:cNvPr id="34735" name="Rectangle 51">
              <a:extLst>
                <a:ext uri="{FF2B5EF4-FFF2-40B4-BE49-F238E27FC236}">
                  <a16:creationId xmlns:a16="http://schemas.microsoft.com/office/drawing/2014/main" id="{47417EDB-44B9-41DB-9340-579617E95609}"/>
                </a:ext>
              </a:extLst>
            </p:cNvPr>
            <p:cNvSpPr>
              <a:spLocks noChangeArrowheads="1"/>
            </p:cNvSpPr>
            <p:nvPr/>
          </p:nvSpPr>
          <p:spPr bwMode="auto">
            <a:xfrm>
              <a:off x="1860668" y="6009934"/>
              <a:ext cx="424221"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5</a:t>
              </a:r>
              <a:endParaRPr lang="en-US" altLang="en-US" sz="1800" baseline="30000" dirty="0">
                <a:latin typeface="+mn-lt"/>
              </a:endParaRPr>
            </a:p>
          </p:txBody>
        </p:sp>
        <p:sp>
          <p:nvSpPr>
            <p:cNvPr id="34736" name="Rectangle 52">
              <a:extLst>
                <a:ext uri="{FF2B5EF4-FFF2-40B4-BE49-F238E27FC236}">
                  <a16:creationId xmlns:a16="http://schemas.microsoft.com/office/drawing/2014/main" id="{37EBBDD0-0457-433E-BFB4-ADCB96B9E616}"/>
                </a:ext>
              </a:extLst>
            </p:cNvPr>
            <p:cNvSpPr>
              <a:spLocks noChangeArrowheads="1"/>
            </p:cNvSpPr>
            <p:nvPr/>
          </p:nvSpPr>
          <p:spPr bwMode="auto">
            <a:xfrm>
              <a:off x="2152432" y="5459070"/>
              <a:ext cx="132457"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a:t>
              </a:r>
              <a:endParaRPr lang="en-US" altLang="en-US" sz="1800" baseline="30000" dirty="0">
                <a:latin typeface="+mn-lt"/>
              </a:endParaRPr>
            </a:p>
          </p:txBody>
        </p:sp>
        <p:sp>
          <p:nvSpPr>
            <p:cNvPr id="34737" name="Rectangle 53">
              <a:extLst>
                <a:ext uri="{FF2B5EF4-FFF2-40B4-BE49-F238E27FC236}">
                  <a16:creationId xmlns:a16="http://schemas.microsoft.com/office/drawing/2014/main" id="{AC83D2F2-319A-43D1-96F0-A02CA026B5BC}"/>
                </a:ext>
              </a:extLst>
            </p:cNvPr>
            <p:cNvSpPr>
              <a:spLocks noChangeArrowheads="1"/>
            </p:cNvSpPr>
            <p:nvPr/>
          </p:nvSpPr>
          <p:spPr bwMode="auto">
            <a:xfrm>
              <a:off x="1960173" y="4901857"/>
              <a:ext cx="324716" cy="30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5</a:t>
              </a:r>
              <a:endParaRPr lang="en-US" altLang="en-US" sz="1800" baseline="30000" dirty="0">
                <a:latin typeface="+mn-lt"/>
              </a:endParaRPr>
            </a:p>
          </p:txBody>
        </p:sp>
        <p:sp>
          <p:nvSpPr>
            <p:cNvPr id="34738" name="Rectangle 54">
              <a:extLst>
                <a:ext uri="{FF2B5EF4-FFF2-40B4-BE49-F238E27FC236}">
                  <a16:creationId xmlns:a16="http://schemas.microsoft.com/office/drawing/2014/main" id="{B6661A73-FE0B-45E8-B12D-8E27D540823B}"/>
                </a:ext>
              </a:extLst>
            </p:cNvPr>
            <p:cNvSpPr>
              <a:spLocks noChangeArrowheads="1"/>
            </p:cNvSpPr>
            <p:nvPr/>
          </p:nvSpPr>
          <p:spPr bwMode="auto">
            <a:xfrm>
              <a:off x="2003864" y="4352582"/>
              <a:ext cx="281025"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endParaRPr lang="en-US" altLang="en-US" sz="1800" baseline="30000" dirty="0">
                <a:latin typeface="+mn-lt"/>
              </a:endParaRPr>
            </a:p>
          </p:txBody>
        </p:sp>
        <p:sp>
          <p:nvSpPr>
            <p:cNvPr id="34739" name="Rectangle 55">
              <a:extLst>
                <a:ext uri="{FF2B5EF4-FFF2-40B4-BE49-F238E27FC236}">
                  <a16:creationId xmlns:a16="http://schemas.microsoft.com/office/drawing/2014/main" id="{76839876-8083-4BCA-B65E-C1BD12AAE2F5}"/>
                </a:ext>
              </a:extLst>
            </p:cNvPr>
            <p:cNvSpPr>
              <a:spLocks noChangeArrowheads="1"/>
            </p:cNvSpPr>
            <p:nvPr/>
          </p:nvSpPr>
          <p:spPr bwMode="auto">
            <a:xfrm>
              <a:off x="2003864" y="3795370"/>
              <a:ext cx="281025" cy="30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5</a:t>
              </a:r>
              <a:endParaRPr lang="en-US" altLang="en-US" sz="1800" baseline="30000" dirty="0">
                <a:latin typeface="+mn-lt"/>
              </a:endParaRPr>
            </a:p>
          </p:txBody>
        </p:sp>
      </p:grpSp>
      <p:sp>
        <p:nvSpPr>
          <p:cNvPr id="34740" name="Rectangle 53">
            <a:extLst>
              <a:ext uri="{FF2B5EF4-FFF2-40B4-BE49-F238E27FC236}">
                <a16:creationId xmlns:a16="http://schemas.microsoft.com/office/drawing/2014/main" id="{6969C62E-96B2-4643-B6EB-39EEBCDFB768}"/>
              </a:ext>
            </a:extLst>
          </p:cNvPr>
          <p:cNvSpPr>
            <a:spLocks noChangeArrowheads="1"/>
          </p:cNvSpPr>
          <p:nvPr/>
        </p:nvSpPr>
        <p:spPr bwMode="auto">
          <a:xfrm rot="16200000">
            <a:off x="14971979" y="25371272"/>
            <a:ext cx="1171253" cy="270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log</a:t>
            </a:r>
            <a:r>
              <a:rPr lang="en-US" altLang="en-US" sz="1800" baseline="-25000" dirty="0">
                <a:latin typeface="+mn-lt"/>
              </a:rPr>
              <a:t>10</a:t>
            </a:r>
            <a:r>
              <a:rPr lang="en-US" altLang="en-US" sz="1800" dirty="0">
                <a:latin typeface="+mn-lt"/>
              </a:rPr>
              <a:t>(m) [ag]</a:t>
            </a:r>
          </a:p>
        </p:txBody>
      </p:sp>
      <p:sp>
        <p:nvSpPr>
          <p:cNvPr id="34741" name="Rectangle 66">
            <a:extLst>
              <a:ext uri="{FF2B5EF4-FFF2-40B4-BE49-F238E27FC236}">
                <a16:creationId xmlns:a16="http://schemas.microsoft.com/office/drawing/2014/main" id="{5C268A96-57AE-4815-8313-8E486466C8CF}"/>
              </a:ext>
            </a:extLst>
          </p:cNvPr>
          <p:cNvSpPr>
            <a:spLocks noChangeArrowheads="1"/>
          </p:cNvSpPr>
          <p:nvPr/>
        </p:nvSpPr>
        <p:spPr bwMode="auto">
          <a:xfrm>
            <a:off x="16061032" y="23669834"/>
            <a:ext cx="3083321" cy="54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1800" b="1" dirty="0">
                <a:latin typeface="+mj-lt"/>
              </a:rPr>
              <a:t>0</a:t>
            </a:r>
            <a:r>
              <a:rPr lang="en-CA" altLang="en-US" sz="1800" b="1" baseline="30000" dirty="0">
                <a:latin typeface="+mj-lt"/>
              </a:rPr>
              <a:t>th</a:t>
            </a:r>
            <a:r>
              <a:rPr lang="en-CA" altLang="en-US" sz="1800" b="1" dirty="0">
                <a:latin typeface="+mj-lt"/>
              </a:rPr>
              <a:t> Order</a:t>
            </a:r>
          </a:p>
          <a:p>
            <a:pPr algn="ctr"/>
            <a:r>
              <a:rPr lang="el-GR" altLang="en-US" sz="1800" dirty="0">
                <a:latin typeface="+mn-lt"/>
              </a:rPr>
              <a:t>λ</a:t>
            </a:r>
            <a:r>
              <a:rPr lang="en-US" altLang="en-US" sz="1800" dirty="0">
                <a:latin typeface="+mn-lt"/>
              </a:rPr>
              <a:t> = 2.82×10</a:t>
            </a:r>
            <a:r>
              <a:rPr lang="en-US" altLang="en-US" sz="1800" baseline="30000" dirty="0">
                <a:latin typeface="+mn-lt"/>
              </a:rPr>
              <a:t>-5</a:t>
            </a:r>
          </a:p>
        </p:txBody>
      </p:sp>
      <p:pic>
        <p:nvPicPr>
          <p:cNvPr id="34742" name="Picture 230">
            <a:extLst>
              <a:ext uri="{FF2B5EF4-FFF2-40B4-BE49-F238E27FC236}">
                <a16:creationId xmlns:a16="http://schemas.microsoft.com/office/drawing/2014/main" id="{7B3C7204-39B2-41FC-83C2-75A42354B585}"/>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6412878" y="24313461"/>
            <a:ext cx="148460" cy="2357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743" name="Group 34742">
            <a:extLst>
              <a:ext uri="{FF2B5EF4-FFF2-40B4-BE49-F238E27FC236}">
                <a16:creationId xmlns:a16="http://schemas.microsoft.com/office/drawing/2014/main" id="{CB9A1B28-5170-47C1-A4B2-8DF94148F198}"/>
              </a:ext>
            </a:extLst>
          </p:cNvPr>
          <p:cNvGrpSpPr/>
          <p:nvPr/>
        </p:nvGrpSpPr>
        <p:grpSpPr>
          <a:xfrm>
            <a:off x="26593620" y="24188546"/>
            <a:ext cx="284058" cy="2628392"/>
            <a:chOff x="18990776" y="3698875"/>
            <a:chExt cx="334123" cy="3091628"/>
          </a:xfrm>
        </p:grpSpPr>
        <p:sp>
          <p:nvSpPr>
            <p:cNvPr id="34744" name="Rectangle 243">
              <a:extLst>
                <a:ext uri="{FF2B5EF4-FFF2-40B4-BE49-F238E27FC236}">
                  <a16:creationId xmlns:a16="http://schemas.microsoft.com/office/drawing/2014/main" id="{8334FB46-C61B-4C13-AD8C-CABA1A6DF16B}"/>
                </a:ext>
              </a:extLst>
            </p:cNvPr>
            <p:cNvSpPr>
              <a:spLocks noChangeArrowheads="1"/>
            </p:cNvSpPr>
            <p:nvPr/>
          </p:nvSpPr>
          <p:spPr bwMode="auto">
            <a:xfrm>
              <a:off x="18990776" y="6472238"/>
              <a:ext cx="136295" cy="31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a:t>
              </a:r>
            </a:p>
          </p:txBody>
        </p:sp>
        <p:sp>
          <p:nvSpPr>
            <p:cNvPr id="34745" name="Rectangle 245">
              <a:extLst>
                <a:ext uri="{FF2B5EF4-FFF2-40B4-BE49-F238E27FC236}">
                  <a16:creationId xmlns:a16="http://schemas.microsoft.com/office/drawing/2014/main" id="{533A6DB2-9BED-4B4D-B132-BA24C705C48D}"/>
                </a:ext>
              </a:extLst>
            </p:cNvPr>
            <p:cNvSpPr>
              <a:spLocks noChangeArrowheads="1"/>
            </p:cNvSpPr>
            <p:nvPr/>
          </p:nvSpPr>
          <p:spPr bwMode="auto">
            <a:xfrm>
              <a:off x="18990776" y="5915026"/>
              <a:ext cx="334123" cy="31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2</a:t>
              </a:r>
            </a:p>
          </p:txBody>
        </p:sp>
        <p:sp>
          <p:nvSpPr>
            <p:cNvPr id="34746" name="Rectangle 247">
              <a:extLst>
                <a:ext uri="{FF2B5EF4-FFF2-40B4-BE49-F238E27FC236}">
                  <a16:creationId xmlns:a16="http://schemas.microsoft.com/office/drawing/2014/main" id="{1F7DAFB8-AC06-4E5F-A2CB-A4A8D56AB615}"/>
                </a:ext>
              </a:extLst>
            </p:cNvPr>
            <p:cNvSpPr>
              <a:spLocks noChangeArrowheads="1"/>
            </p:cNvSpPr>
            <p:nvPr/>
          </p:nvSpPr>
          <p:spPr bwMode="auto">
            <a:xfrm>
              <a:off x="18990776" y="5364163"/>
              <a:ext cx="334123" cy="31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4</a:t>
              </a:r>
            </a:p>
          </p:txBody>
        </p:sp>
        <p:sp>
          <p:nvSpPr>
            <p:cNvPr id="34747" name="Rectangle 249">
              <a:extLst>
                <a:ext uri="{FF2B5EF4-FFF2-40B4-BE49-F238E27FC236}">
                  <a16:creationId xmlns:a16="http://schemas.microsoft.com/office/drawing/2014/main" id="{D3E3DDCD-3771-4ECE-BB95-2CD4E2C1277E}"/>
                </a:ext>
              </a:extLst>
            </p:cNvPr>
            <p:cNvSpPr>
              <a:spLocks noChangeArrowheads="1"/>
            </p:cNvSpPr>
            <p:nvPr/>
          </p:nvSpPr>
          <p:spPr bwMode="auto">
            <a:xfrm>
              <a:off x="18990776" y="4806950"/>
              <a:ext cx="334123" cy="31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6</a:t>
              </a:r>
            </a:p>
          </p:txBody>
        </p:sp>
        <p:sp>
          <p:nvSpPr>
            <p:cNvPr id="34748" name="Rectangle 251">
              <a:extLst>
                <a:ext uri="{FF2B5EF4-FFF2-40B4-BE49-F238E27FC236}">
                  <a16:creationId xmlns:a16="http://schemas.microsoft.com/office/drawing/2014/main" id="{64ADF6E1-5791-4EA1-8583-6D3D2A87167D}"/>
                </a:ext>
              </a:extLst>
            </p:cNvPr>
            <p:cNvSpPr>
              <a:spLocks noChangeArrowheads="1"/>
            </p:cNvSpPr>
            <p:nvPr/>
          </p:nvSpPr>
          <p:spPr bwMode="auto">
            <a:xfrm>
              <a:off x="18990776" y="4256087"/>
              <a:ext cx="334123" cy="31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8</a:t>
              </a:r>
            </a:p>
          </p:txBody>
        </p:sp>
        <p:sp>
          <p:nvSpPr>
            <p:cNvPr id="34749" name="Rectangle 253">
              <a:extLst>
                <a:ext uri="{FF2B5EF4-FFF2-40B4-BE49-F238E27FC236}">
                  <a16:creationId xmlns:a16="http://schemas.microsoft.com/office/drawing/2014/main" id="{639FA432-98A3-4440-B1DC-9C0CEF8887AC}"/>
                </a:ext>
              </a:extLst>
            </p:cNvPr>
            <p:cNvSpPr>
              <a:spLocks noChangeArrowheads="1"/>
            </p:cNvSpPr>
            <p:nvPr/>
          </p:nvSpPr>
          <p:spPr bwMode="auto">
            <a:xfrm>
              <a:off x="18990776" y="3698875"/>
              <a:ext cx="289167" cy="31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1.0</a:t>
              </a:r>
            </a:p>
          </p:txBody>
        </p:sp>
      </p:grpSp>
      <p:grpSp>
        <p:nvGrpSpPr>
          <p:cNvPr id="34750" name="Group 34749">
            <a:extLst>
              <a:ext uri="{FF2B5EF4-FFF2-40B4-BE49-F238E27FC236}">
                <a16:creationId xmlns:a16="http://schemas.microsoft.com/office/drawing/2014/main" id="{93456793-327C-46B2-95AC-ACF62FD39604}"/>
              </a:ext>
            </a:extLst>
          </p:cNvPr>
          <p:cNvGrpSpPr/>
          <p:nvPr/>
        </p:nvGrpSpPr>
        <p:grpSpPr>
          <a:xfrm>
            <a:off x="26412878" y="24313461"/>
            <a:ext cx="148460" cy="2357814"/>
            <a:chOff x="18778051" y="3743325"/>
            <a:chExt cx="174625" cy="2773363"/>
          </a:xfrm>
        </p:grpSpPr>
        <p:sp>
          <p:nvSpPr>
            <p:cNvPr id="34751" name="Line 225">
              <a:extLst>
                <a:ext uri="{FF2B5EF4-FFF2-40B4-BE49-F238E27FC236}">
                  <a16:creationId xmlns:a16="http://schemas.microsoft.com/office/drawing/2014/main" id="{2CDA2A68-9DAF-4697-A0E0-2CC58062EC07}"/>
                </a:ext>
              </a:extLst>
            </p:cNvPr>
            <p:cNvSpPr>
              <a:spLocks noChangeShapeType="1"/>
            </p:cNvSpPr>
            <p:nvPr/>
          </p:nvSpPr>
          <p:spPr bwMode="auto">
            <a:xfrm>
              <a:off x="18778051" y="6516688"/>
              <a:ext cx="1746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52" name="Line 226">
              <a:extLst>
                <a:ext uri="{FF2B5EF4-FFF2-40B4-BE49-F238E27FC236}">
                  <a16:creationId xmlns:a16="http://schemas.microsoft.com/office/drawing/2014/main" id="{F3FF358D-503E-4C05-A50E-E26D0954E3EE}"/>
                </a:ext>
              </a:extLst>
            </p:cNvPr>
            <p:cNvSpPr>
              <a:spLocks noChangeShapeType="1"/>
            </p:cNvSpPr>
            <p:nvPr/>
          </p:nvSpPr>
          <p:spPr bwMode="auto">
            <a:xfrm>
              <a:off x="18778051" y="3743325"/>
              <a:ext cx="1746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53" name="Line 227">
              <a:extLst>
                <a:ext uri="{FF2B5EF4-FFF2-40B4-BE49-F238E27FC236}">
                  <a16:creationId xmlns:a16="http://schemas.microsoft.com/office/drawing/2014/main" id="{B4518974-6648-42EE-9EBF-22E2C778A766}"/>
                </a:ext>
              </a:extLst>
            </p:cNvPr>
            <p:cNvSpPr>
              <a:spLocks noChangeShapeType="1"/>
            </p:cNvSpPr>
            <p:nvPr/>
          </p:nvSpPr>
          <p:spPr bwMode="auto">
            <a:xfrm flipV="1">
              <a:off x="18778051" y="3743325"/>
              <a:ext cx="0" cy="2773363"/>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54" name="Line 228">
              <a:extLst>
                <a:ext uri="{FF2B5EF4-FFF2-40B4-BE49-F238E27FC236}">
                  <a16:creationId xmlns:a16="http://schemas.microsoft.com/office/drawing/2014/main" id="{5CE98C8F-589F-40C5-9390-7C6F37CC903F}"/>
                </a:ext>
              </a:extLst>
            </p:cNvPr>
            <p:cNvSpPr>
              <a:spLocks noChangeShapeType="1"/>
            </p:cNvSpPr>
            <p:nvPr/>
          </p:nvSpPr>
          <p:spPr bwMode="auto">
            <a:xfrm flipV="1">
              <a:off x="18952676" y="3743325"/>
              <a:ext cx="0" cy="2773363"/>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pic>
          <p:nvPicPr>
            <p:cNvPr id="34755" name="Picture 229">
              <a:extLst>
                <a:ext uri="{FF2B5EF4-FFF2-40B4-BE49-F238E27FC236}">
                  <a16:creationId xmlns:a16="http://schemas.microsoft.com/office/drawing/2014/main" id="{01390A4C-D8AD-4F49-A14C-E9374ADE3603}"/>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8778051" y="3743325"/>
              <a:ext cx="174625" cy="2773363"/>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4756" name="Line 234">
              <a:extLst>
                <a:ext uri="{FF2B5EF4-FFF2-40B4-BE49-F238E27FC236}">
                  <a16:creationId xmlns:a16="http://schemas.microsoft.com/office/drawing/2014/main" id="{46857FD1-D6D7-4D3C-B42A-DB24A8D30A0A}"/>
                </a:ext>
              </a:extLst>
            </p:cNvPr>
            <p:cNvSpPr>
              <a:spLocks noChangeShapeType="1"/>
            </p:cNvSpPr>
            <p:nvPr/>
          </p:nvSpPr>
          <p:spPr bwMode="auto">
            <a:xfrm flipH="1">
              <a:off x="18924101" y="5962650"/>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57" name="Line 236">
              <a:extLst>
                <a:ext uri="{FF2B5EF4-FFF2-40B4-BE49-F238E27FC236}">
                  <a16:creationId xmlns:a16="http://schemas.microsoft.com/office/drawing/2014/main" id="{1D962A3A-84BB-4A6B-B3F9-0F2ECFEF87C8}"/>
                </a:ext>
              </a:extLst>
            </p:cNvPr>
            <p:cNvSpPr>
              <a:spLocks noChangeShapeType="1"/>
            </p:cNvSpPr>
            <p:nvPr/>
          </p:nvSpPr>
          <p:spPr bwMode="auto">
            <a:xfrm flipH="1">
              <a:off x="18924101" y="5407025"/>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58" name="Line 238">
              <a:extLst>
                <a:ext uri="{FF2B5EF4-FFF2-40B4-BE49-F238E27FC236}">
                  <a16:creationId xmlns:a16="http://schemas.microsoft.com/office/drawing/2014/main" id="{90F1AA18-9949-4555-8E91-F29B06E41952}"/>
                </a:ext>
              </a:extLst>
            </p:cNvPr>
            <p:cNvSpPr>
              <a:spLocks noChangeShapeType="1"/>
            </p:cNvSpPr>
            <p:nvPr/>
          </p:nvSpPr>
          <p:spPr bwMode="auto">
            <a:xfrm flipH="1">
              <a:off x="18924101" y="4852987"/>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34759" name="Line 240">
              <a:extLst>
                <a:ext uri="{FF2B5EF4-FFF2-40B4-BE49-F238E27FC236}">
                  <a16:creationId xmlns:a16="http://schemas.microsoft.com/office/drawing/2014/main" id="{06CD1159-30C1-49E1-B0A0-F40643BBEB6C}"/>
                </a:ext>
              </a:extLst>
            </p:cNvPr>
            <p:cNvSpPr>
              <a:spLocks noChangeShapeType="1"/>
            </p:cNvSpPr>
            <p:nvPr/>
          </p:nvSpPr>
          <p:spPr bwMode="auto">
            <a:xfrm flipH="1">
              <a:off x="18924101" y="4298950"/>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sp>
        <p:nvSpPr>
          <p:cNvPr id="34760" name="Rectangle 253">
            <a:extLst>
              <a:ext uri="{FF2B5EF4-FFF2-40B4-BE49-F238E27FC236}">
                <a16:creationId xmlns:a16="http://schemas.microsoft.com/office/drawing/2014/main" id="{03827E28-F052-46B7-ADCC-3C0884861B8F}"/>
              </a:ext>
            </a:extLst>
          </p:cNvPr>
          <p:cNvSpPr>
            <a:spLocks noChangeArrowheads="1"/>
          </p:cNvSpPr>
          <p:nvPr/>
        </p:nvSpPr>
        <p:spPr bwMode="auto">
          <a:xfrm>
            <a:off x="26018134" y="23713021"/>
            <a:ext cx="925414" cy="270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Segoe UI Semibold" panose="020B0702040204020203" pitchFamily="34" charset="0"/>
                <a:cs typeface="Segoe UI Semibold" panose="020B0702040204020203" pitchFamily="34" charset="0"/>
              </a:rPr>
              <a:t>x</a:t>
            </a:r>
            <a:r>
              <a:rPr lang="en-US" altLang="en-US" sz="1800" dirty="0">
                <a:latin typeface="+mn-lt"/>
              </a:rPr>
              <a:t> [counts]</a:t>
            </a:r>
            <a:endParaRPr lang="en-US" altLang="en-US" sz="1800" baseline="30000" dirty="0">
              <a:latin typeface="+mn-lt"/>
            </a:endParaRPr>
          </a:p>
        </p:txBody>
      </p:sp>
      <p:sp>
        <p:nvSpPr>
          <p:cNvPr id="34761" name="Rectangle 253">
            <a:extLst>
              <a:ext uri="{FF2B5EF4-FFF2-40B4-BE49-F238E27FC236}">
                <a16:creationId xmlns:a16="http://schemas.microsoft.com/office/drawing/2014/main" id="{0ED362EB-6BB2-4333-86F2-F6BAF1617855}"/>
              </a:ext>
            </a:extLst>
          </p:cNvPr>
          <p:cNvSpPr>
            <a:spLocks noChangeArrowheads="1"/>
          </p:cNvSpPr>
          <p:nvPr/>
        </p:nvSpPr>
        <p:spPr bwMode="auto">
          <a:xfrm>
            <a:off x="26249045" y="23957496"/>
            <a:ext cx="419646" cy="270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10</a:t>
            </a:r>
            <a:r>
              <a:rPr lang="en-US" altLang="en-US" sz="1800" baseline="30000" dirty="0">
                <a:latin typeface="+mn-lt"/>
              </a:rPr>
              <a:t>6</a:t>
            </a:r>
          </a:p>
        </p:txBody>
      </p:sp>
      <p:sp>
        <p:nvSpPr>
          <p:cNvPr id="34762" name="Rectangle 66">
            <a:extLst>
              <a:ext uri="{FF2B5EF4-FFF2-40B4-BE49-F238E27FC236}">
                <a16:creationId xmlns:a16="http://schemas.microsoft.com/office/drawing/2014/main" id="{9F75AB80-4727-46B1-BF53-7DAAB2E04C57}"/>
              </a:ext>
            </a:extLst>
          </p:cNvPr>
          <p:cNvSpPr>
            <a:spLocks noChangeArrowheads="1"/>
          </p:cNvSpPr>
          <p:nvPr/>
        </p:nvSpPr>
        <p:spPr bwMode="auto">
          <a:xfrm>
            <a:off x="19550270" y="23669834"/>
            <a:ext cx="3083321" cy="54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1800" b="1" dirty="0">
                <a:latin typeface="+mj-lt"/>
              </a:rPr>
              <a:t>1</a:t>
            </a:r>
            <a:r>
              <a:rPr lang="en-CA" altLang="en-US" sz="1800" b="1" baseline="30000" dirty="0">
                <a:latin typeface="+mj-lt"/>
              </a:rPr>
              <a:t>st</a:t>
            </a:r>
            <a:r>
              <a:rPr lang="en-CA" altLang="en-US" sz="1800" b="1" dirty="0">
                <a:latin typeface="+mj-lt"/>
              </a:rPr>
              <a:t> Order</a:t>
            </a:r>
          </a:p>
          <a:p>
            <a:pPr algn="ctr"/>
            <a:r>
              <a:rPr lang="el-GR" altLang="en-US" sz="1800" dirty="0">
                <a:latin typeface="+mn-lt"/>
              </a:rPr>
              <a:t>λ</a:t>
            </a:r>
            <a:r>
              <a:rPr lang="en-US" altLang="en-US" sz="1800" dirty="0">
                <a:latin typeface="+mn-lt"/>
              </a:rPr>
              <a:t> = 5.62×10</a:t>
            </a:r>
            <a:r>
              <a:rPr lang="en-US" altLang="en-US" sz="1800" baseline="30000" dirty="0">
                <a:latin typeface="+mn-lt"/>
              </a:rPr>
              <a:t>-5</a:t>
            </a:r>
          </a:p>
        </p:txBody>
      </p:sp>
      <p:sp>
        <p:nvSpPr>
          <p:cNvPr id="34763" name="Rectangle 66">
            <a:extLst>
              <a:ext uri="{FF2B5EF4-FFF2-40B4-BE49-F238E27FC236}">
                <a16:creationId xmlns:a16="http://schemas.microsoft.com/office/drawing/2014/main" id="{F918C33B-A1AF-4A10-ACCC-EBAB8E9EF764}"/>
              </a:ext>
            </a:extLst>
          </p:cNvPr>
          <p:cNvSpPr>
            <a:spLocks noChangeArrowheads="1"/>
          </p:cNvSpPr>
          <p:nvPr/>
        </p:nvSpPr>
        <p:spPr bwMode="auto">
          <a:xfrm>
            <a:off x="23087306" y="23669834"/>
            <a:ext cx="3083321" cy="54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1800" b="1" dirty="0">
                <a:latin typeface="+mj-lt"/>
              </a:rPr>
              <a:t>2</a:t>
            </a:r>
            <a:r>
              <a:rPr lang="en-CA" altLang="en-US" sz="1800" b="1" baseline="30000" dirty="0">
                <a:latin typeface="+mj-lt"/>
              </a:rPr>
              <a:t>nd</a:t>
            </a:r>
            <a:r>
              <a:rPr lang="en-CA" altLang="en-US" sz="1800" b="1" dirty="0">
                <a:latin typeface="+mj-lt"/>
              </a:rPr>
              <a:t> Order</a:t>
            </a:r>
          </a:p>
          <a:p>
            <a:pPr algn="ctr"/>
            <a:r>
              <a:rPr lang="el-GR" altLang="en-US" sz="1800" dirty="0">
                <a:latin typeface="+mn-lt"/>
              </a:rPr>
              <a:t>λ</a:t>
            </a:r>
            <a:r>
              <a:rPr lang="en-US" altLang="en-US" sz="1800" dirty="0">
                <a:latin typeface="+mn-lt"/>
              </a:rPr>
              <a:t> = 7.08×10</a:t>
            </a:r>
            <a:r>
              <a:rPr lang="en-US" altLang="en-US" sz="1800" baseline="30000" dirty="0">
                <a:latin typeface="+mn-lt"/>
              </a:rPr>
              <a:t>-5</a:t>
            </a:r>
          </a:p>
        </p:txBody>
      </p:sp>
      <p:sp>
        <p:nvSpPr>
          <p:cNvPr id="34768" name="TextBox 34767">
            <a:extLst>
              <a:ext uri="{FF2B5EF4-FFF2-40B4-BE49-F238E27FC236}">
                <a16:creationId xmlns:a16="http://schemas.microsoft.com/office/drawing/2014/main" id="{06D9FCE6-C90C-4B0E-8B99-D9A85CE41E6E}"/>
              </a:ext>
            </a:extLst>
          </p:cNvPr>
          <p:cNvSpPr txBox="1"/>
          <p:nvPr/>
        </p:nvSpPr>
        <p:spPr>
          <a:xfrm>
            <a:off x="28251395" y="3863315"/>
            <a:ext cx="13176675" cy="1261884"/>
          </a:xfrm>
          <a:prstGeom prst="rect">
            <a:avLst/>
          </a:prstGeom>
          <a:noFill/>
        </p:spPr>
        <p:txBody>
          <a:bodyPr wrap="square" lIns="467360" tIns="233680" rIns="467360" bIns="467360" rtlCol="0">
            <a:spAutoFit/>
          </a:bodyPr>
          <a:lstStyle/>
          <a:p>
            <a:pPr algn="ctr">
              <a:spcBef>
                <a:spcPts val="1533"/>
              </a:spcBef>
              <a:spcAft>
                <a:spcPts val="852"/>
              </a:spcAft>
            </a:pPr>
            <a:r>
              <a:rPr lang="en-US" sz="3600" b="1" dirty="0">
                <a:latin typeface="+mj-lt"/>
                <a:cs typeface="Segoe UI Light" panose="020B0502040204020203" pitchFamily="34" charset="0"/>
              </a:rPr>
              <a:t>TWOMEY AND TWOMEY-MARKOWSKI METHODS</a:t>
            </a:r>
          </a:p>
        </p:txBody>
      </p:sp>
      <p:sp>
        <p:nvSpPr>
          <p:cNvPr id="34769" name="Rectangle 34768">
            <a:extLst>
              <a:ext uri="{FF2B5EF4-FFF2-40B4-BE49-F238E27FC236}">
                <a16:creationId xmlns:a16="http://schemas.microsoft.com/office/drawing/2014/main" id="{C423189C-4C66-44C6-B444-C8BE3450A390}"/>
              </a:ext>
            </a:extLst>
          </p:cNvPr>
          <p:cNvSpPr/>
          <p:nvPr/>
        </p:nvSpPr>
        <p:spPr>
          <a:xfrm>
            <a:off x="28250302" y="4782791"/>
            <a:ext cx="13176675" cy="769441"/>
          </a:xfrm>
          <a:prstGeom prst="rect">
            <a:avLst/>
          </a:prstGeom>
        </p:spPr>
        <p:txBody>
          <a:bodyPr wrap="square" lIns="182880" rIns="274320">
            <a:spAutoFit/>
          </a:bodyPr>
          <a:lstStyle/>
          <a:p>
            <a:pPr marL="404813" indent="-322263" algn="just">
              <a:spcAft>
                <a:spcPts val="511"/>
              </a:spcAft>
              <a:buFont typeface="Arial" panose="020B0604020202020204" pitchFamily="34" charset="0"/>
              <a:buChar char="•"/>
            </a:pPr>
            <a:r>
              <a:rPr lang="en-US" sz="2200" dirty="0">
                <a:cs typeface="Segoe UI Light" panose="020B0502040204020203" pitchFamily="34" charset="0"/>
              </a:rPr>
              <a:t>The method proposed by Twomey and later updated by </a:t>
            </a:r>
            <a:r>
              <a:rPr lang="en-US" sz="2200" dirty="0" err="1">
                <a:cs typeface="Segoe UI Light" panose="020B0502040204020203" pitchFamily="34" charset="0"/>
              </a:rPr>
              <a:t>Markowski</a:t>
            </a:r>
            <a:r>
              <a:rPr lang="en-US" sz="2200" dirty="0">
                <a:cs typeface="Segoe UI Light" panose="020B0502040204020203" pitchFamily="34" charset="0"/>
              </a:rPr>
              <a:t> [4] is an iterative method, that is they start from an initial guess and refine it over time. </a:t>
            </a:r>
          </a:p>
        </p:txBody>
      </p:sp>
      <p:sp>
        <p:nvSpPr>
          <p:cNvPr id="35023" name="TextBox 35022">
            <a:extLst>
              <a:ext uri="{FF2B5EF4-FFF2-40B4-BE49-F238E27FC236}">
                <a16:creationId xmlns:a16="http://schemas.microsoft.com/office/drawing/2014/main" id="{CD27FB88-4C75-4471-9B88-0A3B4240E740}"/>
              </a:ext>
            </a:extLst>
          </p:cNvPr>
          <p:cNvSpPr txBox="1"/>
          <p:nvPr/>
        </p:nvSpPr>
        <p:spPr>
          <a:xfrm>
            <a:off x="633046" y="19838991"/>
            <a:ext cx="13176675" cy="1261884"/>
          </a:xfrm>
          <a:prstGeom prst="rect">
            <a:avLst/>
          </a:prstGeom>
          <a:noFill/>
        </p:spPr>
        <p:txBody>
          <a:bodyPr wrap="square" lIns="467360" tIns="233680" rIns="467360" bIns="467360" rtlCol="0">
            <a:spAutoFit/>
          </a:bodyPr>
          <a:lstStyle/>
          <a:p>
            <a:pPr algn="ctr">
              <a:spcBef>
                <a:spcPts val="1533"/>
              </a:spcBef>
              <a:spcAft>
                <a:spcPts val="852"/>
              </a:spcAft>
            </a:pPr>
            <a:r>
              <a:rPr lang="en-US" sz="3600" b="1" dirty="0">
                <a:latin typeface="+mj-lt"/>
                <a:cs typeface="Segoe UI Light" panose="020B0502040204020203" pitchFamily="34" charset="0"/>
              </a:rPr>
              <a:t>INVERSE PROBLEMS</a:t>
            </a:r>
          </a:p>
        </p:txBody>
      </p:sp>
      <p:sp>
        <p:nvSpPr>
          <p:cNvPr id="35024" name="Rectangle 35023">
            <a:extLst>
              <a:ext uri="{FF2B5EF4-FFF2-40B4-BE49-F238E27FC236}">
                <a16:creationId xmlns:a16="http://schemas.microsoft.com/office/drawing/2014/main" id="{B7F0C66E-4404-4495-B70C-36144094FF6F}"/>
              </a:ext>
            </a:extLst>
          </p:cNvPr>
          <p:cNvSpPr/>
          <p:nvPr/>
        </p:nvSpPr>
        <p:spPr>
          <a:xfrm>
            <a:off x="631954" y="20758467"/>
            <a:ext cx="13176674" cy="1574790"/>
          </a:xfrm>
          <a:prstGeom prst="rect">
            <a:avLst/>
          </a:prstGeom>
        </p:spPr>
        <p:txBody>
          <a:bodyPr wrap="square" lIns="182880" rIns="274320">
            <a:spAutoFit/>
          </a:bodyPr>
          <a:lstStyle/>
          <a:p>
            <a:pPr marL="404813" indent="-322263" algn="just">
              <a:spcAft>
                <a:spcPts val="511"/>
              </a:spcAft>
              <a:buFont typeface="Arial" panose="020B0604020202020204" pitchFamily="34" charset="0"/>
              <a:buChar char="•"/>
            </a:pPr>
            <a:r>
              <a:rPr lang="en-US" sz="2200" dirty="0">
                <a:cs typeface="Segoe UI Light" panose="020B0502040204020203" pitchFamily="34" charset="0"/>
              </a:rPr>
              <a:t>Inverse problems occur when a quantity is derived from indirect measurement of a phenomenon.</a:t>
            </a:r>
          </a:p>
          <a:p>
            <a:pPr marL="404813" indent="-322263" algn="just">
              <a:spcAft>
                <a:spcPts val="511"/>
              </a:spcAft>
              <a:buFont typeface="Arial" panose="020B0604020202020204" pitchFamily="34" charset="0"/>
              <a:buChar char="•"/>
            </a:pPr>
            <a:r>
              <a:rPr lang="en-US" sz="2200" dirty="0">
                <a:cs typeface="Segoe UI Light" panose="020B0502040204020203" pitchFamily="34" charset="0"/>
              </a:rPr>
              <a:t>These kinds of problems are often </a:t>
            </a:r>
            <a:r>
              <a:rPr lang="en-US" sz="2200" b="1" dirty="0">
                <a:latin typeface="+mj-lt"/>
                <a:cs typeface="Segoe UI Light" panose="020B0502040204020203" pitchFamily="34" charset="0"/>
              </a:rPr>
              <a:t>ill-posed</a:t>
            </a:r>
            <a:r>
              <a:rPr lang="en-US" sz="2200" dirty="0">
                <a:cs typeface="Segoe UI Light" panose="020B0502040204020203" pitchFamily="34" charset="0"/>
              </a:rPr>
              <a:t>, meaning that it may not be possible to find a solution unless prior information is added during the process. </a:t>
            </a:r>
          </a:p>
          <a:p>
            <a:pPr marL="404813" indent="-322263" algn="just">
              <a:spcAft>
                <a:spcPts val="511"/>
              </a:spcAft>
              <a:buFont typeface="Arial" panose="020B0604020202020204" pitchFamily="34" charset="0"/>
              <a:buChar char="•"/>
            </a:pPr>
            <a:r>
              <a:rPr lang="en-CA" sz="2200" dirty="0">
                <a:cs typeface="Segoe UI Light" panose="020B0502040204020203" pitchFamily="34" charset="0"/>
              </a:rPr>
              <a:t>To demonstrate, consider the shape of an iceberg that is floating in water. </a:t>
            </a:r>
          </a:p>
        </p:txBody>
      </p:sp>
      <p:grpSp>
        <p:nvGrpSpPr>
          <p:cNvPr id="35821" name="Group 35820">
            <a:extLst>
              <a:ext uri="{FF2B5EF4-FFF2-40B4-BE49-F238E27FC236}">
                <a16:creationId xmlns:a16="http://schemas.microsoft.com/office/drawing/2014/main" id="{9681492C-AD9A-46F7-905D-62C08F01CA7E}"/>
              </a:ext>
            </a:extLst>
          </p:cNvPr>
          <p:cNvGrpSpPr/>
          <p:nvPr/>
        </p:nvGrpSpPr>
        <p:grpSpPr>
          <a:xfrm>
            <a:off x="6594277" y="22499506"/>
            <a:ext cx="1034346" cy="1971744"/>
            <a:chOff x="-1250871" y="3029929"/>
            <a:chExt cx="1300116" cy="2478373"/>
          </a:xfrm>
        </p:grpSpPr>
        <p:sp>
          <p:nvSpPr>
            <p:cNvPr id="35822" name="Freeform: Shape 35821">
              <a:extLst>
                <a:ext uri="{FF2B5EF4-FFF2-40B4-BE49-F238E27FC236}">
                  <a16:creationId xmlns:a16="http://schemas.microsoft.com/office/drawing/2014/main" id="{9883B6C2-7D7C-4E11-BF7A-F16E003FC841}"/>
                </a:ext>
              </a:extLst>
            </p:cNvPr>
            <p:cNvSpPr/>
            <p:nvPr/>
          </p:nvSpPr>
          <p:spPr>
            <a:xfrm>
              <a:off x="-953864" y="3029929"/>
              <a:ext cx="712774" cy="757135"/>
            </a:xfrm>
            <a:custGeom>
              <a:avLst/>
              <a:gdLst>
                <a:gd name="connsiteX0" fmla="*/ 180853 w 712774"/>
                <a:gd name="connsiteY0" fmla="*/ 0 h 757135"/>
                <a:gd name="connsiteX1" fmla="*/ 405705 w 712774"/>
                <a:gd name="connsiteY1" fmla="*/ 484681 h 757135"/>
                <a:gd name="connsiteX2" fmla="*/ 505640 w 712774"/>
                <a:gd name="connsiteY2" fmla="*/ 199868 h 757135"/>
                <a:gd name="connsiteX3" fmla="*/ 712774 w 712774"/>
                <a:gd name="connsiteY3" fmla="*/ 678249 h 757135"/>
                <a:gd name="connsiteX4" fmla="*/ 710046 w 712774"/>
                <a:gd name="connsiteY4" fmla="*/ 678249 h 757135"/>
                <a:gd name="connsiteX5" fmla="*/ 712774 w 712774"/>
                <a:gd name="connsiteY5" fmla="*/ 684550 h 757135"/>
                <a:gd name="connsiteX6" fmla="*/ 712421 w 712774"/>
                <a:gd name="connsiteY6" fmla="*/ 686661 h 757135"/>
                <a:gd name="connsiteX7" fmla="*/ 700848 w 712774"/>
                <a:gd name="connsiteY7" fmla="*/ 674207 h 757135"/>
                <a:gd name="connsiteX8" fmla="*/ 685545 w 712774"/>
                <a:gd name="connsiteY8" fmla="*/ 658071 h 757135"/>
                <a:gd name="connsiteX9" fmla="*/ 678482 w 712774"/>
                <a:gd name="connsiteY9" fmla="*/ 649871 h 757135"/>
                <a:gd name="connsiteX10" fmla="*/ 674951 w 712774"/>
                <a:gd name="connsiteY10" fmla="*/ 645771 h 757135"/>
                <a:gd name="connsiteX11" fmla="*/ 672597 w 712774"/>
                <a:gd name="connsiteY11" fmla="*/ 643721 h 757135"/>
                <a:gd name="connsiteX12" fmla="*/ 672008 w 712774"/>
                <a:gd name="connsiteY12" fmla="*/ 642663 h 757135"/>
                <a:gd name="connsiteX13" fmla="*/ 671420 w 712774"/>
                <a:gd name="connsiteY13" fmla="*/ 642200 h 757135"/>
                <a:gd name="connsiteX14" fmla="*/ 671420 w 712774"/>
                <a:gd name="connsiteY14" fmla="*/ 641936 h 757135"/>
                <a:gd name="connsiteX15" fmla="*/ 670831 w 712774"/>
                <a:gd name="connsiteY15" fmla="*/ 641803 h 757135"/>
                <a:gd name="connsiteX16" fmla="*/ 670831 w 712774"/>
                <a:gd name="connsiteY16" fmla="*/ 641869 h 757135"/>
                <a:gd name="connsiteX17" fmla="*/ 670831 w 712774"/>
                <a:gd name="connsiteY17" fmla="*/ 642002 h 757135"/>
                <a:gd name="connsiteX18" fmla="*/ 670831 w 712774"/>
                <a:gd name="connsiteY18" fmla="*/ 642134 h 757135"/>
                <a:gd name="connsiteX19" fmla="*/ 670243 w 712774"/>
                <a:gd name="connsiteY19" fmla="*/ 642663 h 757135"/>
                <a:gd name="connsiteX20" fmla="*/ 669066 w 712774"/>
                <a:gd name="connsiteY20" fmla="*/ 643655 h 757135"/>
                <a:gd name="connsiteX21" fmla="*/ 667300 w 712774"/>
                <a:gd name="connsiteY21" fmla="*/ 645771 h 757135"/>
                <a:gd name="connsiteX22" fmla="*/ 663769 w 712774"/>
                <a:gd name="connsiteY22" fmla="*/ 649871 h 757135"/>
                <a:gd name="connsiteX23" fmla="*/ 656117 w 712774"/>
                <a:gd name="connsiteY23" fmla="*/ 658071 h 757135"/>
                <a:gd name="connsiteX24" fmla="*/ 641404 w 712774"/>
                <a:gd name="connsiteY24" fmla="*/ 674207 h 757135"/>
                <a:gd name="connsiteX25" fmla="*/ 626690 w 712774"/>
                <a:gd name="connsiteY25" fmla="*/ 689484 h 757135"/>
                <a:gd name="connsiteX26" fmla="*/ 611976 w 712774"/>
                <a:gd name="connsiteY26" fmla="*/ 703900 h 757135"/>
                <a:gd name="connsiteX27" fmla="*/ 597262 w 712774"/>
                <a:gd name="connsiteY27" fmla="*/ 717192 h 757135"/>
                <a:gd name="connsiteX28" fmla="*/ 589611 w 712774"/>
                <a:gd name="connsiteY28" fmla="*/ 723276 h 757135"/>
                <a:gd name="connsiteX29" fmla="*/ 582548 w 712774"/>
                <a:gd name="connsiteY29" fmla="*/ 728897 h 757135"/>
                <a:gd name="connsiteX30" fmla="*/ 574897 w 712774"/>
                <a:gd name="connsiteY30" fmla="*/ 734188 h 757135"/>
                <a:gd name="connsiteX31" fmla="*/ 567246 w 712774"/>
                <a:gd name="connsiteY31" fmla="*/ 738949 h 757135"/>
                <a:gd name="connsiteX32" fmla="*/ 559595 w 712774"/>
                <a:gd name="connsiteY32" fmla="*/ 743182 h 757135"/>
                <a:gd name="connsiteX33" fmla="*/ 552532 w 712774"/>
                <a:gd name="connsiteY33" fmla="*/ 746951 h 757135"/>
                <a:gd name="connsiteX34" fmla="*/ 544881 w 712774"/>
                <a:gd name="connsiteY34" fmla="*/ 749993 h 757135"/>
                <a:gd name="connsiteX35" fmla="*/ 537818 w 712774"/>
                <a:gd name="connsiteY35" fmla="*/ 752506 h 757135"/>
                <a:gd name="connsiteX36" fmla="*/ 534287 w 712774"/>
                <a:gd name="connsiteY36" fmla="*/ 753564 h 757135"/>
                <a:gd name="connsiteX37" fmla="*/ 530755 w 712774"/>
                <a:gd name="connsiteY37" fmla="*/ 754490 h 757135"/>
                <a:gd name="connsiteX38" fmla="*/ 526636 w 712774"/>
                <a:gd name="connsiteY38" fmla="*/ 755283 h 757135"/>
                <a:gd name="connsiteX39" fmla="*/ 524870 w 712774"/>
                <a:gd name="connsiteY39" fmla="*/ 755614 h 757135"/>
                <a:gd name="connsiteX40" fmla="*/ 523104 w 712774"/>
                <a:gd name="connsiteY40" fmla="*/ 755945 h 757135"/>
                <a:gd name="connsiteX41" fmla="*/ 521339 w 712774"/>
                <a:gd name="connsiteY41" fmla="*/ 756209 h 757135"/>
                <a:gd name="connsiteX42" fmla="*/ 519573 w 712774"/>
                <a:gd name="connsiteY42" fmla="*/ 756408 h 757135"/>
                <a:gd name="connsiteX43" fmla="*/ 518984 w 712774"/>
                <a:gd name="connsiteY43" fmla="*/ 756540 h 757135"/>
                <a:gd name="connsiteX44" fmla="*/ 518396 w 712774"/>
                <a:gd name="connsiteY44" fmla="*/ 756606 h 757135"/>
                <a:gd name="connsiteX45" fmla="*/ 517219 w 712774"/>
                <a:gd name="connsiteY45" fmla="*/ 756738 h 757135"/>
                <a:gd name="connsiteX46" fmla="*/ 516630 w 712774"/>
                <a:gd name="connsiteY46" fmla="*/ 756804 h 757135"/>
                <a:gd name="connsiteX47" fmla="*/ 515453 w 712774"/>
                <a:gd name="connsiteY47" fmla="*/ 756871 h 757135"/>
                <a:gd name="connsiteX48" fmla="*/ 514864 w 712774"/>
                <a:gd name="connsiteY48" fmla="*/ 756937 h 757135"/>
                <a:gd name="connsiteX49" fmla="*/ 513687 w 712774"/>
                <a:gd name="connsiteY49" fmla="*/ 756937 h 757135"/>
                <a:gd name="connsiteX50" fmla="*/ 513099 w 712774"/>
                <a:gd name="connsiteY50" fmla="*/ 757003 h 757135"/>
                <a:gd name="connsiteX51" fmla="*/ 511922 w 712774"/>
                <a:gd name="connsiteY51" fmla="*/ 757069 h 757135"/>
                <a:gd name="connsiteX52" fmla="*/ 511333 w 712774"/>
                <a:gd name="connsiteY52" fmla="*/ 757069 h 757135"/>
                <a:gd name="connsiteX53" fmla="*/ 510745 w 712774"/>
                <a:gd name="connsiteY53" fmla="*/ 757069 h 757135"/>
                <a:gd name="connsiteX54" fmla="*/ 509567 w 712774"/>
                <a:gd name="connsiteY54" fmla="*/ 757135 h 757135"/>
                <a:gd name="connsiteX55" fmla="*/ 508979 w 712774"/>
                <a:gd name="connsiteY55" fmla="*/ 757135 h 757135"/>
                <a:gd name="connsiteX56" fmla="*/ 507802 w 712774"/>
                <a:gd name="connsiteY56" fmla="*/ 757135 h 757135"/>
                <a:gd name="connsiteX57" fmla="*/ 507213 w 712774"/>
                <a:gd name="connsiteY57" fmla="*/ 757135 h 757135"/>
                <a:gd name="connsiteX58" fmla="*/ 506036 w 712774"/>
                <a:gd name="connsiteY58" fmla="*/ 757069 h 757135"/>
                <a:gd name="connsiteX59" fmla="*/ 505448 w 712774"/>
                <a:gd name="connsiteY59" fmla="*/ 757069 h 757135"/>
                <a:gd name="connsiteX60" fmla="*/ 504270 w 712774"/>
                <a:gd name="connsiteY60" fmla="*/ 757069 h 757135"/>
                <a:gd name="connsiteX61" fmla="*/ 503682 w 712774"/>
                <a:gd name="connsiteY61" fmla="*/ 757003 h 757135"/>
                <a:gd name="connsiteX62" fmla="*/ 503093 w 712774"/>
                <a:gd name="connsiteY62" fmla="*/ 756937 h 757135"/>
                <a:gd name="connsiteX63" fmla="*/ 501916 w 712774"/>
                <a:gd name="connsiteY63" fmla="*/ 756871 h 757135"/>
                <a:gd name="connsiteX64" fmla="*/ 501328 w 712774"/>
                <a:gd name="connsiteY64" fmla="*/ 756804 h 757135"/>
                <a:gd name="connsiteX65" fmla="*/ 500151 w 712774"/>
                <a:gd name="connsiteY65" fmla="*/ 756738 h 757135"/>
                <a:gd name="connsiteX66" fmla="*/ 499562 w 712774"/>
                <a:gd name="connsiteY66" fmla="*/ 756672 h 757135"/>
                <a:gd name="connsiteX67" fmla="*/ 498385 w 712774"/>
                <a:gd name="connsiteY67" fmla="*/ 756606 h 757135"/>
                <a:gd name="connsiteX68" fmla="*/ 497796 w 712774"/>
                <a:gd name="connsiteY68" fmla="*/ 756474 h 757135"/>
                <a:gd name="connsiteX69" fmla="*/ 496031 w 712774"/>
                <a:gd name="connsiteY69" fmla="*/ 756275 h 757135"/>
                <a:gd name="connsiteX70" fmla="*/ 494265 w 712774"/>
                <a:gd name="connsiteY70" fmla="*/ 756011 h 757135"/>
                <a:gd name="connsiteX71" fmla="*/ 491911 w 712774"/>
                <a:gd name="connsiteY71" fmla="*/ 755680 h 757135"/>
                <a:gd name="connsiteX72" fmla="*/ 490145 w 712774"/>
                <a:gd name="connsiteY72" fmla="*/ 755283 h 757135"/>
                <a:gd name="connsiteX73" fmla="*/ 487791 w 712774"/>
                <a:gd name="connsiteY73" fmla="*/ 754887 h 757135"/>
                <a:gd name="connsiteX74" fmla="*/ 484260 w 712774"/>
                <a:gd name="connsiteY74" fmla="*/ 753895 h 757135"/>
                <a:gd name="connsiteX75" fmla="*/ 480140 w 712774"/>
                <a:gd name="connsiteY75" fmla="*/ 752837 h 757135"/>
                <a:gd name="connsiteX76" fmla="*/ 476020 w 712774"/>
                <a:gd name="connsiteY76" fmla="*/ 751514 h 757135"/>
                <a:gd name="connsiteX77" fmla="*/ 471900 w 712774"/>
                <a:gd name="connsiteY77" fmla="*/ 750059 h 757135"/>
                <a:gd name="connsiteX78" fmla="*/ 464249 w 712774"/>
                <a:gd name="connsiteY78" fmla="*/ 746686 h 757135"/>
                <a:gd name="connsiteX79" fmla="*/ 457186 w 712774"/>
                <a:gd name="connsiteY79" fmla="*/ 743115 h 757135"/>
                <a:gd name="connsiteX80" fmla="*/ 450124 w 712774"/>
                <a:gd name="connsiteY80" fmla="*/ 739148 h 757135"/>
                <a:gd name="connsiteX81" fmla="*/ 443061 w 712774"/>
                <a:gd name="connsiteY81" fmla="*/ 734651 h 757135"/>
                <a:gd name="connsiteX82" fmla="*/ 435998 w 712774"/>
                <a:gd name="connsiteY82" fmla="*/ 729757 h 757135"/>
                <a:gd name="connsiteX83" fmla="*/ 427758 w 712774"/>
                <a:gd name="connsiteY83" fmla="*/ 724004 h 757135"/>
                <a:gd name="connsiteX84" fmla="*/ 420107 w 712774"/>
                <a:gd name="connsiteY84" fmla="*/ 717721 h 757135"/>
                <a:gd name="connsiteX85" fmla="*/ 404805 w 712774"/>
                <a:gd name="connsiteY85" fmla="*/ 704098 h 757135"/>
                <a:gd name="connsiteX86" fmla="*/ 390091 w 712774"/>
                <a:gd name="connsiteY86" fmla="*/ 689616 h 757135"/>
                <a:gd name="connsiteX87" fmla="*/ 375377 w 712774"/>
                <a:gd name="connsiteY87" fmla="*/ 674207 h 757135"/>
                <a:gd name="connsiteX88" fmla="*/ 360663 w 712774"/>
                <a:gd name="connsiteY88" fmla="*/ 658071 h 757135"/>
                <a:gd name="connsiteX89" fmla="*/ 353601 w 712774"/>
                <a:gd name="connsiteY89" fmla="*/ 649871 h 757135"/>
                <a:gd name="connsiteX90" fmla="*/ 349481 w 712774"/>
                <a:gd name="connsiteY90" fmla="*/ 645771 h 757135"/>
                <a:gd name="connsiteX91" fmla="*/ 347715 w 712774"/>
                <a:gd name="connsiteY91" fmla="*/ 643721 h 757135"/>
                <a:gd name="connsiteX92" fmla="*/ 347127 w 712774"/>
                <a:gd name="connsiteY92" fmla="*/ 642663 h 757135"/>
                <a:gd name="connsiteX93" fmla="*/ 346538 w 712774"/>
                <a:gd name="connsiteY93" fmla="*/ 642134 h 757135"/>
                <a:gd name="connsiteX94" fmla="*/ 345949 w 712774"/>
                <a:gd name="connsiteY94" fmla="*/ 641869 h 757135"/>
                <a:gd name="connsiteX95" fmla="*/ 345361 w 712774"/>
                <a:gd name="connsiteY95" fmla="*/ 642134 h 757135"/>
                <a:gd name="connsiteX96" fmla="*/ 344772 w 712774"/>
                <a:gd name="connsiteY96" fmla="*/ 642663 h 757135"/>
                <a:gd name="connsiteX97" fmla="*/ 344184 w 712774"/>
                <a:gd name="connsiteY97" fmla="*/ 643721 h 757135"/>
                <a:gd name="connsiteX98" fmla="*/ 342418 w 712774"/>
                <a:gd name="connsiteY98" fmla="*/ 645771 h 757135"/>
                <a:gd name="connsiteX99" fmla="*/ 338298 w 712774"/>
                <a:gd name="connsiteY99" fmla="*/ 649937 h 757135"/>
                <a:gd name="connsiteX100" fmla="*/ 331236 w 712774"/>
                <a:gd name="connsiteY100" fmla="*/ 658204 h 757135"/>
                <a:gd name="connsiteX101" fmla="*/ 315933 w 712774"/>
                <a:gd name="connsiteY101" fmla="*/ 674472 h 757135"/>
                <a:gd name="connsiteX102" fmla="*/ 301219 w 712774"/>
                <a:gd name="connsiteY102" fmla="*/ 689748 h 757135"/>
                <a:gd name="connsiteX103" fmla="*/ 287094 w 712774"/>
                <a:gd name="connsiteY103" fmla="*/ 704098 h 757135"/>
                <a:gd name="connsiteX104" fmla="*/ 272969 w 712774"/>
                <a:gd name="connsiteY104" fmla="*/ 716597 h 757135"/>
                <a:gd name="connsiteX105" fmla="*/ 265906 w 712774"/>
                <a:gd name="connsiteY105" fmla="*/ 722350 h 757135"/>
                <a:gd name="connsiteX106" fmla="*/ 258843 w 712774"/>
                <a:gd name="connsiteY106" fmla="*/ 727773 h 757135"/>
                <a:gd name="connsiteX107" fmla="*/ 251192 w 712774"/>
                <a:gd name="connsiteY107" fmla="*/ 733328 h 757135"/>
                <a:gd name="connsiteX108" fmla="*/ 243541 w 712774"/>
                <a:gd name="connsiteY108" fmla="*/ 738288 h 757135"/>
                <a:gd name="connsiteX109" fmla="*/ 235301 w 712774"/>
                <a:gd name="connsiteY109" fmla="*/ 742785 h 757135"/>
                <a:gd name="connsiteX110" fmla="*/ 227650 w 712774"/>
                <a:gd name="connsiteY110" fmla="*/ 746686 h 757135"/>
                <a:gd name="connsiteX111" fmla="*/ 221176 w 712774"/>
                <a:gd name="connsiteY111" fmla="*/ 749596 h 757135"/>
                <a:gd name="connsiteX112" fmla="*/ 214113 w 712774"/>
                <a:gd name="connsiteY112" fmla="*/ 752109 h 757135"/>
                <a:gd name="connsiteX113" fmla="*/ 210582 w 712774"/>
                <a:gd name="connsiteY113" fmla="*/ 753167 h 757135"/>
                <a:gd name="connsiteX114" fmla="*/ 207051 w 712774"/>
                <a:gd name="connsiteY114" fmla="*/ 754093 h 757135"/>
                <a:gd name="connsiteX115" fmla="*/ 203519 w 712774"/>
                <a:gd name="connsiteY115" fmla="*/ 754887 h 757135"/>
                <a:gd name="connsiteX116" fmla="*/ 201754 w 712774"/>
                <a:gd name="connsiteY116" fmla="*/ 755283 h 757135"/>
                <a:gd name="connsiteX117" fmla="*/ 200577 w 712774"/>
                <a:gd name="connsiteY117" fmla="*/ 755548 h 757135"/>
                <a:gd name="connsiteX118" fmla="*/ 198222 w 712774"/>
                <a:gd name="connsiteY118" fmla="*/ 755945 h 757135"/>
                <a:gd name="connsiteX119" fmla="*/ 196457 w 712774"/>
                <a:gd name="connsiteY119" fmla="*/ 756209 h 757135"/>
                <a:gd name="connsiteX120" fmla="*/ 195280 w 712774"/>
                <a:gd name="connsiteY120" fmla="*/ 756342 h 757135"/>
                <a:gd name="connsiteX121" fmla="*/ 194691 w 712774"/>
                <a:gd name="connsiteY121" fmla="*/ 756474 h 757135"/>
                <a:gd name="connsiteX122" fmla="*/ 193514 w 712774"/>
                <a:gd name="connsiteY122" fmla="*/ 756606 h 757135"/>
                <a:gd name="connsiteX123" fmla="*/ 192337 w 712774"/>
                <a:gd name="connsiteY123" fmla="*/ 756672 h 757135"/>
                <a:gd name="connsiteX124" fmla="*/ 191160 w 712774"/>
                <a:gd name="connsiteY124" fmla="*/ 756804 h 757135"/>
                <a:gd name="connsiteX125" fmla="*/ 190571 w 712774"/>
                <a:gd name="connsiteY125" fmla="*/ 756871 h 757135"/>
                <a:gd name="connsiteX126" fmla="*/ 189394 w 712774"/>
                <a:gd name="connsiteY126" fmla="*/ 756937 h 757135"/>
                <a:gd name="connsiteX127" fmla="*/ 188217 w 712774"/>
                <a:gd name="connsiteY127" fmla="*/ 757003 h 757135"/>
                <a:gd name="connsiteX128" fmla="*/ 187628 w 712774"/>
                <a:gd name="connsiteY128" fmla="*/ 757003 h 757135"/>
                <a:gd name="connsiteX129" fmla="*/ 186451 w 712774"/>
                <a:gd name="connsiteY129" fmla="*/ 757069 h 757135"/>
                <a:gd name="connsiteX130" fmla="*/ 185863 w 712774"/>
                <a:gd name="connsiteY130" fmla="*/ 757069 h 757135"/>
                <a:gd name="connsiteX131" fmla="*/ 185274 w 712774"/>
                <a:gd name="connsiteY131" fmla="*/ 757069 h 757135"/>
                <a:gd name="connsiteX132" fmla="*/ 185274 w 712774"/>
                <a:gd name="connsiteY132" fmla="*/ 757135 h 757135"/>
                <a:gd name="connsiteX133" fmla="*/ 184686 w 712774"/>
                <a:gd name="connsiteY133" fmla="*/ 757135 h 757135"/>
                <a:gd name="connsiteX134" fmla="*/ 184097 w 712774"/>
                <a:gd name="connsiteY134" fmla="*/ 757135 h 757135"/>
                <a:gd name="connsiteX135" fmla="*/ 183508 w 712774"/>
                <a:gd name="connsiteY135" fmla="*/ 757135 h 757135"/>
                <a:gd name="connsiteX136" fmla="*/ 182920 w 712774"/>
                <a:gd name="connsiteY136" fmla="*/ 757135 h 757135"/>
                <a:gd name="connsiteX137" fmla="*/ 182331 w 712774"/>
                <a:gd name="connsiteY137" fmla="*/ 757135 h 757135"/>
                <a:gd name="connsiteX138" fmla="*/ 181743 w 712774"/>
                <a:gd name="connsiteY138" fmla="*/ 757135 h 757135"/>
                <a:gd name="connsiteX139" fmla="*/ 181743 w 712774"/>
                <a:gd name="connsiteY139" fmla="*/ 757069 h 757135"/>
                <a:gd name="connsiteX140" fmla="*/ 181154 w 712774"/>
                <a:gd name="connsiteY140" fmla="*/ 757069 h 757135"/>
                <a:gd name="connsiteX141" fmla="*/ 180566 w 712774"/>
                <a:gd name="connsiteY141" fmla="*/ 757069 h 757135"/>
                <a:gd name="connsiteX142" fmla="*/ 179977 w 712774"/>
                <a:gd name="connsiteY142" fmla="*/ 757069 h 757135"/>
                <a:gd name="connsiteX143" fmla="*/ 179389 w 712774"/>
                <a:gd name="connsiteY143" fmla="*/ 757069 h 757135"/>
                <a:gd name="connsiteX144" fmla="*/ 178800 w 712774"/>
                <a:gd name="connsiteY144" fmla="*/ 757003 h 757135"/>
                <a:gd name="connsiteX145" fmla="*/ 177623 w 712774"/>
                <a:gd name="connsiteY145" fmla="*/ 756937 h 757135"/>
                <a:gd name="connsiteX146" fmla="*/ 176446 w 712774"/>
                <a:gd name="connsiteY146" fmla="*/ 756871 h 757135"/>
                <a:gd name="connsiteX147" fmla="*/ 175269 w 712774"/>
                <a:gd name="connsiteY147" fmla="*/ 756804 h 757135"/>
                <a:gd name="connsiteX148" fmla="*/ 174680 w 712774"/>
                <a:gd name="connsiteY148" fmla="*/ 756738 h 757135"/>
                <a:gd name="connsiteX149" fmla="*/ 173503 w 712774"/>
                <a:gd name="connsiteY149" fmla="*/ 756606 h 757135"/>
                <a:gd name="connsiteX150" fmla="*/ 172326 w 712774"/>
                <a:gd name="connsiteY150" fmla="*/ 756474 h 757135"/>
                <a:gd name="connsiteX151" fmla="*/ 171737 w 712774"/>
                <a:gd name="connsiteY151" fmla="*/ 756342 h 757135"/>
                <a:gd name="connsiteX152" fmla="*/ 170560 w 712774"/>
                <a:gd name="connsiteY152" fmla="*/ 756209 h 757135"/>
                <a:gd name="connsiteX153" fmla="*/ 168795 w 712774"/>
                <a:gd name="connsiteY153" fmla="*/ 755945 h 757135"/>
                <a:gd name="connsiteX154" fmla="*/ 167029 w 712774"/>
                <a:gd name="connsiteY154" fmla="*/ 755680 h 757135"/>
                <a:gd name="connsiteX155" fmla="*/ 165263 w 712774"/>
                <a:gd name="connsiteY155" fmla="*/ 755350 h 757135"/>
                <a:gd name="connsiteX156" fmla="*/ 162321 w 712774"/>
                <a:gd name="connsiteY156" fmla="*/ 754688 h 757135"/>
                <a:gd name="connsiteX157" fmla="*/ 158789 w 712774"/>
                <a:gd name="connsiteY157" fmla="*/ 753895 h 757135"/>
                <a:gd name="connsiteX158" fmla="*/ 155258 w 712774"/>
                <a:gd name="connsiteY158" fmla="*/ 752969 h 757135"/>
                <a:gd name="connsiteX159" fmla="*/ 148784 w 712774"/>
                <a:gd name="connsiteY159" fmla="*/ 750787 h 757135"/>
                <a:gd name="connsiteX160" fmla="*/ 142310 w 712774"/>
                <a:gd name="connsiteY160" fmla="*/ 748207 h 757135"/>
                <a:gd name="connsiteX161" fmla="*/ 134070 w 712774"/>
                <a:gd name="connsiteY161" fmla="*/ 744306 h 757135"/>
                <a:gd name="connsiteX162" fmla="*/ 125830 w 712774"/>
                <a:gd name="connsiteY162" fmla="*/ 739809 h 757135"/>
                <a:gd name="connsiteX163" fmla="*/ 117590 w 712774"/>
                <a:gd name="connsiteY163" fmla="*/ 734651 h 757135"/>
                <a:gd name="connsiteX164" fmla="*/ 109351 w 712774"/>
                <a:gd name="connsiteY164" fmla="*/ 728897 h 757135"/>
                <a:gd name="connsiteX165" fmla="*/ 101699 w 712774"/>
                <a:gd name="connsiteY165" fmla="*/ 723078 h 757135"/>
                <a:gd name="connsiteX166" fmla="*/ 94048 w 712774"/>
                <a:gd name="connsiteY166" fmla="*/ 716795 h 757135"/>
                <a:gd name="connsiteX167" fmla="*/ 78746 w 712774"/>
                <a:gd name="connsiteY167" fmla="*/ 702974 h 757135"/>
                <a:gd name="connsiteX168" fmla="*/ 64621 w 712774"/>
                <a:gd name="connsiteY168" fmla="*/ 689021 h 757135"/>
                <a:gd name="connsiteX169" fmla="*/ 50495 w 712774"/>
                <a:gd name="connsiteY169" fmla="*/ 674207 h 757135"/>
                <a:gd name="connsiteX170" fmla="*/ 42844 w 712774"/>
                <a:gd name="connsiteY170" fmla="*/ 665875 h 757135"/>
                <a:gd name="connsiteX171" fmla="*/ 35193 w 712774"/>
                <a:gd name="connsiteY171" fmla="*/ 657476 h 757135"/>
                <a:gd name="connsiteX172" fmla="*/ 31073 w 712774"/>
                <a:gd name="connsiteY172" fmla="*/ 653244 h 757135"/>
                <a:gd name="connsiteX173" fmla="*/ 27542 w 712774"/>
                <a:gd name="connsiteY173" fmla="*/ 649012 h 757135"/>
                <a:gd name="connsiteX174" fmla="*/ 25776 w 712774"/>
                <a:gd name="connsiteY174" fmla="*/ 646895 h 757135"/>
                <a:gd name="connsiteX175" fmla="*/ 23422 w 712774"/>
                <a:gd name="connsiteY175" fmla="*/ 644779 h 757135"/>
                <a:gd name="connsiteX176" fmla="*/ 22833 w 712774"/>
                <a:gd name="connsiteY176" fmla="*/ 643655 h 757135"/>
                <a:gd name="connsiteX177" fmla="*/ 22245 w 712774"/>
                <a:gd name="connsiteY177" fmla="*/ 643126 h 757135"/>
                <a:gd name="connsiteX178" fmla="*/ 21656 w 712774"/>
                <a:gd name="connsiteY178" fmla="*/ 642597 h 757135"/>
                <a:gd name="connsiteX179" fmla="*/ 21656 w 712774"/>
                <a:gd name="connsiteY179" fmla="*/ 642332 h 757135"/>
                <a:gd name="connsiteX180" fmla="*/ 21068 w 712774"/>
                <a:gd name="connsiteY180" fmla="*/ 642068 h 757135"/>
                <a:gd name="connsiteX181" fmla="*/ 21068 w 712774"/>
                <a:gd name="connsiteY181" fmla="*/ 641936 h 757135"/>
                <a:gd name="connsiteX182" fmla="*/ 21068 w 712774"/>
                <a:gd name="connsiteY182" fmla="*/ 641803 h 757135"/>
                <a:gd name="connsiteX183" fmla="*/ 21068 w 712774"/>
                <a:gd name="connsiteY183" fmla="*/ 641737 h 757135"/>
                <a:gd name="connsiteX184" fmla="*/ 20479 w 712774"/>
                <a:gd name="connsiteY184" fmla="*/ 641803 h 757135"/>
                <a:gd name="connsiteX185" fmla="*/ 20479 w 712774"/>
                <a:gd name="connsiteY185" fmla="*/ 641869 h 757135"/>
                <a:gd name="connsiteX186" fmla="*/ 20479 w 712774"/>
                <a:gd name="connsiteY186" fmla="*/ 642002 h 757135"/>
                <a:gd name="connsiteX187" fmla="*/ 20479 w 712774"/>
                <a:gd name="connsiteY187" fmla="*/ 642266 h 757135"/>
                <a:gd name="connsiteX188" fmla="*/ 19890 w 712774"/>
                <a:gd name="connsiteY188" fmla="*/ 642795 h 757135"/>
                <a:gd name="connsiteX189" fmla="*/ 19302 w 712774"/>
                <a:gd name="connsiteY189" fmla="*/ 643787 h 757135"/>
                <a:gd name="connsiteX190" fmla="*/ 18125 w 712774"/>
                <a:gd name="connsiteY190" fmla="*/ 644779 h 757135"/>
                <a:gd name="connsiteX191" fmla="*/ 16359 w 712774"/>
                <a:gd name="connsiteY191" fmla="*/ 646763 h 757135"/>
                <a:gd name="connsiteX192" fmla="*/ 12828 w 712774"/>
                <a:gd name="connsiteY192" fmla="*/ 650731 h 757135"/>
                <a:gd name="connsiteX193" fmla="*/ 5765 w 712774"/>
                <a:gd name="connsiteY193" fmla="*/ 658667 h 757135"/>
                <a:gd name="connsiteX194" fmla="*/ 0 w 712774"/>
                <a:gd name="connsiteY194" fmla="*/ 664756 h 757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712774" h="757135">
                  <a:moveTo>
                    <a:pt x="180853" y="0"/>
                  </a:moveTo>
                  <a:lnTo>
                    <a:pt x="405705" y="484681"/>
                  </a:lnTo>
                  <a:lnTo>
                    <a:pt x="505640" y="199868"/>
                  </a:lnTo>
                  <a:lnTo>
                    <a:pt x="712774" y="678249"/>
                  </a:lnTo>
                  <a:lnTo>
                    <a:pt x="710046" y="678249"/>
                  </a:lnTo>
                  <a:lnTo>
                    <a:pt x="712774" y="684550"/>
                  </a:lnTo>
                  <a:lnTo>
                    <a:pt x="712421" y="686661"/>
                  </a:lnTo>
                  <a:lnTo>
                    <a:pt x="700848" y="674207"/>
                  </a:lnTo>
                  <a:lnTo>
                    <a:pt x="685545" y="658071"/>
                  </a:lnTo>
                  <a:lnTo>
                    <a:pt x="678482" y="649871"/>
                  </a:lnTo>
                  <a:lnTo>
                    <a:pt x="674951" y="645771"/>
                  </a:lnTo>
                  <a:lnTo>
                    <a:pt x="672597" y="643721"/>
                  </a:lnTo>
                  <a:lnTo>
                    <a:pt x="672008" y="642663"/>
                  </a:lnTo>
                  <a:lnTo>
                    <a:pt x="671420" y="642200"/>
                  </a:lnTo>
                  <a:lnTo>
                    <a:pt x="671420" y="641936"/>
                  </a:lnTo>
                  <a:lnTo>
                    <a:pt x="670831" y="641803"/>
                  </a:lnTo>
                  <a:lnTo>
                    <a:pt x="670831" y="641869"/>
                  </a:lnTo>
                  <a:lnTo>
                    <a:pt x="670831" y="642002"/>
                  </a:lnTo>
                  <a:lnTo>
                    <a:pt x="670831" y="642134"/>
                  </a:lnTo>
                  <a:lnTo>
                    <a:pt x="670243" y="642663"/>
                  </a:lnTo>
                  <a:lnTo>
                    <a:pt x="669066" y="643655"/>
                  </a:lnTo>
                  <a:lnTo>
                    <a:pt x="667300" y="645771"/>
                  </a:lnTo>
                  <a:lnTo>
                    <a:pt x="663769" y="649871"/>
                  </a:lnTo>
                  <a:lnTo>
                    <a:pt x="656117" y="658071"/>
                  </a:lnTo>
                  <a:lnTo>
                    <a:pt x="641404" y="674207"/>
                  </a:lnTo>
                  <a:lnTo>
                    <a:pt x="626690" y="689484"/>
                  </a:lnTo>
                  <a:lnTo>
                    <a:pt x="611976" y="703900"/>
                  </a:lnTo>
                  <a:lnTo>
                    <a:pt x="597262" y="717192"/>
                  </a:lnTo>
                  <a:lnTo>
                    <a:pt x="589611" y="723276"/>
                  </a:lnTo>
                  <a:lnTo>
                    <a:pt x="582548" y="728897"/>
                  </a:lnTo>
                  <a:lnTo>
                    <a:pt x="574897" y="734188"/>
                  </a:lnTo>
                  <a:lnTo>
                    <a:pt x="567246" y="738949"/>
                  </a:lnTo>
                  <a:lnTo>
                    <a:pt x="559595" y="743182"/>
                  </a:lnTo>
                  <a:lnTo>
                    <a:pt x="552532" y="746951"/>
                  </a:lnTo>
                  <a:lnTo>
                    <a:pt x="544881" y="749993"/>
                  </a:lnTo>
                  <a:lnTo>
                    <a:pt x="537818" y="752506"/>
                  </a:lnTo>
                  <a:lnTo>
                    <a:pt x="534287" y="753564"/>
                  </a:lnTo>
                  <a:lnTo>
                    <a:pt x="530755" y="754490"/>
                  </a:lnTo>
                  <a:lnTo>
                    <a:pt x="526636" y="755283"/>
                  </a:lnTo>
                  <a:lnTo>
                    <a:pt x="524870" y="755614"/>
                  </a:lnTo>
                  <a:lnTo>
                    <a:pt x="523104" y="755945"/>
                  </a:lnTo>
                  <a:lnTo>
                    <a:pt x="521339" y="756209"/>
                  </a:lnTo>
                  <a:lnTo>
                    <a:pt x="519573" y="756408"/>
                  </a:lnTo>
                  <a:lnTo>
                    <a:pt x="518984" y="756540"/>
                  </a:lnTo>
                  <a:lnTo>
                    <a:pt x="518396" y="756606"/>
                  </a:lnTo>
                  <a:lnTo>
                    <a:pt x="517219" y="756738"/>
                  </a:lnTo>
                  <a:lnTo>
                    <a:pt x="516630" y="756804"/>
                  </a:lnTo>
                  <a:lnTo>
                    <a:pt x="515453" y="756871"/>
                  </a:lnTo>
                  <a:lnTo>
                    <a:pt x="514864" y="756937"/>
                  </a:lnTo>
                  <a:lnTo>
                    <a:pt x="513687" y="756937"/>
                  </a:lnTo>
                  <a:lnTo>
                    <a:pt x="513099" y="757003"/>
                  </a:lnTo>
                  <a:lnTo>
                    <a:pt x="511922" y="757069"/>
                  </a:lnTo>
                  <a:lnTo>
                    <a:pt x="511333" y="757069"/>
                  </a:lnTo>
                  <a:lnTo>
                    <a:pt x="510745" y="757069"/>
                  </a:lnTo>
                  <a:lnTo>
                    <a:pt x="509567" y="757135"/>
                  </a:lnTo>
                  <a:lnTo>
                    <a:pt x="508979" y="757135"/>
                  </a:lnTo>
                  <a:lnTo>
                    <a:pt x="507802" y="757135"/>
                  </a:lnTo>
                  <a:lnTo>
                    <a:pt x="507213" y="757135"/>
                  </a:lnTo>
                  <a:lnTo>
                    <a:pt x="506036" y="757069"/>
                  </a:lnTo>
                  <a:lnTo>
                    <a:pt x="505448" y="757069"/>
                  </a:lnTo>
                  <a:lnTo>
                    <a:pt x="504270" y="757069"/>
                  </a:lnTo>
                  <a:lnTo>
                    <a:pt x="503682" y="757003"/>
                  </a:lnTo>
                  <a:lnTo>
                    <a:pt x="503093" y="756937"/>
                  </a:lnTo>
                  <a:lnTo>
                    <a:pt x="501916" y="756871"/>
                  </a:lnTo>
                  <a:lnTo>
                    <a:pt x="501328" y="756804"/>
                  </a:lnTo>
                  <a:lnTo>
                    <a:pt x="500151" y="756738"/>
                  </a:lnTo>
                  <a:lnTo>
                    <a:pt x="499562" y="756672"/>
                  </a:lnTo>
                  <a:lnTo>
                    <a:pt x="498385" y="756606"/>
                  </a:lnTo>
                  <a:lnTo>
                    <a:pt x="497796" y="756474"/>
                  </a:lnTo>
                  <a:lnTo>
                    <a:pt x="496031" y="756275"/>
                  </a:lnTo>
                  <a:lnTo>
                    <a:pt x="494265" y="756011"/>
                  </a:lnTo>
                  <a:lnTo>
                    <a:pt x="491911" y="755680"/>
                  </a:lnTo>
                  <a:lnTo>
                    <a:pt x="490145" y="755283"/>
                  </a:lnTo>
                  <a:lnTo>
                    <a:pt x="487791" y="754887"/>
                  </a:lnTo>
                  <a:lnTo>
                    <a:pt x="484260" y="753895"/>
                  </a:lnTo>
                  <a:lnTo>
                    <a:pt x="480140" y="752837"/>
                  </a:lnTo>
                  <a:lnTo>
                    <a:pt x="476020" y="751514"/>
                  </a:lnTo>
                  <a:lnTo>
                    <a:pt x="471900" y="750059"/>
                  </a:lnTo>
                  <a:lnTo>
                    <a:pt x="464249" y="746686"/>
                  </a:lnTo>
                  <a:lnTo>
                    <a:pt x="457186" y="743115"/>
                  </a:lnTo>
                  <a:lnTo>
                    <a:pt x="450124" y="739148"/>
                  </a:lnTo>
                  <a:lnTo>
                    <a:pt x="443061" y="734651"/>
                  </a:lnTo>
                  <a:lnTo>
                    <a:pt x="435998" y="729757"/>
                  </a:lnTo>
                  <a:lnTo>
                    <a:pt x="427758" y="724004"/>
                  </a:lnTo>
                  <a:lnTo>
                    <a:pt x="420107" y="717721"/>
                  </a:lnTo>
                  <a:lnTo>
                    <a:pt x="404805" y="704098"/>
                  </a:lnTo>
                  <a:lnTo>
                    <a:pt x="390091" y="689616"/>
                  </a:lnTo>
                  <a:lnTo>
                    <a:pt x="375377" y="674207"/>
                  </a:lnTo>
                  <a:lnTo>
                    <a:pt x="360663" y="658071"/>
                  </a:lnTo>
                  <a:lnTo>
                    <a:pt x="353601" y="649871"/>
                  </a:lnTo>
                  <a:lnTo>
                    <a:pt x="349481" y="645771"/>
                  </a:lnTo>
                  <a:lnTo>
                    <a:pt x="347715" y="643721"/>
                  </a:lnTo>
                  <a:lnTo>
                    <a:pt x="347127" y="642663"/>
                  </a:lnTo>
                  <a:lnTo>
                    <a:pt x="346538" y="642134"/>
                  </a:lnTo>
                  <a:lnTo>
                    <a:pt x="345949" y="641869"/>
                  </a:lnTo>
                  <a:lnTo>
                    <a:pt x="345361" y="642134"/>
                  </a:lnTo>
                  <a:lnTo>
                    <a:pt x="344772" y="642663"/>
                  </a:lnTo>
                  <a:lnTo>
                    <a:pt x="344184" y="643721"/>
                  </a:lnTo>
                  <a:lnTo>
                    <a:pt x="342418" y="645771"/>
                  </a:lnTo>
                  <a:lnTo>
                    <a:pt x="338298" y="649937"/>
                  </a:lnTo>
                  <a:lnTo>
                    <a:pt x="331236" y="658204"/>
                  </a:lnTo>
                  <a:lnTo>
                    <a:pt x="315933" y="674472"/>
                  </a:lnTo>
                  <a:lnTo>
                    <a:pt x="301219" y="689748"/>
                  </a:lnTo>
                  <a:lnTo>
                    <a:pt x="287094" y="704098"/>
                  </a:lnTo>
                  <a:lnTo>
                    <a:pt x="272969" y="716597"/>
                  </a:lnTo>
                  <a:lnTo>
                    <a:pt x="265906" y="722350"/>
                  </a:lnTo>
                  <a:lnTo>
                    <a:pt x="258843" y="727773"/>
                  </a:lnTo>
                  <a:lnTo>
                    <a:pt x="251192" y="733328"/>
                  </a:lnTo>
                  <a:lnTo>
                    <a:pt x="243541" y="738288"/>
                  </a:lnTo>
                  <a:lnTo>
                    <a:pt x="235301" y="742785"/>
                  </a:lnTo>
                  <a:lnTo>
                    <a:pt x="227650" y="746686"/>
                  </a:lnTo>
                  <a:lnTo>
                    <a:pt x="221176" y="749596"/>
                  </a:lnTo>
                  <a:lnTo>
                    <a:pt x="214113" y="752109"/>
                  </a:lnTo>
                  <a:lnTo>
                    <a:pt x="210582" y="753167"/>
                  </a:lnTo>
                  <a:lnTo>
                    <a:pt x="207051" y="754093"/>
                  </a:lnTo>
                  <a:lnTo>
                    <a:pt x="203519" y="754887"/>
                  </a:lnTo>
                  <a:lnTo>
                    <a:pt x="201754" y="755283"/>
                  </a:lnTo>
                  <a:lnTo>
                    <a:pt x="200577" y="755548"/>
                  </a:lnTo>
                  <a:lnTo>
                    <a:pt x="198222" y="755945"/>
                  </a:lnTo>
                  <a:lnTo>
                    <a:pt x="196457" y="756209"/>
                  </a:lnTo>
                  <a:lnTo>
                    <a:pt x="195280" y="756342"/>
                  </a:lnTo>
                  <a:lnTo>
                    <a:pt x="194691" y="756474"/>
                  </a:lnTo>
                  <a:lnTo>
                    <a:pt x="193514" y="756606"/>
                  </a:lnTo>
                  <a:lnTo>
                    <a:pt x="192337" y="756672"/>
                  </a:lnTo>
                  <a:lnTo>
                    <a:pt x="191160" y="756804"/>
                  </a:lnTo>
                  <a:lnTo>
                    <a:pt x="190571" y="756871"/>
                  </a:lnTo>
                  <a:lnTo>
                    <a:pt x="189394" y="756937"/>
                  </a:lnTo>
                  <a:lnTo>
                    <a:pt x="188217" y="757003"/>
                  </a:lnTo>
                  <a:lnTo>
                    <a:pt x="187628" y="757003"/>
                  </a:lnTo>
                  <a:lnTo>
                    <a:pt x="186451" y="757069"/>
                  </a:lnTo>
                  <a:lnTo>
                    <a:pt x="185863" y="757069"/>
                  </a:lnTo>
                  <a:lnTo>
                    <a:pt x="185274" y="757069"/>
                  </a:lnTo>
                  <a:lnTo>
                    <a:pt x="185274" y="757135"/>
                  </a:lnTo>
                  <a:lnTo>
                    <a:pt x="184686" y="757135"/>
                  </a:lnTo>
                  <a:lnTo>
                    <a:pt x="184097" y="757135"/>
                  </a:lnTo>
                  <a:lnTo>
                    <a:pt x="183508" y="757135"/>
                  </a:lnTo>
                  <a:lnTo>
                    <a:pt x="182920" y="757135"/>
                  </a:lnTo>
                  <a:lnTo>
                    <a:pt x="182331" y="757135"/>
                  </a:lnTo>
                  <a:lnTo>
                    <a:pt x="181743" y="757135"/>
                  </a:lnTo>
                  <a:lnTo>
                    <a:pt x="181743" y="757069"/>
                  </a:lnTo>
                  <a:lnTo>
                    <a:pt x="181154" y="757069"/>
                  </a:lnTo>
                  <a:lnTo>
                    <a:pt x="180566" y="757069"/>
                  </a:lnTo>
                  <a:lnTo>
                    <a:pt x="179977" y="757069"/>
                  </a:lnTo>
                  <a:lnTo>
                    <a:pt x="179389" y="757069"/>
                  </a:lnTo>
                  <a:lnTo>
                    <a:pt x="178800" y="757003"/>
                  </a:lnTo>
                  <a:lnTo>
                    <a:pt x="177623" y="756937"/>
                  </a:lnTo>
                  <a:lnTo>
                    <a:pt x="176446" y="756871"/>
                  </a:lnTo>
                  <a:lnTo>
                    <a:pt x="175269" y="756804"/>
                  </a:lnTo>
                  <a:lnTo>
                    <a:pt x="174680" y="756738"/>
                  </a:lnTo>
                  <a:lnTo>
                    <a:pt x="173503" y="756606"/>
                  </a:lnTo>
                  <a:lnTo>
                    <a:pt x="172326" y="756474"/>
                  </a:lnTo>
                  <a:lnTo>
                    <a:pt x="171737" y="756342"/>
                  </a:lnTo>
                  <a:lnTo>
                    <a:pt x="170560" y="756209"/>
                  </a:lnTo>
                  <a:lnTo>
                    <a:pt x="168795" y="755945"/>
                  </a:lnTo>
                  <a:lnTo>
                    <a:pt x="167029" y="755680"/>
                  </a:lnTo>
                  <a:lnTo>
                    <a:pt x="165263" y="755350"/>
                  </a:lnTo>
                  <a:lnTo>
                    <a:pt x="162321" y="754688"/>
                  </a:lnTo>
                  <a:lnTo>
                    <a:pt x="158789" y="753895"/>
                  </a:lnTo>
                  <a:lnTo>
                    <a:pt x="155258" y="752969"/>
                  </a:lnTo>
                  <a:lnTo>
                    <a:pt x="148784" y="750787"/>
                  </a:lnTo>
                  <a:lnTo>
                    <a:pt x="142310" y="748207"/>
                  </a:lnTo>
                  <a:lnTo>
                    <a:pt x="134070" y="744306"/>
                  </a:lnTo>
                  <a:lnTo>
                    <a:pt x="125830" y="739809"/>
                  </a:lnTo>
                  <a:lnTo>
                    <a:pt x="117590" y="734651"/>
                  </a:lnTo>
                  <a:lnTo>
                    <a:pt x="109351" y="728897"/>
                  </a:lnTo>
                  <a:lnTo>
                    <a:pt x="101699" y="723078"/>
                  </a:lnTo>
                  <a:lnTo>
                    <a:pt x="94048" y="716795"/>
                  </a:lnTo>
                  <a:lnTo>
                    <a:pt x="78746" y="702974"/>
                  </a:lnTo>
                  <a:lnTo>
                    <a:pt x="64621" y="689021"/>
                  </a:lnTo>
                  <a:lnTo>
                    <a:pt x="50495" y="674207"/>
                  </a:lnTo>
                  <a:lnTo>
                    <a:pt x="42844" y="665875"/>
                  </a:lnTo>
                  <a:lnTo>
                    <a:pt x="35193" y="657476"/>
                  </a:lnTo>
                  <a:lnTo>
                    <a:pt x="31073" y="653244"/>
                  </a:lnTo>
                  <a:lnTo>
                    <a:pt x="27542" y="649012"/>
                  </a:lnTo>
                  <a:lnTo>
                    <a:pt x="25776" y="646895"/>
                  </a:lnTo>
                  <a:lnTo>
                    <a:pt x="23422" y="644779"/>
                  </a:lnTo>
                  <a:lnTo>
                    <a:pt x="22833" y="643655"/>
                  </a:lnTo>
                  <a:lnTo>
                    <a:pt x="22245" y="643126"/>
                  </a:lnTo>
                  <a:lnTo>
                    <a:pt x="21656" y="642597"/>
                  </a:lnTo>
                  <a:lnTo>
                    <a:pt x="21656" y="642332"/>
                  </a:lnTo>
                  <a:lnTo>
                    <a:pt x="21068" y="642068"/>
                  </a:lnTo>
                  <a:lnTo>
                    <a:pt x="21068" y="641936"/>
                  </a:lnTo>
                  <a:lnTo>
                    <a:pt x="21068" y="641803"/>
                  </a:lnTo>
                  <a:lnTo>
                    <a:pt x="21068" y="641737"/>
                  </a:lnTo>
                  <a:lnTo>
                    <a:pt x="20479" y="641803"/>
                  </a:lnTo>
                  <a:lnTo>
                    <a:pt x="20479" y="641869"/>
                  </a:lnTo>
                  <a:lnTo>
                    <a:pt x="20479" y="642002"/>
                  </a:lnTo>
                  <a:lnTo>
                    <a:pt x="20479" y="642266"/>
                  </a:lnTo>
                  <a:lnTo>
                    <a:pt x="19890" y="642795"/>
                  </a:lnTo>
                  <a:lnTo>
                    <a:pt x="19302" y="643787"/>
                  </a:lnTo>
                  <a:lnTo>
                    <a:pt x="18125" y="644779"/>
                  </a:lnTo>
                  <a:lnTo>
                    <a:pt x="16359" y="646763"/>
                  </a:lnTo>
                  <a:lnTo>
                    <a:pt x="12828" y="650731"/>
                  </a:lnTo>
                  <a:lnTo>
                    <a:pt x="5765" y="658667"/>
                  </a:lnTo>
                  <a:lnTo>
                    <a:pt x="0" y="664756"/>
                  </a:lnTo>
                  <a:close/>
                </a:path>
              </a:pathLst>
            </a:custGeom>
            <a:solidFill>
              <a:schemeClr val="accent5">
                <a:lumMod val="5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5823" name="Freeform: Shape 35822">
              <a:extLst>
                <a:ext uri="{FF2B5EF4-FFF2-40B4-BE49-F238E27FC236}">
                  <a16:creationId xmlns:a16="http://schemas.microsoft.com/office/drawing/2014/main" id="{BCE80EAF-F682-4519-8DCC-A489114AA63A}"/>
                </a:ext>
              </a:extLst>
            </p:cNvPr>
            <p:cNvSpPr/>
            <p:nvPr/>
          </p:nvSpPr>
          <p:spPr>
            <a:xfrm>
              <a:off x="-960576" y="3671666"/>
              <a:ext cx="719169" cy="1836636"/>
            </a:xfrm>
            <a:custGeom>
              <a:avLst/>
              <a:gdLst>
                <a:gd name="connsiteX0" fmla="*/ 27781 w 719169"/>
                <a:gd name="connsiteY0" fmla="*/ 0 h 1836636"/>
                <a:gd name="connsiteX1" fmla="*/ 27781 w 719169"/>
                <a:gd name="connsiteY1" fmla="*/ 66 h 1836636"/>
                <a:gd name="connsiteX2" fmla="*/ 27781 w 719169"/>
                <a:gd name="connsiteY2" fmla="*/ 199 h 1836636"/>
                <a:gd name="connsiteX3" fmla="*/ 27781 w 719169"/>
                <a:gd name="connsiteY3" fmla="*/ 331 h 1836636"/>
                <a:gd name="connsiteX4" fmla="*/ 28369 w 719169"/>
                <a:gd name="connsiteY4" fmla="*/ 595 h 1836636"/>
                <a:gd name="connsiteX5" fmla="*/ 28369 w 719169"/>
                <a:gd name="connsiteY5" fmla="*/ 860 h 1836636"/>
                <a:gd name="connsiteX6" fmla="*/ 28958 w 719169"/>
                <a:gd name="connsiteY6" fmla="*/ 1389 h 1836636"/>
                <a:gd name="connsiteX7" fmla="*/ 29546 w 719169"/>
                <a:gd name="connsiteY7" fmla="*/ 1918 h 1836636"/>
                <a:gd name="connsiteX8" fmla="*/ 30135 w 719169"/>
                <a:gd name="connsiteY8" fmla="*/ 3042 h 1836636"/>
                <a:gd name="connsiteX9" fmla="*/ 32489 w 719169"/>
                <a:gd name="connsiteY9" fmla="*/ 5158 h 1836636"/>
                <a:gd name="connsiteX10" fmla="*/ 34255 w 719169"/>
                <a:gd name="connsiteY10" fmla="*/ 7275 h 1836636"/>
                <a:gd name="connsiteX11" fmla="*/ 37786 w 719169"/>
                <a:gd name="connsiteY11" fmla="*/ 11507 h 1836636"/>
                <a:gd name="connsiteX12" fmla="*/ 41906 w 719169"/>
                <a:gd name="connsiteY12" fmla="*/ 15739 h 1836636"/>
                <a:gd name="connsiteX13" fmla="*/ 49557 w 719169"/>
                <a:gd name="connsiteY13" fmla="*/ 24138 h 1836636"/>
                <a:gd name="connsiteX14" fmla="*/ 57208 w 719169"/>
                <a:gd name="connsiteY14" fmla="*/ 32470 h 1836636"/>
                <a:gd name="connsiteX15" fmla="*/ 71334 w 719169"/>
                <a:gd name="connsiteY15" fmla="*/ 47284 h 1836636"/>
                <a:gd name="connsiteX16" fmla="*/ 85459 w 719169"/>
                <a:gd name="connsiteY16" fmla="*/ 61237 h 1836636"/>
                <a:gd name="connsiteX17" fmla="*/ 100761 w 719169"/>
                <a:gd name="connsiteY17" fmla="*/ 75058 h 1836636"/>
                <a:gd name="connsiteX18" fmla="*/ 108412 w 719169"/>
                <a:gd name="connsiteY18" fmla="*/ 81341 h 1836636"/>
                <a:gd name="connsiteX19" fmla="*/ 116064 w 719169"/>
                <a:gd name="connsiteY19" fmla="*/ 87160 h 1836636"/>
                <a:gd name="connsiteX20" fmla="*/ 124303 w 719169"/>
                <a:gd name="connsiteY20" fmla="*/ 92914 h 1836636"/>
                <a:gd name="connsiteX21" fmla="*/ 132543 w 719169"/>
                <a:gd name="connsiteY21" fmla="*/ 98072 h 1836636"/>
                <a:gd name="connsiteX22" fmla="*/ 140783 w 719169"/>
                <a:gd name="connsiteY22" fmla="*/ 102569 h 1836636"/>
                <a:gd name="connsiteX23" fmla="*/ 149023 w 719169"/>
                <a:gd name="connsiteY23" fmla="*/ 106470 h 1836636"/>
                <a:gd name="connsiteX24" fmla="*/ 155497 w 719169"/>
                <a:gd name="connsiteY24" fmla="*/ 109050 h 1836636"/>
                <a:gd name="connsiteX25" fmla="*/ 161971 w 719169"/>
                <a:gd name="connsiteY25" fmla="*/ 111232 h 1836636"/>
                <a:gd name="connsiteX26" fmla="*/ 165502 w 719169"/>
                <a:gd name="connsiteY26" fmla="*/ 112158 h 1836636"/>
                <a:gd name="connsiteX27" fmla="*/ 169034 w 719169"/>
                <a:gd name="connsiteY27" fmla="*/ 112951 h 1836636"/>
                <a:gd name="connsiteX28" fmla="*/ 171976 w 719169"/>
                <a:gd name="connsiteY28" fmla="*/ 113613 h 1836636"/>
                <a:gd name="connsiteX29" fmla="*/ 173742 w 719169"/>
                <a:gd name="connsiteY29" fmla="*/ 113943 h 1836636"/>
                <a:gd name="connsiteX30" fmla="*/ 175508 w 719169"/>
                <a:gd name="connsiteY30" fmla="*/ 114208 h 1836636"/>
                <a:gd name="connsiteX31" fmla="*/ 177273 w 719169"/>
                <a:gd name="connsiteY31" fmla="*/ 114472 h 1836636"/>
                <a:gd name="connsiteX32" fmla="*/ 178450 w 719169"/>
                <a:gd name="connsiteY32" fmla="*/ 114605 h 1836636"/>
                <a:gd name="connsiteX33" fmla="*/ 179039 w 719169"/>
                <a:gd name="connsiteY33" fmla="*/ 114737 h 1836636"/>
                <a:gd name="connsiteX34" fmla="*/ 180216 w 719169"/>
                <a:gd name="connsiteY34" fmla="*/ 114869 h 1836636"/>
                <a:gd name="connsiteX35" fmla="*/ 181393 w 719169"/>
                <a:gd name="connsiteY35" fmla="*/ 115001 h 1836636"/>
                <a:gd name="connsiteX36" fmla="*/ 181982 w 719169"/>
                <a:gd name="connsiteY36" fmla="*/ 115067 h 1836636"/>
                <a:gd name="connsiteX37" fmla="*/ 183159 w 719169"/>
                <a:gd name="connsiteY37" fmla="*/ 115134 h 1836636"/>
                <a:gd name="connsiteX38" fmla="*/ 184336 w 719169"/>
                <a:gd name="connsiteY38" fmla="*/ 115200 h 1836636"/>
                <a:gd name="connsiteX39" fmla="*/ 185513 w 719169"/>
                <a:gd name="connsiteY39" fmla="*/ 115266 h 1836636"/>
                <a:gd name="connsiteX40" fmla="*/ 186102 w 719169"/>
                <a:gd name="connsiteY40" fmla="*/ 115332 h 1836636"/>
                <a:gd name="connsiteX41" fmla="*/ 186690 w 719169"/>
                <a:gd name="connsiteY41" fmla="*/ 115332 h 1836636"/>
                <a:gd name="connsiteX42" fmla="*/ 187279 w 719169"/>
                <a:gd name="connsiteY42" fmla="*/ 115332 h 1836636"/>
                <a:gd name="connsiteX43" fmla="*/ 187867 w 719169"/>
                <a:gd name="connsiteY43" fmla="*/ 115332 h 1836636"/>
                <a:gd name="connsiteX44" fmla="*/ 188456 w 719169"/>
                <a:gd name="connsiteY44" fmla="*/ 115332 h 1836636"/>
                <a:gd name="connsiteX45" fmla="*/ 188456 w 719169"/>
                <a:gd name="connsiteY45" fmla="*/ 115398 h 1836636"/>
                <a:gd name="connsiteX46" fmla="*/ 189044 w 719169"/>
                <a:gd name="connsiteY46" fmla="*/ 115398 h 1836636"/>
                <a:gd name="connsiteX47" fmla="*/ 189633 w 719169"/>
                <a:gd name="connsiteY47" fmla="*/ 115398 h 1836636"/>
                <a:gd name="connsiteX48" fmla="*/ 190221 w 719169"/>
                <a:gd name="connsiteY48" fmla="*/ 115398 h 1836636"/>
                <a:gd name="connsiteX49" fmla="*/ 190810 w 719169"/>
                <a:gd name="connsiteY49" fmla="*/ 115398 h 1836636"/>
                <a:gd name="connsiteX50" fmla="*/ 191399 w 719169"/>
                <a:gd name="connsiteY50" fmla="*/ 115398 h 1836636"/>
                <a:gd name="connsiteX51" fmla="*/ 191987 w 719169"/>
                <a:gd name="connsiteY51" fmla="*/ 115398 h 1836636"/>
                <a:gd name="connsiteX52" fmla="*/ 191987 w 719169"/>
                <a:gd name="connsiteY52" fmla="*/ 115332 h 1836636"/>
                <a:gd name="connsiteX53" fmla="*/ 192576 w 719169"/>
                <a:gd name="connsiteY53" fmla="*/ 115332 h 1836636"/>
                <a:gd name="connsiteX54" fmla="*/ 193164 w 719169"/>
                <a:gd name="connsiteY54" fmla="*/ 115332 h 1836636"/>
                <a:gd name="connsiteX55" fmla="*/ 194341 w 719169"/>
                <a:gd name="connsiteY55" fmla="*/ 115266 h 1836636"/>
                <a:gd name="connsiteX56" fmla="*/ 194930 w 719169"/>
                <a:gd name="connsiteY56" fmla="*/ 115266 h 1836636"/>
                <a:gd name="connsiteX57" fmla="*/ 196107 w 719169"/>
                <a:gd name="connsiteY57" fmla="*/ 115200 h 1836636"/>
                <a:gd name="connsiteX58" fmla="*/ 197284 w 719169"/>
                <a:gd name="connsiteY58" fmla="*/ 115134 h 1836636"/>
                <a:gd name="connsiteX59" fmla="*/ 197873 w 719169"/>
                <a:gd name="connsiteY59" fmla="*/ 115067 h 1836636"/>
                <a:gd name="connsiteX60" fmla="*/ 199050 w 719169"/>
                <a:gd name="connsiteY60" fmla="*/ 114935 h 1836636"/>
                <a:gd name="connsiteX61" fmla="*/ 200227 w 719169"/>
                <a:gd name="connsiteY61" fmla="*/ 114869 h 1836636"/>
                <a:gd name="connsiteX62" fmla="*/ 201404 w 719169"/>
                <a:gd name="connsiteY62" fmla="*/ 114737 h 1836636"/>
                <a:gd name="connsiteX63" fmla="*/ 201993 w 719169"/>
                <a:gd name="connsiteY63" fmla="*/ 114605 h 1836636"/>
                <a:gd name="connsiteX64" fmla="*/ 203170 w 719169"/>
                <a:gd name="connsiteY64" fmla="*/ 114472 h 1836636"/>
                <a:gd name="connsiteX65" fmla="*/ 204935 w 719169"/>
                <a:gd name="connsiteY65" fmla="*/ 114208 h 1836636"/>
                <a:gd name="connsiteX66" fmla="*/ 207290 w 719169"/>
                <a:gd name="connsiteY66" fmla="*/ 113811 h 1836636"/>
                <a:gd name="connsiteX67" fmla="*/ 208467 w 719169"/>
                <a:gd name="connsiteY67" fmla="*/ 113546 h 1836636"/>
                <a:gd name="connsiteX68" fmla="*/ 210232 w 719169"/>
                <a:gd name="connsiteY68" fmla="*/ 113150 h 1836636"/>
                <a:gd name="connsiteX69" fmla="*/ 213764 w 719169"/>
                <a:gd name="connsiteY69" fmla="*/ 112356 h 1836636"/>
                <a:gd name="connsiteX70" fmla="*/ 217295 w 719169"/>
                <a:gd name="connsiteY70" fmla="*/ 111430 h 1836636"/>
                <a:gd name="connsiteX71" fmla="*/ 220826 w 719169"/>
                <a:gd name="connsiteY71" fmla="*/ 110372 h 1836636"/>
                <a:gd name="connsiteX72" fmla="*/ 227889 w 719169"/>
                <a:gd name="connsiteY72" fmla="*/ 107859 h 1836636"/>
                <a:gd name="connsiteX73" fmla="*/ 234363 w 719169"/>
                <a:gd name="connsiteY73" fmla="*/ 104949 h 1836636"/>
                <a:gd name="connsiteX74" fmla="*/ 242014 w 719169"/>
                <a:gd name="connsiteY74" fmla="*/ 101048 h 1836636"/>
                <a:gd name="connsiteX75" fmla="*/ 250254 w 719169"/>
                <a:gd name="connsiteY75" fmla="*/ 96551 h 1836636"/>
                <a:gd name="connsiteX76" fmla="*/ 257905 w 719169"/>
                <a:gd name="connsiteY76" fmla="*/ 91591 h 1836636"/>
                <a:gd name="connsiteX77" fmla="*/ 265556 w 719169"/>
                <a:gd name="connsiteY77" fmla="*/ 86036 h 1836636"/>
                <a:gd name="connsiteX78" fmla="*/ 272619 w 719169"/>
                <a:gd name="connsiteY78" fmla="*/ 80613 h 1836636"/>
                <a:gd name="connsiteX79" fmla="*/ 279682 w 719169"/>
                <a:gd name="connsiteY79" fmla="*/ 74860 h 1836636"/>
                <a:gd name="connsiteX80" fmla="*/ 293807 w 719169"/>
                <a:gd name="connsiteY80" fmla="*/ 62361 h 1836636"/>
                <a:gd name="connsiteX81" fmla="*/ 307932 w 719169"/>
                <a:gd name="connsiteY81" fmla="*/ 48011 h 1836636"/>
                <a:gd name="connsiteX82" fmla="*/ 322646 w 719169"/>
                <a:gd name="connsiteY82" fmla="*/ 32735 h 1836636"/>
                <a:gd name="connsiteX83" fmla="*/ 337949 w 719169"/>
                <a:gd name="connsiteY83" fmla="*/ 16467 h 1836636"/>
                <a:gd name="connsiteX84" fmla="*/ 345011 w 719169"/>
                <a:gd name="connsiteY84" fmla="*/ 8200 h 1836636"/>
                <a:gd name="connsiteX85" fmla="*/ 349131 w 719169"/>
                <a:gd name="connsiteY85" fmla="*/ 4034 h 1836636"/>
                <a:gd name="connsiteX86" fmla="*/ 350897 w 719169"/>
                <a:gd name="connsiteY86" fmla="*/ 1984 h 1836636"/>
                <a:gd name="connsiteX87" fmla="*/ 351485 w 719169"/>
                <a:gd name="connsiteY87" fmla="*/ 926 h 1836636"/>
                <a:gd name="connsiteX88" fmla="*/ 352074 w 719169"/>
                <a:gd name="connsiteY88" fmla="*/ 397 h 1836636"/>
                <a:gd name="connsiteX89" fmla="*/ 352662 w 719169"/>
                <a:gd name="connsiteY89" fmla="*/ 132 h 1836636"/>
                <a:gd name="connsiteX90" fmla="*/ 353251 w 719169"/>
                <a:gd name="connsiteY90" fmla="*/ 397 h 1836636"/>
                <a:gd name="connsiteX91" fmla="*/ 353840 w 719169"/>
                <a:gd name="connsiteY91" fmla="*/ 926 h 1836636"/>
                <a:gd name="connsiteX92" fmla="*/ 354428 w 719169"/>
                <a:gd name="connsiteY92" fmla="*/ 1984 h 1836636"/>
                <a:gd name="connsiteX93" fmla="*/ 356194 w 719169"/>
                <a:gd name="connsiteY93" fmla="*/ 4034 h 1836636"/>
                <a:gd name="connsiteX94" fmla="*/ 360314 w 719169"/>
                <a:gd name="connsiteY94" fmla="*/ 8134 h 1836636"/>
                <a:gd name="connsiteX95" fmla="*/ 367376 w 719169"/>
                <a:gd name="connsiteY95" fmla="*/ 16334 h 1836636"/>
                <a:gd name="connsiteX96" fmla="*/ 382090 w 719169"/>
                <a:gd name="connsiteY96" fmla="*/ 32470 h 1836636"/>
                <a:gd name="connsiteX97" fmla="*/ 396804 w 719169"/>
                <a:gd name="connsiteY97" fmla="*/ 47879 h 1836636"/>
                <a:gd name="connsiteX98" fmla="*/ 411518 w 719169"/>
                <a:gd name="connsiteY98" fmla="*/ 62361 h 1836636"/>
                <a:gd name="connsiteX99" fmla="*/ 426820 w 719169"/>
                <a:gd name="connsiteY99" fmla="*/ 75984 h 1836636"/>
                <a:gd name="connsiteX100" fmla="*/ 434471 w 719169"/>
                <a:gd name="connsiteY100" fmla="*/ 82267 h 1836636"/>
                <a:gd name="connsiteX101" fmla="*/ 442711 w 719169"/>
                <a:gd name="connsiteY101" fmla="*/ 88020 h 1836636"/>
                <a:gd name="connsiteX102" fmla="*/ 449774 w 719169"/>
                <a:gd name="connsiteY102" fmla="*/ 92914 h 1836636"/>
                <a:gd name="connsiteX103" fmla="*/ 456837 w 719169"/>
                <a:gd name="connsiteY103" fmla="*/ 97411 h 1836636"/>
                <a:gd name="connsiteX104" fmla="*/ 463899 w 719169"/>
                <a:gd name="connsiteY104" fmla="*/ 101378 h 1836636"/>
                <a:gd name="connsiteX105" fmla="*/ 470962 w 719169"/>
                <a:gd name="connsiteY105" fmla="*/ 104949 h 1836636"/>
                <a:gd name="connsiteX106" fmla="*/ 478613 w 719169"/>
                <a:gd name="connsiteY106" fmla="*/ 108322 h 1836636"/>
                <a:gd name="connsiteX107" fmla="*/ 482733 w 719169"/>
                <a:gd name="connsiteY107" fmla="*/ 109777 h 1836636"/>
                <a:gd name="connsiteX108" fmla="*/ 486853 w 719169"/>
                <a:gd name="connsiteY108" fmla="*/ 111100 h 1836636"/>
                <a:gd name="connsiteX109" fmla="*/ 490973 w 719169"/>
                <a:gd name="connsiteY109" fmla="*/ 112158 h 1836636"/>
                <a:gd name="connsiteX110" fmla="*/ 494504 w 719169"/>
                <a:gd name="connsiteY110" fmla="*/ 113150 h 1836636"/>
                <a:gd name="connsiteX111" fmla="*/ 496858 w 719169"/>
                <a:gd name="connsiteY111" fmla="*/ 113546 h 1836636"/>
                <a:gd name="connsiteX112" fmla="*/ 498624 w 719169"/>
                <a:gd name="connsiteY112" fmla="*/ 113943 h 1836636"/>
                <a:gd name="connsiteX113" fmla="*/ 500978 w 719169"/>
                <a:gd name="connsiteY113" fmla="*/ 114274 h 1836636"/>
                <a:gd name="connsiteX114" fmla="*/ 502744 w 719169"/>
                <a:gd name="connsiteY114" fmla="*/ 114538 h 1836636"/>
                <a:gd name="connsiteX115" fmla="*/ 504509 w 719169"/>
                <a:gd name="connsiteY115" fmla="*/ 114737 h 1836636"/>
                <a:gd name="connsiteX116" fmla="*/ 505098 w 719169"/>
                <a:gd name="connsiteY116" fmla="*/ 114869 h 1836636"/>
                <a:gd name="connsiteX117" fmla="*/ 506275 w 719169"/>
                <a:gd name="connsiteY117" fmla="*/ 114935 h 1836636"/>
                <a:gd name="connsiteX118" fmla="*/ 506864 w 719169"/>
                <a:gd name="connsiteY118" fmla="*/ 115001 h 1836636"/>
                <a:gd name="connsiteX119" fmla="*/ 508041 w 719169"/>
                <a:gd name="connsiteY119" fmla="*/ 115067 h 1836636"/>
                <a:gd name="connsiteX120" fmla="*/ 508629 w 719169"/>
                <a:gd name="connsiteY120" fmla="*/ 115134 h 1836636"/>
                <a:gd name="connsiteX121" fmla="*/ 509806 w 719169"/>
                <a:gd name="connsiteY121" fmla="*/ 115200 h 1836636"/>
                <a:gd name="connsiteX122" fmla="*/ 510395 w 719169"/>
                <a:gd name="connsiteY122" fmla="*/ 115266 h 1836636"/>
                <a:gd name="connsiteX123" fmla="*/ 510983 w 719169"/>
                <a:gd name="connsiteY123" fmla="*/ 115332 h 1836636"/>
                <a:gd name="connsiteX124" fmla="*/ 512161 w 719169"/>
                <a:gd name="connsiteY124" fmla="*/ 115332 h 1836636"/>
                <a:gd name="connsiteX125" fmla="*/ 512749 w 719169"/>
                <a:gd name="connsiteY125" fmla="*/ 115332 h 1836636"/>
                <a:gd name="connsiteX126" fmla="*/ 513926 w 719169"/>
                <a:gd name="connsiteY126" fmla="*/ 115398 h 1836636"/>
                <a:gd name="connsiteX127" fmla="*/ 514515 w 719169"/>
                <a:gd name="connsiteY127" fmla="*/ 115398 h 1836636"/>
                <a:gd name="connsiteX128" fmla="*/ 515692 w 719169"/>
                <a:gd name="connsiteY128" fmla="*/ 115398 h 1836636"/>
                <a:gd name="connsiteX129" fmla="*/ 516280 w 719169"/>
                <a:gd name="connsiteY129" fmla="*/ 115398 h 1836636"/>
                <a:gd name="connsiteX130" fmla="*/ 517458 w 719169"/>
                <a:gd name="connsiteY130" fmla="*/ 115332 h 1836636"/>
                <a:gd name="connsiteX131" fmla="*/ 518046 w 719169"/>
                <a:gd name="connsiteY131" fmla="*/ 115332 h 1836636"/>
                <a:gd name="connsiteX132" fmla="*/ 518635 w 719169"/>
                <a:gd name="connsiteY132" fmla="*/ 115332 h 1836636"/>
                <a:gd name="connsiteX133" fmla="*/ 519812 w 719169"/>
                <a:gd name="connsiteY133" fmla="*/ 115266 h 1836636"/>
                <a:gd name="connsiteX134" fmla="*/ 520400 w 719169"/>
                <a:gd name="connsiteY134" fmla="*/ 115200 h 1836636"/>
                <a:gd name="connsiteX135" fmla="*/ 521577 w 719169"/>
                <a:gd name="connsiteY135" fmla="*/ 115200 h 1836636"/>
                <a:gd name="connsiteX136" fmla="*/ 522166 w 719169"/>
                <a:gd name="connsiteY136" fmla="*/ 115134 h 1836636"/>
                <a:gd name="connsiteX137" fmla="*/ 523343 w 719169"/>
                <a:gd name="connsiteY137" fmla="*/ 115067 h 1836636"/>
                <a:gd name="connsiteX138" fmla="*/ 523932 w 719169"/>
                <a:gd name="connsiteY138" fmla="*/ 115001 h 1836636"/>
                <a:gd name="connsiteX139" fmla="*/ 525109 w 719169"/>
                <a:gd name="connsiteY139" fmla="*/ 114869 h 1836636"/>
                <a:gd name="connsiteX140" fmla="*/ 525697 w 719169"/>
                <a:gd name="connsiteY140" fmla="*/ 114803 h 1836636"/>
                <a:gd name="connsiteX141" fmla="*/ 526286 w 719169"/>
                <a:gd name="connsiteY141" fmla="*/ 114671 h 1836636"/>
                <a:gd name="connsiteX142" fmla="*/ 528052 w 719169"/>
                <a:gd name="connsiteY142" fmla="*/ 114472 h 1836636"/>
                <a:gd name="connsiteX143" fmla="*/ 529817 w 719169"/>
                <a:gd name="connsiteY143" fmla="*/ 114208 h 1836636"/>
                <a:gd name="connsiteX144" fmla="*/ 531583 w 719169"/>
                <a:gd name="connsiteY144" fmla="*/ 113877 h 1836636"/>
                <a:gd name="connsiteX145" fmla="*/ 533349 w 719169"/>
                <a:gd name="connsiteY145" fmla="*/ 113546 h 1836636"/>
                <a:gd name="connsiteX146" fmla="*/ 537468 w 719169"/>
                <a:gd name="connsiteY146" fmla="*/ 112753 h 1836636"/>
                <a:gd name="connsiteX147" fmla="*/ 541000 w 719169"/>
                <a:gd name="connsiteY147" fmla="*/ 111827 h 1836636"/>
                <a:gd name="connsiteX148" fmla="*/ 544531 w 719169"/>
                <a:gd name="connsiteY148" fmla="*/ 110769 h 1836636"/>
                <a:gd name="connsiteX149" fmla="*/ 551594 w 719169"/>
                <a:gd name="connsiteY149" fmla="*/ 108256 h 1836636"/>
                <a:gd name="connsiteX150" fmla="*/ 559245 w 719169"/>
                <a:gd name="connsiteY150" fmla="*/ 105214 h 1836636"/>
                <a:gd name="connsiteX151" fmla="*/ 566308 w 719169"/>
                <a:gd name="connsiteY151" fmla="*/ 101445 h 1836636"/>
                <a:gd name="connsiteX152" fmla="*/ 573959 w 719169"/>
                <a:gd name="connsiteY152" fmla="*/ 97212 h 1836636"/>
                <a:gd name="connsiteX153" fmla="*/ 581610 w 719169"/>
                <a:gd name="connsiteY153" fmla="*/ 92451 h 1836636"/>
                <a:gd name="connsiteX154" fmla="*/ 589261 w 719169"/>
                <a:gd name="connsiteY154" fmla="*/ 87160 h 1836636"/>
                <a:gd name="connsiteX155" fmla="*/ 596324 w 719169"/>
                <a:gd name="connsiteY155" fmla="*/ 81539 h 1836636"/>
                <a:gd name="connsiteX156" fmla="*/ 603975 w 719169"/>
                <a:gd name="connsiteY156" fmla="*/ 75455 h 1836636"/>
                <a:gd name="connsiteX157" fmla="*/ 618689 w 719169"/>
                <a:gd name="connsiteY157" fmla="*/ 62163 h 1836636"/>
                <a:gd name="connsiteX158" fmla="*/ 633403 w 719169"/>
                <a:gd name="connsiteY158" fmla="*/ 47747 h 1836636"/>
                <a:gd name="connsiteX159" fmla="*/ 648117 w 719169"/>
                <a:gd name="connsiteY159" fmla="*/ 32470 h 1836636"/>
                <a:gd name="connsiteX160" fmla="*/ 662830 w 719169"/>
                <a:gd name="connsiteY160" fmla="*/ 16334 h 1836636"/>
                <a:gd name="connsiteX161" fmla="*/ 670482 w 719169"/>
                <a:gd name="connsiteY161" fmla="*/ 8134 h 1836636"/>
                <a:gd name="connsiteX162" fmla="*/ 674013 w 719169"/>
                <a:gd name="connsiteY162" fmla="*/ 4034 h 1836636"/>
                <a:gd name="connsiteX163" fmla="*/ 675779 w 719169"/>
                <a:gd name="connsiteY163" fmla="*/ 1918 h 1836636"/>
                <a:gd name="connsiteX164" fmla="*/ 676956 w 719169"/>
                <a:gd name="connsiteY164" fmla="*/ 926 h 1836636"/>
                <a:gd name="connsiteX165" fmla="*/ 677544 w 719169"/>
                <a:gd name="connsiteY165" fmla="*/ 397 h 1836636"/>
                <a:gd name="connsiteX166" fmla="*/ 677544 w 719169"/>
                <a:gd name="connsiteY166" fmla="*/ 265 h 1836636"/>
                <a:gd name="connsiteX167" fmla="*/ 677544 w 719169"/>
                <a:gd name="connsiteY167" fmla="*/ 132 h 1836636"/>
                <a:gd name="connsiteX168" fmla="*/ 677544 w 719169"/>
                <a:gd name="connsiteY168" fmla="*/ 66 h 1836636"/>
                <a:gd name="connsiteX169" fmla="*/ 678133 w 719169"/>
                <a:gd name="connsiteY169" fmla="*/ 199 h 1836636"/>
                <a:gd name="connsiteX170" fmla="*/ 678133 w 719169"/>
                <a:gd name="connsiteY170" fmla="*/ 463 h 1836636"/>
                <a:gd name="connsiteX171" fmla="*/ 678721 w 719169"/>
                <a:gd name="connsiteY171" fmla="*/ 926 h 1836636"/>
                <a:gd name="connsiteX172" fmla="*/ 679310 w 719169"/>
                <a:gd name="connsiteY172" fmla="*/ 1984 h 1836636"/>
                <a:gd name="connsiteX173" fmla="*/ 681664 w 719169"/>
                <a:gd name="connsiteY173" fmla="*/ 4034 h 1836636"/>
                <a:gd name="connsiteX174" fmla="*/ 685195 w 719169"/>
                <a:gd name="connsiteY174" fmla="*/ 8134 h 1836636"/>
                <a:gd name="connsiteX175" fmla="*/ 692258 w 719169"/>
                <a:gd name="connsiteY175" fmla="*/ 16334 h 1836636"/>
                <a:gd name="connsiteX176" fmla="*/ 707561 w 719169"/>
                <a:gd name="connsiteY176" fmla="*/ 32470 h 1836636"/>
                <a:gd name="connsiteX177" fmla="*/ 719169 w 719169"/>
                <a:gd name="connsiteY177" fmla="*/ 44962 h 1836636"/>
                <a:gd name="connsiteX178" fmla="*/ 419725 w 719169"/>
                <a:gd name="connsiteY178" fmla="*/ 1836636 h 1836636"/>
                <a:gd name="connsiteX179" fmla="*/ 239843 w 719169"/>
                <a:gd name="connsiteY179" fmla="*/ 667404 h 1836636"/>
                <a:gd name="connsiteX180" fmla="*/ 164892 w 719169"/>
                <a:gd name="connsiteY180" fmla="*/ 1142092 h 1836636"/>
                <a:gd name="connsiteX181" fmla="*/ 0 w 719169"/>
                <a:gd name="connsiteY181" fmla="*/ 37817 h 1836636"/>
                <a:gd name="connsiteX182" fmla="*/ 355 w 719169"/>
                <a:gd name="connsiteY182" fmla="*/ 36512 h 1836636"/>
                <a:gd name="connsiteX183" fmla="*/ 3083 w 719169"/>
                <a:gd name="connsiteY183" fmla="*/ 36512 h 1836636"/>
                <a:gd name="connsiteX184" fmla="*/ 6771 w 719169"/>
                <a:gd name="connsiteY184" fmla="*/ 22958 h 1836636"/>
                <a:gd name="connsiteX185" fmla="*/ 12478 w 719169"/>
                <a:gd name="connsiteY185" fmla="*/ 16930 h 1836636"/>
                <a:gd name="connsiteX186" fmla="*/ 19541 w 719169"/>
                <a:gd name="connsiteY186" fmla="*/ 8994 h 1836636"/>
                <a:gd name="connsiteX187" fmla="*/ 23072 w 719169"/>
                <a:gd name="connsiteY187" fmla="*/ 5026 h 1836636"/>
                <a:gd name="connsiteX188" fmla="*/ 24838 w 719169"/>
                <a:gd name="connsiteY188" fmla="*/ 3042 h 1836636"/>
                <a:gd name="connsiteX189" fmla="*/ 26015 w 719169"/>
                <a:gd name="connsiteY189" fmla="*/ 2050 h 1836636"/>
                <a:gd name="connsiteX190" fmla="*/ 26603 w 719169"/>
                <a:gd name="connsiteY190" fmla="*/ 1058 h 1836636"/>
                <a:gd name="connsiteX191" fmla="*/ 27192 w 719169"/>
                <a:gd name="connsiteY191" fmla="*/ 529 h 1836636"/>
                <a:gd name="connsiteX192" fmla="*/ 27192 w 719169"/>
                <a:gd name="connsiteY192" fmla="*/ 265 h 1836636"/>
                <a:gd name="connsiteX193" fmla="*/ 27192 w 719169"/>
                <a:gd name="connsiteY193" fmla="*/ 132 h 1836636"/>
                <a:gd name="connsiteX194" fmla="*/ 27192 w 719169"/>
                <a:gd name="connsiteY194" fmla="*/ 66 h 18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719169" h="1836636">
                  <a:moveTo>
                    <a:pt x="27781" y="0"/>
                  </a:moveTo>
                  <a:lnTo>
                    <a:pt x="27781" y="66"/>
                  </a:lnTo>
                  <a:lnTo>
                    <a:pt x="27781" y="199"/>
                  </a:lnTo>
                  <a:lnTo>
                    <a:pt x="27781" y="331"/>
                  </a:lnTo>
                  <a:lnTo>
                    <a:pt x="28369" y="595"/>
                  </a:lnTo>
                  <a:lnTo>
                    <a:pt x="28369" y="860"/>
                  </a:lnTo>
                  <a:lnTo>
                    <a:pt x="28958" y="1389"/>
                  </a:lnTo>
                  <a:lnTo>
                    <a:pt x="29546" y="1918"/>
                  </a:lnTo>
                  <a:lnTo>
                    <a:pt x="30135" y="3042"/>
                  </a:lnTo>
                  <a:lnTo>
                    <a:pt x="32489" y="5158"/>
                  </a:lnTo>
                  <a:lnTo>
                    <a:pt x="34255" y="7275"/>
                  </a:lnTo>
                  <a:lnTo>
                    <a:pt x="37786" y="11507"/>
                  </a:lnTo>
                  <a:lnTo>
                    <a:pt x="41906" y="15739"/>
                  </a:lnTo>
                  <a:lnTo>
                    <a:pt x="49557" y="24138"/>
                  </a:lnTo>
                  <a:lnTo>
                    <a:pt x="57208" y="32470"/>
                  </a:lnTo>
                  <a:lnTo>
                    <a:pt x="71334" y="47284"/>
                  </a:lnTo>
                  <a:lnTo>
                    <a:pt x="85459" y="61237"/>
                  </a:lnTo>
                  <a:lnTo>
                    <a:pt x="100761" y="75058"/>
                  </a:lnTo>
                  <a:lnTo>
                    <a:pt x="108412" y="81341"/>
                  </a:lnTo>
                  <a:lnTo>
                    <a:pt x="116064" y="87160"/>
                  </a:lnTo>
                  <a:lnTo>
                    <a:pt x="124303" y="92914"/>
                  </a:lnTo>
                  <a:lnTo>
                    <a:pt x="132543" y="98072"/>
                  </a:lnTo>
                  <a:lnTo>
                    <a:pt x="140783" y="102569"/>
                  </a:lnTo>
                  <a:lnTo>
                    <a:pt x="149023" y="106470"/>
                  </a:lnTo>
                  <a:lnTo>
                    <a:pt x="155497" y="109050"/>
                  </a:lnTo>
                  <a:lnTo>
                    <a:pt x="161971" y="111232"/>
                  </a:lnTo>
                  <a:lnTo>
                    <a:pt x="165502" y="112158"/>
                  </a:lnTo>
                  <a:lnTo>
                    <a:pt x="169034" y="112951"/>
                  </a:lnTo>
                  <a:lnTo>
                    <a:pt x="171976" y="113613"/>
                  </a:lnTo>
                  <a:lnTo>
                    <a:pt x="173742" y="113943"/>
                  </a:lnTo>
                  <a:lnTo>
                    <a:pt x="175508" y="114208"/>
                  </a:lnTo>
                  <a:lnTo>
                    <a:pt x="177273" y="114472"/>
                  </a:lnTo>
                  <a:lnTo>
                    <a:pt x="178450" y="114605"/>
                  </a:lnTo>
                  <a:lnTo>
                    <a:pt x="179039" y="114737"/>
                  </a:lnTo>
                  <a:lnTo>
                    <a:pt x="180216" y="114869"/>
                  </a:lnTo>
                  <a:lnTo>
                    <a:pt x="181393" y="115001"/>
                  </a:lnTo>
                  <a:lnTo>
                    <a:pt x="181982" y="115067"/>
                  </a:lnTo>
                  <a:lnTo>
                    <a:pt x="183159" y="115134"/>
                  </a:lnTo>
                  <a:lnTo>
                    <a:pt x="184336" y="115200"/>
                  </a:lnTo>
                  <a:lnTo>
                    <a:pt x="185513" y="115266"/>
                  </a:lnTo>
                  <a:lnTo>
                    <a:pt x="186102" y="115332"/>
                  </a:lnTo>
                  <a:lnTo>
                    <a:pt x="186690" y="115332"/>
                  </a:lnTo>
                  <a:lnTo>
                    <a:pt x="187279" y="115332"/>
                  </a:lnTo>
                  <a:lnTo>
                    <a:pt x="187867" y="115332"/>
                  </a:lnTo>
                  <a:lnTo>
                    <a:pt x="188456" y="115332"/>
                  </a:lnTo>
                  <a:lnTo>
                    <a:pt x="188456" y="115398"/>
                  </a:lnTo>
                  <a:lnTo>
                    <a:pt x="189044" y="115398"/>
                  </a:lnTo>
                  <a:lnTo>
                    <a:pt x="189633" y="115398"/>
                  </a:lnTo>
                  <a:lnTo>
                    <a:pt x="190221" y="115398"/>
                  </a:lnTo>
                  <a:lnTo>
                    <a:pt x="190810" y="115398"/>
                  </a:lnTo>
                  <a:lnTo>
                    <a:pt x="191399" y="115398"/>
                  </a:lnTo>
                  <a:lnTo>
                    <a:pt x="191987" y="115398"/>
                  </a:lnTo>
                  <a:lnTo>
                    <a:pt x="191987" y="115332"/>
                  </a:lnTo>
                  <a:lnTo>
                    <a:pt x="192576" y="115332"/>
                  </a:lnTo>
                  <a:lnTo>
                    <a:pt x="193164" y="115332"/>
                  </a:lnTo>
                  <a:lnTo>
                    <a:pt x="194341" y="115266"/>
                  </a:lnTo>
                  <a:lnTo>
                    <a:pt x="194930" y="115266"/>
                  </a:lnTo>
                  <a:lnTo>
                    <a:pt x="196107" y="115200"/>
                  </a:lnTo>
                  <a:lnTo>
                    <a:pt x="197284" y="115134"/>
                  </a:lnTo>
                  <a:lnTo>
                    <a:pt x="197873" y="115067"/>
                  </a:lnTo>
                  <a:lnTo>
                    <a:pt x="199050" y="114935"/>
                  </a:lnTo>
                  <a:lnTo>
                    <a:pt x="200227" y="114869"/>
                  </a:lnTo>
                  <a:lnTo>
                    <a:pt x="201404" y="114737"/>
                  </a:lnTo>
                  <a:lnTo>
                    <a:pt x="201993" y="114605"/>
                  </a:lnTo>
                  <a:lnTo>
                    <a:pt x="203170" y="114472"/>
                  </a:lnTo>
                  <a:lnTo>
                    <a:pt x="204935" y="114208"/>
                  </a:lnTo>
                  <a:lnTo>
                    <a:pt x="207290" y="113811"/>
                  </a:lnTo>
                  <a:lnTo>
                    <a:pt x="208467" y="113546"/>
                  </a:lnTo>
                  <a:lnTo>
                    <a:pt x="210232" y="113150"/>
                  </a:lnTo>
                  <a:lnTo>
                    <a:pt x="213764" y="112356"/>
                  </a:lnTo>
                  <a:lnTo>
                    <a:pt x="217295" y="111430"/>
                  </a:lnTo>
                  <a:lnTo>
                    <a:pt x="220826" y="110372"/>
                  </a:lnTo>
                  <a:lnTo>
                    <a:pt x="227889" y="107859"/>
                  </a:lnTo>
                  <a:lnTo>
                    <a:pt x="234363" y="104949"/>
                  </a:lnTo>
                  <a:lnTo>
                    <a:pt x="242014" y="101048"/>
                  </a:lnTo>
                  <a:lnTo>
                    <a:pt x="250254" y="96551"/>
                  </a:lnTo>
                  <a:lnTo>
                    <a:pt x="257905" y="91591"/>
                  </a:lnTo>
                  <a:lnTo>
                    <a:pt x="265556" y="86036"/>
                  </a:lnTo>
                  <a:lnTo>
                    <a:pt x="272619" y="80613"/>
                  </a:lnTo>
                  <a:lnTo>
                    <a:pt x="279682" y="74860"/>
                  </a:lnTo>
                  <a:lnTo>
                    <a:pt x="293807" y="62361"/>
                  </a:lnTo>
                  <a:lnTo>
                    <a:pt x="307932" y="48011"/>
                  </a:lnTo>
                  <a:lnTo>
                    <a:pt x="322646" y="32735"/>
                  </a:lnTo>
                  <a:lnTo>
                    <a:pt x="337949" y="16467"/>
                  </a:lnTo>
                  <a:lnTo>
                    <a:pt x="345011" y="8200"/>
                  </a:lnTo>
                  <a:lnTo>
                    <a:pt x="349131" y="4034"/>
                  </a:lnTo>
                  <a:lnTo>
                    <a:pt x="350897" y="1984"/>
                  </a:lnTo>
                  <a:lnTo>
                    <a:pt x="351485" y="926"/>
                  </a:lnTo>
                  <a:lnTo>
                    <a:pt x="352074" y="397"/>
                  </a:lnTo>
                  <a:lnTo>
                    <a:pt x="352662" y="132"/>
                  </a:lnTo>
                  <a:lnTo>
                    <a:pt x="353251" y="397"/>
                  </a:lnTo>
                  <a:lnTo>
                    <a:pt x="353840" y="926"/>
                  </a:lnTo>
                  <a:lnTo>
                    <a:pt x="354428" y="1984"/>
                  </a:lnTo>
                  <a:lnTo>
                    <a:pt x="356194" y="4034"/>
                  </a:lnTo>
                  <a:lnTo>
                    <a:pt x="360314" y="8134"/>
                  </a:lnTo>
                  <a:lnTo>
                    <a:pt x="367376" y="16334"/>
                  </a:lnTo>
                  <a:lnTo>
                    <a:pt x="382090" y="32470"/>
                  </a:lnTo>
                  <a:lnTo>
                    <a:pt x="396804" y="47879"/>
                  </a:lnTo>
                  <a:lnTo>
                    <a:pt x="411518" y="62361"/>
                  </a:lnTo>
                  <a:lnTo>
                    <a:pt x="426820" y="75984"/>
                  </a:lnTo>
                  <a:lnTo>
                    <a:pt x="434471" y="82267"/>
                  </a:lnTo>
                  <a:lnTo>
                    <a:pt x="442711" y="88020"/>
                  </a:lnTo>
                  <a:lnTo>
                    <a:pt x="449774" y="92914"/>
                  </a:lnTo>
                  <a:lnTo>
                    <a:pt x="456837" y="97411"/>
                  </a:lnTo>
                  <a:lnTo>
                    <a:pt x="463899" y="101378"/>
                  </a:lnTo>
                  <a:lnTo>
                    <a:pt x="470962" y="104949"/>
                  </a:lnTo>
                  <a:lnTo>
                    <a:pt x="478613" y="108322"/>
                  </a:lnTo>
                  <a:lnTo>
                    <a:pt x="482733" y="109777"/>
                  </a:lnTo>
                  <a:lnTo>
                    <a:pt x="486853" y="111100"/>
                  </a:lnTo>
                  <a:lnTo>
                    <a:pt x="490973" y="112158"/>
                  </a:lnTo>
                  <a:lnTo>
                    <a:pt x="494504" y="113150"/>
                  </a:lnTo>
                  <a:lnTo>
                    <a:pt x="496858" y="113546"/>
                  </a:lnTo>
                  <a:lnTo>
                    <a:pt x="498624" y="113943"/>
                  </a:lnTo>
                  <a:lnTo>
                    <a:pt x="500978" y="114274"/>
                  </a:lnTo>
                  <a:lnTo>
                    <a:pt x="502744" y="114538"/>
                  </a:lnTo>
                  <a:lnTo>
                    <a:pt x="504509" y="114737"/>
                  </a:lnTo>
                  <a:lnTo>
                    <a:pt x="505098" y="114869"/>
                  </a:lnTo>
                  <a:lnTo>
                    <a:pt x="506275" y="114935"/>
                  </a:lnTo>
                  <a:lnTo>
                    <a:pt x="506864" y="115001"/>
                  </a:lnTo>
                  <a:lnTo>
                    <a:pt x="508041" y="115067"/>
                  </a:lnTo>
                  <a:lnTo>
                    <a:pt x="508629" y="115134"/>
                  </a:lnTo>
                  <a:lnTo>
                    <a:pt x="509806" y="115200"/>
                  </a:lnTo>
                  <a:lnTo>
                    <a:pt x="510395" y="115266"/>
                  </a:lnTo>
                  <a:lnTo>
                    <a:pt x="510983" y="115332"/>
                  </a:lnTo>
                  <a:lnTo>
                    <a:pt x="512161" y="115332"/>
                  </a:lnTo>
                  <a:lnTo>
                    <a:pt x="512749" y="115332"/>
                  </a:lnTo>
                  <a:lnTo>
                    <a:pt x="513926" y="115398"/>
                  </a:lnTo>
                  <a:lnTo>
                    <a:pt x="514515" y="115398"/>
                  </a:lnTo>
                  <a:lnTo>
                    <a:pt x="515692" y="115398"/>
                  </a:lnTo>
                  <a:lnTo>
                    <a:pt x="516280" y="115398"/>
                  </a:lnTo>
                  <a:lnTo>
                    <a:pt x="517458" y="115332"/>
                  </a:lnTo>
                  <a:lnTo>
                    <a:pt x="518046" y="115332"/>
                  </a:lnTo>
                  <a:lnTo>
                    <a:pt x="518635" y="115332"/>
                  </a:lnTo>
                  <a:lnTo>
                    <a:pt x="519812" y="115266"/>
                  </a:lnTo>
                  <a:lnTo>
                    <a:pt x="520400" y="115200"/>
                  </a:lnTo>
                  <a:lnTo>
                    <a:pt x="521577" y="115200"/>
                  </a:lnTo>
                  <a:lnTo>
                    <a:pt x="522166" y="115134"/>
                  </a:lnTo>
                  <a:lnTo>
                    <a:pt x="523343" y="115067"/>
                  </a:lnTo>
                  <a:lnTo>
                    <a:pt x="523932" y="115001"/>
                  </a:lnTo>
                  <a:lnTo>
                    <a:pt x="525109" y="114869"/>
                  </a:lnTo>
                  <a:lnTo>
                    <a:pt x="525697" y="114803"/>
                  </a:lnTo>
                  <a:lnTo>
                    <a:pt x="526286" y="114671"/>
                  </a:lnTo>
                  <a:lnTo>
                    <a:pt x="528052" y="114472"/>
                  </a:lnTo>
                  <a:lnTo>
                    <a:pt x="529817" y="114208"/>
                  </a:lnTo>
                  <a:lnTo>
                    <a:pt x="531583" y="113877"/>
                  </a:lnTo>
                  <a:lnTo>
                    <a:pt x="533349" y="113546"/>
                  </a:lnTo>
                  <a:lnTo>
                    <a:pt x="537468" y="112753"/>
                  </a:lnTo>
                  <a:lnTo>
                    <a:pt x="541000" y="111827"/>
                  </a:lnTo>
                  <a:lnTo>
                    <a:pt x="544531" y="110769"/>
                  </a:lnTo>
                  <a:lnTo>
                    <a:pt x="551594" y="108256"/>
                  </a:lnTo>
                  <a:lnTo>
                    <a:pt x="559245" y="105214"/>
                  </a:lnTo>
                  <a:lnTo>
                    <a:pt x="566308" y="101445"/>
                  </a:lnTo>
                  <a:lnTo>
                    <a:pt x="573959" y="97212"/>
                  </a:lnTo>
                  <a:lnTo>
                    <a:pt x="581610" y="92451"/>
                  </a:lnTo>
                  <a:lnTo>
                    <a:pt x="589261" y="87160"/>
                  </a:lnTo>
                  <a:lnTo>
                    <a:pt x="596324" y="81539"/>
                  </a:lnTo>
                  <a:lnTo>
                    <a:pt x="603975" y="75455"/>
                  </a:lnTo>
                  <a:lnTo>
                    <a:pt x="618689" y="62163"/>
                  </a:lnTo>
                  <a:lnTo>
                    <a:pt x="633403" y="47747"/>
                  </a:lnTo>
                  <a:lnTo>
                    <a:pt x="648117" y="32470"/>
                  </a:lnTo>
                  <a:lnTo>
                    <a:pt x="662830" y="16334"/>
                  </a:lnTo>
                  <a:lnTo>
                    <a:pt x="670482" y="8134"/>
                  </a:lnTo>
                  <a:lnTo>
                    <a:pt x="674013" y="4034"/>
                  </a:lnTo>
                  <a:lnTo>
                    <a:pt x="675779" y="1918"/>
                  </a:lnTo>
                  <a:lnTo>
                    <a:pt x="676956" y="926"/>
                  </a:lnTo>
                  <a:lnTo>
                    <a:pt x="677544" y="397"/>
                  </a:lnTo>
                  <a:lnTo>
                    <a:pt x="677544" y="265"/>
                  </a:lnTo>
                  <a:lnTo>
                    <a:pt x="677544" y="132"/>
                  </a:lnTo>
                  <a:lnTo>
                    <a:pt x="677544" y="66"/>
                  </a:lnTo>
                  <a:lnTo>
                    <a:pt x="678133" y="199"/>
                  </a:lnTo>
                  <a:lnTo>
                    <a:pt x="678133" y="463"/>
                  </a:lnTo>
                  <a:lnTo>
                    <a:pt x="678721" y="926"/>
                  </a:lnTo>
                  <a:lnTo>
                    <a:pt x="679310" y="1984"/>
                  </a:lnTo>
                  <a:lnTo>
                    <a:pt x="681664" y="4034"/>
                  </a:lnTo>
                  <a:lnTo>
                    <a:pt x="685195" y="8134"/>
                  </a:lnTo>
                  <a:lnTo>
                    <a:pt x="692258" y="16334"/>
                  </a:lnTo>
                  <a:lnTo>
                    <a:pt x="707561" y="32470"/>
                  </a:lnTo>
                  <a:lnTo>
                    <a:pt x="719169" y="44962"/>
                  </a:lnTo>
                  <a:lnTo>
                    <a:pt x="419725" y="1836636"/>
                  </a:lnTo>
                  <a:lnTo>
                    <a:pt x="239843" y="667404"/>
                  </a:lnTo>
                  <a:lnTo>
                    <a:pt x="164892" y="1142092"/>
                  </a:lnTo>
                  <a:lnTo>
                    <a:pt x="0" y="37817"/>
                  </a:lnTo>
                  <a:lnTo>
                    <a:pt x="355" y="36512"/>
                  </a:lnTo>
                  <a:lnTo>
                    <a:pt x="3083" y="36512"/>
                  </a:lnTo>
                  <a:lnTo>
                    <a:pt x="6771" y="22958"/>
                  </a:lnTo>
                  <a:lnTo>
                    <a:pt x="12478" y="16930"/>
                  </a:lnTo>
                  <a:lnTo>
                    <a:pt x="19541" y="8994"/>
                  </a:lnTo>
                  <a:lnTo>
                    <a:pt x="23072" y="5026"/>
                  </a:lnTo>
                  <a:lnTo>
                    <a:pt x="24838" y="3042"/>
                  </a:lnTo>
                  <a:lnTo>
                    <a:pt x="26015" y="2050"/>
                  </a:lnTo>
                  <a:lnTo>
                    <a:pt x="26603" y="1058"/>
                  </a:lnTo>
                  <a:lnTo>
                    <a:pt x="27192" y="529"/>
                  </a:lnTo>
                  <a:lnTo>
                    <a:pt x="27192" y="265"/>
                  </a:lnTo>
                  <a:lnTo>
                    <a:pt x="27192" y="132"/>
                  </a:lnTo>
                  <a:lnTo>
                    <a:pt x="27192" y="66"/>
                  </a:lnTo>
                  <a:close/>
                </a:path>
              </a:pathLst>
            </a:custGeom>
            <a:solidFill>
              <a:schemeClr val="bg1">
                <a:lumMod val="95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5824" name="Freeform 66">
              <a:extLst>
                <a:ext uri="{FF2B5EF4-FFF2-40B4-BE49-F238E27FC236}">
                  <a16:creationId xmlns:a16="http://schemas.microsoft.com/office/drawing/2014/main" id="{462D64A3-9C7F-44E7-91BD-5E9E04838F30}"/>
                </a:ext>
              </a:extLst>
            </p:cNvPr>
            <p:cNvSpPr>
              <a:spLocks/>
            </p:cNvSpPr>
            <p:nvPr/>
          </p:nvSpPr>
          <p:spPr bwMode="auto">
            <a:xfrm flipV="1">
              <a:off x="-1250871" y="3671600"/>
              <a:ext cx="1300116" cy="115464"/>
            </a:xfrm>
            <a:custGeom>
              <a:avLst/>
              <a:gdLst>
                <a:gd name="T0" fmla="*/ 140 w 2209"/>
                <a:gd name="T1" fmla="*/ 499 h 1746"/>
                <a:gd name="T2" fmla="*/ 214 w 2209"/>
                <a:gd name="T3" fmla="*/ 111 h 1746"/>
                <a:gd name="T4" fmla="*/ 250 w 2209"/>
                <a:gd name="T5" fmla="*/ 19 h 1746"/>
                <a:gd name="T6" fmla="*/ 263 w 2209"/>
                <a:gd name="T7" fmla="*/ 5 h 1746"/>
                <a:gd name="T8" fmla="*/ 273 w 2209"/>
                <a:gd name="T9" fmla="*/ 1 h 1746"/>
                <a:gd name="T10" fmla="*/ 278 w 2209"/>
                <a:gd name="T11" fmla="*/ 0 h 1746"/>
                <a:gd name="T12" fmla="*/ 284 w 2209"/>
                <a:gd name="T13" fmla="*/ 2 h 1746"/>
                <a:gd name="T14" fmla="*/ 294 w 2209"/>
                <a:gd name="T15" fmla="*/ 9 h 1746"/>
                <a:gd name="T16" fmla="*/ 312 w 2209"/>
                <a:gd name="T17" fmla="*/ 36 h 1746"/>
                <a:gd name="T18" fmla="*/ 368 w 2209"/>
                <a:gd name="T19" fmla="*/ 233 h 1746"/>
                <a:gd name="T20" fmla="*/ 444 w 2209"/>
                <a:gd name="T21" fmla="*/ 735 h 1746"/>
                <a:gd name="T22" fmla="*/ 545 w 2209"/>
                <a:gd name="T23" fmla="*/ 1669 h 1746"/>
                <a:gd name="T24" fmla="*/ 552 w 2209"/>
                <a:gd name="T25" fmla="*/ 1743 h 1746"/>
                <a:gd name="T26" fmla="*/ 553 w 2209"/>
                <a:gd name="T27" fmla="*/ 1744 h 1746"/>
                <a:gd name="T28" fmla="*/ 556 w 2209"/>
                <a:gd name="T29" fmla="*/ 1716 h 1746"/>
                <a:gd name="T30" fmla="*/ 590 w 2209"/>
                <a:gd name="T31" fmla="*/ 1380 h 1746"/>
                <a:gd name="T32" fmla="*/ 703 w 2209"/>
                <a:gd name="T33" fmla="*/ 427 h 1746"/>
                <a:gd name="T34" fmla="*/ 781 w 2209"/>
                <a:gd name="T35" fmla="*/ 63 h 1746"/>
                <a:gd name="T36" fmla="*/ 807 w 2209"/>
                <a:gd name="T37" fmla="*/ 14 h 1746"/>
                <a:gd name="T38" fmla="*/ 817 w 2209"/>
                <a:gd name="T39" fmla="*/ 4 h 1746"/>
                <a:gd name="T40" fmla="*/ 825 w 2209"/>
                <a:gd name="T41" fmla="*/ 1 h 1746"/>
                <a:gd name="T42" fmla="*/ 830 w 2209"/>
                <a:gd name="T43" fmla="*/ 0 h 1746"/>
                <a:gd name="T44" fmla="*/ 836 w 2209"/>
                <a:gd name="T45" fmla="*/ 2 h 1746"/>
                <a:gd name="T46" fmla="*/ 846 w 2209"/>
                <a:gd name="T47" fmla="*/ 8 h 1746"/>
                <a:gd name="T48" fmla="*/ 860 w 2209"/>
                <a:gd name="T49" fmla="*/ 28 h 1746"/>
                <a:gd name="T50" fmla="*/ 904 w 2209"/>
                <a:gd name="T51" fmla="*/ 158 h 1746"/>
                <a:gd name="T52" fmla="*/ 981 w 2209"/>
                <a:gd name="T53" fmla="*/ 613 h 1746"/>
                <a:gd name="T54" fmla="*/ 1099 w 2209"/>
                <a:gd name="T55" fmla="*/ 1684 h 1746"/>
                <a:gd name="T56" fmla="*/ 1105 w 2209"/>
                <a:gd name="T57" fmla="*/ 1746 h 1746"/>
                <a:gd name="T58" fmla="*/ 1107 w 2209"/>
                <a:gd name="T59" fmla="*/ 1731 h 1746"/>
                <a:gd name="T60" fmla="*/ 1180 w 2209"/>
                <a:gd name="T61" fmla="*/ 1021 h 1746"/>
                <a:gd name="T62" fmla="*/ 1282 w 2209"/>
                <a:gd name="T63" fmla="*/ 272 h 1746"/>
                <a:gd name="T64" fmla="*/ 1340 w 2209"/>
                <a:gd name="T65" fmla="*/ 49 h 1746"/>
                <a:gd name="T66" fmla="*/ 1363 w 2209"/>
                <a:gd name="T67" fmla="*/ 10 h 1746"/>
                <a:gd name="T68" fmla="*/ 1372 w 2209"/>
                <a:gd name="T69" fmla="*/ 3 h 1746"/>
                <a:gd name="T70" fmla="*/ 1380 w 2209"/>
                <a:gd name="T71" fmla="*/ 0 h 1746"/>
                <a:gd name="T72" fmla="*/ 1389 w 2209"/>
                <a:gd name="T73" fmla="*/ 2 h 1746"/>
                <a:gd name="T74" fmla="*/ 1398 w 2209"/>
                <a:gd name="T75" fmla="*/ 8 h 1746"/>
                <a:gd name="T76" fmla="*/ 1412 w 2209"/>
                <a:gd name="T77" fmla="*/ 28 h 1746"/>
                <a:gd name="T78" fmla="*/ 1468 w 2209"/>
                <a:gd name="T79" fmla="*/ 211 h 1746"/>
                <a:gd name="T80" fmla="*/ 1557 w 2209"/>
                <a:gd name="T81" fmla="*/ 805 h 1746"/>
                <a:gd name="T82" fmla="*/ 1654 w 2209"/>
                <a:gd name="T83" fmla="*/ 1716 h 1746"/>
                <a:gd name="T84" fmla="*/ 1657 w 2209"/>
                <a:gd name="T85" fmla="*/ 1745 h 1746"/>
                <a:gd name="T86" fmla="*/ 1658 w 2209"/>
                <a:gd name="T87" fmla="*/ 1738 h 1746"/>
                <a:gd name="T88" fmla="*/ 1708 w 2209"/>
                <a:gd name="T89" fmla="*/ 1254 h 1746"/>
                <a:gd name="T90" fmla="*/ 1820 w 2209"/>
                <a:gd name="T91" fmla="*/ 352 h 1746"/>
                <a:gd name="T92" fmla="*/ 1889 w 2209"/>
                <a:gd name="T93" fmla="*/ 57 h 1746"/>
                <a:gd name="T94" fmla="*/ 1912 w 2209"/>
                <a:gd name="T95" fmla="*/ 14 h 1746"/>
                <a:gd name="T96" fmla="*/ 1922 w 2209"/>
                <a:gd name="T97" fmla="*/ 4 h 1746"/>
                <a:gd name="T98" fmla="*/ 1930 w 2209"/>
                <a:gd name="T99" fmla="*/ 1 h 1746"/>
                <a:gd name="T100" fmla="*/ 1935 w 2209"/>
                <a:gd name="T101" fmla="*/ 0 h 1746"/>
                <a:gd name="T102" fmla="*/ 1941 w 2209"/>
                <a:gd name="T103" fmla="*/ 2 h 1746"/>
                <a:gd name="T104" fmla="*/ 1951 w 2209"/>
                <a:gd name="T105" fmla="*/ 9 h 1746"/>
                <a:gd name="T106" fmla="*/ 1967 w 2209"/>
                <a:gd name="T107" fmla="*/ 32 h 1746"/>
                <a:gd name="T108" fmla="*/ 2018 w 2209"/>
                <a:gd name="T109" fmla="*/ 200 h 1746"/>
                <a:gd name="T110" fmla="*/ 2094 w 2209"/>
                <a:gd name="T111" fmla="*/ 676 h 1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09" h="1746">
                  <a:moveTo>
                    <a:pt x="0" y="1746"/>
                  </a:moveTo>
                  <a:lnTo>
                    <a:pt x="47" y="1294"/>
                  </a:lnTo>
                  <a:lnTo>
                    <a:pt x="74" y="1040"/>
                  </a:lnTo>
                  <a:lnTo>
                    <a:pt x="101" y="802"/>
                  </a:lnTo>
                  <a:lnTo>
                    <a:pt x="127" y="594"/>
                  </a:lnTo>
                  <a:lnTo>
                    <a:pt x="140" y="499"/>
                  </a:lnTo>
                  <a:lnTo>
                    <a:pt x="153" y="411"/>
                  </a:lnTo>
                  <a:lnTo>
                    <a:pt x="165" y="338"/>
                  </a:lnTo>
                  <a:lnTo>
                    <a:pt x="177" y="271"/>
                  </a:lnTo>
                  <a:lnTo>
                    <a:pt x="189" y="211"/>
                  </a:lnTo>
                  <a:lnTo>
                    <a:pt x="201" y="158"/>
                  </a:lnTo>
                  <a:lnTo>
                    <a:pt x="214" y="111"/>
                  </a:lnTo>
                  <a:lnTo>
                    <a:pt x="226" y="72"/>
                  </a:lnTo>
                  <a:lnTo>
                    <a:pt x="232" y="56"/>
                  </a:lnTo>
                  <a:lnTo>
                    <a:pt x="238" y="42"/>
                  </a:lnTo>
                  <a:lnTo>
                    <a:pt x="244" y="29"/>
                  </a:lnTo>
                  <a:lnTo>
                    <a:pt x="247" y="24"/>
                  </a:lnTo>
                  <a:lnTo>
                    <a:pt x="250" y="19"/>
                  </a:lnTo>
                  <a:lnTo>
                    <a:pt x="254" y="15"/>
                  </a:lnTo>
                  <a:lnTo>
                    <a:pt x="257" y="11"/>
                  </a:lnTo>
                  <a:lnTo>
                    <a:pt x="258" y="10"/>
                  </a:lnTo>
                  <a:lnTo>
                    <a:pt x="260" y="8"/>
                  </a:lnTo>
                  <a:lnTo>
                    <a:pt x="262" y="6"/>
                  </a:lnTo>
                  <a:lnTo>
                    <a:pt x="263" y="5"/>
                  </a:lnTo>
                  <a:lnTo>
                    <a:pt x="265" y="4"/>
                  </a:lnTo>
                  <a:lnTo>
                    <a:pt x="266" y="3"/>
                  </a:lnTo>
                  <a:lnTo>
                    <a:pt x="268" y="2"/>
                  </a:lnTo>
                  <a:lnTo>
                    <a:pt x="270" y="2"/>
                  </a:lnTo>
                  <a:lnTo>
                    <a:pt x="271" y="1"/>
                  </a:lnTo>
                  <a:lnTo>
                    <a:pt x="273" y="1"/>
                  </a:lnTo>
                  <a:lnTo>
                    <a:pt x="274" y="0"/>
                  </a:lnTo>
                  <a:lnTo>
                    <a:pt x="274" y="0"/>
                  </a:lnTo>
                  <a:lnTo>
                    <a:pt x="275" y="0"/>
                  </a:lnTo>
                  <a:lnTo>
                    <a:pt x="276" y="0"/>
                  </a:lnTo>
                  <a:lnTo>
                    <a:pt x="277" y="0"/>
                  </a:lnTo>
                  <a:lnTo>
                    <a:pt x="278" y="0"/>
                  </a:lnTo>
                  <a:lnTo>
                    <a:pt x="278" y="0"/>
                  </a:lnTo>
                  <a:lnTo>
                    <a:pt x="279" y="0"/>
                  </a:lnTo>
                  <a:lnTo>
                    <a:pt x="280" y="1"/>
                  </a:lnTo>
                  <a:lnTo>
                    <a:pt x="281" y="1"/>
                  </a:lnTo>
                  <a:lnTo>
                    <a:pt x="282" y="1"/>
                  </a:lnTo>
                  <a:lnTo>
                    <a:pt x="284" y="2"/>
                  </a:lnTo>
                  <a:lnTo>
                    <a:pt x="286" y="3"/>
                  </a:lnTo>
                  <a:lnTo>
                    <a:pt x="287" y="3"/>
                  </a:lnTo>
                  <a:lnTo>
                    <a:pt x="289" y="4"/>
                  </a:lnTo>
                  <a:lnTo>
                    <a:pt x="290" y="6"/>
                  </a:lnTo>
                  <a:lnTo>
                    <a:pt x="292" y="7"/>
                  </a:lnTo>
                  <a:lnTo>
                    <a:pt x="294" y="9"/>
                  </a:lnTo>
                  <a:lnTo>
                    <a:pt x="295" y="10"/>
                  </a:lnTo>
                  <a:lnTo>
                    <a:pt x="299" y="14"/>
                  </a:lnTo>
                  <a:lnTo>
                    <a:pt x="302" y="18"/>
                  </a:lnTo>
                  <a:lnTo>
                    <a:pt x="305" y="23"/>
                  </a:lnTo>
                  <a:lnTo>
                    <a:pt x="308" y="29"/>
                  </a:lnTo>
                  <a:lnTo>
                    <a:pt x="312" y="36"/>
                  </a:lnTo>
                  <a:lnTo>
                    <a:pt x="316" y="43"/>
                  </a:lnTo>
                  <a:lnTo>
                    <a:pt x="322" y="59"/>
                  </a:lnTo>
                  <a:lnTo>
                    <a:pt x="329" y="78"/>
                  </a:lnTo>
                  <a:lnTo>
                    <a:pt x="343" y="124"/>
                  </a:lnTo>
                  <a:lnTo>
                    <a:pt x="357" y="180"/>
                  </a:lnTo>
                  <a:lnTo>
                    <a:pt x="368" y="233"/>
                  </a:lnTo>
                  <a:lnTo>
                    <a:pt x="380" y="292"/>
                  </a:lnTo>
                  <a:lnTo>
                    <a:pt x="391" y="356"/>
                  </a:lnTo>
                  <a:lnTo>
                    <a:pt x="402" y="427"/>
                  </a:lnTo>
                  <a:lnTo>
                    <a:pt x="416" y="522"/>
                  </a:lnTo>
                  <a:lnTo>
                    <a:pt x="430" y="625"/>
                  </a:lnTo>
                  <a:lnTo>
                    <a:pt x="444" y="735"/>
                  </a:lnTo>
                  <a:lnTo>
                    <a:pt x="458" y="851"/>
                  </a:lnTo>
                  <a:lnTo>
                    <a:pt x="480" y="1047"/>
                  </a:lnTo>
                  <a:lnTo>
                    <a:pt x="502" y="1254"/>
                  </a:lnTo>
                  <a:lnTo>
                    <a:pt x="527" y="1489"/>
                  </a:lnTo>
                  <a:lnTo>
                    <a:pt x="539" y="1609"/>
                  </a:lnTo>
                  <a:lnTo>
                    <a:pt x="545" y="1669"/>
                  </a:lnTo>
                  <a:lnTo>
                    <a:pt x="548" y="1699"/>
                  </a:lnTo>
                  <a:lnTo>
                    <a:pt x="550" y="1714"/>
                  </a:lnTo>
                  <a:lnTo>
                    <a:pt x="551" y="1729"/>
                  </a:lnTo>
                  <a:lnTo>
                    <a:pt x="552" y="1737"/>
                  </a:lnTo>
                  <a:lnTo>
                    <a:pt x="552" y="1741"/>
                  </a:lnTo>
                  <a:lnTo>
                    <a:pt x="552" y="1743"/>
                  </a:lnTo>
                  <a:lnTo>
                    <a:pt x="552" y="1744"/>
                  </a:lnTo>
                  <a:lnTo>
                    <a:pt x="553" y="1745"/>
                  </a:lnTo>
                  <a:lnTo>
                    <a:pt x="553" y="1746"/>
                  </a:lnTo>
                  <a:lnTo>
                    <a:pt x="553" y="1746"/>
                  </a:lnTo>
                  <a:lnTo>
                    <a:pt x="553" y="1745"/>
                  </a:lnTo>
                  <a:lnTo>
                    <a:pt x="553" y="1744"/>
                  </a:lnTo>
                  <a:lnTo>
                    <a:pt x="553" y="1742"/>
                  </a:lnTo>
                  <a:lnTo>
                    <a:pt x="553" y="1740"/>
                  </a:lnTo>
                  <a:lnTo>
                    <a:pt x="554" y="1736"/>
                  </a:lnTo>
                  <a:lnTo>
                    <a:pt x="554" y="1732"/>
                  </a:lnTo>
                  <a:lnTo>
                    <a:pt x="555" y="1724"/>
                  </a:lnTo>
                  <a:lnTo>
                    <a:pt x="556" y="1716"/>
                  </a:lnTo>
                  <a:lnTo>
                    <a:pt x="557" y="1699"/>
                  </a:lnTo>
                  <a:lnTo>
                    <a:pt x="561" y="1667"/>
                  </a:lnTo>
                  <a:lnTo>
                    <a:pt x="564" y="1635"/>
                  </a:lnTo>
                  <a:lnTo>
                    <a:pt x="570" y="1571"/>
                  </a:lnTo>
                  <a:lnTo>
                    <a:pt x="577" y="1507"/>
                  </a:lnTo>
                  <a:lnTo>
                    <a:pt x="590" y="1380"/>
                  </a:lnTo>
                  <a:lnTo>
                    <a:pt x="603" y="1254"/>
                  </a:lnTo>
                  <a:lnTo>
                    <a:pt x="627" y="1030"/>
                  </a:lnTo>
                  <a:lnTo>
                    <a:pt x="651" y="819"/>
                  </a:lnTo>
                  <a:lnTo>
                    <a:pt x="677" y="610"/>
                  </a:lnTo>
                  <a:lnTo>
                    <a:pt x="690" y="515"/>
                  </a:lnTo>
                  <a:lnTo>
                    <a:pt x="703" y="427"/>
                  </a:lnTo>
                  <a:lnTo>
                    <a:pt x="717" y="340"/>
                  </a:lnTo>
                  <a:lnTo>
                    <a:pt x="731" y="262"/>
                  </a:lnTo>
                  <a:lnTo>
                    <a:pt x="745" y="194"/>
                  </a:lnTo>
                  <a:lnTo>
                    <a:pt x="759" y="135"/>
                  </a:lnTo>
                  <a:lnTo>
                    <a:pt x="770" y="96"/>
                  </a:lnTo>
                  <a:lnTo>
                    <a:pt x="781" y="63"/>
                  </a:lnTo>
                  <a:lnTo>
                    <a:pt x="787" y="49"/>
                  </a:lnTo>
                  <a:lnTo>
                    <a:pt x="793" y="37"/>
                  </a:lnTo>
                  <a:lnTo>
                    <a:pt x="798" y="27"/>
                  </a:lnTo>
                  <a:lnTo>
                    <a:pt x="801" y="22"/>
                  </a:lnTo>
                  <a:lnTo>
                    <a:pt x="804" y="18"/>
                  </a:lnTo>
                  <a:lnTo>
                    <a:pt x="807" y="14"/>
                  </a:lnTo>
                  <a:lnTo>
                    <a:pt x="809" y="12"/>
                  </a:lnTo>
                  <a:lnTo>
                    <a:pt x="810" y="10"/>
                  </a:lnTo>
                  <a:lnTo>
                    <a:pt x="812" y="8"/>
                  </a:lnTo>
                  <a:lnTo>
                    <a:pt x="814" y="6"/>
                  </a:lnTo>
                  <a:lnTo>
                    <a:pt x="815" y="5"/>
                  </a:lnTo>
                  <a:lnTo>
                    <a:pt x="817" y="4"/>
                  </a:lnTo>
                  <a:lnTo>
                    <a:pt x="819" y="3"/>
                  </a:lnTo>
                  <a:lnTo>
                    <a:pt x="821" y="2"/>
                  </a:lnTo>
                  <a:lnTo>
                    <a:pt x="822" y="1"/>
                  </a:lnTo>
                  <a:lnTo>
                    <a:pt x="823" y="1"/>
                  </a:lnTo>
                  <a:lnTo>
                    <a:pt x="824" y="1"/>
                  </a:lnTo>
                  <a:lnTo>
                    <a:pt x="825" y="1"/>
                  </a:lnTo>
                  <a:lnTo>
                    <a:pt x="826" y="1"/>
                  </a:lnTo>
                  <a:lnTo>
                    <a:pt x="826" y="0"/>
                  </a:lnTo>
                  <a:lnTo>
                    <a:pt x="827" y="0"/>
                  </a:lnTo>
                  <a:lnTo>
                    <a:pt x="828" y="0"/>
                  </a:lnTo>
                  <a:lnTo>
                    <a:pt x="829" y="0"/>
                  </a:lnTo>
                  <a:lnTo>
                    <a:pt x="830" y="0"/>
                  </a:lnTo>
                  <a:lnTo>
                    <a:pt x="831" y="0"/>
                  </a:lnTo>
                  <a:lnTo>
                    <a:pt x="832" y="0"/>
                  </a:lnTo>
                  <a:lnTo>
                    <a:pt x="832" y="1"/>
                  </a:lnTo>
                  <a:lnTo>
                    <a:pt x="833" y="1"/>
                  </a:lnTo>
                  <a:lnTo>
                    <a:pt x="834" y="1"/>
                  </a:lnTo>
                  <a:lnTo>
                    <a:pt x="836" y="2"/>
                  </a:lnTo>
                  <a:lnTo>
                    <a:pt x="837" y="2"/>
                  </a:lnTo>
                  <a:lnTo>
                    <a:pt x="839" y="3"/>
                  </a:lnTo>
                  <a:lnTo>
                    <a:pt x="841" y="4"/>
                  </a:lnTo>
                  <a:lnTo>
                    <a:pt x="842" y="5"/>
                  </a:lnTo>
                  <a:lnTo>
                    <a:pt x="844" y="7"/>
                  </a:lnTo>
                  <a:lnTo>
                    <a:pt x="846" y="8"/>
                  </a:lnTo>
                  <a:lnTo>
                    <a:pt x="848" y="10"/>
                  </a:lnTo>
                  <a:lnTo>
                    <a:pt x="849" y="12"/>
                  </a:lnTo>
                  <a:lnTo>
                    <a:pt x="851" y="14"/>
                  </a:lnTo>
                  <a:lnTo>
                    <a:pt x="854" y="18"/>
                  </a:lnTo>
                  <a:lnTo>
                    <a:pt x="858" y="24"/>
                  </a:lnTo>
                  <a:lnTo>
                    <a:pt x="860" y="28"/>
                  </a:lnTo>
                  <a:lnTo>
                    <a:pt x="863" y="34"/>
                  </a:lnTo>
                  <a:lnTo>
                    <a:pt x="869" y="46"/>
                  </a:lnTo>
                  <a:lnTo>
                    <a:pt x="875" y="60"/>
                  </a:lnTo>
                  <a:lnTo>
                    <a:pt x="881" y="76"/>
                  </a:lnTo>
                  <a:lnTo>
                    <a:pt x="893" y="114"/>
                  </a:lnTo>
                  <a:lnTo>
                    <a:pt x="904" y="158"/>
                  </a:lnTo>
                  <a:lnTo>
                    <a:pt x="917" y="217"/>
                  </a:lnTo>
                  <a:lnTo>
                    <a:pt x="931" y="285"/>
                  </a:lnTo>
                  <a:lnTo>
                    <a:pt x="944" y="360"/>
                  </a:lnTo>
                  <a:lnTo>
                    <a:pt x="957" y="444"/>
                  </a:lnTo>
                  <a:lnTo>
                    <a:pt x="969" y="526"/>
                  </a:lnTo>
                  <a:lnTo>
                    <a:pt x="981" y="613"/>
                  </a:lnTo>
                  <a:lnTo>
                    <a:pt x="1005" y="802"/>
                  </a:lnTo>
                  <a:lnTo>
                    <a:pt x="1029" y="1019"/>
                  </a:lnTo>
                  <a:lnTo>
                    <a:pt x="1054" y="1250"/>
                  </a:lnTo>
                  <a:lnTo>
                    <a:pt x="1080" y="1496"/>
                  </a:lnTo>
                  <a:lnTo>
                    <a:pt x="1092" y="1621"/>
                  </a:lnTo>
                  <a:lnTo>
                    <a:pt x="1099" y="1684"/>
                  </a:lnTo>
                  <a:lnTo>
                    <a:pt x="1102" y="1715"/>
                  </a:lnTo>
                  <a:lnTo>
                    <a:pt x="1103" y="1731"/>
                  </a:lnTo>
                  <a:lnTo>
                    <a:pt x="1104" y="1739"/>
                  </a:lnTo>
                  <a:lnTo>
                    <a:pt x="1105" y="1743"/>
                  </a:lnTo>
                  <a:lnTo>
                    <a:pt x="1105" y="1745"/>
                  </a:lnTo>
                  <a:lnTo>
                    <a:pt x="1105" y="1746"/>
                  </a:lnTo>
                  <a:lnTo>
                    <a:pt x="1105" y="1746"/>
                  </a:lnTo>
                  <a:lnTo>
                    <a:pt x="1105" y="1746"/>
                  </a:lnTo>
                  <a:lnTo>
                    <a:pt x="1105" y="1745"/>
                  </a:lnTo>
                  <a:lnTo>
                    <a:pt x="1105" y="1743"/>
                  </a:lnTo>
                  <a:lnTo>
                    <a:pt x="1106" y="1739"/>
                  </a:lnTo>
                  <a:lnTo>
                    <a:pt x="1107" y="1731"/>
                  </a:lnTo>
                  <a:lnTo>
                    <a:pt x="1108" y="1715"/>
                  </a:lnTo>
                  <a:lnTo>
                    <a:pt x="1111" y="1684"/>
                  </a:lnTo>
                  <a:lnTo>
                    <a:pt x="1118" y="1622"/>
                  </a:lnTo>
                  <a:lnTo>
                    <a:pt x="1130" y="1498"/>
                  </a:lnTo>
                  <a:lnTo>
                    <a:pt x="1155" y="1254"/>
                  </a:lnTo>
                  <a:lnTo>
                    <a:pt x="1180" y="1021"/>
                  </a:lnTo>
                  <a:lnTo>
                    <a:pt x="1205" y="802"/>
                  </a:lnTo>
                  <a:lnTo>
                    <a:pt x="1231" y="596"/>
                  </a:lnTo>
                  <a:lnTo>
                    <a:pt x="1244" y="501"/>
                  </a:lnTo>
                  <a:lnTo>
                    <a:pt x="1258" y="414"/>
                  </a:lnTo>
                  <a:lnTo>
                    <a:pt x="1270" y="340"/>
                  </a:lnTo>
                  <a:lnTo>
                    <a:pt x="1282" y="272"/>
                  </a:lnTo>
                  <a:lnTo>
                    <a:pt x="1294" y="212"/>
                  </a:lnTo>
                  <a:lnTo>
                    <a:pt x="1306" y="158"/>
                  </a:lnTo>
                  <a:lnTo>
                    <a:pt x="1319" y="107"/>
                  </a:lnTo>
                  <a:lnTo>
                    <a:pt x="1326" y="85"/>
                  </a:lnTo>
                  <a:lnTo>
                    <a:pt x="1333" y="65"/>
                  </a:lnTo>
                  <a:lnTo>
                    <a:pt x="1340" y="49"/>
                  </a:lnTo>
                  <a:lnTo>
                    <a:pt x="1346" y="34"/>
                  </a:lnTo>
                  <a:lnTo>
                    <a:pt x="1350" y="28"/>
                  </a:lnTo>
                  <a:lnTo>
                    <a:pt x="1353" y="22"/>
                  </a:lnTo>
                  <a:lnTo>
                    <a:pt x="1357" y="17"/>
                  </a:lnTo>
                  <a:lnTo>
                    <a:pt x="1360" y="13"/>
                  </a:lnTo>
                  <a:lnTo>
                    <a:pt x="1363" y="10"/>
                  </a:lnTo>
                  <a:lnTo>
                    <a:pt x="1364" y="8"/>
                  </a:lnTo>
                  <a:lnTo>
                    <a:pt x="1366" y="7"/>
                  </a:lnTo>
                  <a:lnTo>
                    <a:pt x="1367" y="6"/>
                  </a:lnTo>
                  <a:lnTo>
                    <a:pt x="1369" y="5"/>
                  </a:lnTo>
                  <a:lnTo>
                    <a:pt x="1370" y="4"/>
                  </a:lnTo>
                  <a:lnTo>
                    <a:pt x="1372" y="3"/>
                  </a:lnTo>
                  <a:lnTo>
                    <a:pt x="1373" y="2"/>
                  </a:lnTo>
                  <a:lnTo>
                    <a:pt x="1374" y="1"/>
                  </a:lnTo>
                  <a:lnTo>
                    <a:pt x="1376" y="1"/>
                  </a:lnTo>
                  <a:lnTo>
                    <a:pt x="1377" y="1"/>
                  </a:lnTo>
                  <a:lnTo>
                    <a:pt x="1379" y="0"/>
                  </a:lnTo>
                  <a:lnTo>
                    <a:pt x="1380" y="0"/>
                  </a:lnTo>
                  <a:lnTo>
                    <a:pt x="1382" y="0"/>
                  </a:lnTo>
                  <a:lnTo>
                    <a:pt x="1383" y="0"/>
                  </a:lnTo>
                  <a:lnTo>
                    <a:pt x="1385" y="1"/>
                  </a:lnTo>
                  <a:lnTo>
                    <a:pt x="1386" y="1"/>
                  </a:lnTo>
                  <a:lnTo>
                    <a:pt x="1387" y="1"/>
                  </a:lnTo>
                  <a:lnTo>
                    <a:pt x="1389" y="2"/>
                  </a:lnTo>
                  <a:lnTo>
                    <a:pt x="1390" y="3"/>
                  </a:lnTo>
                  <a:lnTo>
                    <a:pt x="1392" y="3"/>
                  </a:lnTo>
                  <a:lnTo>
                    <a:pt x="1393" y="4"/>
                  </a:lnTo>
                  <a:lnTo>
                    <a:pt x="1395" y="5"/>
                  </a:lnTo>
                  <a:lnTo>
                    <a:pt x="1396" y="6"/>
                  </a:lnTo>
                  <a:lnTo>
                    <a:pt x="1398" y="8"/>
                  </a:lnTo>
                  <a:lnTo>
                    <a:pt x="1399" y="9"/>
                  </a:lnTo>
                  <a:lnTo>
                    <a:pt x="1400" y="11"/>
                  </a:lnTo>
                  <a:lnTo>
                    <a:pt x="1403" y="14"/>
                  </a:lnTo>
                  <a:lnTo>
                    <a:pt x="1406" y="18"/>
                  </a:lnTo>
                  <a:lnTo>
                    <a:pt x="1409" y="23"/>
                  </a:lnTo>
                  <a:lnTo>
                    <a:pt x="1412" y="28"/>
                  </a:lnTo>
                  <a:lnTo>
                    <a:pt x="1419" y="40"/>
                  </a:lnTo>
                  <a:lnTo>
                    <a:pt x="1425" y="54"/>
                  </a:lnTo>
                  <a:lnTo>
                    <a:pt x="1431" y="70"/>
                  </a:lnTo>
                  <a:lnTo>
                    <a:pt x="1443" y="108"/>
                  </a:lnTo>
                  <a:lnTo>
                    <a:pt x="1456" y="154"/>
                  </a:lnTo>
                  <a:lnTo>
                    <a:pt x="1468" y="211"/>
                  </a:lnTo>
                  <a:lnTo>
                    <a:pt x="1481" y="275"/>
                  </a:lnTo>
                  <a:lnTo>
                    <a:pt x="1494" y="347"/>
                  </a:lnTo>
                  <a:lnTo>
                    <a:pt x="1507" y="427"/>
                  </a:lnTo>
                  <a:lnTo>
                    <a:pt x="1519" y="512"/>
                  </a:lnTo>
                  <a:lnTo>
                    <a:pt x="1532" y="604"/>
                  </a:lnTo>
                  <a:lnTo>
                    <a:pt x="1557" y="805"/>
                  </a:lnTo>
                  <a:lnTo>
                    <a:pt x="1582" y="1023"/>
                  </a:lnTo>
                  <a:lnTo>
                    <a:pt x="1607" y="1254"/>
                  </a:lnTo>
                  <a:lnTo>
                    <a:pt x="1632" y="1498"/>
                  </a:lnTo>
                  <a:lnTo>
                    <a:pt x="1645" y="1622"/>
                  </a:lnTo>
                  <a:lnTo>
                    <a:pt x="1651" y="1684"/>
                  </a:lnTo>
                  <a:lnTo>
                    <a:pt x="1654" y="1716"/>
                  </a:lnTo>
                  <a:lnTo>
                    <a:pt x="1656" y="1731"/>
                  </a:lnTo>
                  <a:lnTo>
                    <a:pt x="1657" y="1739"/>
                  </a:lnTo>
                  <a:lnTo>
                    <a:pt x="1657" y="1741"/>
                  </a:lnTo>
                  <a:lnTo>
                    <a:pt x="1657" y="1743"/>
                  </a:lnTo>
                  <a:lnTo>
                    <a:pt x="1657" y="1744"/>
                  </a:lnTo>
                  <a:lnTo>
                    <a:pt x="1657" y="1745"/>
                  </a:lnTo>
                  <a:lnTo>
                    <a:pt x="1657" y="1746"/>
                  </a:lnTo>
                  <a:lnTo>
                    <a:pt x="1657" y="1746"/>
                  </a:lnTo>
                  <a:lnTo>
                    <a:pt x="1657" y="1745"/>
                  </a:lnTo>
                  <a:lnTo>
                    <a:pt x="1657" y="1744"/>
                  </a:lnTo>
                  <a:lnTo>
                    <a:pt x="1658" y="1742"/>
                  </a:lnTo>
                  <a:lnTo>
                    <a:pt x="1658" y="1738"/>
                  </a:lnTo>
                  <a:lnTo>
                    <a:pt x="1659" y="1731"/>
                  </a:lnTo>
                  <a:lnTo>
                    <a:pt x="1660" y="1715"/>
                  </a:lnTo>
                  <a:lnTo>
                    <a:pt x="1664" y="1684"/>
                  </a:lnTo>
                  <a:lnTo>
                    <a:pt x="1670" y="1622"/>
                  </a:lnTo>
                  <a:lnTo>
                    <a:pt x="1682" y="1498"/>
                  </a:lnTo>
                  <a:lnTo>
                    <a:pt x="1708" y="1254"/>
                  </a:lnTo>
                  <a:lnTo>
                    <a:pt x="1734" y="1005"/>
                  </a:lnTo>
                  <a:lnTo>
                    <a:pt x="1761" y="772"/>
                  </a:lnTo>
                  <a:lnTo>
                    <a:pt x="1785" y="589"/>
                  </a:lnTo>
                  <a:lnTo>
                    <a:pt x="1796" y="505"/>
                  </a:lnTo>
                  <a:lnTo>
                    <a:pt x="1808" y="427"/>
                  </a:lnTo>
                  <a:lnTo>
                    <a:pt x="1820" y="352"/>
                  </a:lnTo>
                  <a:lnTo>
                    <a:pt x="1832" y="284"/>
                  </a:lnTo>
                  <a:lnTo>
                    <a:pt x="1844" y="222"/>
                  </a:lnTo>
                  <a:lnTo>
                    <a:pt x="1856" y="168"/>
                  </a:lnTo>
                  <a:lnTo>
                    <a:pt x="1869" y="117"/>
                  </a:lnTo>
                  <a:lnTo>
                    <a:pt x="1882" y="74"/>
                  </a:lnTo>
                  <a:lnTo>
                    <a:pt x="1889" y="57"/>
                  </a:lnTo>
                  <a:lnTo>
                    <a:pt x="1895" y="41"/>
                  </a:lnTo>
                  <a:lnTo>
                    <a:pt x="1898" y="35"/>
                  </a:lnTo>
                  <a:lnTo>
                    <a:pt x="1902" y="28"/>
                  </a:lnTo>
                  <a:lnTo>
                    <a:pt x="1905" y="23"/>
                  </a:lnTo>
                  <a:lnTo>
                    <a:pt x="1908" y="18"/>
                  </a:lnTo>
                  <a:lnTo>
                    <a:pt x="1912" y="14"/>
                  </a:lnTo>
                  <a:lnTo>
                    <a:pt x="1913" y="12"/>
                  </a:lnTo>
                  <a:lnTo>
                    <a:pt x="1915" y="10"/>
                  </a:lnTo>
                  <a:lnTo>
                    <a:pt x="1917" y="8"/>
                  </a:lnTo>
                  <a:lnTo>
                    <a:pt x="1918" y="7"/>
                  </a:lnTo>
                  <a:lnTo>
                    <a:pt x="1920" y="5"/>
                  </a:lnTo>
                  <a:lnTo>
                    <a:pt x="1922" y="4"/>
                  </a:lnTo>
                  <a:lnTo>
                    <a:pt x="1923" y="3"/>
                  </a:lnTo>
                  <a:lnTo>
                    <a:pt x="1925" y="2"/>
                  </a:lnTo>
                  <a:lnTo>
                    <a:pt x="1926" y="2"/>
                  </a:lnTo>
                  <a:lnTo>
                    <a:pt x="1928" y="1"/>
                  </a:lnTo>
                  <a:lnTo>
                    <a:pt x="1929" y="1"/>
                  </a:lnTo>
                  <a:lnTo>
                    <a:pt x="1930" y="1"/>
                  </a:lnTo>
                  <a:lnTo>
                    <a:pt x="1931" y="0"/>
                  </a:lnTo>
                  <a:lnTo>
                    <a:pt x="1931" y="0"/>
                  </a:lnTo>
                  <a:lnTo>
                    <a:pt x="1932" y="0"/>
                  </a:lnTo>
                  <a:lnTo>
                    <a:pt x="1933" y="0"/>
                  </a:lnTo>
                  <a:lnTo>
                    <a:pt x="1934" y="0"/>
                  </a:lnTo>
                  <a:lnTo>
                    <a:pt x="1935" y="0"/>
                  </a:lnTo>
                  <a:lnTo>
                    <a:pt x="1936" y="0"/>
                  </a:lnTo>
                  <a:lnTo>
                    <a:pt x="1936" y="0"/>
                  </a:lnTo>
                  <a:lnTo>
                    <a:pt x="1937" y="1"/>
                  </a:lnTo>
                  <a:lnTo>
                    <a:pt x="1938" y="1"/>
                  </a:lnTo>
                  <a:lnTo>
                    <a:pt x="1940" y="1"/>
                  </a:lnTo>
                  <a:lnTo>
                    <a:pt x="1941" y="2"/>
                  </a:lnTo>
                  <a:lnTo>
                    <a:pt x="1943" y="3"/>
                  </a:lnTo>
                  <a:lnTo>
                    <a:pt x="1945" y="4"/>
                  </a:lnTo>
                  <a:lnTo>
                    <a:pt x="1946" y="5"/>
                  </a:lnTo>
                  <a:lnTo>
                    <a:pt x="1948" y="6"/>
                  </a:lnTo>
                  <a:lnTo>
                    <a:pt x="1950" y="8"/>
                  </a:lnTo>
                  <a:lnTo>
                    <a:pt x="1951" y="9"/>
                  </a:lnTo>
                  <a:lnTo>
                    <a:pt x="1953" y="11"/>
                  </a:lnTo>
                  <a:lnTo>
                    <a:pt x="1954" y="13"/>
                  </a:lnTo>
                  <a:lnTo>
                    <a:pt x="1958" y="17"/>
                  </a:lnTo>
                  <a:lnTo>
                    <a:pt x="1961" y="22"/>
                  </a:lnTo>
                  <a:lnTo>
                    <a:pt x="1964" y="27"/>
                  </a:lnTo>
                  <a:lnTo>
                    <a:pt x="1967" y="32"/>
                  </a:lnTo>
                  <a:lnTo>
                    <a:pt x="1973" y="44"/>
                  </a:lnTo>
                  <a:lnTo>
                    <a:pt x="1979" y="58"/>
                  </a:lnTo>
                  <a:lnTo>
                    <a:pt x="1985" y="75"/>
                  </a:lnTo>
                  <a:lnTo>
                    <a:pt x="1997" y="113"/>
                  </a:lnTo>
                  <a:lnTo>
                    <a:pt x="2009" y="158"/>
                  </a:lnTo>
                  <a:lnTo>
                    <a:pt x="2018" y="200"/>
                  </a:lnTo>
                  <a:lnTo>
                    <a:pt x="2028" y="245"/>
                  </a:lnTo>
                  <a:lnTo>
                    <a:pt x="2037" y="295"/>
                  </a:lnTo>
                  <a:lnTo>
                    <a:pt x="2047" y="350"/>
                  </a:lnTo>
                  <a:lnTo>
                    <a:pt x="2062" y="449"/>
                  </a:lnTo>
                  <a:lnTo>
                    <a:pt x="2078" y="558"/>
                  </a:lnTo>
                  <a:lnTo>
                    <a:pt x="2094" y="676"/>
                  </a:lnTo>
                  <a:lnTo>
                    <a:pt x="2109" y="802"/>
                  </a:lnTo>
                  <a:lnTo>
                    <a:pt x="2134" y="1017"/>
                  </a:lnTo>
                  <a:lnTo>
                    <a:pt x="2158" y="1246"/>
                  </a:lnTo>
                  <a:lnTo>
                    <a:pt x="2209" y="1746"/>
                  </a:lnTo>
                </a:path>
              </a:pathLst>
            </a:custGeom>
            <a:ln w="15875">
              <a:solidFill>
                <a:schemeClr val="tx1"/>
              </a:solidFill>
              <a:prstDash val="sysDash"/>
            </a:ln>
          </p:spPr>
          <p:style>
            <a:lnRef idx="1">
              <a:schemeClr val="accent1"/>
            </a:lnRef>
            <a:fillRef idx="0">
              <a:schemeClr val="accent1"/>
            </a:fillRef>
            <a:effectRef idx="0">
              <a:schemeClr val="accent1"/>
            </a:effectRef>
            <a:fontRef idx="minor">
              <a:schemeClr val="tx1"/>
            </a:fontRef>
          </p:style>
          <p:txBody>
            <a:bodyPr vert="horz" wrap="square" lIns="91440" tIns="45720" rIns="91440" bIns="45720" numCol="1" anchor="t" anchorCtr="0" compatLnSpc="1">
              <a:prstTxWarp prst="textNoShape">
                <a:avLst/>
              </a:prstTxWarp>
            </a:bodyPr>
            <a:lstStyle/>
            <a:p>
              <a:endParaRPr lang="en-US" sz="1800"/>
            </a:p>
          </p:txBody>
        </p:sp>
      </p:grpSp>
      <p:grpSp>
        <p:nvGrpSpPr>
          <p:cNvPr id="35837" name="Group 35836">
            <a:extLst>
              <a:ext uri="{FF2B5EF4-FFF2-40B4-BE49-F238E27FC236}">
                <a16:creationId xmlns:a16="http://schemas.microsoft.com/office/drawing/2014/main" id="{81A698F4-6F56-4495-A335-1E3E78B1D1F7}"/>
              </a:ext>
            </a:extLst>
          </p:cNvPr>
          <p:cNvGrpSpPr/>
          <p:nvPr/>
        </p:nvGrpSpPr>
        <p:grpSpPr>
          <a:xfrm>
            <a:off x="1163983" y="22608059"/>
            <a:ext cx="1946770" cy="1754638"/>
            <a:chOff x="-1835796" y="-1003591"/>
            <a:chExt cx="2749751" cy="2478373"/>
          </a:xfrm>
        </p:grpSpPr>
        <p:sp>
          <p:nvSpPr>
            <p:cNvPr id="35838" name="Freeform: Shape 35837">
              <a:extLst>
                <a:ext uri="{FF2B5EF4-FFF2-40B4-BE49-F238E27FC236}">
                  <a16:creationId xmlns:a16="http://schemas.microsoft.com/office/drawing/2014/main" id="{AF194C2C-4E4D-4CF2-A106-1765497EA915}"/>
                </a:ext>
              </a:extLst>
            </p:cNvPr>
            <p:cNvSpPr/>
            <p:nvPr/>
          </p:nvSpPr>
          <p:spPr>
            <a:xfrm>
              <a:off x="-1835796" y="-1003591"/>
              <a:ext cx="719528" cy="2478373"/>
            </a:xfrm>
            <a:custGeom>
              <a:avLst/>
              <a:gdLst>
                <a:gd name="connsiteX0" fmla="*/ 187607 w 719528"/>
                <a:gd name="connsiteY0" fmla="*/ 0 h 2478373"/>
                <a:gd name="connsiteX1" fmla="*/ 412459 w 719528"/>
                <a:gd name="connsiteY1" fmla="*/ 484681 h 2478373"/>
                <a:gd name="connsiteX2" fmla="*/ 512394 w 719528"/>
                <a:gd name="connsiteY2" fmla="*/ 199868 h 2478373"/>
                <a:gd name="connsiteX3" fmla="*/ 719528 w 719528"/>
                <a:gd name="connsiteY3" fmla="*/ 678249 h 2478373"/>
                <a:gd name="connsiteX4" fmla="*/ 716800 w 719528"/>
                <a:gd name="connsiteY4" fmla="*/ 678249 h 2478373"/>
                <a:gd name="connsiteX5" fmla="*/ 719528 w 719528"/>
                <a:gd name="connsiteY5" fmla="*/ 684550 h 2478373"/>
                <a:gd name="connsiteX6" fmla="*/ 419725 w 719528"/>
                <a:gd name="connsiteY6" fmla="*/ 2478373 h 2478373"/>
                <a:gd name="connsiteX7" fmla="*/ 239843 w 719528"/>
                <a:gd name="connsiteY7" fmla="*/ 1309141 h 2478373"/>
                <a:gd name="connsiteX8" fmla="*/ 164892 w 719528"/>
                <a:gd name="connsiteY8" fmla="*/ 1783829 h 2478373"/>
                <a:gd name="connsiteX9" fmla="*/ 0 w 719528"/>
                <a:gd name="connsiteY9" fmla="*/ 679554 h 2478373"/>
                <a:gd name="connsiteX10" fmla="*/ 355 w 719528"/>
                <a:gd name="connsiteY10" fmla="*/ 678249 h 2478373"/>
                <a:gd name="connsiteX11" fmla="*/ 3083 w 719528"/>
                <a:gd name="connsiteY11" fmla="*/ 678249 h 2478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19528" h="2478373">
                  <a:moveTo>
                    <a:pt x="187607" y="0"/>
                  </a:moveTo>
                  <a:lnTo>
                    <a:pt x="412459" y="484681"/>
                  </a:lnTo>
                  <a:lnTo>
                    <a:pt x="512394" y="199868"/>
                  </a:lnTo>
                  <a:lnTo>
                    <a:pt x="719528" y="678249"/>
                  </a:lnTo>
                  <a:lnTo>
                    <a:pt x="716800" y="678249"/>
                  </a:lnTo>
                  <a:lnTo>
                    <a:pt x="719528" y="684550"/>
                  </a:lnTo>
                  <a:lnTo>
                    <a:pt x="419725" y="2478373"/>
                  </a:lnTo>
                  <a:lnTo>
                    <a:pt x="239843" y="1309141"/>
                  </a:lnTo>
                  <a:lnTo>
                    <a:pt x="164892" y="1783829"/>
                  </a:lnTo>
                  <a:lnTo>
                    <a:pt x="0" y="679554"/>
                  </a:lnTo>
                  <a:lnTo>
                    <a:pt x="355" y="678249"/>
                  </a:lnTo>
                  <a:lnTo>
                    <a:pt x="3083" y="678249"/>
                  </a:lnTo>
                  <a:close/>
                </a:path>
              </a:pathLst>
            </a:custGeom>
            <a:solidFill>
              <a:schemeClr val="accent5">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35839" name="Cross 35838">
              <a:extLst>
                <a:ext uri="{FF2B5EF4-FFF2-40B4-BE49-F238E27FC236}">
                  <a16:creationId xmlns:a16="http://schemas.microsoft.com/office/drawing/2014/main" id="{467EC64F-27B1-4752-B310-4249A7E11A1F}"/>
                </a:ext>
              </a:extLst>
            </p:cNvPr>
            <p:cNvSpPr/>
            <p:nvPr/>
          </p:nvSpPr>
          <p:spPr>
            <a:xfrm>
              <a:off x="-1062036" y="16636"/>
              <a:ext cx="517357" cy="517357"/>
            </a:xfrm>
            <a:prstGeom prst="plus">
              <a:avLst>
                <a:gd name="adj" fmla="val 31977"/>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5840" name="Freeform: Shape 35839">
              <a:extLst>
                <a:ext uri="{FF2B5EF4-FFF2-40B4-BE49-F238E27FC236}">
                  <a16:creationId xmlns:a16="http://schemas.microsoft.com/office/drawing/2014/main" id="{0DD6A7EF-9A81-4FEB-B0B7-15ABC41863EE}"/>
                </a:ext>
              </a:extLst>
            </p:cNvPr>
            <p:cNvSpPr/>
            <p:nvPr/>
          </p:nvSpPr>
          <p:spPr>
            <a:xfrm>
              <a:off x="-386161" y="-361920"/>
              <a:ext cx="1300116" cy="1401988"/>
            </a:xfrm>
            <a:custGeom>
              <a:avLst/>
              <a:gdLst>
                <a:gd name="connsiteX0" fmla="*/ 0 w 1300116"/>
                <a:gd name="connsiteY0" fmla="*/ 0 h 1401988"/>
                <a:gd name="connsiteX1" fmla="*/ 27662 w 1300116"/>
                <a:gd name="connsiteY1" fmla="*/ 29891 h 1401988"/>
                <a:gd name="connsiteX2" fmla="*/ 43553 w 1300116"/>
                <a:gd name="connsiteY2" fmla="*/ 46688 h 1401988"/>
                <a:gd name="connsiteX3" fmla="*/ 59444 w 1300116"/>
                <a:gd name="connsiteY3" fmla="*/ 62427 h 1401988"/>
                <a:gd name="connsiteX4" fmla="*/ 74746 w 1300116"/>
                <a:gd name="connsiteY4" fmla="*/ 76183 h 1401988"/>
                <a:gd name="connsiteX5" fmla="*/ 82398 w 1300116"/>
                <a:gd name="connsiteY5" fmla="*/ 82465 h 1401988"/>
                <a:gd name="connsiteX6" fmla="*/ 90049 w 1300116"/>
                <a:gd name="connsiteY6" fmla="*/ 88284 h 1401988"/>
                <a:gd name="connsiteX7" fmla="*/ 97112 w 1300116"/>
                <a:gd name="connsiteY7" fmla="*/ 93112 h 1401988"/>
                <a:gd name="connsiteX8" fmla="*/ 104174 w 1300116"/>
                <a:gd name="connsiteY8" fmla="*/ 97543 h 1401988"/>
                <a:gd name="connsiteX9" fmla="*/ 111237 w 1300116"/>
                <a:gd name="connsiteY9" fmla="*/ 101511 h 1401988"/>
                <a:gd name="connsiteX10" fmla="*/ 118300 w 1300116"/>
                <a:gd name="connsiteY10" fmla="*/ 105015 h 1401988"/>
                <a:gd name="connsiteX11" fmla="*/ 125951 w 1300116"/>
                <a:gd name="connsiteY11" fmla="*/ 108124 h 1401988"/>
                <a:gd name="connsiteX12" fmla="*/ 133013 w 1300116"/>
                <a:gd name="connsiteY12" fmla="*/ 110703 h 1401988"/>
                <a:gd name="connsiteX13" fmla="*/ 136545 w 1300116"/>
                <a:gd name="connsiteY13" fmla="*/ 111761 h 1401988"/>
                <a:gd name="connsiteX14" fmla="*/ 140076 w 1300116"/>
                <a:gd name="connsiteY14" fmla="*/ 112687 h 1401988"/>
                <a:gd name="connsiteX15" fmla="*/ 143607 w 1300116"/>
                <a:gd name="connsiteY15" fmla="*/ 113546 h 1401988"/>
                <a:gd name="connsiteX16" fmla="*/ 145373 w 1300116"/>
                <a:gd name="connsiteY16" fmla="*/ 113877 h 1401988"/>
                <a:gd name="connsiteX17" fmla="*/ 147139 w 1300116"/>
                <a:gd name="connsiteY17" fmla="*/ 114208 h 1401988"/>
                <a:gd name="connsiteX18" fmla="*/ 149493 w 1300116"/>
                <a:gd name="connsiteY18" fmla="*/ 114472 h 1401988"/>
                <a:gd name="connsiteX19" fmla="*/ 151259 w 1300116"/>
                <a:gd name="connsiteY19" fmla="*/ 114737 h 1401988"/>
                <a:gd name="connsiteX20" fmla="*/ 151847 w 1300116"/>
                <a:gd name="connsiteY20" fmla="*/ 114803 h 1401988"/>
                <a:gd name="connsiteX21" fmla="*/ 153024 w 1300116"/>
                <a:gd name="connsiteY21" fmla="*/ 114935 h 1401988"/>
                <a:gd name="connsiteX22" fmla="*/ 154201 w 1300116"/>
                <a:gd name="connsiteY22" fmla="*/ 115067 h 1401988"/>
                <a:gd name="connsiteX23" fmla="*/ 154790 w 1300116"/>
                <a:gd name="connsiteY23" fmla="*/ 115133 h 1401988"/>
                <a:gd name="connsiteX24" fmla="*/ 155967 w 1300116"/>
                <a:gd name="connsiteY24" fmla="*/ 115200 h 1401988"/>
                <a:gd name="connsiteX25" fmla="*/ 156556 w 1300116"/>
                <a:gd name="connsiteY25" fmla="*/ 115266 h 1401988"/>
                <a:gd name="connsiteX26" fmla="*/ 157733 w 1300116"/>
                <a:gd name="connsiteY26" fmla="*/ 115332 h 1401988"/>
                <a:gd name="connsiteX27" fmla="*/ 158910 w 1300116"/>
                <a:gd name="connsiteY27" fmla="*/ 115332 h 1401988"/>
                <a:gd name="connsiteX28" fmla="*/ 159498 w 1300116"/>
                <a:gd name="connsiteY28" fmla="*/ 115398 h 1401988"/>
                <a:gd name="connsiteX29" fmla="*/ 160675 w 1300116"/>
                <a:gd name="connsiteY29" fmla="*/ 115398 h 1401988"/>
                <a:gd name="connsiteX30" fmla="*/ 161264 w 1300116"/>
                <a:gd name="connsiteY30" fmla="*/ 115464 h 1401988"/>
                <a:gd name="connsiteX31" fmla="*/ 161853 w 1300116"/>
                <a:gd name="connsiteY31" fmla="*/ 115464 h 1401988"/>
                <a:gd name="connsiteX32" fmla="*/ 162441 w 1300116"/>
                <a:gd name="connsiteY32" fmla="*/ 115464 h 1401988"/>
                <a:gd name="connsiteX33" fmla="*/ 163030 w 1300116"/>
                <a:gd name="connsiteY33" fmla="*/ 115464 h 1401988"/>
                <a:gd name="connsiteX34" fmla="*/ 163618 w 1300116"/>
                <a:gd name="connsiteY34" fmla="*/ 115464 h 1401988"/>
                <a:gd name="connsiteX35" fmla="*/ 164207 w 1300116"/>
                <a:gd name="connsiteY35" fmla="*/ 115464 h 1401988"/>
                <a:gd name="connsiteX36" fmla="*/ 164795 w 1300116"/>
                <a:gd name="connsiteY36" fmla="*/ 115398 h 1401988"/>
                <a:gd name="connsiteX37" fmla="*/ 165384 w 1300116"/>
                <a:gd name="connsiteY37" fmla="*/ 115398 h 1401988"/>
                <a:gd name="connsiteX38" fmla="*/ 165972 w 1300116"/>
                <a:gd name="connsiteY38" fmla="*/ 115398 h 1401988"/>
                <a:gd name="connsiteX39" fmla="*/ 167149 w 1300116"/>
                <a:gd name="connsiteY39" fmla="*/ 115332 h 1401988"/>
                <a:gd name="connsiteX40" fmla="*/ 168327 w 1300116"/>
                <a:gd name="connsiteY40" fmla="*/ 115266 h 1401988"/>
                <a:gd name="connsiteX41" fmla="*/ 168915 w 1300116"/>
                <a:gd name="connsiteY41" fmla="*/ 115266 h 1401988"/>
                <a:gd name="connsiteX42" fmla="*/ 170092 w 1300116"/>
                <a:gd name="connsiteY42" fmla="*/ 115200 h 1401988"/>
                <a:gd name="connsiteX43" fmla="*/ 170681 w 1300116"/>
                <a:gd name="connsiteY43" fmla="*/ 115067 h 1401988"/>
                <a:gd name="connsiteX44" fmla="*/ 171858 w 1300116"/>
                <a:gd name="connsiteY44" fmla="*/ 115001 h 1401988"/>
                <a:gd name="connsiteX45" fmla="*/ 173035 w 1300116"/>
                <a:gd name="connsiteY45" fmla="*/ 114869 h 1401988"/>
                <a:gd name="connsiteX46" fmla="*/ 173624 w 1300116"/>
                <a:gd name="connsiteY46" fmla="*/ 114803 h 1401988"/>
                <a:gd name="connsiteX47" fmla="*/ 175978 w 1300116"/>
                <a:gd name="connsiteY47" fmla="*/ 114538 h 1401988"/>
                <a:gd name="connsiteX48" fmla="*/ 177743 w 1300116"/>
                <a:gd name="connsiteY48" fmla="*/ 114274 h 1401988"/>
                <a:gd name="connsiteX49" fmla="*/ 179509 w 1300116"/>
                <a:gd name="connsiteY49" fmla="*/ 113943 h 1401988"/>
                <a:gd name="connsiteX50" fmla="*/ 181275 w 1300116"/>
                <a:gd name="connsiteY50" fmla="*/ 113546 h 1401988"/>
                <a:gd name="connsiteX51" fmla="*/ 183629 w 1300116"/>
                <a:gd name="connsiteY51" fmla="*/ 113083 h 1401988"/>
                <a:gd name="connsiteX52" fmla="*/ 185983 w 1300116"/>
                <a:gd name="connsiteY52" fmla="*/ 112621 h 1401988"/>
                <a:gd name="connsiteX53" fmla="*/ 189515 w 1300116"/>
                <a:gd name="connsiteY53" fmla="*/ 111562 h 1401988"/>
                <a:gd name="connsiteX54" fmla="*/ 193634 w 1300116"/>
                <a:gd name="connsiteY54" fmla="*/ 110306 h 1401988"/>
                <a:gd name="connsiteX55" fmla="*/ 201874 w 1300116"/>
                <a:gd name="connsiteY55" fmla="*/ 107264 h 1401988"/>
                <a:gd name="connsiteX56" fmla="*/ 210114 w 1300116"/>
                <a:gd name="connsiteY56" fmla="*/ 103561 h 1401988"/>
                <a:gd name="connsiteX57" fmla="*/ 216588 w 1300116"/>
                <a:gd name="connsiteY57" fmla="*/ 100056 h 1401988"/>
                <a:gd name="connsiteX58" fmla="*/ 223651 w 1300116"/>
                <a:gd name="connsiteY58" fmla="*/ 96154 h 1401988"/>
                <a:gd name="connsiteX59" fmla="*/ 230125 w 1300116"/>
                <a:gd name="connsiteY59" fmla="*/ 91922 h 1401988"/>
                <a:gd name="connsiteX60" fmla="*/ 236599 w 1300116"/>
                <a:gd name="connsiteY60" fmla="*/ 87226 h 1401988"/>
                <a:gd name="connsiteX61" fmla="*/ 244839 w 1300116"/>
                <a:gd name="connsiteY61" fmla="*/ 80944 h 1401988"/>
                <a:gd name="connsiteX62" fmla="*/ 253078 w 1300116"/>
                <a:gd name="connsiteY62" fmla="*/ 74133 h 1401988"/>
                <a:gd name="connsiteX63" fmla="*/ 261318 w 1300116"/>
                <a:gd name="connsiteY63" fmla="*/ 66858 h 1401988"/>
                <a:gd name="connsiteX64" fmla="*/ 269558 w 1300116"/>
                <a:gd name="connsiteY64" fmla="*/ 59187 h 1401988"/>
                <a:gd name="connsiteX65" fmla="*/ 282506 w 1300116"/>
                <a:gd name="connsiteY65" fmla="*/ 46225 h 1401988"/>
                <a:gd name="connsiteX66" fmla="*/ 295454 w 1300116"/>
                <a:gd name="connsiteY66" fmla="*/ 32536 h 1401988"/>
                <a:gd name="connsiteX67" fmla="*/ 310168 w 1300116"/>
                <a:gd name="connsiteY67" fmla="*/ 16996 h 1401988"/>
                <a:gd name="connsiteX68" fmla="*/ 317231 w 1300116"/>
                <a:gd name="connsiteY68" fmla="*/ 9060 h 1401988"/>
                <a:gd name="connsiteX69" fmla="*/ 320762 w 1300116"/>
                <a:gd name="connsiteY69" fmla="*/ 5092 h 1401988"/>
                <a:gd name="connsiteX70" fmla="*/ 322528 w 1300116"/>
                <a:gd name="connsiteY70" fmla="*/ 3108 h 1401988"/>
                <a:gd name="connsiteX71" fmla="*/ 323705 w 1300116"/>
                <a:gd name="connsiteY71" fmla="*/ 2116 h 1401988"/>
                <a:gd name="connsiteX72" fmla="*/ 324293 w 1300116"/>
                <a:gd name="connsiteY72" fmla="*/ 1124 h 1401988"/>
                <a:gd name="connsiteX73" fmla="*/ 324882 w 1300116"/>
                <a:gd name="connsiteY73" fmla="*/ 595 h 1401988"/>
                <a:gd name="connsiteX74" fmla="*/ 324882 w 1300116"/>
                <a:gd name="connsiteY74" fmla="*/ 331 h 1401988"/>
                <a:gd name="connsiteX75" fmla="*/ 324882 w 1300116"/>
                <a:gd name="connsiteY75" fmla="*/ 198 h 1401988"/>
                <a:gd name="connsiteX76" fmla="*/ 324882 w 1300116"/>
                <a:gd name="connsiteY76" fmla="*/ 132 h 1401988"/>
                <a:gd name="connsiteX77" fmla="*/ 325471 w 1300116"/>
                <a:gd name="connsiteY77" fmla="*/ 66 h 1401988"/>
                <a:gd name="connsiteX78" fmla="*/ 325471 w 1300116"/>
                <a:gd name="connsiteY78" fmla="*/ 132 h 1401988"/>
                <a:gd name="connsiteX79" fmla="*/ 325471 w 1300116"/>
                <a:gd name="connsiteY79" fmla="*/ 265 h 1401988"/>
                <a:gd name="connsiteX80" fmla="*/ 325471 w 1300116"/>
                <a:gd name="connsiteY80" fmla="*/ 397 h 1401988"/>
                <a:gd name="connsiteX81" fmla="*/ 326059 w 1300116"/>
                <a:gd name="connsiteY81" fmla="*/ 661 h 1401988"/>
                <a:gd name="connsiteX82" fmla="*/ 326059 w 1300116"/>
                <a:gd name="connsiteY82" fmla="*/ 926 h 1401988"/>
                <a:gd name="connsiteX83" fmla="*/ 326648 w 1300116"/>
                <a:gd name="connsiteY83" fmla="*/ 1455 h 1401988"/>
                <a:gd name="connsiteX84" fmla="*/ 327236 w 1300116"/>
                <a:gd name="connsiteY84" fmla="*/ 1984 h 1401988"/>
                <a:gd name="connsiteX85" fmla="*/ 327825 w 1300116"/>
                <a:gd name="connsiteY85" fmla="*/ 3108 h 1401988"/>
                <a:gd name="connsiteX86" fmla="*/ 330179 w 1300116"/>
                <a:gd name="connsiteY86" fmla="*/ 5224 h 1401988"/>
                <a:gd name="connsiteX87" fmla="*/ 331945 w 1300116"/>
                <a:gd name="connsiteY87" fmla="*/ 7341 h 1401988"/>
                <a:gd name="connsiteX88" fmla="*/ 335476 w 1300116"/>
                <a:gd name="connsiteY88" fmla="*/ 11573 h 1401988"/>
                <a:gd name="connsiteX89" fmla="*/ 339596 w 1300116"/>
                <a:gd name="connsiteY89" fmla="*/ 15805 h 1401988"/>
                <a:gd name="connsiteX90" fmla="*/ 347247 w 1300116"/>
                <a:gd name="connsiteY90" fmla="*/ 24204 h 1401988"/>
                <a:gd name="connsiteX91" fmla="*/ 354898 w 1300116"/>
                <a:gd name="connsiteY91" fmla="*/ 32536 h 1401988"/>
                <a:gd name="connsiteX92" fmla="*/ 369024 w 1300116"/>
                <a:gd name="connsiteY92" fmla="*/ 47350 h 1401988"/>
                <a:gd name="connsiteX93" fmla="*/ 383149 w 1300116"/>
                <a:gd name="connsiteY93" fmla="*/ 61303 h 1401988"/>
                <a:gd name="connsiteX94" fmla="*/ 398451 w 1300116"/>
                <a:gd name="connsiteY94" fmla="*/ 75124 h 1401988"/>
                <a:gd name="connsiteX95" fmla="*/ 406102 w 1300116"/>
                <a:gd name="connsiteY95" fmla="*/ 81407 h 1401988"/>
                <a:gd name="connsiteX96" fmla="*/ 413754 w 1300116"/>
                <a:gd name="connsiteY96" fmla="*/ 87226 h 1401988"/>
                <a:gd name="connsiteX97" fmla="*/ 421993 w 1300116"/>
                <a:gd name="connsiteY97" fmla="*/ 92980 h 1401988"/>
                <a:gd name="connsiteX98" fmla="*/ 430233 w 1300116"/>
                <a:gd name="connsiteY98" fmla="*/ 98138 h 1401988"/>
                <a:gd name="connsiteX99" fmla="*/ 438473 w 1300116"/>
                <a:gd name="connsiteY99" fmla="*/ 102635 h 1401988"/>
                <a:gd name="connsiteX100" fmla="*/ 446713 w 1300116"/>
                <a:gd name="connsiteY100" fmla="*/ 106536 h 1401988"/>
                <a:gd name="connsiteX101" fmla="*/ 453187 w 1300116"/>
                <a:gd name="connsiteY101" fmla="*/ 109116 h 1401988"/>
                <a:gd name="connsiteX102" fmla="*/ 459661 w 1300116"/>
                <a:gd name="connsiteY102" fmla="*/ 111298 h 1401988"/>
                <a:gd name="connsiteX103" fmla="*/ 463192 w 1300116"/>
                <a:gd name="connsiteY103" fmla="*/ 112224 h 1401988"/>
                <a:gd name="connsiteX104" fmla="*/ 466724 w 1300116"/>
                <a:gd name="connsiteY104" fmla="*/ 113017 h 1401988"/>
                <a:gd name="connsiteX105" fmla="*/ 469666 w 1300116"/>
                <a:gd name="connsiteY105" fmla="*/ 113679 h 1401988"/>
                <a:gd name="connsiteX106" fmla="*/ 471432 w 1300116"/>
                <a:gd name="connsiteY106" fmla="*/ 114009 h 1401988"/>
                <a:gd name="connsiteX107" fmla="*/ 473198 w 1300116"/>
                <a:gd name="connsiteY107" fmla="*/ 114274 h 1401988"/>
                <a:gd name="connsiteX108" fmla="*/ 474963 w 1300116"/>
                <a:gd name="connsiteY108" fmla="*/ 114538 h 1401988"/>
                <a:gd name="connsiteX109" fmla="*/ 476140 w 1300116"/>
                <a:gd name="connsiteY109" fmla="*/ 114671 h 1401988"/>
                <a:gd name="connsiteX110" fmla="*/ 476729 w 1300116"/>
                <a:gd name="connsiteY110" fmla="*/ 114803 h 1401988"/>
                <a:gd name="connsiteX111" fmla="*/ 477906 w 1300116"/>
                <a:gd name="connsiteY111" fmla="*/ 114935 h 1401988"/>
                <a:gd name="connsiteX112" fmla="*/ 479083 w 1300116"/>
                <a:gd name="connsiteY112" fmla="*/ 115067 h 1401988"/>
                <a:gd name="connsiteX113" fmla="*/ 479672 w 1300116"/>
                <a:gd name="connsiteY113" fmla="*/ 115133 h 1401988"/>
                <a:gd name="connsiteX114" fmla="*/ 480849 w 1300116"/>
                <a:gd name="connsiteY114" fmla="*/ 115200 h 1401988"/>
                <a:gd name="connsiteX115" fmla="*/ 482026 w 1300116"/>
                <a:gd name="connsiteY115" fmla="*/ 115266 h 1401988"/>
                <a:gd name="connsiteX116" fmla="*/ 483203 w 1300116"/>
                <a:gd name="connsiteY116" fmla="*/ 115332 h 1401988"/>
                <a:gd name="connsiteX117" fmla="*/ 483792 w 1300116"/>
                <a:gd name="connsiteY117" fmla="*/ 115398 h 1401988"/>
                <a:gd name="connsiteX118" fmla="*/ 484380 w 1300116"/>
                <a:gd name="connsiteY118" fmla="*/ 115398 h 1401988"/>
                <a:gd name="connsiteX119" fmla="*/ 484969 w 1300116"/>
                <a:gd name="connsiteY119" fmla="*/ 115398 h 1401988"/>
                <a:gd name="connsiteX120" fmla="*/ 485557 w 1300116"/>
                <a:gd name="connsiteY120" fmla="*/ 115398 h 1401988"/>
                <a:gd name="connsiteX121" fmla="*/ 486146 w 1300116"/>
                <a:gd name="connsiteY121" fmla="*/ 115398 h 1401988"/>
                <a:gd name="connsiteX122" fmla="*/ 486146 w 1300116"/>
                <a:gd name="connsiteY122" fmla="*/ 115464 h 1401988"/>
                <a:gd name="connsiteX123" fmla="*/ 486734 w 1300116"/>
                <a:gd name="connsiteY123" fmla="*/ 115464 h 1401988"/>
                <a:gd name="connsiteX124" fmla="*/ 487323 w 1300116"/>
                <a:gd name="connsiteY124" fmla="*/ 115464 h 1401988"/>
                <a:gd name="connsiteX125" fmla="*/ 487911 w 1300116"/>
                <a:gd name="connsiteY125" fmla="*/ 115464 h 1401988"/>
                <a:gd name="connsiteX126" fmla="*/ 488500 w 1300116"/>
                <a:gd name="connsiteY126" fmla="*/ 115464 h 1401988"/>
                <a:gd name="connsiteX127" fmla="*/ 489089 w 1300116"/>
                <a:gd name="connsiteY127" fmla="*/ 115464 h 1401988"/>
                <a:gd name="connsiteX128" fmla="*/ 489677 w 1300116"/>
                <a:gd name="connsiteY128" fmla="*/ 115464 h 1401988"/>
                <a:gd name="connsiteX129" fmla="*/ 489677 w 1300116"/>
                <a:gd name="connsiteY129" fmla="*/ 115398 h 1401988"/>
                <a:gd name="connsiteX130" fmla="*/ 490266 w 1300116"/>
                <a:gd name="connsiteY130" fmla="*/ 115398 h 1401988"/>
                <a:gd name="connsiteX131" fmla="*/ 490854 w 1300116"/>
                <a:gd name="connsiteY131" fmla="*/ 115398 h 1401988"/>
                <a:gd name="connsiteX132" fmla="*/ 492031 w 1300116"/>
                <a:gd name="connsiteY132" fmla="*/ 115332 h 1401988"/>
                <a:gd name="connsiteX133" fmla="*/ 492620 w 1300116"/>
                <a:gd name="connsiteY133" fmla="*/ 115332 h 1401988"/>
                <a:gd name="connsiteX134" fmla="*/ 493797 w 1300116"/>
                <a:gd name="connsiteY134" fmla="*/ 115266 h 1401988"/>
                <a:gd name="connsiteX135" fmla="*/ 494974 w 1300116"/>
                <a:gd name="connsiteY135" fmla="*/ 115200 h 1401988"/>
                <a:gd name="connsiteX136" fmla="*/ 495563 w 1300116"/>
                <a:gd name="connsiteY136" fmla="*/ 115133 h 1401988"/>
                <a:gd name="connsiteX137" fmla="*/ 496740 w 1300116"/>
                <a:gd name="connsiteY137" fmla="*/ 115001 h 1401988"/>
                <a:gd name="connsiteX138" fmla="*/ 497917 w 1300116"/>
                <a:gd name="connsiteY138" fmla="*/ 114935 h 1401988"/>
                <a:gd name="connsiteX139" fmla="*/ 499094 w 1300116"/>
                <a:gd name="connsiteY139" fmla="*/ 114803 h 1401988"/>
                <a:gd name="connsiteX140" fmla="*/ 499683 w 1300116"/>
                <a:gd name="connsiteY140" fmla="*/ 114671 h 1401988"/>
                <a:gd name="connsiteX141" fmla="*/ 500860 w 1300116"/>
                <a:gd name="connsiteY141" fmla="*/ 114538 h 1401988"/>
                <a:gd name="connsiteX142" fmla="*/ 502625 w 1300116"/>
                <a:gd name="connsiteY142" fmla="*/ 114274 h 1401988"/>
                <a:gd name="connsiteX143" fmla="*/ 504980 w 1300116"/>
                <a:gd name="connsiteY143" fmla="*/ 113877 h 1401988"/>
                <a:gd name="connsiteX144" fmla="*/ 506157 w 1300116"/>
                <a:gd name="connsiteY144" fmla="*/ 113612 h 1401988"/>
                <a:gd name="connsiteX145" fmla="*/ 507922 w 1300116"/>
                <a:gd name="connsiteY145" fmla="*/ 113216 h 1401988"/>
                <a:gd name="connsiteX146" fmla="*/ 511454 w 1300116"/>
                <a:gd name="connsiteY146" fmla="*/ 112422 h 1401988"/>
                <a:gd name="connsiteX147" fmla="*/ 514985 w 1300116"/>
                <a:gd name="connsiteY147" fmla="*/ 111496 h 1401988"/>
                <a:gd name="connsiteX148" fmla="*/ 518516 w 1300116"/>
                <a:gd name="connsiteY148" fmla="*/ 110438 h 1401988"/>
                <a:gd name="connsiteX149" fmla="*/ 525579 w 1300116"/>
                <a:gd name="connsiteY149" fmla="*/ 107925 h 1401988"/>
                <a:gd name="connsiteX150" fmla="*/ 532053 w 1300116"/>
                <a:gd name="connsiteY150" fmla="*/ 105015 h 1401988"/>
                <a:gd name="connsiteX151" fmla="*/ 539704 w 1300116"/>
                <a:gd name="connsiteY151" fmla="*/ 101114 h 1401988"/>
                <a:gd name="connsiteX152" fmla="*/ 547944 w 1300116"/>
                <a:gd name="connsiteY152" fmla="*/ 96617 h 1401988"/>
                <a:gd name="connsiteX153" fmla="*/ 555595 w 1300116"/>
                <a:gd name="connsiteY153" fmla="*/ 91657 h 1401988"/>
                <a:gd name="connsiteX154" fmla="*/ 563246 w 1300116"/>
                <a:gd name="connsiteY154" fmla="*/ 86102 h 1401988"/>
                <a:gd name="connsiteX155" fmla="*/ 570309 w 1300116"/>
                <a:gd name="connsiteY155" fmla="*/ 80679 h 1401988"/>
                <a:gd name="connsiteX156" fmla="*/ 577372 w 1300116"/>
                <a:gd name="connsiteY156" fmla="*/ 74926 h 1401988"/>
                <a:gd name="connsiteX157" fmla="*/ 591497 w 1300116"/>
                <a:gd name="connsiteY157" fmla="*/ 62427 h 1401988"/>
                <a:gd name="connsiteX158" fmla="*/ 605622 w 1300116"/>
                <a:gd name="connsiteY158" fmla="*/ 48077 h 1401988"/>
                <a:gd name="connsiteX159" fmla="*/ 620336 w 1300116"/>
                <a:gd name="connsiteY159" fmla="*/ 32801 h 1401988"/>
                <a:gd name="connsiteX160" fmla="*/ 635639 w 1300116"/>
                <a:gd name="connsiteY160" fmla="*/ 16533 h 1401988"/>
                <a:gd name="connsiteX161" fmla="*/ 642701 w 1300116"/>
                <a:gd name="connsiteY161" fmla="*/ 8266 h 1401988"/>
                <a:gd name="connsiteX162" fmla="*/ 646821 w 1300116"/>
                <a:gd name="connsiteY162" fmla="*/ 4100 h 1401988"/>
                <a:gd name="connsiteX163" fmla="*/ 648587 w 1300116"/>
                <a:gd name="connsiteY163" fmla="*/ 2050 h 1401988"/>
                <a:gd name="connsiteX164" fmla="*/ 649175 w 1300116"/>
                <a:gd name="connsiteY164" fmla="*/ 992 h 1401988"/>
                <a:gd name="connsiteX165" fmla="*/ 649764 w 1300116"/>
                <a:gd name="connsiteY165" fmla="*/ 463 h 1401988"/>
                <a:gd name="connsiteX166" fmla="*/ 650352 w 1300116"/>
                <a:gd name="connsiteY166" fmla="*/ 198 h 1401988"/>
                <a:gd name="connsiteX167" fmla="*/ 650941 w 1300116"/>
                <a:gd name="connsiteY167" fmla="*/ 463 h 1401988"/>
                <a:gd name="connsiteX168" fmla="*/ 651530 w 1300116"/>
                <a:gd name="connsiteY168" fmla="*/ 992 h 1401988"/>
                <a:gd name="connsiteX169" fmla="*/ 652118 w 1300116"/>
                <a:gd name="connsiteY169" fmla="*/ 2050 h 1401988"/>
                <a:gd name="connsiteX170" fmla="*/ 653884 w 1300116"/>
                <a:gd name="connsiteY170" fmla="*/ 4100 h 1401988"/>
                <a:gd name="connsiteX171" fmla="*/ 658004 w 1300116"/>
                <a:gd name="connsiteY171" fmla="*/ 8200 h 1401988"/>
                <a:gd name="connsiteX172" fmla="*/ 665066 w 1300116"/>
                <a:gd name="connsiteY172" fmla="*/ 16400 h 1401988"/>
                <a:gd name="connsiteX173" fmla="*/ 679780 w 1300116"/>
                <a:gd name="connsiteY173" fmla="*/ 32536 h 1401988"/>
                <a:gd name="connsiteX174" fmla="*/ 694494 w 1300116"/>
                <a:gd name="connsiteY174" fmla="*/ 47945 h 1401988"/>
                <a:gd name="connsiteX175" fmla="*/ 709208 w 1300116"/>
                <a:gd name="connsiteY175" fmla="*/ 62427 h 1401988"/>
                <a:gd name="connsiteX176" fmla="*/ 724510 w 1300116"/>
                <a:gd name="connsiteY176" fmla="*/ 76050 h 1401988"/>
                <a:gd name="connsiteX177" fmla="*/ 732161 w 1300116"/>
                <a:gd name="connsiteY177" fmla="*/ 82333 h 1401988"/>
                <a:gd name="connsiteX178" fmla="*/ 740401 w 1300116"/>
                <a:gd name="connsiteY178" fmla="*/ 88086 h 1401988"/>
                <a:gd name="connsiteX179" fmla="*/ 747464 w 1300116"/>
                <a:gd name="connsiteY179" fmla="*/ 92980 h 1401988"/>
                <a:gd name="connsiteX180" fmla="*/ 754527 w 1300116"/>
                <a:gd name="connsiteY180" fmla="*/ 97477 h 1401988"/>
                <a:gd name="connsiteX181" fmla="*/ 761589 w 1300116"/>
                <a:gd name="connsiteY181" fmla="*/ 101444 h 1401988"/>
                <a:gd name="connsiteX182" fmla="*/ 768652 w 1300116"/>
                <a:gd name="connsiteY182" fmla="*/ 105015 h 1401988"/>
                <a:gd name="connsiteX183" fmla="*/ 776303 w 1300116"/>
                <a:gd name="connsiteY183" fmla="*/ 108388 h 1401988"/>
                <a:gd name="connsiteX184" fmla="*/ 780423 w 1300116"/>
                <a:gd name="connsiteY184" fmla="*/ 109843 h 1401988"/>
                <a:gd name="connsiteX185" fmla="*/ 784543 w 1300116"/>
                <a:gd name="connsiteY185" fmla="*/ 111166 h 1401988"/>
                <a:gd name="connsiteX186" fmla="*/ 788663 w 1300116"/>
                <a:gd name="connsiteY186" fmla="*/ 112224 h 1401988"/>
                <a:gd name="connsiteX187" fmla="*/ 792194 w 1300116"/>
                <a:gd name="connsiteY187" fmla="*/ 113216 h 1401988"/>
                <a:gd name="connsiteX188" fmla="*/ 794548 w 1300116"/>
                <a:gd name="connsiteY188" fmla="*/ 113612 h 1401988"/>
                <a:gd name="connsiteX189" fmla="*/ 796314 w 1300116"/>
                <a:gd name="connsiteY189" fmla="*/ 114009 h 1401988"/>
                <a:gd name="connsiteX190" fmla="*/ 798668 w 1300116"/>
                <a:gd name="connsiteY190" fmla="*/ 114340 h 1401988"/>
                <a:gd name="connsiteX191" fmla="*/ 800434 w 1300116"/>
                <a:gd name="connsiteY191" fmla="*/ 114604 h 1401988"/>
                <a:gd name="connsiteX192" fmla="*/ 802199 w 1300116"/>
                <a:gd name="connsiteY192" fmla="*/ 114803 h 1401988"/>
                <a:gd name="connsiteX193" fmla="*/ 802788 w 1300116"/>
                <a:gd name="connsiteY193" fmla="*/ 114935 h 1401988"/>
                <a:gd name="connsiteX194" fmla="*/ 803965 w 1300116"/>
                <a:gd name="connsiteY194" fmla="*/ 115001 h 1401988"/>
                <a:gd name="connsiteX195" fmla="*/ 804554 w 1300116"/>
                <a:gd name="connsiteY195" fmla="*/ 115067 h 1401988"/>
                <a:gd name="connsiteX196" fmla="*/ 805731 w 1300116"/>
                <a:gd name="connsiteY196" fmla="*/ 115133 h 1401988"/>
                <a:gd name="connsiteX197" fmla="*/ 806319 w 1300116"/>
                <a:gd name="connsiteY197" fmla="*/ 115200 h 1401988"/>
                <a:gd name="connsiteX198" fmla="*/ 807496 w 1300116"/>
                <a:gd name="connsiteY198" fmla="*/ 115266 h 1401988"/>
                <a:gd name="connsiteX199" fmla="*/ 808085 w 1300116"/>
                <a:gd name="connsiteY199" fmla="*/ 115332 h 1401988"/>
                <a:gd name="connsiteX200" fmla="*/ 808673 w 1300116"/>
                <a:gd name="connsiteY200" fmla="*/ 115398 h 1401988"/>
                <a:gd name="connsiteX201" fmla="*/ 809851 w 1300116"/>
                <a:gd name="connsiteY201" fmla="*/ 115398 h 1401988"/>
                <a:gd name="connsiteX202" fmla="*/ 810439 w 1300116"/>
                <a:gd name="connsiteY202" fmla="*/ 115398 h 1401988"/>
                <a:gd name="connsiteX203" fmla="*/ 811616 w 1300116"/>
                <a:gd name="connsiteY203" fmla="*/ 115464 h 1401988"/>
                <a:gd name="connsiteX204" fmla="*/ 812205 w 1300116"/>
                <a:gd name="connsiteY204" fmla="*/ 115464 h 1401988"/>
                <a:gd name="connsiteX205" fmla="*/ 813382 w 1300116"/>
                <a:gd name="connsiteY205" fmla="*/ 115464 h 1401988"/>
                <a:gd name="connsiteX206" fmla="*/ 813970 w 1300116"/>
                <a:gd name="connsiteY206" fmla="*/ 115464 h 1401988"/>
                <a:gd name="connsiteX207" fmla="*/ 815148 w 1300116"/>
                <a:gd name="connsiteY207" fmla="*/ 115398 h 1401988"/>
                <a:gd name="connsiteX208" fmla="*/ 815736 w 1300116"/>
                <a:gd name="connsiteY208" fmla="*/ 115398 h 1401988"/>
                <a:gd name="connsiteX209" fmla="*/ 816325 w 1300116"/>
                <a:gd name="connsiteY209" fmla="*/ 115398 h 1401988"/>
                <a:gd name="connsiteX210" fmla="*/ 817502 w 1300116"/>
                <a:gd name="connsiteY210" fmla="*/ 115332 h 1401988"/>
                <a:gd name="connsiteX211" fmla="*/ 818090 w 1300116"/>
                <a:gd name="connsiteY211" fmla="*/ 115266 h 1401988"/>
                <a:gd name="connsiteX212" fmla="*/ 819267 w 1300116"/>
                <a:gd name="connsiteY212" fmla="*/ 115266 h 1401988"/>
                <a:gd name="connsiteX213" fmla="*/ 819856 w 1300116"/>
                <a:gd name="connsiteY213" fmla="*/ 115200 h 1401988"/>
                <a:gd name="connsiteX214" fmla="*/ 821033 w 1300116"/>
                <a:gd name="connsiteY214" fmla="*/ 115133 h 1401988"/>
                <a:gd name="connsiteX215" fmla="*/ 821622 w 1300116"/>
                <a:gd name="connsiteY215" fmla="*/ 115067 h 1401988"/>
                <a:gd name="connsiteX216" fmla="*/ 822799 w 1300116"/>
                <a:gd name="connsiteY216" fmla="*/ 114935 h 1401988"/>
                <a:gd name="connsiteX217" fmla="*/ 823387 w 1300116"/>
                <a:gd name="connsiteY217" fmla="*/ 114869 h 1401988"/>
                <a:gd name="connsiteX218" fmla="*/ 823976 w 1300116"/>
                <a:gd name="connsiteY218" fmla="*/ 114737 h 1401988"/>
                <a:gd name="connsiteX219" fmla="*/ 825742 w 1300116"/>
                <a:gd name="connsiteY219" fmla="*/ 114538 h 1401988"/>
                <a:gd name="connsiteX220" fmla="*/ 827507 w 1300116"/>
                <a:gd name="connsiteY220" fmla="*/ 114274 h 1401988"/>
                <a:gd name="connsiteX221" fmla="*/ 829273 w 1300116"/>
                <a:gd name="connsiteY221" fmla="*/ 113943 h 1401988"/>
                <a:gd name="connsiteX222" fmla="*/ 831039 w 1300116"/>
                <a:gd name="connsiteY222" fmla="*/ 113612 h 1401988"/>
                <a:gd name="connsiteX223" fmla="*/ 835158 w 1300116"/>
                <a:gd name="connsiteY223" fmla="*/ 112819 h 1401988"/>
                <a:gd name="connsiteX224" fmla="*/ 838690 w 1300116"/>
                <a:gd name="connsiteY224" fmla="*/ 111893 h 1401988"/>
                <a:gd name="connsiteX225" fmla="*/ 842221 w 1300116"/>
                <a:gd name="connsiteY225" fmla="*/ 110835 h 1401988"/>
                <a:gd name="connsiteX226" fmla="*/ 849284 w 1300116"/>
                <a:gd name="connsiteY226" fmla="*/ 108322 h 1401988"/>
                <a:gd name="connsiteX227" fmla="*/ 856935 w 1300116"/>
                <a:gd name="connsiteY227" fmla="*/ 105280 h 1401988"/>
                <a:gd name="connsiteX228" fmla="*/ 863998 w 1300116"/>
                <a:gd name="connsiteY228" fmla="*/ 101511 h 1401988"/>
                <a:gd name="connsiteX229" fmla="*/ 871649 w 1300116"/>
                <a:gd name="connsiteY229" fmla="*/ 97278 h 1401988"/>
                <a:gd name="connsiteX230" fmla="*/ 879300 w 1300116"/>
                <a:gd name="connsiteY230" fmla="*/ 92517 h 1401988"/>
                <a:gd name="connsiteX231" fmla="*/ 886951 w 1300116"/>
                <a:gd name="connsiteY231" fmla="*/ 87226 h 1401988"/>
                <a:gd name="connsiteX232" fmla="*/ 894014 w 1300116"/>
                <a:gd name="connsiteY232" fmla="*/ 81605 h 1401988"/>
                <a:gd name="connsiteX233" fmla="*/ 901665 w 1300116"/>
                <a:gd name="connsiteY233" fmla="*/ 75521 h 1401988"/>
                <a:gd name="connsiteX234" fmla="*/ 916379 w 1300116"/>
                <a:gd name="connsiteY234" fmla="*/ 62229 h 1401988"/>
                <a:gd name="connsiteX235" fmla="*/ 931093 w 1300116"/>
                <a:gd name="connsiteY235" fmla="*/ 47813 h 1401988"/>
                <a:gd name="connsiteX236" fmla="*/ 945807 w 1300116"/>
                <a:gd name="connsiteY236" fmla="*/ 32536 h 1401988"/>
                <a:gd name="connsiteX237" fmla="*/ 960520 w 1300116"/>
                <a:gd name="connsiteY237" fmla="*/ 16400 h 1401988"/>
                <a:gd name="connsiteX238" fmla="*/ 968172 w 1300116"/>
                <a:gd name="connsiteY238" fmla="*/ 8200 h 1401988"/>
                <a:gd name="connsiteX239" fmla="*/ 971703 w 1300116"/>
                <a:gd name="connsiteY239" fmla="*/ 4100 h 1401988"/>
                <a:gd name="connsiteX240" fmla="*/ 973469 w 1300116"/>
                <a:gd name="connsiteY240" fmla="*/ 1984 h 1401988"/>
                <a:gd name="connsiteX241" fmla="*/ 974646 w 1300116"/>
                <a:gd name="connsiteY241" fmla="*/ 992 h 1401988"/>
                <a:gd name="connsiteX242" fmla="*/ 975234 w 1300116"/>
                <a:gd name="connsiteY242" fmla="*/ 463 h 1401988"/>
                <a:gd name="connsiteX243" fmla="*/ 975234 w 1300116"/>
                <a:gd name="connsiteY243" fmla="*/ 331 h 1401988"/>
                <a:gd name="connsiteX244" fmla="*/ 975234 w 1300116"/>
                <a:gd name="connsiteY244" fmla="*/ 198 h 1401988"/>
                <a:gd name="connsiteX245" fmla="*/ 975234 w 1300116"/>
                <a:gd name="connsiteY245" fmla="*/ 132 h 1401988"/>
                <a:gd name="connsiteX246" fmla="*/ 975823 w 1300116"/>
                <a:gd name="connsiteY246" fmla="*/ 265 h 1401988"/>
                <a:gd name="connsiteX247" fmla="*/ 975823 w 1300116"/>
                <a:gd name="connsiteY247" fmla="*/ 529 h 1401988"/>
                <a:gd name="connsiteX248" fmla="*/ 976411 w 1300116"/>
                <a:gd name="connsiteY248" fmla="*/ 992 h 1401988"/>
                <a:gd name="connsiteX249" fmla="*/ 977000 w 1300116"/>
                <a:gd name="connsiteY249" fmla="*/ 2050 h 1401988"/>
                <a:gd name="connsiteX250" fmla="*/ 979354 w 1300116"/>
                <a:gd name="connsiteY250" fmla="*/ 4100 h 1401988"/>
                <a:gd name="connsiteX251" fmla="*/ 982885 w 1300116"/>
                <a:gd name="connsiteY251" fmla="*/ 8200 h 1401988"/>
                <a:gd name="connsiteX252" fmla="*/ 989948 w 1300116"/>
                <a:gd name="connsiteY252" fmla="*/ 16400 h 1401988"/>
                <a:gd name="connsiteX253" fmla="*/ 1005251 w 1300116"/>
                <a:gd name="connsiteY253" fmla="*/ 32536 h 1401988"/>
                <a:gd name="connsiteX254" fmla="*/ 1020553 w 1300116"/>
                <a:gd name="connsiteY254" fmla="*/ 49003 h 1401988"/>
                <a:gd name="connsiteX255" fmla="*/ 1036444 w 1300116"/>
                <a:gd name="connsiteY255" fmla="*/ 64411 h 1401988"/>
                <a:gd name="connsiteX256" fmla="*/ 1050569 w 1300116"/>
                <a:gd name="connsiteY256" fmla="*/ 76513 h 1401988"/>
                <a:gd name="connsiteX257" fmla="*/ 1057043 w 1300116"/>
                <a:gd name="connsiteY257" fmla="*/ 82068 h 1401988"/>
                <a:gd name="connsiteX258" fmla="*/ 1064106 w 1300116"/>
                <a:gd name="connsiteY258" fmla="*/ 87226 h 1401988"/>
                <a:gd name="connsiteX259" fmla="*/ 1071169 w 1300116"/>
                <a:gd name="connsiteY259" fmla="*/ 92186 h 1401988"/>
                <a:gd name="connsiteX260" fmla="*/ 1078231 w 1300116"/>
                <a:gd name="connsiteY260" fmla="*/ 96683 h 1401988"/>
                <a:gd name="connsiteX261" fmla="*/ 1085294 w 1300116"/>
                <a:gd name="connsiteY261" fmla="*/ 100783 h 1401988"/>
                <a:gd name="connsiteX262" fmla="*/ 1092357 w 1300116"/>
                <a:gd name="connsiteY262" fmla="*/ 104354 h 1401988"/>
                <a:gd name="connsiteX263" fmla="*/ 1100008 w 1300116"/>
                <a:gd name="connsiteY263" fmla="*/ 107727 h 1401988"/>
                <a:gd name="connsiteX264" fmla="*/ 1107659 w 1300116"/>
                <a:gd name="connsiteY264" fmla="*/ 110570 h 1401988"/>
                <a:gd name="connsiteX265" fmla="*/ 1111779 w 1300116"/>
                <a:gd name="connsiteY265" fmla="*/ 111695 h 1401988"/>
                <a:gd name="connsiteX266" fmla="*/ 1115310 w 1300116"/>
                <a:gd name="connsiteY266" fmla="*/ 112753 h 1401988"/>
                <a:gd name="connsiteX267" fmla="*/ 1117076 w 1300116"/>
                <a:gd name="connsiteY267" fmla="*/ 113150 h 1401988"/>
                <a:gd name="connsiteX268" fmla="*/ 1119430 w 1300116"/>
                <a:gd name="connsiteY268" fmla="*/ 113612 h 1401988"/>
                <a:gd name="connsiteX269" fmla="*/ 1121196 w 1300116"/>
                <a:gd name="connsiteY269" fmla="*/ 113943 h 1401988"/>
                <a:gd name="connsiteX270" fmla="*/ 1122961 w 1300116"/>
                <a:gd name="connsiteY270" fmla="*/ 114274 h 1401988"/>
                <a:gd name="connsiteX271" fmla="*/ 1125316 w 1300116"/>
                <a:gd name="connsiteY271" fmla="*/ 114538 h 1401988"/>
                <a:gd name="connsiteX272" fmla="*/ 1125904 w 1300116"/>
                <a:gd name="connsiteY272" fmla="*/ 114671 h 1401988"/>
                <a:gd name="connsiteX273" fmla="*/ 1127081 w 1300116"/>
                <a:gd name="connsiteY273" fmla="*/ 114803 h 1401988"/>
                <a:gd name="connsiteX274" fmla="*/ 1128258 w 1300116"/>
                <a:gd name="connsiteY274" fmla="*/ 114935 h 1401988"/>
                <a:gd name="connsiteX275" fmla="*/ 1128847 w 1300116"/>
                <a:gd name="connsiteY275" fmla="*/ 115001 h 1401988"/>
                <a:gd name="connsiteX276" fmla="*/ 1130024 w 1300116"/>
                <a:gd name="connsiteY276" fmla="*/ 115133 h 1401988"/>
                <a:gd name="connsiteX277" fmla="*/ 1131201 w 1300116"/>
                <a:gd name="connsiteY277" fmla="*/ 115200 h 1401988"/>
                <a:gd name="connsiteX278" fmla="*/ 1131790 w 1300116"/>
                <a:gd name="connsiteY278" fmla="*/ 115266 h 1401988"/>
                <a:gd name="connsiteX279" fmla="*/ 1132967 w 1300116"/>
                <a:gd name="connsiteY279" fmla="*/ 115332 h 1401988"/>
                <a:gd name="connsiteX280" fmla="*/ 1133555 w 1300116"/>
                <a:gd name="connsiteY280" fmla="*/ 115332 h 1401988"/>
                <a:gd name="connsiteX281" fmla="*/ 1134732 w 1300116"/>
                <a:gd name="connsiteY281" fmla="*/ 115398 h 1401988"/>
                <a:gd name="connsiteX282" fmla="*/ 1135321 w 1300116"/>
                <a:gd name="connsiteY282" fmla="*/ 115398 h 1401988"/>
                <a:gd name="connsiteX283" fmla="*/ 1135910 w 1300116"/>
                <a:gd name="connsiteY283" fmla="*/ 115398 h 1401988"/>
                <a:gd name="connsiteX284" fmla="*/ 1136498 w 1300116"/>
                <a:gd name="connsiteY284" fmla="*/ 115464 h 1401988"/>
                <a:gd name="connsiteX285" fmla="*/ 1137087 w 1300116"/>
                <a:gd name="connsiteY285" fmla="*/ 115464 h 1401988"/>
                <a:gd name="connsiteX286" fmla="*/ 1137675 w 1300116"/>
                <a:gd name="connsiteY286" fmla="*/ 115464 h 1401988"/>
                <a:gd name="connsiteX287" fmla="*/ 1138264 w 1300116"/>
                <a:gd name="connsiteY287" fmla="*/ 115464 h 1401988"/>
                <a:gd name="connsiteX288" fmla="*/ 1138852 w 1300116"/>
                <a:gd name="connsiteY288" fmla="*/ 115464 h 1401988"/>
                <a:gd name="connsiteX289" fmla="*/ 1139441 w 1300116"/>
                <a:gd name="connsiteY289" fmla="*/ 115464 h 1401988"/>
                <a:gd name="connsiteX290" fmla="*/ 1140029 w 1300116"/>
                <a:gd name="connsiteY290" fmla="*/ 115398 h 1401988"/>
                <a:gd name="connsiteX291" fmla="*/ 1140618 w 1300116"/>
                <a:gd name="connsiteY291" fmla="*/ 115398 h 1401988"/>
                <a:gd name="connsiteX292" fmla="*/ 1141795 w 1300116"/>
                <a:gd name="connsiteY292" fmla="*/ 115398 h 1401988"/>
                <a:gd name="connsiteX293" fmla="*/ 1142384 w 1300116"/>
                <a:gd name="connsiteY293" fmla="*/ 115332 h 1401988"/>
                <a:gd name="connsiteX294" fmla="*/ 1143561 w 1300116"/>
                <a:gd name="connsiteY294" fmla="*/ 115266 h 1401988"/>
                <a:gd name="connsiteX295" fmla="*/ 1144738 w 1300116"/>
                <a:gd name="connsiteY295" fmla="*/ 115200 h 1401988"/>
                <a:gd name="connsiteX296" fmla="*/ 1145326 w 1300116"/>
                <a:gd name="connsiteY296" fmla="*/ 115133 h 1401988"/>
                <a:gd name="connsiteX297" fmla="*/ 1146504 w 1300116"/>
                <a:gd name="connsiteY297" fmla="*/ 115067 h 1401988"/>
                <a:gd name="connsiteX298" fmla="*/ 1147681 w 1300116"/>
                <a:gd name="connsiteY298" fmla="*/ 114935 h 1401988"/>
                <a:gd name="connsiteX299" fmla="*/ 1148269 w 1300116"/>
                <a:gd name="connsiteY299" fmla="*/ 114869 h 1401988"/>
                <a:gd name="connsiteX300" fmla="*/ 1149446 w 1300116"/>
                <a:gd name="connsiteY300" fmla="*/ 114737 h 1401988"/>
                <a:gd name="connsiteX301" fmla="*/ 1150035 w 1300116"/>
                <a:gd name="connsiteY301" fmla="*/ 114604 h 1401988"/>
                <a:gd name="connsiteX302" fmla="*/ 1152389 w 1300116"/>
                <a:gd name="connsiteY302" fmla="*/ 114340 h 1401988"/>
                <a:gd name="connsiteX303" fmla="*/ 1154155 w 1300116"/>
                <a:gd name="connsiteY303" fmla="*/ 114009 h 1401988"/>
                <a:gd name="connsiteX304" fmla="*/ 1155920 w 1300116"/>
                <a:gd name="connsiteY304" fmla="*/ 113679 h 1401988"/>
                <a:gd name="connsiteX305" fmla="*/ 1157686 w 1300116"/>
                <a:gd name="connsiteY305" fmla="*/ 113348 h 1401988"/>
                <a:gd name="connsiteX306" fmla="*/ 1161217 w 1300116"/>
                <a:gd name="connsiteY306" fmla="*/ 112554 h 1401988"/>
                <a:gd name="connsiteX307" fmla="*/ 1164749 w 1300116"/>
                <a:gd name="connsiteY307" fmla="*/ 111629 h 1401988"/>
                <a:gd name="connsiteX308" fmla="*/ 1168280 w 1300116"/>
                <a:gd name="connsiteY308" fmla="*/ 110504 h 1401988"/>
                <a:gd name="connsiteX309" fmla="*/ 1175343 w 1300116"/>
                <a:gd name="connsiteY309" fmla="*/ 107991 h 1401988"/>
                <a:gd name="connsiteX310" fmla="*/ 1182405 w 1300116"/>
                <a:gd name="connsiteY310" fmla="*/ 105015 h 1401988"/>
                <a:gd name="connsiteX311" fmla="*/ 1187702 w 1300116"/>
                <a:gd name="connsiteY311" fmla="*/ 102238 h 1401988"/>
                <a:gd name="connsiteX312" fmla="*/ 1193588 w 1300116"/>
                <a:gd name="connsiteY312" fmla="*/ 99262 h 1401988"/>
                <a:gd name="connsiteX313" fmla="*/ 1198885 w 1300116"/>
                <a:gd name="connsiteY313" fmla="*/ 95956 h 1401988"/>
                <a:gd name="connsiteX314" fmla="*/ 1204770 w 1300116"/>
                <a:gd name="connsiteY314" fmla="*/ 92318 h 1401988"/>
                <a:gd name="connsiteX315" fmla="*/ 1213599 w 1300116"/>
                <a:gd name="connsiteY315" fmla="*/ 85771 h 1401988"/>
                <a:gd name="connsiteX316" fmla="*/ 1223016 w 1300116"/>
                <a:gd name="connsiteY316" fmla="*/ 78563 h 1401988"/>
                <a:gd name="connsiteX317" fmla="*/ 1232432 w 1300116"/>
                <a:gd name="connsiteY317" fmla="*/ 70760 h 1401988"/>
                <a:gd name="connsiteX318" fmla="*/ 1241261 w 1300116"/>
                <a:gd name="connsiteY318" fmla="*/ 62427 h 1401988"/>
                <a:gd name="connsiteX319" fmla="*/ 1255975 w 1300116"/>
                <a:gd name="connsiteY319" fmla="*/ 48209 h 1401988"/>
                <a:gd name="connsiteX320" fmla="*/ 1270100 w 1300116"/>
                <a:gd name="connsiteY320" fmla="*/ 33065 h 1401988"/>
                <a:gd name="connsiteX321" fmla="*/ 1300116 w 1300116"/>
                <a:gd name="connsiteY321" fmla="*/ 0 h 1401988"/>
                <a:gd name="connsiteX322" fmla="*/ 1300116 w 1300116"/>
                <a:gd name="connsiteY322" fmla="*/ 1302124 h 1401988"/>
                <a:gd name="connsiteX323" fmla="*/ 1200252 w 1300116"/>
                <a:gd name="connsiteY323" fmla="*/ 1401988 h 1401988"/>
                <a:gd name="connsiteX324" fmla="*/ 81291 w 1300116"/>
                <a:gd name="connsiteY324" fmla="*/ 1401988 h 1401988"/>
                <a:gd name="connsiteX325" fmla="*/ 10677 w 1300116"/>
                <a:gd name="connsiteY325" fmla="*/ 1372738 h 1401988"/>
                <a:gd name="connsiteX326" fmla="*/ 0 w 1300116"/>
                <a:gd name="connsiteY326" fmla="*/ 1356903 h 1401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Lst>
              <a:rect l="l" t="t" r="r" b="b"/>
              <a:pathLst>
                <a:path w="1300116" h="1401988">
                  <a:moveTo>
                    <a:pt x="0" y="0"/>
                  </a:moveTo>
                  <a:lnTo>
                    <a:pt x="27662" y="29891"/>
                  </a:lnTo>
                  <a:lnTo>
                    <a:pt x="43553" y="46688"/>
                  </a:lnTo>
                  <a:lnTo>
                    <a:pt x="59444" y="62427"/>
                  </a:lnTo>
                  <a:lnTo>
                    <a:pt x="74746" y="76183"/>
                  </a:lnTo>
                  <a:lnTo>
                    <a:pt x="82398" y="82465"/>
                  </a:lnTo>
                  <a:lnTo>
                    <a:pt x="90049" y="88284"/>
                  </a:lnTo>
                  <a:lnTo>
                    <a:pt x="97112" y="93112"/>
                  </a:lnTo>
                  <a:lnTo>
                    <a:pt x="104174" y="97543"/>
                  </a:lnTo>
                  <a:lnTo>
                    <a:pt x="111237" y="101511"/>
                  </a:lnTo>
                  <a:lnTo>
                    <a:pt x="118300" y="105015"/>
                  </a:lnTo>
                  <a:lnTo>
                    <a:pt x="125951" y="108124"/>
                  </a:lnTo>
                  <a:lnTo>
                    <a:pt x="133013" y="110703"/>
                  </a:lnTo>
                  <a:lnTo>
                    <a:pt x="136545" y="111761"/>
                  </a:lnTo>
                  <a:lnTo>
                    <a:pt x="140076" y="112687"/>
                  </a:lnTo>
                  <a:lnTo>
                    <a:pt x="143607" y="113546"/>
                  </a:lnTo>
                  <a:lnTo>
                    <a:pt x="145373" y="113877"/>
                  </a:lnTo>
                  <a:lnTo>
                    <a:pt x="147139" y="114208"/>
                  </a:lnTo>
                  <a:lnTo>
                    <a:pt x="149493" y="114472"/>
                  </a:lnTo>
                  <a:lnTo>
                    <a:pt x="151259" y="114737"/>
                  </a:lnTo>
                  <a:lnTo>
                    <a:pt x="151847" y="114803"/>
                  </a:lnTo>
                  <a:lnTo>
                    <a:pt x="153024" y="114935"/>
                  </a:lnTo>
                  <a:lnTo>
                    <a:pt x="154201" y="115067"/>
                  </a:lnTo>
                  <a:lnTo>
                    <a:pt x="154790" y="115133"/>
                  </a:lnTo>
                  <a:lnTo>
                    <a:pt x="155967" y="115200"/>
                  </a:lnTo>
                  <a:lnTo>
                    <a:pt x="156556" y="115266"/>
                  </a:lnTo>
                  <a:lnTo>
                    <a:pt x="157733" y="115332"/>
                  </a:lnTo>
                  <a:lnTo>
                    <a:pt x="158910" y="115332"/>
                  </a:lnTo>
                  <a:lnTo>
                    <a:pt x="159498" y="115398"/>
                  </a:lnTo>
                  <a:lnTo>
                    <a:pt x="160675" y="115398"/>
                  </a:lnTo>
                  <a:lnTo>
                    <a:pt x="161264" y="115464"/>
                  </a:lnTo>
                  <a:lnTo>
                    <a:pt x="161853" y="115464"/>
                  </a:lnTo>
                  <a:lnTo>
                    <a:pt x="162441" y="115464"/>
                  </a:lnTo>
                  <a:lnTo>
                    <a:pt x="163030" y="115464"/>
                  </a:lnTo>
                  <a:lnTo>
                    <a:pt x="163618" y="115464"/>
                  </a:lnTo>
                  <a:lnTo>
                    <a:pt x="164207" y="115464"/>
                  </a:lnTo>
                  <a:lnTo>
                    <a:pt x="164795" y="115398"/>
                  </a:lnTo>
                  <a:lnTo>
                    <a:pt x="165384" y="115398"/>
                  </a:lnTo>
                  <a:lnTo>
                    <a:pt x="165972" y="115398"/>
                  </a:lnTo>
                  <a:lnTo>
                    <a:pt x="167149" y="115332"/>
                  </a:lnTo>
                  <a:lnTo>
                    <a:pt x="168327" y="115266"/>
                  </a:lnTo>
                  <a:lnTo>
                    <a:pt x="168915" y="115266"/>
                  </a:lnTo>
                  <a:lnTo>
                    <a:pt x="170092" y="115200"/>
                  </a:lnTo>
                  <a:lnTo>
                    <a:pt x="170681" y="115067"/>
                  </a:lnTo>
                  <a:lnTo>
                    <a:pt x="171858" y="115001"/>
                  </a:lnTo>
                  <a:lnTo>
                    <a:pt x="173035" y="114869"/>
                  </a:lnTo>
                  <a:lnTo>
                    <a:pt x="173624" y="114803"/>
                  </a:lnTo>
                  <a:lnTo>
                    <a:pt x="175978" y="114538"/>
                  </a:lnTo>
                  <a:lnTo>
                    <a:pt x="177743" y="114274"/>
                  </a:lnTo>
                  <a:lnTo>
                    <a:pt x="179509" y="113943"/>
                  </a:lnTo>
                  <a:lnTo>
                    <a:pt x="181275" y="113546"/>
                  </a:lnTo>
                  <a:lnTo>
                    <a:pt x="183629" y="113083"/>
                  </a:lnTo>
                  <a:lnTo>
                    <a:pt x="185983" y="112621"/>
                  </a:lnTo>
                  <a:lnTo>
                    <a:pt x="189515" y="111562"/>
                  </a:lnTo>
                  <a:lnTo>
                    <a:pt x="193634" y="110306"/>
                  </a:lnTo>
                  <a:lnTo>
                    <a:pt x="201874" y="107264"/>
                  </a:lnTo>
                  <a:lnTo>
                    <a:pt x="210114" y="103561"/>
                  </a:lnTo>
                  <a:lnTo>
                    <a:pt x="216588" y="100056"/>
                  </a:lnTo>
                  <a:lnTo>
                    <a:pt x="223651" y="96154"/>
                  </a:lnTo>
                  <a:lnTo>
                    <a:pt x="230125" y="91922"/>
                  </a:lnTo>
                  <a:lnTo>
                    <a:pt x="236599" y="87226"/>
                  </a:lnTo>
                  <a:lnTo>
                    <a:pt x="244839" y="80944"/>
                  </a:lnTo>
                  <a:lnTo>
                    <a:pt x="253078" y="74133"/>
                  </a:lnTo>
                  <a:lnTo>
                    <a:pt x="261318" y="66858"/>
                  </a:lnTo>
                  <a:lnTo>
                    <a:pt x="269558" y="59187"/>
                  </a:lnTo>
                  <a:lnTo>
                    <a:pt x="282506" y="46225"/>
                  </a:lnTo>
                  <a:lnTo>
                    <a:pt x="295454" y="32536"/>
                  </a:lnTo>
                  <a:lnTo>
                    <a:pt x="310168" y="16996"/>
                  </a:lnTo>
                  <a:lnTo>
                    <a:pt x="317231" y="9060"/>
                  </a:lnTo>
                  <a:lnTo>
                    <a:pt x="320762" y="5092"/>
                  </a:lnTo>
                  <a:lnTo>
                    <a:pt x="322528" y="3108"/>
                  </a:lnTo>
                  <a:lnTo>
                    <a:pt x="323705" y="2116"/>
                  </a:lnTo>
                  <a:lnTo>
                    <a:pt x="324293" y="1124"/>
                  </a:lnTo>
                  <a:lnTo>
                    <a:pt x="324882" y="595"/>
                  </a:lnTo>
                  <a:lnTo>
                    <a:pt x="324882" y="331"/>
                  </a:lnTo>
                  <a:lnTo>
                    <a:pt x="324882" y="198"/>
                  </a:lnTo>
                  <a:lnTo>
                    <a:pt x="324882" y="132"/>
                  </a:lnTo>
                  <a:lnTo>
                    <a:pt x="325471" y="66"/>
                  </a:lnTo>
                  <a:lnTo>
                    <a:pt x="325471" y="132"/>
                  </a:lnTo>
                  <a:lnTo>
                    <a:pt x="325471" y="265"/>
                  </a:lnTo>
                  <a:lnTo>
                    <a:pt x="325471" y="397"/>
                  </a:lnTo>
                  <a:lnTo>
                    <a:pt x="326059" y="661"/>
                  </a:lnTo>
                  <a:lnTo>
                    <a:pt x="326059" y="926"/>
                  </a:lnTo>
                  <a:lnTo>
                    <a:pt x="326648" y="1455"/>
                  </a:lnTo>
                  <a:lnTo>
                    <a:pt x="327236" y="1984"/>
                  </a:lnTo>
                  <a:lnTo>
                    <a:pt x="327825" y="3108"/>
                  </a:lnTo>
                  <a:lnTo>
                    <a:pt x="330179" y="5224"/>
                  </a:lnTo>
                  <a:lnTo>
                    <a:pt x="331945" y="7341"/>
                  </a:lnTo>
                  <a:lnTo>
                    <a:pt x="335476" y="11573"/>
                  </a:lnTo>
                  <a:lnTo>
                    <a:pt x="339596" y="15805"/>
                  </a:lnTo>
                  <a:lnTo>
                    <a:pt x="347247" y="24204"/>
                  </a:lnTo>
                  <a:lnTo>
                    <a:pt x="354898" y="32536"/>
                  </a:lnTo>
                  <a:lnTo>
                    <a:pt x="369024" y="47350"/>
                  </a:lnTo>
                  <a:lnTo>
                    <a:pt x="383149" y="61303"/>
                  </a:lnTo>
                  <a:lnTo>
                    <a:pt x="398451" y="75124"/>
                  </a:lnTo>
                  <a:lnTo>
                    <a:pt x="406102" y="81407"/>
                  </a:lnTo>
                  <a:lnTo>
                    <a:pt x="413754" y="87226"/>
                  </a:lnTo>
                  <a:lnTo>
                    <a:pt x="421993" y="92980"/>
                  </a:lnTo>
                  <a:lnTo>
                    <a:pt x="430233" y="98138"/>
                  </a:lnTo>
                  <a:lnTo>
                    <a:pt x="438473" y="102635"/>
                  </a:lnTo>
                  <a:lnTo>
                    <a:pt x="446713" y="106536"/>
                  </a:lnTo>
                  <a:lnTo>
                    <a:pt x="453187" y="109116"/>
                  </a:lnTo>
                  <a:lnTo>
                    <a:pt x="459661" y="111298"/>
                  </a:lnTo>
                  <a:lnTo>
                    <a:pt x="463192" y="112224"/>
                  </a:lnTo>
                  <a:lnTo>
                    <a:pt x="466724" y="113017"/>
                  </a:lnTo>
                  <a:lnTo>
                    <a:pt x="469666" y="113679"/>
                  </a:lnTo>
                  <a:lnTo>
                    <a:pt x="471432" y="114009"/>
                  </a:lnTo>
                  <a:lnTo>
                    <a:pt x="473198" y="114274"/>
                  </a:lnTo>
                  <a:lnTo>
                    <a:pt x="474963" y="114538"/>
                  </a:lnTo>
                  <a:lnTo>
                    <a:pt x="476140" y="114671"/>
                  </a:lnTo>
                  <a:lnTo>
                    <a:pt x="476729" y="114803"/>
                  </a:lnTo>
                  <a:lnTo>
                    <a:pt x="477906" y="114935"/>
                  </a:lnTo>
                  <a:lnTo>
                    <a:pt x="479083" y="115067"/>
                  </a:lnTo>
                  <a:lnTo>
                    <a:pt x="479672" y="115133"/>
                  </a:lnTo>
                  <a:lnTo>
                    <a:pt x="480849" y="115200"/>
                  </a:lnTo>
                  <a:lnTo>
                    <a:pt x="482026" y="115266"/>
                  </a:lnTo>
                  <a:lnTo>
                    <a:pt x="483203" y="115332"/>
                  </a:lnTo>
                  <a:lnTo>
                    <a:pt x="483792" y="115398"/>
                  </a:lnTo>
                  <a:lnTo>
                    <a:pt x="484380" y="115398"/>
                  </a:lnTo>
                  <a:lnTo>
                    <a:pt x="484969" y="115398"/>
                  </a:lnTo>
                  <a:lnTo>
                    <a:pt x="485557" y="115398"/>
                  </a:lnTo>
                  <a:lnTo>
                    <a:pt x="486146" y="115398"/>
                  </a:lnTo>
                  <a:lnTo>
                    <a:pt x="486146" y="115464"/>
                  </a:lnTo>
                  <a:lnTo>
                    <a:pt x="486734" y="115464"/>
                  </a:lnTo>
                  <a:lnTo>
                    <a:pt x="487323" y="115464"/>
                  </a:lnTo>
                  <a:lnTo>
                    <a:pt x="487911" y="115464"/>
                  </a:lnTo>
                  <a:lnTo>
                    <a:pt x="488500" y="115464"/>
                  </a:lnTo>
                  <a:lnTo>
                    <a:pt x="489089" y="115464"/>
                  </a:lnTo>
                  <a:lnTo>
                    <a:pt x="489677" y="115464"/>
                  </a:lnTo>
                  <a:lnTo>
                    <a:pt x="489677" y="115398"/>
                  </a:lnTo>
                  <a:lnTo>
                    <a:pt x="490266" y="115398"/>
                  </a:lnTo>
                  <a:lnTo>
                    <a:pt x="490854" y="115398"/>
                  </a:lnTo>
                  <a:lnTo>
                    <a:pt x="492031" y="115332"/>
                  </a:lnTo>
                  <a:lnTo>
                    <a:pt x="492620" y="115332"/>
                  </a:lnTo>
                  <a:lnTo>
                    <a:pt x="493797" y="115266"/>
                  </a:lnTo>
                  <a:lnTo>
                    <a:pt x="494974" y="115200"/>
                  </a:lnTo>
                  <a:lnTo>
                    <a:pt x="495563" y="115133"/>
                  </a:lnTo>
                  <a:lnTo>
                    <a:pt x="496740" y="115001"/>
                  </a:lnTo>
                  <a:lnTo>
                    <a:pt x="497917" y="114935"/>
                  </a:lnTo>
                  <a:lnTo>
                    <a:pt x="499094" y="114803"/>
                  </a:lnTo>
                  <a:lnTo>
                    <a:pt x="499683" y="114671"/>
                  </a:lnTo>
                  <a:lnTo>
                    <a:pt x="500860" y="114538"/>
                  </a:lnTo>
                  <a:lnTo>
                    <a:pt x="502625" y="114274"/>
                  </a:lnTo>
                  <a:lnTo>
                    <a:pt x="504980" y="113877"/>
                  </a:lnTo>
                  <a:lnTo>
                    <a:pt x="506157" y="113612"/>
                  </a:lnTo>
                  <a:lnTo>
                    <a:pt x="507922" y="113216"/>
                  </a:lnTo>
                  <a:lnTo>
                    <a:pt x="511454" y="112422"/>
                  </a:lnTo>
                  <a:lnTo>
                    <a:pt x="514985" y="111496"/>
                  </a:lnTo>
                  <a:lnTo>
                    <a:pt x="518516" y="110438"/>
                  </a:lnTo>
                  <a:lnTo>
                    <a:pt x="525579" y="107925"/>
                  </a:lnTo>
                  <a:lnTo>
                    <a:pt x="532053" y="105015"/>
                  </a:lnTo>
                  <a:lnTo>
                    <a:pt x="539704" y="101114"/>
                  </a:lnTo>
                  <a:lnTo>
                    <a:pt x="547944" y="96617"/>
                  </a:lnTo>
                  <a:lnTo>
                    <a:pt x="555595" y="91657"/>
                  </a:lnTo>
                  <a:lnTo>
                    <a:pt x="563246" y="86102"/>
                  </a:lnTo>
                  <a:lnTo>
                    <a:pt x="570309" y="80679"/>
                  </a:lnTo>
                  <a:lnTo>
                    <a:pt x="577372" y="74926"/>
                  </a:lnTo>
                  <a:lnTo>
                    <a:pt x="591497" y="62427"/>
                  </a:lnTo>
                  <a:lnTo>
                    <a:pt x="605622" y="48077"/>
                  </a:lnTo>
                  <a:lnTo>
                    <a:pt x="620336" y="32801"/>
                  </a:lnTo>
                  <a:lnTo>
                    <a:pt x="635639" y="16533"/>
                  </a:lnTo>
                  <a:lnTo>
                    <a:pt x="642701" y="8266"/>
                  </a:lnTo>
                  <a:lnTo>
                    <a:pt x="646821" y="4100"/>
                  </a:lnTo>
                  <a:lnTo>
                    <a:pt x="648587" y="2050"/>
                  </a:lnTo>
                  <a:lnTo>
                    <a:pt x="649175" y="992"/>
                  </a:lnTo>
                  <a:lnTo>
                    <a:pt x="649764" y="463"/>
                  </a:lnTo>
                  <a:lnTo>
                    <a:pt x="650352" y="198"/>
                  </a:lnTo>
                  <a:lnTo>
                    <a:pt x="650941" y="463"/>
                  </a:lnTo>
                  <a:lnTo>
                    <a:pt x="651530" y="992"/>
                  </a:lnTo>
                  <a:lnTo>
                    <a:pt x="652118" y="2050"/>
                  </a:lnTo>
                  <a:lnTo>
                    <a:pt x="653884" y="4100"/>
                  </a:lnTo>
                  <a:lnTo>
                    <a:pt x="658004" y="8200"/>
                  </a:lnTo>
                  <a:lnTo>
                    <a:pt x="665066" y="16400"/>
                  </a:lnTo>
                  <a:lnTo>
                    <a:pt x="679780" y="32536"/>
                  </a:lnTo>
                  <a:lnTo>
                    <a:pt x="694494" y="47945"/>
                  </a:lnTo>
                  <a:lnTo>
                    <a:pt x="709208" y="62427"/>
                  </a:lnTo>
                  <a:lnTo>
                    <a:pt x="724510" y="76050"/>
                  </a:lnTo>
                  <a:lnTo>
                    <a:pt x="732161" y="82333"/>
                  </a:lnTo>
                  <a:lnTo>
                    <a:pt x="740401" y="88086"/>
                  </a:lnTo>
                  <a:lnTo>
                    <a:pt x="747464" y="92980"/>
                  </a:lnTo>
                  <a:lnTo>
                    <a:pt x="754527" y="97477"/>
                  </a:lnTo>
                  <a:lnTo>
                    <a:pt x="761589" y="101444"/>
                  </a:lnTo>
                  <a:lnTo>
                    <a:pt x="768652" y="105015"/>
                  </a:lnTo>
                  <a:lnTo>
                    <a:pt x="776303" y="108388"/>
                  </a:lnTo>
                  <a:lnTo>
                    <a:pt x="780423" y="109843"/>
                  </a:lnTo>
                  <a:lnTo>
                    <a:pt x="784543" y="111166"/>
                  </a:lnTo>
                  <a:lnTo>
                    <a:pt x="788663" y="112224"/>
                  </a:lnTo>
                  <a:lnTo>
                    <a:pt x="792194" y="113216"/>
                  </a:lnTo>
                  <a:lnTo>
                    <a:pt x="794548" y="113612"/>
                  </a:lnTo>
                  <a:lnTo>
                    <a:pt x="796314" y="114009"/>
                  </a:lnTo>
                  <a:lnTo>
                    <a:pt x="798668" y="114340"/>
                  </a:lnTo>
                  <a:lnTo>
                    <a:pt x="800434" y="114604"/>
                  </a:lnTo>
                  <a:lnTo>
                    <a:pt x="802199" y="114803"/>
                  </a:lnTo>
                  <a:lnTo>
                    <a:pt x="802788" y="114935"/>
                  </a:lnTo>
                  <a:lnTo>
                    <a:pt x="803965" y="115001"/>
                  </a:lnTo>
                  <a:lnTo>
                    <a:pt x="804554" y="115067"/>
                  </a:lnTo>
                  <a:lnTo>
                    <a:pt x="805731" y="115133"/>
                  </a:lnTo>
                  <a:lnTo>
                    <a:pt x="806319" y="115200"/>
                  </a:lnTo>
                  <a:lnTo>
                    <a:pt x="807496" y="115266"/>
                  </a:lnTo>
                  <a:lnTo>
                    <a:pt x="808085" y="115332"/>
                  </a:lnTo>
                  <a:lnTo>
                    <a:pt x="808673" y="115398"/>
                  </a:lnTo>
                  <a:lnTo>
                    <a:pt x="809851" y="115398"/>
                  </a:lnTo>
                  <a:lnTo>
                    <a:pt x="810439" y="115398"/>
                  </a:lnTo>
                  <a:lnTo>
                    <a:pt x="811616" y="115464"/>
                  </a:lnTo>
                  <a:lnTo>
                    <a:pt x="812205" y="115464"/>
                  </a:lnTo>
                  <a:lnTo>
                    <a:pt x="813382" y="115464"/>
                  </a:lnTo>
                  <a:lnTo>
                    <a:pt x="813970" y="115464"/>
                  </a:lnTo>
                  <a:lnTo>
                    <a:pt x="815148" y="115398"/>
                  </a:lnTo>
                  <a:lnTo>
                    <a:pt x="815736" y="115398"/>
                  </a:lnTo>
                  <a:lnTo>
                    <a:pt x="816325" y="115398"/>
                  </a:lnTo>
                  <a:lnTo>
                    <a:pt x="817502" y="115332"/>
                  </a:lnTo>
                  <a:lnTo>
                    <a:pt x="818090" y="115266"/>
                  </a:lnTo>
                  <a:lnTo>
                    <a:pt x="819267" y="115266"/>
                  </a:lnTo>
                  <a:lnTo>
                    <a:pt x="819856" y="115200"/>
                  </a:lnTo>
                  <a:lnTo>
                    <a:pt x="821033" y="115133"/>
                  </a:lnTo>
                  <a:lnTo>
                    <a:pt x="821622" y="115067"/>
                  </a:lnTo>
                  <a:lnTo>
                    <a:pt x="822799" y="114935"/>
                  </a:lnTo>
                  <a:lnTo>
                    <a:pt x="823387" y="114869"/>
                  </a:lnTo>
                  <a:lnTo>
                    <a:pt x="823976" y="114737"/>
                  </a:lnTo>
                  <a:lnTo>
                    <a:pt x="825742" y="114538"/>
                  </a:lnTo>
                  <a:lnTo>
                    <a:pt x="827507" y="114274"/>
                  </a:lnTo>
                  <a:lnTo>
                    <a:pt x="829273" y="113943"/>
                  </a:lnTo>
                  <a:lnTo>
                    <a:pt x="831039" y="113612"/>
                  </a:lnTo>
                  <a:lnTo>
                    <a:pt x="835158" y="112819"/>
                  </a:lnTo>
                  <a:lnTo>
                    <a:pt x="838690" y="111893"/>
                  </a:lnTo>
                  <a:lnTo>
                    <a:pt x="842221" y="110835"/>
                  </a:lnTo>
                  <a:lnTo>
                    <a:pt x="849284" y="108322"/>
                  </a:lnTo>
                  <a:lnTo>
                    <a:pt x="856935" y="105280"/>
                  </a:lnTo>
                  <a:lnTo>
                    <a:pt x="863998" y="101511"/>
                  </a:lnTo>
                  <a:lnTo>
                    <a:pt x="871649" y="97278"/>
                  </a:lnTo>
                  <a:lnTo>
                    <a:pt x="879300" y="92517"/>
                  </a:lnTo>
                  <a:lnTo>
                    <a:pt x="886951" y="87226"/>
                  </a:lnTo>
                  <a:lnTo>
                    <a:pt x="894014" y="81605"/>
                  </a:lnTo>
                  <a:lnTo>
                    <a:pt x="901665" y="75521"/>
                  </a:lnTo>
                  <a:lnTo>
                    <a:pt x="916379" y="62229"/>
                  </a:lnTo>
                  <a:lnTo>
                    <a:pt x="931093" y="47813"/>
                  </a:lnTo>
                  <a:lnTo>
                    <a:pt x="945807" y="32536"/>
                  </a:lnTo>
                  <a:lnTo>
                    <a:pt x="960520" y="16400"/>
                  </a:lnTo>
                  <a:lnTo>
                    <a:pt x="968172" y="8200"/>
                  </a:lnTo>
                  <a:lnTo>
                    <a:pt x="971703" y="4100"/>
                  </a:lnTo>
                  <a:lnTo>
                    <a:pt x="973469" y="1984"/>
                  </a:lnTo>
                  <a:lnTo>
                    <a:pt x="974646" y="992"/>
                  </a:lnTo>
                  <a:lnTo>
                    <a:pt x="975234" y="463"/>
                  </a:lnTo>
                  <a:lnTo>
                    <a:pt x="975234" y="331"/>
                  </a:lnTo>
                  <a:lnTo>
                    <a:pt x="975234" y="198"/>
                  </a:lnTo>
                  <a:lnTo>
                    <a:pt x="975234" y="132"/>
                  </a:lnTo>
                  <a:lnTo>
                    <a:pt x="975823" y="265"/>
                  </a:lnTo>
                  <a:lnTo>
                    <a:pt x="975823" y="529"/>
                  </a:lnTo>
                  <a:lnTo>
                    <a:pt x="976411" y="992"/>
                  </a:lnTo>
                  <a:lnTo>
                    <a:pt x="977000" y="2050"/>
                  </a:lnTo>
                  <a:lnTo>
                    <a:pt x="979354" y="4100"/>
                  </a:lnTo>
                  <a:lnTo>
                    <a:pt x="982885" y="8200"/>
                  </a:lnTo>
                  <a:lnTo>
                    <a:pt x="989948" y="16400"/>
                  </a:lnTo>
                  <a:lnTo>
                    <a:pt x="1005251" y="32536"/>
                  </a:lnTo>
                  <a:lnTo>
                    <a:pt x="1020553" y="49003"/>
                  </a:lnTo>
                  <a:lnTo>
                    <a:pt x="1036444" y="64411"/>
                  </a:lnTo>
                  <a:lnTo>
                    <a:pt x="1050569" y="76513"/>
                  </a:lnTo>
                  <a:lnTo>
                    <a:pt x="1057043" y="82068"/>
                  </a:lnTo>
                  <a:lnTo>
                    <a:pt x="1064106" y="87226"/>
                  </a:lnTo>
                  <a:lnTo>
                    <a:pt x="1071169" y="92186"/>
                  </a:lnTo>
                  <a:lnTo>
                    <a:pt x="1078231" y="96683"/>
                  </a:lnTo>
                  <a:lnTo>
                    <a:pt x="1085294" y="100783"/>
                  </a:lnTo>
                  <a:lnTo>
                    <a:pt x="1092357" y="104354"/>
                  </a:lnTo>
                  <a:lnTo>
                    <a:pt x="1100008" y="107727"/>
                  </a:lnTo>
                  <a:lnTo>
                    <a:pt x="1107659" y="110570"/>
                  </a:lnTo>
                  <a:lnTo>
                    <a:pt x="1111779" y="111695"/>
                  </a:lnTo>
                  <a:lnTo>
                    <a:pt x="1115310" y="112753"/>
                  </a:lnTo>
                  <a:lnTo>
                    <a:pt x="1117076" y="113150"/>
                  </a:lnTo>
                  <a:lnTo>
                    <a:pt x="1119430" y="113612"/>
                  </a:lnTo>
                  <a:lnTo>
                    <a:pt x="1121196" y="113943"/>
                  </a:lnTo>
                  <a:lnTo>
                    <a:pt x="1122961" y="114274"/>
                  </a:lnTo>
                  <a:lnTo>
                    <a:pt x="1125316" y="114538"/>
                  </a:lnTo>
                  <a:lnTo>
                    <a:pt x="1125904" y="114671"/>
                  </a:lnTo>
                  <a:lnTo>
                    <a:pt x="1127081" y="114803"/>
                  </a:lnTo>
                  <a:lnTo>
                    <a:pt x="1128258" y="114935"/>
                  </a:lnTo>
                  <a:lnTo>
                    <a:pt x="1128847" y="115001"/>
                  </a:lnTo>
                  <a:lnTo>
                    <a:pt x="1130024" y="115133"/>
                  </a:lnTo>
                  <a:lnTo>
                    <a:pt x="1131201" y="115200"/>
                  </a:lnTo>
                  <a:lnTo>
                    <a:pt x="1131790" y="115266"/>
                  </a:lnTo>
                  <a:lnTo>
                    <a:pt x="1132967" y="115332"/>
                  </a:lnTo>
                  <a:lnTo>
                    <a:pt x="1133555" y="115332"/>
                  </a:lnTo>
                  <a:lnTo>
                    <a:pt x="1134732" y="115398"/>
                  </a:lnTo>
                  <a:lnTo>
                    <a:pt x="1135321" y="115398"/>
                  </a:lnTo>
                  <a:lnTo>
                    <a:pt x="1135910" y="115398"/>
                  </a:lnTo>
                  <a:lnTo>
                    <a:pt x="1136498" y="115464"/>
                  </a:lnTo>
                  <a:lnTo>
                    <a:pt x="1137087" y="115464"/>
                  </a:lnTo>
                  <a:lnTo>
                    <a:pt x="1137675" y="115464"/>
                  </a:lnTo>
                  <a:lnTo>
                    <a:pt x="1138264" y="115464"/>
                  </a:lnTo>
                  <a:lnTo>
                    <a:pt x="1138852" y="115464"/>
                  </a:lnTo>
                  <a:lnTo>
                    <a:pt x="1139441" y="115464"/>
                  </a:lnTo>
                  <a:lnTo>
                    <a:pt x="1140029" y="115398"/>
                  </a:lnTo>
                  <a:lnTo>
                    <a:pt x="1140618" y="115398"/>
                  </a:lnTo>
                  <a:lnTo>
                    <a:pt x="1141795" y="115398"/>
                  </a:lnTo>
                  <a:lnTo>
                    <a:pt x="1142384" y="115332"/>
                  </a:lnTo>
                  <a:lnTo>
                    <a:pt x="1143561" y="115266"/>
                  </a:lnTo>
                  <a:lnTo>
                    <a:pt x="1144738" y="115200"/>
                  </a:lnTo>
                  <a:lnTo>
                    <a:pt x="1145326" y="115133"/>
                  </a:lnTo>
                  <a:lnTo>
                    <a:pt x="1146504" y="115067"/>
                  </a:lnTo>
                  <a:lnTo>
                    <a:pt x="1147681" y="114935"/>
                  </a:lnTo>
                  <a:lnTo>
                    <a:pt x="1148269" y="114869"/>
                  </a:lnTo>
                  <a:lnTo>
                    <a:pt x="1149446" y="114737"/>
                  </a:lnTo>
                  <a:lnTo>
                    <a:pt x="1150035" y="114604"/>
                  </a:lnTo>
                  <a:lnTo>
                    <a:pt x="1152389" y="114340"/>
                  </a:lnTo>
                  <a:lnTo>
                    <a:pt x="1154155" y="114009"/>
                  </a:lnTo>
                  <a:lnTo>
                    <a:pt x="1155920" y="113679"/>
                  </a:lnTo>
                  <a:lnTo>
                    <a:pt x="1157686" y="113348"/>
                  </a:lnTo>
                  <a:lnTo>
                    <a:pt x="1161217" y="112554"/>
                  </a:lnTo>
                  <a:lnTo>
                    <a:pt x="1164749" y="111629"/>
                  </a:lnTo>
                  <a:lnTo>
                    <a:pt x="1168280" y="110504"/>
                  </a:lnTo>
                  <a:lnTo>
                    <a:pt x="1175343" y="107991"/>
                  </a:lnTo>
                  <a:lnTo>
                    <a:pt x="1182405" y="105015"/>
                  </a:lnTo>
                  <a:lnTo>
                    <a:pt x="1187702" y="102238"/>
                  </a:lnTo>
                  <a:lnTo>
                    <a:pt x="1193588" y="99262"/>
                  </a:lnTo>
                  <a:lnTo>
                    <a:pt x="1198885" y="95956"/>
                  </a:lnTo>
                  <a:lnTo>
                    <a:pt x="1204770" y="92318"/>
                  </a:lnTo>
                  <a:lnTo>
                    <a:pt x="1213599" y="85771"/>
                  </a:lnTo>
                  <a:lnTo>
                    <a:pt x="1223016" y="78563"/>
                  </a:lnTo>
                  <a:lnTo>
                    <a:pt x="1232432" y="70760"/>
                  </a:lnTo>
                  <a:lnTo>
                    <a:pt x="1241261" y="62427"/>
                  </a:lnTo>
                  <a:lnTo>
                    <a:pt x="1255975" y="48209"/>
                  </a:lnTo>
                  <a:lnTo>
                    <a:pt x="1270100" y="33065"/>
                  </a:lnTo>
                  <a:lnTo>
                    <a:pt x="1300116" y="0"/>
                  </a:lnTo>
                  <a:lnTo>
                    <a:pt x="1300116" y="1302124"/>
                  </a:lnTo>
                  <a:cubicBezTo>
                    <a:pt x="1300116" y="1357277"/>
                    <a:pt x="1255405" y="1401988"/>
                    <a:pt x="1200252" y="1401988"/>
                  </a:cubicBezTo>
                  <a:lnTo>
                    <a:pt x="81291" y="1401988"/>
                  </a:lnTo>
                  <a:cubicBezTo>
                    <a:pt x="53715" y="1401988"/>
                    <a:pt x="28749" y="1390810"/>
                    <a:pt x="10677" y="1372738"/>
                  </a:cubicBezTo>
                  <a:lnTo>
                    <a:pt x="0" y="1356903"/>
                  </a:lnTo>
                  <a:close/>
                </a:path>
              </a:pathLst>
            </a:custGeom>
            <a:solidFill>
              <a:schemeClr val="accent5">
                <a:lumMod val="5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grpSp>
      <p:grpSp>
        <p:nvGrpSpPr>
          <p:cNvPr id="35844" name="Group 35843">
            <a:extLst>
              <a:ext uri="{FF2B5EF4-FFF2-40B4-BE49-F238E27FC236}">
                <a16:creationId xmlns:a16="http://schemas.microsoft.com/office/drawing/2014/main" id="{5F08824D-6868-4181-85BF-BFC004E8B348}"/>
              </a:ext>
            </a:extLst>
          </p:cNvPr>
          <p:cNvGrpSpPr/>
          <p:nvPr/>
        </p:nvGrpSpPr>
        <p:grpSpPr>
          <a:xfrm>
            <a:off x="2510328" y="24525280"/>
            <a:ext cx="3878896" cy="2255372"/>
            <a:chOff x="1591163" y="28123911"/>
            <a:chExt cx="4363759" cy="2537294"/>
          </a:xfrm>
        </p:grpSpPr>
        <p:sp>
          <p:nvSpPr>
            <p:cNvPr id="35845" name="Rectangle 35844">
              <a:extLst>
                <a:ext uri="{FF2B5EF4-FFF2-40B4-BE49-F238E27FC236}">
                  <a16:creationId xmlns:a16="http://schemas.microsoft.com/office/drawing/2014/main" id="{D09A76E6-1638-40DF-AF04-771B91338FB8}"/>
                </a:ext>
              </a:extLst>
            </p:cNvPr>
            <p:cNvSpPr/>
            <p:nvPr/>
          </p:nvSpPr>
          <p:spPr>
            <a:xfrm flipH="1">
              <a:off x="1591163" y="28687588"/>
              <a:ext cx="4363759" cy="1973617"/>
            </a:xfrm>
            <a:prstGeom prst="rect">
              <a:avLst/>
            </a:prstGeom>
          </p:spPr>
          <p:txBody>
            <a:bodyPr wrap="square">
              <a:spAutoFit/>
            </a:bodyPr>
            <a:lstStyle/>
            <a:p>
              <a:pPr marL="64914" algn="ctr"/>
              <a:r>
                <a:rPr lang="en-US" sz="1800" dirty="0">
                  <a:cs typeface="Segoe UI Light" panose="020B0502040204020203" pitchFamily="34" charset="0"/>
                </a:rPr>
                <a:t>When the shape of the iceberg is known, we can calculate what portion of the iceberg would be visible floating above water. This is the </a:t>
              </a:r>
              <a:r>
                <a:rPr lang="en-US" sz="1800" b="1" dirty="0">
                  <a:latin typeface="+mj-lt"/>
                  <a:cs typeface="Segoe UI Light" panose="020B0502040204020203" pitchFamily="34" charset="0"/>
                </a:rPr>
                <a:t>forward problem </a:t>
              </a:r>
              <a:r>
                <a:rPr lang="en-US" sz="1800" dirty="0">
                  <a:cs typeface="Segoe UI Light" panose="020B0502040204020203" pitchFamily="34" charset="0"/>
                </a:rPr>
                <a:t>and is </a:t>
              </a:r>
              <a:r>
                <a:rPr lang="en-US" sz="1800" b="1" dirty="0">
                  <a:latin typeface="+mj-lt"/>
                  <a:cs typeface="Segoe UI Light" panose="020B0502040204020203" pitchFamily="34" charset="0"/>
                </a:rPr>
                <a:t>well-posed</a:t>
              </a:r>
              <a:r>
                <a:rPr lang="en-US" sz="1800" dirty="0">
                  <a:cs typeface="Segoe UI Light" panose="020B0502040204020203" pitchFamily="34" charset="0"/>
                </a:rPr>
                <a:t>. </a:t>
              </a:r>
              <a:endParaRPr lang="en-CA" sz="1800" dirty="0">
                <a:cs typeface="Segoe UI Light" panose="020B0502040204020203" pitchFamily="34" charset="0"/>
              </a:endParaRPr>
            </a:p>
          </p:txBody>
        </p:sp>
        <p:sp>
          <p:nvSpPr>
            <p:cNvPr id="35846" name="Rectangle 35845">
              <a:extLst>
                <a:ext uri="{FF2B5EF4-FFF2-40B4-BE49-F238E27FC236}">
                  <a16:creationId xmlns:a16="http://schemas.microsoft.com/office/drawing/2014/main" id="{9B9B8F2C-73B5-46B8-8881-330947EEB25C}"/>
                </a:ext>
              </a:extLst>
            </p:cNvPr>
            <p:cNvSpPr/>
            <p:nvPr/>
          </p:nvSpPr>
          <p:spPr>
            <a:xfrm flipH="1">
              <a:off x="3274260" y="28123911"/>
              <a:ext cx="997565" cy="633778"/>
            </a:xfrm>
            <a:prstGeom prst="rect">
              <a:avLst/>
            </a:prstGeom>
          </p:spPr>
          <p:txBody>
            <a:bodyPr wrap="square">
              <a:spAutoFit/>
            </a:bodyPr>
            <a:lstStyle/>
            <a:p>
              <a:pPr marL="64914" algn="ctr"/>
              <a:r>
                <a:rPr lang="en-US" sz="3061" b="1" dirty="0">
                  <a:solidFill>
                    <a:srgbClr val="101837"/>
                  </a:solidFill>
                  <a:latin typeface="+mj-lt"/>
                  <a:cs typeface="Segoe UI Light" panose="020B0502040204020203" pitchFamily="34" charset="0"/>
                </a:rPr>
                <a:t>01</a:t>
              </a:r>
            </a:p>
          </p:txBody>
        </p:sp>
      </p:grpSp>
      <p:grpSp>
        <p:nvGrpSpPr>
          <p:cNvPr id="35847" name="Group 35846">
            <a:extLst>
              <a:ext uri="{FF2B5EF4-FFF2-40B4-BE49-F238E27FC236}">
                <a16:creationId xmlns:a16="http://schemas.microsoft.com/office/drawing/2014/main" id="{6110186B-1C13-4195-B6F6-1562E5E94B94}"/>
              </a:ext>
            </a:extLst>
          </p:cNvPr>
          <p:cNvGrpSpPr/>
          <p:nvPr/>
        </p:nvGrpSpPr>
        <p:grpSpPr>
          <a:xfrm>
            <a:off x="6786775" y="24527770"/>
            <a:ext cx="5720185" cy="2245217"/>
            <a:chOff x="1054358" y="28192486"/>
            <a:chExt cx="5437370" cy="2525867"/>
          </a:xfrm>
        </p:grpSpPr>
        <p:sp>
          <p:nvSpPr>
            <p:cNvPr id="35848" name="Rectangle 35847">
              <a:extLst>
                <a:ext uri="{FF2B5EF4-FFF2-40B4-BE49-F238E27FC236}">
                  <a16:creationId xmlns:a16="http://schemas.microsoft.com/office/drawing/2014/main" id="{1D0D9568-92C9-4D82-9ED9-CA4FA175824A}"/>
                </a:ext>
              </a:extLst>
            </p:cNvPr>
            <p:cNvSpPr/>
            <p:nvPr/>
          </p:nvSpPr>
          <p:spPr>
            <a:xfrm flipH="1">
              <a:off x="1054358" y="28744738"/>
              <a:ext cx="5437370" cy="1973615"/>
            </a:xfrm>
            <a:prstGeom prst="rect">
              <a:avLst/>
            </a:prstGeom>
          </p:spPr>
          <p:txBody>
            <a:bodyPr wrap="square">
              <a:spAutoFit/>
            </a:bodyPr>
            <a:lstStyle/>
            <a:p>
              <a:pPr marL="64914" algn="ctr"/>
              <a:r>
                <a:rPr lang="en-US" sz="1800" dirty="0">
                  <a:cs typeface="Segoe UI Light" panose="020B0502040204020203" pitchFamily="34" charset="0"/>
                </a:rPr>
                <a:t>In contrast, when we observe an iceberg, we can often only see the portion of the iceberg that is above the water. The </a:t>
              </a:r>
              <a:r>
                <a:rPr lang="en-US" sz="1800" b="1" dirty="0">
                  <a:latin typeface="+mj-lt"/>
                  <a:cs typeface="Segoe UI Light" panose="020B0502040204020203" pitchFamily="34" charset="0"/>
                </a:rPr>
                <a:t>inverse problem</a:t>
              </a:r>
              <a:r>
                <a:rPr lang="en-US" sz="1800" dirty="0">
                  <a:cs typeface="Segoe UI Light" panose="020B0502040204020203" pitchFamily="34" charset="0"/>
                </a:rPr>
                <a:t> is now to find the overall shape of the iceberg, given this observation. This problem is </a:t>
              </a:r>
              <a:r>
                <a:rPr lang="en-US" sz="1800" b="1" dirty="0">
                  <a:latin typeface="+mj-lt"/>
                  <a:cs typeface="Segoe UI Light" panose="020B0502040204020203" pitchFamily="34" charset="0"/>
                </a:rPr>
                <a:t>ill-posed</a:t>
              </a:r>
              <a:r>
                <a:rPr lang="en-US" sz="1800" dirty="0">
                  <a:cs typeface="Segoe UI Light" panose="020B0502040204020203" pitchFamily="34" charset="0"/>
                </a:rPr>
                <a:t>, as there are multiple possibilities that could equally describe our observations. </a:t>
              </a:r>
              <a:endParaRPr lang="en-CA" sz="1800" dirty="0">
                <a:cs typeface="Segoe UI Light" panose="020B0502040204020203" pitchFamily="34" charset="0"/>
              </a:endParaRPr>
            </a:p>
          </p:txBody>
        </p:sp>
        <p:sp>
          <p:nvSpPr>
            <p:cNvPr id="35849" name="Rectangle 35848">
              <a:extLst>
                <a:ext uri="{FF2B5EF4-FFF2-40B4-BE49-F238E27FC236}">
                  <a16:creationId xmlns:a16="http://schemas.microsoft.com/office/drawing/2014/main" id="{2857845E-B6CF-43F9-ABE7-C4E325406E0C}"/>
                </a:ext>
              </a:extLst>
            </p:cNvPr>
            <p:cNvSpPr/>
            <p:nvPr/>
          </p:nvSpPr>
          <p:spPr>
            <a:xfrm flipH="1">
              <a:off x="3274260" y="28192486"/>
              <a:ext cx="997565" cy="633778"/>
            </a:xfrm>
            <a:prstGeom prst="rect">
              <a:avLst/>
            </a:prstGeom>
          </p:spPr>
          <p:txBody>
            <a:bodyPr wrap="square">
              <a:spAutoFit/>
            </a:bodyPr>
            <a:lstStyle/>
            <a:p>
              <a:pPr marL="64914" algn="ctr"/>
              <a:r>
                <a:rPr lang="en-US" sz="3061" b="1" dirty="0">
                  <a:solidFill>
                    <a:srgbClr val="101837"/>
                  </a:solidFill>
                  <a:latin typeface="+mj-lt"/>
                  <a:cs typeface="Segoe UI Light" panose="020B0502040204020203" pitchFamily="34" charset="0"/>
                </a:rPr>
                <a:t>02</a:t>
              </a:r>
            </a:p>
          </p:txBody>
        </p:sp>
      </p:grpSp>
      <p:sp>
        <p:nvSpPr>
          <p:cNvPr id="35850" name="TextBox 35849">
            <a:extLst>
              <a:ext uri="{FF2B5EF4-FFF2-40B4-BE49-F238E27FC236}">
                <a16:creationId xmlns:a16="http://schemas.microsoft.com/office/drawing/2014/main" id="{F6DDA272-4BAB-45F5-8500-D7F14AC71EF7}"/>
              </a:ext>
            </a:extLst>
          </p:cNvPr>
          <p:cNvSpPr txBox="1"/>
          <p:nvPr/>
        </p:nvSpPr>
        <p:spPr>
          <a:xfrm>
            <a:off x="28251395" y="10568984"/>
            <a:ext cx="13176675" cy="1261884"/>
          </a:xfrm>
          <a:prstGeom prst="rect">
            <a:avLst/>
          </a:prstGeom>
          <a:noFill/>
        </p:spPr>
        <p:txBody>
          <a:bodyPr wrap="square" lIns="467360" tIns="233680" rIns="467360" bIns="467360" rtlCol="0">
            <a:spAutoFit/>
          </a:bodyPr>
          <a:lstStyle/>
          <a:p>
            <a:pPr algn="ctr">
              <a:spcBef>
                <a:spcPts val="1533"/>
              </a:spcBef>
              <a:spcAft>
                <a:spcPts val="852"/>
              </a:spcAft>
            </a:pPr>
            <a:r>
              <a:rPr lang="en-US" sz="3600" b="1" dirty="0">
                <a:latin typeface="+mj-lt"/>
                <a:cs typeface="Segoe UI Light" panose="020B0502040204020203" pitchFamily="34" charset="0"/>
              </a:rPr>
              <a:t>STOCHASTIC OR BAYESIAN INVERSION</a:t>
            </a:r>
          </a:p>
        </p:txBody>
      </p:sp>
      <p:sp>
        <p:nvSpPr>
          <p:cNvPr id="35851" name="Rectangle 35850">
            <a:extLst>
              <a:ext uri="{FF2B5EF4-FFF2-40B4-BE49-F238E27FC236}">
                <a16:creationId xmlns:a16="http://schemas.microsoft.com/office/drawing/2014/main" id="{9537E557-3A8C-47B8-AF37-6961EC347BD5}"/>
              </a:ext>
            </a:extLst>
          </p:cNvPr>
          <p:cNvSpPr/>
          <p:nvPr/>
        </p:nvSpPr>
        <p:spPr>
          <a:xfrm>
            <a:off x="28250302" y="11488460"/>
            <a:ext cx="13176675" cy="769441"/>
          </a:xfrm>
          <a:prstGeom prst="rect">
            <a:avLst/>
          </a:prstGeom>
        </p:spPr>
        <p:txBody>
          <a:bodyPr wrap="square" lIns="182880" rIns="274320">
            <a:spAutoFit/>
          </a:bodyPr>
          <a:lstStyle/>
          <a:p>
            <a:pPr marL="404813" indent="-322263" algn="just">
              <a:spcAft>
                <a:spcPts val="511"/>
              </a:spcAft>
              <a:buFont typeface="Arial" panose="020B0604020202020204" pitchFamily="34" charset="0"/>
              <a:buChar char="•"/>
            </a:pPr>
            <a:r>
              <a:rPr lang="en-US" sz="2200" dirty="0">
                <a:cs typeface="Segoe UI Light" panose="020B0502040204020203" pitchFamily="34" charset="0"/>
              </a:rPr>
              <a:t>The Bayesian framework takes a statistical approach to regularizing the problem. This method is based on Bayes equation:</a:t>
            </a:r>
          </a:p>
        </p:txBody>
      </p:sp>
      <p:graphicFrame>
        <p:nvGraphicFramePr>
          <p:cNvPr id="772" name="Object 771">
            <a:extLst>
              <a:ext uri="{FF2B5EF4-FFF2-40B4-BE49-F238E27FC236}">
                <a16:creationId xmlns:a16="http://schemas.microsoft.com/office/drawing/2014/main" id="{960C8302-AD6A-426A-AEC4-FF3BE29872B1}"/>
              </a:ext>
            </a:extLst>
          </p:cNvPr>
          <p:cNvGraphicFramePr>
            <a:graphicFrameLocks noChangeAspect="1"/>
          </p:cNvGraphicFramePr>
          <p:nvPr>
            <p:extLst>
              <p:ext uri="{D42A27DB-BD31-4B8C-83A1-F6EECF244321}">
                <p14:modId xmlns:p14="http://schemas.microsoft.com/office/powerpoint/2010/main" val="2453756520"/>
              </p:ext>
            </p:extLst>
          </p:nvPr>
        </p:nvGraphicFramePr>
        <p:xfrm>
          <a:off x="34487959" y="5277025"/>
          <a:ext cx="3517900" cy="914400"/>
        </p:xfrm>
        <a:graphic>
          <a:graphicData uri="http://schemas.openxmlformats.org/presentationml/2006/ole">
            <mc:AlternateContent xmlns:mc="http://schemas.openxmlformats.org/markup-compatibility/2006">
              <mc:Choice xmlns:v="urn:schemas-microsoft-com:vml" Requires="v">
                <p:oleObj spid="_x0000_s2329" name="Equation" r:id="rId18" imgW="3517560" imgH="914400" progId="Equation.DSMT4">
                  <p:embed/>
                </p:oleObj>
              </mc:Choice>
              <mc:Fallback>
                <p:oleObj name="Equation" r:id="rId18" imgW="3517560" imgH="914400" progId="Equation.DSMT4">
                  <p:embed/>
                  <p:pic>
                    <p:nvPicPr>
                      <p:cNvPr id="35018" name="Object 35017">
                        <a:extLst>
                          <a:ext uri="{FF2B5EF4-FFF2-40B4-BE49-F238E27FC236}">
                            <a16:creationId xmlns:a16="http://schemas.microsoft.com/office/drawing/2014/main" id="{D965141B-987B-4848-BFE1-D59ACDC5759C}"/>
                          </a:ext>
                        </a:extLst>
                      </p:cNvPr>
                      <p:cNvPicPr/>
                      <p:nvPr/>
                    </p:nvPicPr>
                    <p:blipFill>
                      <a:blip r:embed="rId19"/>
                      <a:stretch>
                        <a:fillRect/>
                      </a:stretch>
                    </p:blipFill>
                    <p:spPr>
                      <a:xfrm>
                        <a:off x="34487959" y="5277025"/>
                        <a:ext cx="3517900" cy="914400"/>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B4D1116A-3A16-4CC5-82C6-FE0C56D75B85}"/>
              </a:ext>
            </a:extLst>
          </p:cNvPr>
          <p:cNvGrpSpPr/>
          <p:nvPr/>
        </p:nvGrpSpPr>
        <p:grpSpPr>
          <a:xfrm>
            <a:off x="11112147" y="22566554"/>
            <a:ext cx="2106838" cy="1837649"/>
            <a:chOff x="9831987" y="20909857"/>
            <a:chExt cx="2106838" cy="1837649"/>
          </a:xfrm>
        </p:grpSpPr>
        <p:sp>
          <p:nvSpPr>
            <p:cNvPr id="795" name="Freeform: Shape 794">
              <a:extLst>
                <a:ext uri="{FF2B5EF4-FFF2-40B4-BE49-F238E27FC236}">
                  <a16:creationId xmlns:a16="http://schemas.microsoft.com/office/drawing/2014/main" id="{F80433BF-AE01-4B26-91A5-078132555C81}"/>
                </a:ext>
              </a:extLst>
            </p:cNvPr>
            <p:cNvSpPr/>
            <p:nvPr/>
          </p:nvSpPr>
          <p:spPr>
            <a:xfrm>
              <a:off x="10013149" y="20909857"/>
              <a:ext cx="434762" cy="461820"/>
            </a:xfrm>
            <a:custGeom>
              <a:avLst/>
              <a:gdLst>
                <a:gd name="connsiteX0" fmla="*/ 180853 w 712774"/>
                <a:gd name="connsiteY0" fmla="*/ 0 h 757135"/>
                <a:gd name="connsiteX1" fmla="*/ 405705 w 712774"/>
                <a:gd name="connsiteY1" fmla="*/ 484681 h 757135"/>
                <a:gd name="connsiteX2" fmla="*/ 505640 w 712774"/>
                <a:gd name="connsiteY2" fmla="*/ 199868 h 757135"/>
                <a:gd name="connsiteX3" fmla="*/ 712774 w 712774"/>
                <a:gd name="connsiteY3" fmla="*/ 678249 h 757135"/>
                <a:gd name="connsiteX4" fmla="*/ 710046 w 712774"/>
                <a:gd name="connsiteY4" fmla="*/ 678249 h 757135"/>
                <a:gd name="connsiteX5" fmla="*/ 712774 w 712774"/>
                <a:gd name="connsiteY5" fmla="*/ 684550 h 757135"/>
                <a:gd name="connsiteX6" fmla="*/ 712421 w 712774"/>
                <a:gd name="connsiteY6" fmla="*/ 686661 h 757135"/>
                <a:gd name="connsiteX7" fmla="*/ 700848 w 712774"/>
                <a:gd name="connsiteY7" fmla="*/ 674207 h 757135"/>
                <a:gd name="connsiteX8" fmla="*/ 685545 w 712774"/>
                <a:gd name="connsiteY8" fmla="*/ 658071 h 757135"/>
                <a:gd name="connsiteX9" fmla="*/ 678482 w 712774"/>
                <a:gd name="connsiteY9" fmla="*/ 649871 h 757135"/>
                <a:gd name="connsiteX10" fmla="*/ 674951 w 712774"/>
                <a:gd name="connsiteY10" fmla="*/ 645771 h 757135"/>
                <a:gd name="connsiteX11" fmla="*/ 672597 w 712774"/>
                <a:gd name="connsiteY11" fmla="*/ 643721 h 757135"/>
                <a:gd name="connsiteX12" fmla="*/ 672008 w 712774"/>
                <a:gd name="connsiteY12" fmla="*/ 642663 h 757135"/>
                <a:gd name="connsiteX13" fmla="*/ 671420 w 712774"/>
                <a:gd name="connsiteY13" fmla="*/ 642200 h 757135"/>
                <a:gd name="connsiteX14" fmla="*/ 671420 w 712774"/>
                <a:gd name="connsiteY14" fmla="*/ 641936 h 757135"/>
                <a:gd name="connsiteX15" fmla="*/ 670831 w 712774"/>
                <a:gd name="connsiteY15" fmla="*/ 641803 h 757135"/>
                <a:gd name="connsiteX16" fmla="*/ 670831 w 712774"/>
                <a:gd name="connsiteY16" fmla="*/ 641869 h 757135"/>
                <a:gd name="connsiteX17" fmla="*/ 670831 w 712774"/>
                <a:gd name="connsiteY17" fmla="*/ 642002 h 757135"/>
                <a:gd name="connsiteX18" fmla="*/ 670831 w 712774"/>
                <a:gd name="connsiteY18" fmla="*/ 642134 h 757135"/>
                <a:gd name="connsiteX19" fmla="*/ 670243 w 712774"/>
                <a:gd name="connsiteY19" fmla="*/ 642663 h 757135"/>
                <a:gd name="connsiteX20" fmla="*/ 669066 w 712774"/>
                <a:gd name="connsiteY20" fmla="*/ 643655 h 757135"/>
                <a:gd name="connsiteX21" fmla="*/ 667300 w 712774"/>
                <a:gd name="connsiteY21" fmla="*/ 645771 h 757135"/>
                <a:gd name="connsiteX22" fmla="*/ 663769 w 712774"/>
                <a:gd name="connsiteY22" fmla="*/ 649871 h 757135"/>
                <a:gd name="connsiteX23" fmla="*/ 656117 w 712774"/>
                <a:gd name="connsiteY23" fmla="*/ 658071 h 757135"/>
                <a:gd name="connsiteX24" fmla="*/ 641404 w 712774"/>
                <a:gd name="connsiteY24" fmla="*/ 674207 h 757135"/>
                <a:gd name="connsiteX25" fmla="*/ 626690 w 712774"/>
                <a:gd name="connsiteY25" fmla="*/ 689484 h 757135"/>
                <a:gd name="connsiteX26" fmla="*/ 611976 w 712774"/>
                <a:gd name="connsiteY26" fmla="*/ 703900 h 757135"/>
                <a:gd name="connsiteX27" fmla="*/ 597262 w 712774"/>
                <a:gd name="connsiteY27" fmla="*/ 717192 h 757135"/>
                <a:gd name="connsiteX28" fmla="*/ 589611 w 712774"/>
                <a:gd name="connsiteY28" fmla="*/ 723276 h 757135"/>
                <a:gd name="connsiteX29" fmla="*/ 582548 w 712774"/>
                <a:gd name="connsiteY29" fmla="*/ 728897 h 757135"/>
                <a:gd name="connsiteX30" fmla="*/ 574897 w 712774"/>
                <a:gd name="connsiteY30" fmla="*/ 734188 h 757135"/>
                <a:gd name="connsiteX31" fmla="*/ 567246 w 712774"/>
                <a:gd name="connsiteY31" fmla="*/ 738949 h 757135"/>
                <a:gd name="connsiteX32" fmla="*/ 559595 w 712774"/>
                <a:gd name="connsiteY32" fmla="*/ 743182 h 757135"/>
                <a:gd name="connsiteX33" fmla="*/ 552532 w 712774"/>
                <a:gd name="connsiteY33" fmla="*/ 746951 h 757135"/>
                <a:gd name="connsiteX34" fmla="*/ 544881 w 712774"/>
                <a:gd name="connsiteY34" fmla="*/ 749993 h 757135"/>
                <a:gd name="connsiteX35" fmla="*/ 537818 w 712774"/>
                <a:gd name="connsiteY35" fmla="*/ 752506 h 757135"/>
                <a:gd name="connsiteX36" fmla="*/ 534287 w 712774"/>
                <a:gd name="connsiteY36" fmla="*/ 753564 h 757135"/>
                <a:gd name="connsiteX37" fmla="*/ 530755 w 712774"/>
                <a:gd name="connsiteY37" fmla="*/ 754490 h 757135"/>
                <a:gd name="connsiteX38" fmla="*/ 526636 w 712774"/>
                <a:gd name="connsiteY38" fmla="*/ 755283 h 757135"/>
                <a:gd name="connsiteX39" fmla="*/ 524870 w 712774"/>
                <a:gd name="connsiteY39" fmla="*/ 755614 h 757135"/>
                <a:gd name="connsiteX40" fmla="*/ 523104 w 712774"/>
                <a:gd name="connsiteY40" fmla="*/ 755945 h 757135"/>
                <a:gd name="connsiteX41" fmla="*/ 521339 w 712774"/>
                <a:gd name="connsiteY41" fmla="*/ 756209 h 757135"/>
                <a:gd name="connsiteX42" fmla="*/ 519573 w 712774"/>
                <a:gd name="connsiteY42" fmla="*/ 756408 h 757135"/>
                <a:gd name="connsiteX43" fmla="*/ 518984 w 712774"/>
                <a:gd name="connsiteY43" fmla="*/ 756540 h 757135"/>
                <a:gd name="connsiteX44" fmla="*/ 518396 w 712774"/>
                <a:gd name="connsiteY44" fmla="*/ 756606 h 757135"/>
                <a:gd name="connsiteX45" fmla="*/ 517219 w 712774"/>
                <a:gd name="connsiteY45" fmla="*/ 756738 h 757135"/>
                <a:gd name="connsiteX46" fmla="*/ 516630 w 712774"/>
                <a:gd name="connsiteY46" fmla="*/ 756804 h 757135"/>
                <a:gd name="connsiteX47" fmla="*/ 515453 w 712774"/>
                <a:gd name="connsiteY47" fmla="*/ 756871 h 757135"/>
                <a:gd name="connsiteX48" fmla="*/ 514864 w 712774"/>
                <a:gd name="connsiteY48" fmla="*/ 756937 h 757135"/>
                <a:gd name="connsiteX49" fmla="*/ 513687 w 712774"/>
                <a:gd name="connsiteY49" fmla="*/ 756937 h 757135"/>
                <a:gd name="connsiteX50" fmla="*/ 513099 w 712774"/>
                <a:gd name="connsiteY50" fmla="*/ 757003 h 757135"/>
                <a:gd name="connsiteX51" fmla="*/ 511922 w 712774"/>
                <a:gd name="connsiteY51" fmla="*/ 757069 h 757135"/>
                <a:gd name="connsiteX52" fmla="*/ 511333 w 712774"/>
                <a:gd name="connsiteY52" fmla="*/ 757069 h 757135"/>
                <a:gd name="connsiteX53" fmla="*/ 510745 w 712774"/>
                <a:gd name="connsiteY53" fmla="*/ 757069 h 757135"/>
                <a:gd name="connsiteX54" fmla="*/ 509567 w 712774"/>
                <a:gd name="connsiteY54" fmla="*/ 757135 h 757135"/>
                <a:gd name="connsiteX55" fmla="*/ 508979 w 712774"/>
                <a:gd name="connsiteY55" fmla="*/ 757135 h 757135"/>
                <a:gd name="connsiteX56" fmla="*/ 507802 w 712774"/>
                <a:gd name="connsiteY56" fmla="*/ 757135 h 757135"/>
                <a:gd name="connsiteX57" fmla="*/ 507213 w 712774"/>
                <a:gd name="connsiteY57" fmla="*/ 757135 h 757135"/>
                <a:gd name="connsiteX58" fmla="*/ 506036 w 712774"/>
                <a:gd name="connsiteY58" fmla="*/ 757069 h 757135"/>
                <a:gd name="connsiteX59" fmla="*/ 505448 w 712774"/>
                <a:gd name="connsiteY59" fmla="*/ 757069 h 757135"/>
                <a:gd name="connsiteX60" fmla="*/ 504270 w 712774"/>
                <a:gd name="connsiteY60" fmla="*/ 757069 h 757135"/>
                <a:gd name="connsiteX61" fmla="*/ 503682 w 712774"/>
                <a:gd name="connsiteY61" fmla="*/ 757003 h 757135"/>
                <a:gd name="connsiteX62" fmla="*/ 503093 w 712774"/>
                <a:gd name="connsiteY62" fmla="*/ 756937 h 757135"/>
                <a:gd name="connsiteX63" fmla="*/ 501916 w 712774"/>
                <a:gd name="connsiteY63" fmla="*/ 756871 h 757135"/>
                <a:gd name="connsiteX64" fmla="*/ 501328 w 712774"/>
                <a:gd name="connsiteY64" fmla="*/ 756804 h 757135"/>
                <a:gd name="connsiteX65" fmla="*/ 500151 w 712774"/>
                <a:gd name="connsiteY65" fmla="*/ 756738 h 757135"/>
                <a:gd name="connsiteX66" fmla="*/ 499562 w 712774"/>
                <a:gd name="connsiteY66" fmla="*/ 756672 h 757135"/>
                <a:gd name="connsiteX67" fmla="*/ 498385 w 712774"/>
                <a:gd name="connsiteY67" fmla="*/ 756606 h 757135"/>
                <a:gd name="connsiteX68" fmla="*/ 497796 w 712774"/>
                <a:gd name="connsiteY68" fmla="*/ 756474 h 757135"/>
                <a:gd name="connsiteX69" fmla="*/ 496031 w 712774"/>
                <a:gd name="connsiteY69" fmla="*/ 756275 h 757135"/>
                <a:gd name="connsiteX70" fmla="*/ 494265 w 712774"/>
                <a:gd name="connsiteY70" fmla="*/ 756011 h 757135"/>
                <a:gd name="connsiteX71" fmla="*/ 491911 w 712774"/>
                <a:gd name="connsiteY71" fmla="*/ 755680 h 757135"/>
                <a:gd name="connsiteX72" fmla="*/ 490145 w 712774"/>
                <a:gd name="connsiteY72" fmla="*/ 755283 h 757135"/>
                <a:gd name="connsiteX73" fmla="*/ 487791 w 712774"/>
                <a:gd name="connsiteY73" fmla="*/ 754887 h 757135"/>
                <a:gd name="connsiteX74" fmla="*/ 484260 w 712774"/>
                <a:gd name="connsiteY74" fmla="*/ 753895 h 757135"/>
                <a:gd name="connsiteX75" fmla="*/ 480140 w 712774"/>
                <a:gd name="connsiteY75" fmla="*/ 752837 h 757135"/>
                <a:gd name="connsiteX76" fmla="*/ 476020 w 712774"/>
                <a:gd name="connsiteY76" fmla="*/ 751514 h 757135"/>
                <a:gd name="connsiteX77" fmla="*/ 471900 w 712774"/>
                <a:gd name="connsiteY77" fmla="*/ 750059 h 757135"/>
                <a:gd name="connsiteX78" fmla="*/ 464249 w 712774"/>
                <a:gd name="connsiteY78" fmla="*/ 746686 h 757135"/>
                <a:gd name="connsiteX79" fmla="*/ 457186 w 712774"/>
                <a:gd name="connsiteY79" fmla="*/ 743115 h 757135"/>
                <a:gd name="connsiteX80" fmla="*/ 450124 w 712774"/>
                <a:gd name="connsiteY80" fmla="*/ 739148 h 757135"/>
                <a:gd name="connsiteX81" fmla="*/ 443061 w 712774"/>
                <a:gd name="connsiteY81" fmla="*/ 734651 h 757135"/>
                <a:gd name="connsiteX82" fmla="*/ 435998 w 712774"/>
                <a:gd name="connsiteY82" fmla="*/ 729757 h 757135"/>
                <a:gd name="connsiteX83" fmla="*/ 427758 w 712774"/>
                <a:gd name="connsiteY83" fmla="*/ 724004 h 757135"/>
                <a:gd name="connsiteX84" fmla="*/ 420107 w 712774"/>
                <a:gd name="connsiteY84" fmla="*/ 717721 h 757135"/>
                <a:gd name="connsiteX85" fmla="*/ 404805 w 712774"/>
                <a:gd name="connsiteY85" fmla="*/ 704098 h 757135"/>
                <a:gd name="connsiteX86" fmla="*/ 390091 w 712774"/>
                <a:gd name="connsiteY86" fmla="*/ 689616 h 757135"/>
                <a:gd name="connsiteX87" fmla="*/ 375377 w 712774"/>
                <a:gd name="connsiteY87" fmla="*/ 674207 h 757135"/>
                <a:gd name="connsiteX88" fmla="*/ 360663 w 712774"/>
                <a:gd name="connsiteY88" fmla="*/ 658071 h 757135"/>
                <a:gd name="connsiteX89" fmla="*/ 353601 w 712774"/>
                <a:gd name="connsiteY89" fmla="*/ 649871 h 757135"/>
                <a:gd name="connsiteX90" fmla="*/ 349481 w 712774"/>
                <a:gd name="connsiteY90" fmla="*/ 645771 h 757135"/>
                <a:gd name="connsiteX91" fmla="*/ 347715 w 712774"/>
                <a:gd name="connsiteY91" fmla="*/ 643721 h 757135"/>
                <a:gd name="connsiteX92" fmla="*/ 347127 w 712774"/>
                <a:gd name="connsiteY92" fmla="*/ 642663 h 757135"/>
                <a:gd name="connsiteX93" fmla="*/ 346538 w 712774"/>
                <a:gd name="connsiteY93" fmla="*/ 642134 h 757135"/>
                <a:gd name="connsiteX94" fmla="*/ 345949 w 712774"/>
                <a:gd name="connsiteY94" fmla="*/ 641869 h 757135"/>
                <a:gd name="connsiteX95" fmla="*/ 345361 w 712774"/>
                <a:gd name="connsiteY95" fmla="*/ 642134 h 757135"/>
                <a:gd name="connsiteX96" fmla="*/ 344772 w 712774"/>
                <a:gd name="connsiteY96" fmla="*/ 642663 h 757135"/>
                <a:gd name="connsiteX97" fmla="*/ 344184 w 712774"/>
                <a:gd name="connsiteY97" fmla="*/ 643721 h 757135"/>
                <a:gd name="connsiteX98" fmla="*/ 342418 w 712774"/>
                <a:gd name="connsiteY98" fmla="*/ 645771 h 757135"/>
                <a:gd name="connsiteX99" fmla="*/ 338298 w 712774"/>
                <a:gd name="connsiteY99" fmla="*/ 649937 h 757135"/>
                <a:gd name="connsiteX100" fmla="*/ 331236 w 712774"/>
                <a:gd name="connsiteY100" fmla="*/ 658204 h 757135"/>
                <a:gd name="connsiteX101" fmla="*/ 315933 w 712774"/>
                <a:gd name="connsiteY101" fmla="*/ 674472 h 757135"/>
                <a:gd name="connsiteX102" fmla="*/ 301219 w 712774"/>
                <a:gd name="connsiteY102" fmla="*/ 689748 h 757135"/>
                <a:gd name="connsiteX103" fmla="*/ 287094 w 712774"/>
                <a:gd name="connsiteY103" fmla="*/ 704098 h 757135"/>
                <a:gd name="connsiteX104" fmla="*/ 272969 w 712774"/>
                <a:gd name="connsiteY104" fmla="*/ 716597 h 757135"/>
                <a:gd name="connsiteX105" fmla="*/ 265906 w 712774"/>
                <a:gd name="connsiteY105" fmla="*/ 722350 h 757135"/>
                <a:gd name="connsiteX106" fmla="*/ 258843 w 712774"/>
                <a:gd name="connsiteY106" fmla="*/ 727773 h 757135"/>
                <a:gd name="connsiteX107" fmla="*/ 251192 w 712774"/>
                <a:gd name="connsiteY107" fmla="*/ 733328 h 757135"/>
                <a:gd name="connsiteX108" fmla="*/ 243541 w 712774"/>
                <a:gd name="connsiteY108" fmla="*/ 738288 h 757135"/>
                <a:gd name="connsiteX109" fmla="*/ 235301 w 712774"/>
                <a:gd name="connsiteY109" fmla="*/ 742785 h 757135"/>
                <a:gd name="connsiteX110" fmla="*/ 227650 w 712774"/>
                <a:gd name="connsiteY110" fmla="*/ 746686 h 757135"/>
                <a:gd name="connsiteX111" fmla="*/ 221176 w 712774"/>
                <a:gd name="connsiteY111" fmla="*/ 749596 h 757135"/>
                <a:gd name="connsiteX112" fmla="*/ 214113 w 712774"/>
                <a:gd name="connsiteY112" fmla="*/ 752109 h 757135"/>
                <a:gd name="connsiteX113" fmla="*/ 210582 w 712774"/>
                <a:gd name="connsiteY113" fmla="*/ 753167 h 757135"/>
                <a:gd name="connsiteX114" fmla="*/ 207051 w 712774"/>
                <a:gd name="connsiteY114" fmla="*/ 754093 h 757135"/>
                <a:gd name="connsiteX115" fmla="*/ 203519 w 712774"/>
                <a:gd name="connsiteY115" fmla="*/ 754887 h 757135"/>
                <a:gd name="connsiteX116" fmla="*/ 201754 w 712774"/>
                <a:gd name="connsiteY116" fmla="*/ 755283 h 757135"/>
                <a:gd name="connsiteX117" fmla="*/ 200577 w 712774"/>
                <a:gd name="connsiteY117" fmla="*/ 755548 h 757135"/>
                <a:gd name="connsiteX118" fmla="*/ 198222 w 712774"/>
                <a:gd name="connsiteY118" fmla="*/ 755945 h 757135"/>
                <a:gd name="connsiteX119" fmla="*/ 196457 w 712774"/>
                <a:gd name="connsiteY119" fmla="*/ 756209 h 757135"/>
                <a:gd name="connsiteX120" fmla="*/ 195280 w 712774"/>
                <a:gd name="connsiteY120" fmla="*/ 756342 h 757135"/>
                <a:gd name="connsiteX121" fmla="*/ 194691 w 712774"/>
                <a:gd name="connsiteY121" fmla="*/ 756474 h 757135"/>
                <a:gd name="connsiteX122" fmla="*/ 193514 w 712774"/>
                <a:gd name="connsiteY122" fmla="*/ 756606 h 757135"/>
                <a:gd name="connsiteX123" fmla="*/ 192337 w 712774"/>
                <a:gd name="connsiteY123" fmla="*/ 756672 h 757135"/>
                <a:gd name="connsiteX124" fmla="*/ 191160 w 712774"/>
                <a:gd name="connsiteY124" fmla="*/ 756804 h 757135"/>
                <a:gd name="connsiteX125" fmla="*/ 190571 w 712774"/>
                <a:gd name="connsiteY125" fmla="*/ 756871 h 757135"/>
                <a:gd name="connsiteX126" fmla="*/ 189394 w 712774"/>
                <a:gd name="connsiteY126" fmla="*/ 756937 h 757135"/>
                <a:gd name="connsiteX127" fmla="*/ 188217 w 712774"/>
                <a:gd name="connsiteY127" fmla="*/ 757003 h 757135"/>
                <a:gd name="connsiteX128" fmla="*/ 187628 w 712774"/>
                <a:gd name="connsiteY128" fmla="*/ 757003 h 757135"/>
                <a:gd name="connsiteX129" fmla="*/ 186451 w 712774"/>
                <a:gd name="connsiteY129" fmla="*/ 757069 h 757135"/>
                <a:gd name="connsiteX130" fmla="*/ 185863 w 712774"/>
                <a:gd name="connsiteY130" fmla="*/ 757069 h 757135"/>
                <a:gd name="connsiteX131" fmla="*/ 185274 w 712774"/>
                <a:gd name="connsiteY131" fmla="*/ 757069 h 757135"/>
                <a:gd name="connsiteX132" fmla="*/ 185274 w 712774"/>
                <a:gd name="connsiteY132" fmla="*/ 757135 h 757135"/>
                <a:gd name="connsiteX133" fmla="*/ 184686 w 712774"/>
                <a:gd name="connsiteY133" fmla="*/ 757135 h 757135"/>
                <a:gd name="connsiteX134" fmla="*/ 184097 w 712774"/>
                <a:gd name="connsiteY134" fmla="*/ 757135 h 757135"/>
                <a:gd name="connsiteX135" fmla="*/ 183508 w 712774"/>
                <a:gd name="connsiteY135" fmla="*/ 757135 h 757135"/>
                <a:gd name="connsiteX136" fmla="*/ 182920 w 712774"/>
                <a:gd name="connsiteY136" fmla="*/ 757135 h 757135"/>
                <a:gd name="connsiteX137" fmla="*/ 182331 w 712774"/>
                <a:gd name="connsiteY137" fmla="*/ 757135 h 757135"/>
                <a:gd name="connsiteX138" fmla="*/ 181743 w 712774"/>
                <a:gd name="connsiteY138" fmla="*/ 757135 h 757135"/>
                <a:gd name="connsiteX139" fmla="*/ 181743 w 712774"/>
                <a:gd name="connsiteY139" fmla="*/ 757069 h 757135"/>
                <a:gd name="connsiteX140" fmla="*/ 181154 w 712774"/>
                <a:gd name="connsiteY140" fmla="*/ 757069 h 757135"/>
                <a:gd name="connsiteX141" fmla="*/ 180566 w 712774"/>
                <a:gd name="connsiteY141" fmla="*/ 757069 h 757135"/>
                <a:gd name="connsiteX142" fmla="*/ 179977 w 712774"/>
                <a:gd name="connsiteY142" fmla="*/ 757069 h 757135"/>
                <a:gd name="connsiteX143" fmla="*/ 179389 w 712774"/>
                <a:gd name="connsiteY143" fmla="*/ 757069 h 757135"/>
                <a:gd name="connsiteX144" fmla="*/ 178800 w 712774"/>
                <a:gd name="connsiteY144" fmla="*/ 757003 h 757135"/>
                <a:gd name="connsiteX145" fmla="*/ 177623 w 712774"/>
                <a:gd name="connsiteY145" fmla="*/ 756937 h 757135"/>
                <a:gd name="connsiteX146" fmla="*/ 176446 w 712774"/>
                <a:gd name="connsiteY146" fmla="*/ 756871 h 757135"/>
                <a:gd name="connsiteX147" fmla="*/ 175269 w 712774"/>
                <a:gd name="connsiteY147" fmla="*/ 756804 h 757135"/>
                <a:gd name="connsiteX148" fmla="*/ 174680 w 712774"/>
                <a:gd name="connsiteY148" fmla="*/ 756738 h 757135"/>
                <a:gd name="connsiteX149" fmla="*/ 173503 w 712774"/>
                <a:gd name="connsiteY149" fmla="*/ 756606 h 757135"/>
                <a:gd name="connsiteX150" fmla="*/ 172326 w 712774"/>
                <a:gd name="connsiteY150" fmla="*/ 756474 h 757135"/>
                <a:gd name="connsiteX151" fmla="*/ 171737 w 712774"/>
                <a:gd name="connsiteY151" fmla="*/ 756342 h 757135"/>
                <a:gd name="connsiteX152" fmla="*/ 170560 w 712774"/>
                <a:gd name="connsiteY152" fmla="*/ 756209 h 757135"/>
                <a:gd name="connsiteX153" fmla="*/ 168795 w 712774"/>
                <a:gd name="connsiteY153" fmla="*/ 755945 h 757135"/>
                <a:gd name="connsiteX154" fmla="*/ 167029 w 712774"/>
                <a:gd name="connsiteY154" fmla="*/ 755680 h 757135"/>
                <a:gd name="connsiteX155" fmla="*/ 165263 w 712774"/>
                <a:gd name="connsiteY155" fmla="*/ 755350 h 757135"/>
                <a:gd name="connsiteX156" fmla="*/ 162321 w 712774"/>
                <a:gd name="connsiteY156" fmla="*/ 754688 h 757135"/>
                <a:gd name="connsiteX157" fmla="*/ 158789 w 712774"/>
                <a:gd name="connsiteY157" fmla="*/ 753895 h 757135"/>
                <a:gd name="connsiteX158" fmla="*/ 155258 w 712774"/>
                <a:gd name="connsiteY158" fmla="*/ 752969 h 757135"/>
                <a:gd name="connsiteX159" fmla="*/ 148784 w 712774"/>
                <a:gd name="connsiteY159" fmla="*/ 750787 h 757135"/>
                <a:gd name="connsiteX160" fmla="*/ 142310 w 712774"/>
                <a:gd name="connsiteY160" fmla="*/ 748207 h 757135"/>
                <a:gd name="connsiteX161" fmla="*/ 134070 w 712774"/>
                <a:gd name="connsiteY161" fmla="*/ 744306 h 757135"/>
                <a:gd name="connsiteX162" fmla="*/ 125830 w 712774"/>
                <a:gd name="connsiteY162" fmla="*/ 739809 h 757135"/>
                <a:gd name="connsiteX163" fmla="*/ 117590 w 712774"/>
                <a:gd name="connsiteY163" fmla="*/ 734651 h 757135"/>
                <a:gd name="connsiteX164" fmla="*/ 109351 w 712774"/>
                <a:gd name="connsiteY164" fmla="*/ 728897 h 757135"/>
                <a:gd name="connsiteX165" fmla="*/ 101699 w 712774"/>
                <a:gd name="connsiteY165" fmla="*/ 723078 h 757135"/>
                <a:gd name="connsiteX166" fmla="*/ 94048 w 712774"/>
                <a:gd name="connsiteY166" fmla="*/ 716795 h 757135"/>
                <a:gd name="connsiteX167" fmla="*/ 78746 w 712774"/>
                <a:gd name="connsiteY167" fmla="*/ 702974 h 757135"/>
                <a:gd name="connsiteX168" fmla="*/ 64621 w 712774"/>
                <a:gd name="connsiteY168" fmla="*/ 689021 h 757135"/>
                <a:gd name="connsiteX169" fmla="*/ 50495 w 712774"/>
                <a:gd name="connsiteY169" fmla="*/ 674207 h 757135"/>
                <a:gd name="connsiteX170" fmla="*/ 42844 w 712774"/>
                <a:gd name="connsiteY170" fmla="*/ 665875 h 757135"/>
                <a:gd name="connsiteX171" fmla="*/ 35193 w 712774"/>
                <a:gd name="connsiteY171" fmla="*/ 657476 h 757135"/>
                <a:gd name="connsiteX172" fmla="*/ 31073 w 712774"/>
                <a:gd name="connsiteY172" fmla="*/ 653244 h 757135"/>
                <a:gd name="connsiteX173" fmla="*/ 27542 w 712774"/>
                <a:gd name="connsiteY173" fmla="*/ 649012 h 757135"/>
                <a:gd name="connsiteX174" fmla="*/ 25776 w 712774"/>
                <a:gd name="connsiteY174" fmla="*/ 646895 h 757135"/>
                <a:gd name="connsiteX175" fmla="*/ 23422 w 712774"/>
                <a:gd name="connsiteY175" fmla="*/ 644779 h 757135"/>
                <a:gd name="connsiteX176" fmla="*/ 22833 w 712774"/>
                <a:gd name="connsiteY176" fmla="*/ 643655 h 757135"/>
                <a:gd name="connsiteX177" fmla="*/ 22245 w 712774"/>
                <a:gd name="connsiteY177" fmla="*/ 643126 h 757135"/>
                <a:gd name="connsiteX178" fmla="*/ 21656 w 712774"/>
                <a:gd name="connsiteY178" fmla="*/ 642597 h 757135"/>
                <a:gd name="connsiteX179" fmla="*/ 21656 w 712774"/>
                <a:gd name="connsiteY179" fmla="*/ 642332 h 757135"/>
                <a:gd name="connsiteX180" fmla="*/ 21068 w 712774"/>
                <a:gd name="connsiteY180" fmla="*/ 642068 h 757135"/>
                <a:gd name="connsiteX181" fmla="*/ 21068 w 712774"/>
                <a:gd name="connsiteY181" fmla="*/ 641936 h 757135"/>
                <a:gd name="connsiteX182" fmla="*/ 21068 w 712774"/>
                <a:gd name="connsiteY182" fmla="*/ 641803 h 757135"/>
                <a:gd name="connsiteX183" fmla="*/ 21068 w 712774"/>
                <a:gd name="connsiteY183" fmla="*/ 641737 h 757135"/>
                <a:gd name="connsiteX184" fmla="*/ 20479 w 712774"/>
                <a:gd name="connsiteY184" fmla="*/ 641803 h 757135"/>
                <a:gd name="connsiteX185" fmla="*/ 20479 w 712774"/>
                <a:gd name="connsiteY185" fmla="*/ 641869 h 757135"/>
                <a:gd name="connsiteX186" fmla="*/ 20479 w 712774"/>
                <a:gd name="connsiteY186" fmla="*/ 642002 h 757135"/>
                <a:gd name="connsiteX187" fmla="*/ 20479 w 712774"/>
                <a:gd name="connsiteY187" fmla="*/ 642266 h 757135"/>
                <a:gd name="connsiteX188" fmla="*/ 19890 w 712774"/>
                <a:gd name="connsiteY188" fmla="*/ 642795 h 757135"/>
                <a:gd name="connsiteX189" fmla="*/ 19302 w 712774"/>
                <a:gd name="connsiteY189" fmla="*/ 643787 h 757135"/>
                <a:gd name="connsiteX190" fmla="*/ 18125 w 712774"/>
                <a:gd name="connsiteY190" fmla="*/ 644779 h 757135"/>
                <a:gd name="connsiteX191" fmla="*/ 16359 w 712774"/>
                <a:gd name="connsiteY191" fmla="*/ 646763 h 757135"/>
                <a:gd name="connsiteX192" fmla="*/ 12828 w 712774"/>
                <a:gd name="connsiteY192" fmla="*/ 650731 h 757135"/>
                <a:gd name="connsiteX193" fmla="*/ 5765 w 712774"/>
                <a:gd name="connsiteY193" fmla="*/ 658667 h 757135"/>
                <a:gd name="connsiteX194" fmla="*/ 0 w 712774"/>
                <a:gd name="connsiteY194" fmla="*/ 664756 h 757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712774" h="757135">
                  <a:moveTo>
                    <a:pt x="180853" y="0"/>
                  </a:moveTo>
                  <a:lnTo>
                    <a:pt x="405705" y="484681"/>
                  </a:lnTo>
                  <a:lnTo>
                    <a:pt x="505640" y="199868"/>
                  </a:lnTo>
                  <a:lnTo>
                    <a:pt x="712774" y="678249"/>
                  </a:lnTo>
                  <a:lnTo>
                    <a:pt x="710046" y="678249"/>
                  </a:lnTo>
                  <a:lnTo>
                    <a:pt x="712774" y="684550"/>
                  </a:lnTo>
                  <a:lnTo>
                    <a:pt x="712421" y="686661"/>
                  </a:lnTo>
                  <a:lnTo>
                    <a:pt x="700848" y="674207"/>
                  </a:lnTo>
                  <a:lnTo>
                    <a:pt x="685545" y="658071"/>
                  </a:lnTo>
                  <a:lnTo>
                    <a:pt x="678482" y="649871"/>
                  </a:lnTo>
                  <a:lnTo>
                    <a:pt x="674951" y="645771"/>
                  </a:lnTo>
                  <a:lnTo>
                    <a:pt x="672597" y="643721"/>
                  </a:lnTo>
                  <a:lnTo>
                    <a:pt x="672008" y="642663"/>
                  </a:lnTo>
                  <a:lnTo>
                    <a:pt x="671420" y="642200"/>
                  </a:lnTo>
                  <a:lnTo>
                    <a:pt x="671420" y="641936"/>
                  </a:lnTo>
                  <a:lnTo>
                    <a:pt x="670831" y="641803"/>
                  </a:lnTo>
                  <a:lnTo>
                    <a:pt x="670831" y="641869"/>
                  </a:lnTo>
                  <a:lnTo>
                    <a:pt x="670831" y="642002"/>
                  </a:lnTo>
                  <a:lnTo>
                    <a:pt x="670831" y="642134"/>
                  </a:lnTo>
                  <a:lnTo>
                    <a:pt x="670243" y="642663"/>
                  </a:lnTo>
                  <a:lnTo>
                    <a:pt x="669066" y="643655"/>
                  </a:lnTo>
                  <a:lnTo>
                    <a:pt x="667300" y="645771"/>
                  </a:lnTo>
                  <a:lnTo>
                    <a:pt x="663769" y="649871"/>
                  </a:lnTo>
                  <a:lnTo>
                    <a:pt x="656117" y="658071"/>
                  </a:lnTo>
                  <a:lnTo>
                    <a:pt x="641404" y="674207"/>
                  </a:lnTo>
                  <a:lnTo>
                    <a:pt x="626690" y="689484"/>
                  </a:lnTo>
                  <a:lnTo>
                    <a:pt x="611976" y="703900"/>
                  </a:lnTo>
                  <a:lnTo>
                    <a:pt x="597262" y="717192"/>
                  </a:lnTo>
                  <a:lnTo>
                    <a:pt x="589611" y="723276"/>
                  </a:lnTo>
                  <a:lnTo>
                    <a:pt x="582548" y="728897"/>
                  </a:lnTo>
                  <a:lnTo>
                    <a:pt x="574897" y="734188"/>
                  </a:lnTo>
                  <a:lnTo>
                    <a:pt x="567246" y="738949"/>
                  </a:lnTo>
                  <a:lnTo>
                    <a:pt x="559595" y="743182"/>
                  </a:lnTo>
                  <a:lnTo>
                    <a:pt x="552532" y="746951"/>
                  </a:lnTo>
                  <a:lnTo>
                    <a:pt x="544881" y="749993"/>
                  </a:lnTo>
                  <a:lnTo>
                    <a:pt x="537818" y="752506"/>
                  </a:lnTo>
                  <a:lnTo>
                    <a:pt x="534287" y="753564"/>
                  </a:lnTo>
                  <a:lnTo>
                    <a:pt x="530755" y="754490"/>
                  </a:lnTo>
                  <a:lnTo>
                    <a:pt x="526636" y="755283"/>
                  </a:lnTo>
                  <a:lnTo>
                    <a:pt x="524870" y="755614"/>
                  </a:lnTo>
                  <a:lnTo>
                    <a:pt x="523104" y="755945"/>
                  </a:lnTo>
                  <a:lnTo>
                    <a:pt x="521339" y="756209"/>
                  </a:lnTo>
                  <a:lnTo>
                    <a:pt x="519573" y="756408"/>
                  </a:lnTo>
                  <a:lnTo>
                    <a:pt x="518984" y="756540"/>
                  </a:lnTo>
                  <a:lnTo>
                    <a:pt x="518396" y="756606"/>
                  </a:lnTo>
                  <a:lnTo>
                    <a:pt x="517219" y="756738"/>
                  </a:lnTo>
                  <a:lnTo>
                    <a:pt x="516630" y="756804"/>
                  </a:lnTo>
                  <a:lnTo>
                    <a:pt x="515453" y="756871"/>
                  </a:lnTo>
                  <a:lnTo>
                    <a:pt x="514864" y="756937"/>
                  </a:lnTo>
                  <a:lnTo>
                    <a:pt x="513687" y="756937"/>
                  </a:lnTo>
                  <a:lnTo>
                    <a:pt x="513099" y="757003"/>
                  </a:lnTo>
                  <a:lnTo>
                    <a:pt x="511922" y="757069"/>
                  </a:lnTo>
                  <a:lnTo>
                    <a:pt x="511333" y="757069"/>
                  </a:lnTo>
                  <a:lnTo>
                    <a:pt x="510745" y="757069"/>
                  </a:lnTo>
                  <a:lnTo>
                    <a:pt x="509567" y="757135"/>
                  </a:lnTo>
                  <a:lnTo>
                    <a:pt x="508979" y="757135"/>
                  </a:lnTo>
                  <a:lnTo>
                    <a:pt x="507802" y="757135"/>
                  </a:lnTo>
                  <a:lnTo>
                    <a:pt x="507213" y="757135"/>
                  </a:lnTo>
                  <a:lnTo>
                    <a:pt x="506036" y="757069"/>
                  </a:lnTo>
                  <a:lnTo>
                    <a:pt x="505448" y="757069"/>
                  </a:lnTo>
                  <a:lnTo>
                    <a:pt x="504270" y="757069"/>
                  </a:lnTo>
                  <a:lnTo>
                    <a:pt x="503682" y="757003"/>
                  </a:lnTo>
                  <a:lnTo>
                    <a:pt x="503093" y="756937"/>
                  </a:lnTo>
                  <a:lnTo>
                    <a:pt x="501916" y="756871"/>
                  </a:lnTo>
                  <a:lnTo>
                    <a:pt x="501328" y="756804"/>
                  </a:lnTo>
                  <a:lnTo>
                    <a:pt x="500151" y="756738"/>
                  </a:lnTo>
                  <a:lnTo>
                    <a:pt x="499562" y="756672"/>
                  </a:lnTo>
                  <a:lnTo>
                    <a:pt x="498385" y="756606"/>
                  </a:lnTo>
                  <a:lnTo>
                    <a:pt x="497796" y="756474"/>
                  </a:lnTo>
                  <a:lnTo>
                    <a:pt x="496031" y="756275"/>
                  </a:lnTo>
                  <a:lnTo>
                    <a:pt x="494265" y="756011"/>
                  </a:lnTo>
                  <a:lnTo>
                    <a:pt x="491911" y="755680"/>
                  </a:lnTo>
                  <a:lnTo>
                    <a:pt x="490145" y="755283"/>
                  </a:lnTo>
                  <a:lnTo>
                    <a:pt x="487791" y="754887"/>
                  </a:lnTo>
                  <a:lnTo>
                    <a:pt x="484260" y="753895"/>
                  </a:lnTo>
                  <a:lnTo>
                    <a:pt x="480140" y="752837"/>
                  </a:lnTo>
                  <a:lnTo>
                    <a:pt x="476020" y="751514"/>
                  </a:lnTo>
                  <a:lnTo>
                    <a:pt x="471900" y="750059"/>
                  </a:lnTo>
                  <a:lnTo>
                    <a:pt x="464249" y="746686"/>
                  </a:lnTo>
                  <a:lnTo>
                    <a:pt x="457186" y="743115"/>
                  </a:lnTo>
                  <a:lnTo>
                    <a:pt x="450124" y="739148"/>
                  </a:lnTo>
                  <a:lnTo>
                    <a:pt x="443061" y="734651"/>
                  </a:lnTo>
                  <a:lnTo>
                    <a:pt x="435998" y="729757"/>
                  </a:lnTo>
                  <a:lnTo>
                    <a:pt x="427758" y="724004"/>
                  </a:lnTo>
                  <a:lnTo>
                    <a:pt x="420107" y="717721"/>
                  </a:lnTo>
                  <a:lnTo>
                    <a:pt x="404805" y="704098"/>
                  </a:lnTo>
                  <a:lnTo>
                    <a:pt x="390091" y="689616"/>
                  </a:lnTo>
                  <a:lnTo>
                    <a:pt x="375377" y="674207"/>
                  </a:lnTo>
                  <a:lnTo>
                    <a:pt x="360663" y="658071"/>
                  </a:lnTo>
                  <a:lnTo>
                    <a:pt x="353601" y="649871"/>
                  </a:lnTo>
                  <a:lnTo>
                    <a:pt x="349481" y="645771"/>
                  </a:lnTo>
                  <a:lnTo>
                    <a:pt x="347715" y="643721"/>
                  </a:lnTo>
                  <a:lnTo>
                    <a:pt x="347127" y="642663"/>
                  </a:lnTo>
                  <a:lnTo>
                    <a:pt x="346538" y="642134"/>
                  </a:lnTo>
                  <a:lnTo>
                    <a:pt x="345949" y="641869"/>
                  </a:lnTo>
                  <a:lnTo>
                    <a:pt x="345361" y="642134"/>
                  </a:lnTo>
                  <a:lnTo>
                    <a:pt x="344772" y="642663"/>
                  </a:lnTo>
                  <a:lnTo>
                    <a:pt x="344184" y="643721"/>
                  </a:lnTo>
                  <a:lnTo>
                    <a:pt x="342418" y="645771"/>
                  </a:lnTo>
                  <a:lnTo>
                    <a:pt x="338298" y="649937"/>
                  </a:lnTo>
                  <a:lnTo>
                    <a:pt x="331236" y="658204"/>
                  </a:lnTo>
                  <a:lnTo>
                    <a:pt x="315933" y="674472"/>
                  </a:lnTo>
                  <a:lnTo>
                    <a:pt x="301219" y="689748"/>
                  </a:lnTo>
                  <a:lnTo>
                    <a:pt x="287094" y="704098"/>
                  </a:lnTo>
                  <a:lnTo>
                    <a:pt x="272969" y="716597"/>
                  </a:lnTo>
                  <a:lnTo>
                    <a:pt x="265906" y="722350"/>
                  </a:lnTo>
                  <a:lnTo>
                    <a:pt x="258843" y="727773"/>
                  </a:lnTo>
                  <a:lnTo>
                    <a:pt x="251192" y="733328"/>
                  </a:lnTo>
                  <a:lnTo>
                    <a:pt x="243541" y="738288"/>
                  </a:lnTo>
                  <a:lnTo>
                    <a:pt x="235301" y="742785"/>
                  </a:lnTo>
                  <a:lnTo>
                    <a:pt x="227650" y="746686"/>
                  </a:lnTo>
                  <a:lnTo>
                    <a:pt x="221176" y="749596"/>
                  </a:lnTo>
                  <a:lnTo>
                    <a:pt x="214113" y="752109"/>
                  </a:lnTo>
                  <a:lnTo>
                    <a:pt x="210582" y="753167"/>
                  </a:lnTo>
                  <a:lnTo>
                    <a:pt x="207051" y="754093"/>
                  </a:lnTo>
                  <a:lnTo>
                    <a:pt x="203519" y="754887"/>
                  </a:lnTo>
                  <a:lnTo>
                    <a:pt x="201754" y="755283"/>
                  </a:lnTo>
                  <a:lnTo>
                    <a:pt x="200577" y="755548"/>
                  </a:lnTo>
                  <a:lnTo>
                    <a:pt x="198222" y="755945"/>
                  </a:lnTo>
                  <a:lnTo>
                    <a:pt x="196457" y="756209"/>
                  </a:lnTo>
                  <a:lnTo>
                    <a:pt x="195280" y="756342"/>
                  </a:lnTo>
                  <a:lnTo>
                    <a:pt x="194691" y="756474"/>
                  </a:lnTo>
                  <a:lnTo>
                    <a:pt x="193514" y="756606"/>
                  </a:lnTo>
                  <a:lnTo>
                    <a:pt x="192337" y="756672"/>
                  </a:lnTo>
                  <a:lnTo>
                    <a:pt x="191160" y="756804"/>
                  </a:lnTo>
                  <a:lnTo>
                    <a:pt x="190571" y="756871"/>
                  </a:lnTo>
                  <a:lnTo>
                    <a:pt x="189394" y="756937"/>
                  </a:lnTo>
                  <a:lnTo>
                    <a:pt x="188217" y="757003"/>
                  </a:lnTo>
                  <a:lnTo>
                    <a:pt x="187628" y="757003"/>
                  </a:lnTo>
                  <a:lnTo>
                    <a:pt x="186451" y="757069"/>
                  </a:lnTo>
                  <a:lnTo>
                    <a:pt x="185863" y="757069"/>
                  </a:lnTo>
                  <a:lnTo>
                    <a:pt x="185274" y="757069"/>
                  </a:lnTo>
                  <a:lnTo>
                    <a:pt x="185274" y="757135"/>
                  </a:lnTo>
                  <a:lnTo>
                    <a:pt x="184686" y="757135"/>
                  </a:lnTo>
                  <a:lnTo>
                    <a:pt x="184097" y="757135"/>
                  </a:lnTo>
                  <a:lnTo>
                    <a:pt x="183508" y="757135"/>
                  </a:lnTo>
                  <a:lnTo>
                    <a:pt x="182920" y="757135"/>
                  </a:lnTo>
                  <a:lnTo>
                    <a:pt x="182331" y="757135"/>
                  </a:lnTo>
                  <a:lnTo>
                    <a:pt x="181743" y="757135"/>
                  </a:lnTo>
                  <a:lnTo>
                    <a:pt x="181743" y="757069"/>
                  </a:lnTo>
                  <a:lnTo>
                    <a:pt x="181154" y="757069"/>
                  </a:lnTo>
                  <a:lnTo>
                    <a:pt x="180566" y="757069"/>
                  </a:lnTo>
                  <a:lnTo>
                    <a:pt x="179977" y="757069"/>
                  </a:lnTo>
                  <a:lnTo>
                    <a:pt x="179389" y="757069"/>
                  </a:lnTo>
                  <a:lnTo>
                    <a:pt x="178800" y="757003"/>
                  </a:lnTo>
                  <a:lnTo>
                    <a:pt x="177623" y="756937"/>
                  </a:lnTo>
                  <a:lnTo>
                    <a:pt x="176446" y="756871"/>
                  </a:lnTo>
                  <a:lnTo>
                    <a:pt x="175269" y="756804"/>
                  </a:lnTo>
                  <a:lnTo>
                    <a:pt x="174680" y="756738"/>
                  </a:lnTo>
                  <a:lnTo>
                    <a:pt x="173503" y="756606"/>
                  </a:lnTo>
                  <a:lnTo>
                    <a:pt x="172326" y="756474"/>
                  </a:lnTo>
                  <a:lnTo>
                    <a:pt x="171737" y="756342"/>
                  </a:lnTo>
                  <a:lnTo>
                    <a:pt x="170560" y="756209"/>
                  </a:lnTo>
                  <a:lnTo>
                    <a:pt x="168795" y="755945"/>
                  </a:lnTo>
                  <a:lnTo>
                    <a:pt x="167029" y="755680"/>
                  </a:lnTo>
                  <a:lnTo>
                    <a:pt x="165263" y="755350"/>
                  </a:lnTo>
                  <a:lnTo>
                    <a:pt x="162321" y="754688"/>
                  </a:lnTo>
                  <a:lnTo>
                    <a:pt x="158789" y="753895"/>
                  </a:lnTo>
                  <a:lnTo>
                    <a:pt x="155258" y="752969"/>
                  </a:lnTo>
                  <a:lnTo>
                    <a:pt x="148784" y="750787"/>
                  </a:lnTo>
                  <a:lnTo>
                    <a:pt x="142310" y="748207"/>
                  </a:lnTo>
                  <a:lnTo>
                    <a:pt x="134070" y="744306"/>
                  </a:lnTo>
                  <a:lnTo>
                    <a:pt x="125830" y="739809"/>
                  </a:lnTo>
                  <a:lnTo>
                    <a:pt x="117590" y="734651"/>
                  </a:lnTo>
                  <a:lnTo>
                    <a:pt x="109351" y="728897"/>
                  </a:lnTo>
                  <a:lnTo>
                    <a:pt x="101699" y="723078"/>
                  </a:lnTo>
                  <a:lnTo>
                    <a:pt x="94048" y="716795"/>
                  </a:lnTo>
                  <a:lnTo>
                    <a:pt x="78746" y="702974"/>
                  </a:lnTo>
                  <a:lnTo>
                    <a:pt x="64621" y="689021"/>
                  </a:lnTo>
                  <a:lnTo>
                    <a:pt x="50495" y="674207"/>
                  </a:lnTo>
                  <a:lnTo>
                    <a:pt x="42844" y="665875"/>
                  </a:lnTo>
                  <a:lnTo>
                    <a:pt x="35193" y="657476"/>
                  </a:lnTo>
                  <a:lnTo>
                    <a:pt x="31073" y="653244"/>
                  </a:lnTo>
                  <a:lnTo>
                    <a:pt x="27542" y="649012"/>
                  </a:lnTo>
                  <a:lnTo>
                    <a:pt x="25776" y="646895"/>
                  </a:lnTo>
                  <a:lnTo>
                    <a:pt x="23422" y="644779"/>
                  </a:lnTo>
                  <a:lnTo>
                    <a:pt x="22833" y="643655"/>
                  </a:lnTo>
                  <a:lnTo>
                    <a:pt x="22245" y="643126"/>
                  </a:lnTo>
                  <a:lnTo>
                    <a:pt x="21656" y="642597"/>
                  </a:lnTo>
                  <a:lnTo>
                    <a:pt x="21656" y="642332"/>
                  </a:lnTo>
                  <a:lnTo>
                    <a:pt x="21068" y="642068"/>
                  </a:lnTo>
                  <a:lnTo>
                    <a:pt x="21068" y="641936"/>
                  </a:lnTo>
                  <a:lnTo>
                    <a:pt x="21068" y="641803"/>
                  </a:lnTo>
                  <a:lnTo>
                    <a:pt x="21068" y="641737"/>
                  </a:lnTo>
                  <a:lnTo>
                    <a:pt x="20479" y="641803"/>
                  </a:lnTo>
                  <a:lnTo>
                    <a:pt x="20479" y="641869"/>
                  </a:lnTo>
                  <a:lnTo>
                    <a:pt x="20479" y="642002"/>
                  </a:lnTo>
                  <a:lnTo>
                    <a:pt x="20479" y="642266"/>
                  </a:lnTo>
                  <a:lnTo>
                    <a:pt x="19890" y="642795"/>
                  </a:lnTo>
                  <a:lnTo>
                    <a:pt x="19302" y="643787"/>
                  </a:lnTo>
                  <a:lnTo>
                    <a:pt x="18125" y="644779"/>
                  </a:lnTo>
                  <a:lnTo>
                    <a:pt x="16359" y="646763"/>
                  </a:lnTo>
                  <a:lnTo>
                    <a:pt x="12828" y="650731"/>
                  </a:lnTo>
                  <a:lnTo>
                    <a:pt x="5765" y="658667"/>
                  </a:lnTo>
                  <a:lnTo>
                    <a:pt x="0" y="664756"/>
                  </a:lnTo>
                  <a:close/>
                </a:path>
              </a:pathLst>
            </a:custGeom>
            <a:solidFill>
              <a:schemeClr val="accent5">
                <a:lumMod val="5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96" name="Freeform: Shape 795">
              <a:extLst>
                <a:ext uri="{FF2B5EF4-FFF2-40B4-BE49-F238E27FC236}">
                  <a16:creationId xmlns:a16="http://schemas.microsoft.com/office/drawing/2014/main" id="{3D19E795-3025-4433-902F-2E9B2C3A532C}"/>
                </a:ext>
              </a:extLst>
            </p:cNvPr>
            <p:cNvSpPr/>
            <p:nvPr/>
          </p:nvSpPr>
          <p:spPr>
            <a:xfrm>
              <a:off x="9856567" y="21301288"/>
              <a:ext cx="764907" cy="754483"/>
            </a:xfrm>
            <a:custGeom>
              <a:avLst/>
              <a:gdLst>
                <a:gd name="connsiteX0" fmla="*/ 27781 w 719169"/>
                <a:gd name="connsiteY0" fmla="*/ 0 h 1836636"/>
                <a:gd name="connsiteX1" fmla="*/ 27781 w 719169"/>
                <a:gd name="connsiteY1" fmla="*/ 66 h 1836636"/>
                <a:gd name="connsiteX2" fmla="*/ 27781 w 719169"/>
                <a:gd name="connsiteY2" fmla="*/ 199 h 1836636"/>
                <a:gd name="connsiteX3" fmla="*/ 27781 w 719169"/>
                <a:gd name="connsiteY3" fmla="*/ 331 h 1836636"/>
                <a:gd name="connsiteX4" fmla="*/ 28369 w 719169"/>
                <a:gd name="connsiteY4" fmla="*/ 595 h 1836636"/>
                <a:gd name="connsiteX5" fmla="*/ 28369 w 719169"/>
                <a:gd name="connsiteY5" fmla="*/ 860 h 1836636"/>
                <a:gd name="connsiteX6" fmla="*/ 28958 w 719169"/>
                <a:gd name="connsiteY6" fmla="*/ 1389 h 1836636"/>
                <a:gd name="connsiteX7" fmla="*/ 29546 w 719169"/>
                <a:gd name="connsiteY7" fmla="*/ 1918 h 1836636"/>
                <a:gd name="connsiteX8" fmla="*/ 30135 w 719169"/>
                <a:gd name="connsiteY8" fmla="*/ 3042 h 1836636"/>
                <a:gd name="connsiteX9" fmla="*/ 32489 w 719169"/>
                <a:gd name="connsiteY9" fmla="*/ 5158 h 1836636"/>
                <a:gd name="connsiteX10" fmla="*/ 34255 w 719169"/>
                <a:gd name="connsiteY10" fmla="*/ 7275 h 1836636"/>
                <a:gd name="connsiteX11" fmla="*/ 37786 w 719169"/>
                <a:gd name="connsiteY11" fmla="*/ 11507 h 1836636"/>
                <a:gd name="connsiteX12" fmla="*/ 41906 w 719169"/>
                <a:gd name="connsiteY12" fmla="*/ 15739 h 1836636"/>
                <a:gd name="connsiteX13" fmla="*/ 49557 w 719169"/>
                <a:gd name="connsiteY13" fmla="*/ 24138 h 1836636"/>
                <a:gd name="connsiteX14" fmla="*/ 57208 w 719169"/>
                <a:gd name="connsiteY14" fmla="*/ 32470 h 1836636"/>
                <a:gd name="connsiteX15" fmla="*/ 71334 w 719169"/>
                <a:gd name="connsiteY15" fmla="*/ 47284 h 1836636"/>
                <a:gd name="connsiteX16" fmla="*/ 85459 w 719169"/>
                <a:gd name="connsiteY16" fmla="*/ 61237 h 1836636"/>
                <a:gd name="connsiteX17" fmla="*/ 100761 w 719169"/>
                <a:gd name="connsiteY17" fmla="*/ 75058 h 1836636"/>
                <a:gd name="connsiteX18" fmla="*/ 108412 w 719169"/>
                <a:gd name="connsiteY18" fmla="*/ 81341 h 1836636"/>
                <a:gd name="connsiteX19" fmla="*/ 116064 w 719169"/>
                <a:gd name="connsiteY19" fmla="*/ 87160 h 1836636"/>
                <a:gd name="connsiteX20" fmla="*/ 124303 w 719169"/>
                <a:gd name="connsiteY20" fmla="*/ 92914 h 1836636"/>
                <a:gd name="connsiteX21" fmla="*/ 132543 w 719169"/>
                <a:gd name="connsiteY21" fmla="*/ 98072 h 1836636"/>
                <a:gd name="connsiteX22" fmla="*/ 140783 w 719169"/>
                <a:gd name="connsiteY22" fmla="*/ 102569 h 1836636"/>
                <a:gd name="connsiteX23" fmla="*/ 149023 w 719169"/>
                <a:gd name="connsiteY23" fmla="*/ 106470 h 1836636"/>
                <a:gd name="connsiteX24" fmla="*/ 155497 w 719169"/>
                <a:gd name="connsiteY24" fmla="*/ 109050 h 1836636"/>
                <a:gd name="connsiteX25" fmla="*/ 161971 w 719169"/>
                <a:gd name="connsiteY25" fmla="*/ 111232 h 1836636"/>
                <a:gd name="connsiteX26" fmla="*/ 165502 w 719169"/>
                <a:gd name="connsiteY26" fmla="*/ 112158 h 1836636"/>
                <a:gd name="connsiteX27" fmla="*/ 169034 w 719169"/>
                <a:gd name="connsiteY27" fmla="*/ 112951 h 1836636"/>
                <a:gd name="connsiteX28" fmla="*/ 171976 w 719169"/>
                <a:gd name="connsiteY28" fmla="*/ 113613 h 1836636"/>
                <a:gd name="connsiteX29" fmla="*/ 173742 w 719169"/>
                <a:gd name="connsiteY29" fmla="*/ 113943 h 1836636"/>
                <a:gd name="connsiteX30" fmla="*/ 175508 w 719169"/>
                <a:gd name="connsiteY30" fmla="*/ 114208 h 1836636"/>
                <a:gd name="connsiteX31" fmla="*/ 177273 w 719169"/>
                <a:gd name="connsiteY31" fmla="*/ 114472 h 1836636"/>
                <a:gd name="connsiteX32" fmla="*/ 178450 w 719169"/>
                <a:gd name="connsiteY32" fmla="*/ 114605 h 1836636"/>
                <a:gd name="connsiteX33" fmla="*/ 179039 w 719169"/>
                <a:gd name="connsiteY33" fmla="*/ 114737 h 1836636"/>
                <a:gd name="connsiteX34" fmla="*/ 180216 w 719169"/>
                <a:gd name="connsiteY34" fmla="*/ 114869 h 1836636"/>
                <a:gd name="connsiteX35" fmla="*/ 181393 w 719169"/>
                <a:gd name="connsiteY35" fmla="*/ 115001 h 1836636"/>
                <a:gd name="connsiteX36" fmla="*/ 181982 w 719169"/>
                <a:gd name="connsiteY36" fmla="*/ 115067 h 1836636"/>
                <a:gd name="connsiteX37" fmla="*/ 183159 w 719169"/>
                <a:gd name="connsiteY37" fmla="*/ 115134 h 1836636"/>
                <a:gd name="connsiteX38" fmla="*/ 184336 w 719169"/>
                <a:gd name="connsiteY38" fmla="*/ 115200 h 1836636"/>
                <a:gd name="connsiteX39" fmla="*/ 185513 w 719169"/>
                <a:gd name="connsiteY39" fmla="*/ 115266 h 1836636"/>
                <a:gd name="connsiteX40" fmla="*/ 186102 w 719169"/>
                <a:gd name="connsiteY40" fmla="*/ 115332 h 1836636"/>
                <a:gd name="connsiteX41" fmla="*/ 186690 w 719169"/>
                <a:gd name="connsiteY41" fmla="*/ 115332 h 1836636"/>
                <a:gd name="connsiteX42" fmla="*/ 187279 w 719169"/>
                <a:gd name="connsiteY42" fmla="*/ 115332 h 1836636"/>
                <a:gd name="connsiteX43" fmla="*/ 187867 w 719169"/>
                <a:gd name="connsiteY43" fmla="*/ 115332 h 1836636"/>
                <a:gd name="connsiteX44" fmla="*/ 188456 w 719169"/>
                <a:gd name="connsiteY44" fmla="*/ 115332 h 1836636"/>
                <a:gd name="connsiteX45" fmla="*/ 188456 w 719169"/>
                <a:gd name="connsiteY45" fmla="*/ 115398 h 1836636"/>
                <a:gd name="connsiteX46" fmla="*/ 189044 w 719169"/>
                <a:gd name="connsiteY46" fmla="*/ 115398 h 1836636"/>
                <a:gd name="connsiteX47" fmla="*/ 189633 w 719169"/>
                <a:gd name="connsiteY47" fmla="*/ 115398 h 1836636"/>
                <a:gd name="connsiteX48" fmla="*/ 190221 w 719169"/>
                <a:gd name="connsiteY48" fmla="*/ 115398 h 1836636"/>
                <a:gd name="connsiteX49" fmla="*/ 190810 w 719169"/>
                <a:gd name="connsiteY49" fmla="*/ 115398 h 1836636"/>
                <a:gd name="connsiteX50" fmla="*/ 191399 w 719169"/>
                <a:gd name="connsiteY50" fmla="*/ 115398 h 1836636"/>
                <a:gd name="connsiteX51" fmla="*/ 191987 w 719169"/>
                <a:gd name="connsiteY51" fmla="*/ 115398 h 1836636"/>
                <a:gd name="connsiteX52" fmla="*/ 191987 w 719169"/>
                <a:gd name="connsiteY52" fmla="*/ 115332 h 1836636"/>
                <a:gd name="connsiteX53" fmla="*/ 192576 w 719169"/>
                <a:gd name="connsiteY53" fmla="*/ 115332 h 1836636"/>
                <a:gd name="connsiteX54" fmla="*/ 193164 w 719169"/>
                <a:gd name="connsiteY54" fmla="*/ 115332 h 1836636"/>
                <a:gd name="connsiteX55" fmla="*/ 194341 w 719169"/>
                <a:gd name="connsiteY55" fmla="*/ 115266 h 1836636"/>
                <a:gd name="connsiteX56" fmla="*/ 194930 w 719169"/>
                <a:gd name="connsiteY56" fmla="*/ 115266 h 1836636"/>
                <a:gd name="connsiteX57" fmla="*/ 196107 w 719169"/>
                <a:gd name="connsiteY57" fmla="*/ 115200 h 1836636"/>
                <a:gd name="connsiteX58" fmla="*/ 197284 w 719169"/>
                <a:gd name="connsiteY58" fmla="*/ 115134 h 1836636"/>
                <a:gd name="connsiteX59" fmla="*/ 197873 w 719169"/>
                <a:gd name="connsiteY59" fmla="*/ 115067 h 1836636"/>
                <a:gd name="connsiteX60" fmla="*/ 199050 w 719169"/>
                <a:gd name="connsiteY60" fmla="*/ 114935 h 1836636"/>
                <a:gd name="connsiteX61" fmla="*/ 200227 w 719169"/>
                <a:gd name="connsiteY61" fmla="*/ 114869 h 1836636"/>
                <a:gd name="connsiteX62" fmla="*/ 201404 w 719169"/>
                <a:gd name="connsiteY62" fmla="*/ 114737 h 1836636"/>
                <a:gd name="connsiteX63" fmla="*/ 201993 w 719169"/>
                <a:gd name="connsiteY63" fmla="*/ 114605 h 1836636"/>
                <a:gd name="connsiteX64" fmla="*/ 203170 w 719169"/>
                <a:gd name="connsiteY64" fmla="*/ 114472 h 1836636"/>
                <a:gd name="connsiteX65" fmla="*/ 204935 w 719169"/>
                <a:gd name="connsiteY65" fmla="*/ 114208 h 1836636"/>
                <a:gd name="connsiteX66" fmla="*/ 207290 w 719169"/>
                <a:gd name="connsiteY66" fmla="*/ 113811 h 1836636"/>
                <a:gd name="connsiteX67" fmla="*/ 208467 w 719169"/>
                <a:gd name="connsiteY67" fmla="*/ 113546 h 1836636"/>
                <a:gd name="connsiteX68" fmla="*/ 210232 w 719169"/>
                <a:gd name="connsiteY68" fmla="*/ 113150 h 1836636"/>
                <a:gd name="connsiteX69" fmla="*/ 213764 w 719169"/>
                <a:gd name="connsiteY69" fmla="*/ 112356 h 1836636"/>
                <a:gd name="connsiteX70" fmla="*/ 217295 w 719169"/>
                <a:gd name="connsiteY70" fmla="*/ 111430 h 1836636"/>
                <a:gd name="connsiteX71" fmla="*/ 220826 w 719169"/>
                <a:gd name="connsiteY71" fmla="*/ 110372 h 1836636"/>
                <a:gd name="connsiteX72" fmla="*/ 227889 w 719169"/>
                <a:gd name="connsiteY72" fmla="*/ 107859 h 1836636"/>
                <a:gd name="connsiteX73" fmla="*/ 234363 w 719169"/>
                <a:gd name="connsiteY73" fmla="*/ 104949 h 1836636"/>
                <a:gd name="connsiteX74" fmla="*/ 242014 w 719169"/>
                <a:gd name="connsiteY74" fmla="*/ 101048 h 1836636"/>
                <a:gd name="connsiteX75" fmla="*/ 250254 w 719169"/>
                <a:gd name="connsiteY75" fmla="*/ 96551 h 1836636"/>
                <a:gd name="connsiteX76" fmla="*/ 257905 w 719169"/>
                <a:gd name="connsiteY76" fmla="*/ 91591 h 1836636"/>
                <a:gd name="connsiteX77" fmla="*/ 265556 w 719169"/>
                <a:gd name="connsiteY77" fmla="*/ 86036 h 1836636"/>
                <a:gd name="connsiteX78" fmla="*/ 272619 w 719169"/>
                <a:gd name="connsiteY78" fmla="*/ 80613 h 1836636"/>
                <a:gd name="connsiteX79" fmla="*/ 279682 w 719169"/>
                <a:gd name="connsiteY79" fmla="*/ 74860 h 1836636"/>
                <a:gd name="connsiteX80" fmla="*/ 293807 w 719169"/>
                <a:gd name="connsiteY80" fmla="*/ 62361 h 1836636"/>
                <a:gd name="connsiteX81" fmla="*/ 307932 w 719169"/>
                <a:gd name="connsiteY81" fmla="*/ 48011 h 1836636"/>
                <a:gd name="connsiteX82" fmla="*/ 322646 w 719169"/>
                <a:gd name="connsiteY82" fmla="*/ 32735 h 1836636"/>
                <a:gd name="connsiteX83" fmla="*/ 337949 w 719169"/>
                <a:gd name="connsiteY83" fmla="*/ 16467 h 1836636"/>
                <a:gd name="connsiteX84" fmla="*/ 345011 w 719169"/>
                <a:gd name="connsiteY84" fmla="*/ 8200 h 1836636"/>
                <a:gd name="connsiteX85" fmla="*/ 349131 w 719169"/>
                <a:gd name="connsiteY85" fmla="*/ 4034 h 1836636"/>
                <a:gd name="connsiteX86" fmla="*/ 350897 w 719169"/>
                <a:gd name="connsiteY86" fmla="*/ 1984 h 1836636"/>
                <a:gd name="connsiteX87" fmla="*/ 351485 w 719169"/>
                <a:gd name="connsiteY87" fmla="*/ 926 h 1836636"/>
                <a:gd name="connsiteX88" fmla="*/ 352074 w 719169"/>
                <a:gd name="connsiteY88" fmla="*/ 397 h 1836636"/>
                <a:gd name="connsiteX89" fmla="*/ 352662 w 719169"/>
                <a:gd name="connsiteY89" fmla="*/ 132 h 1836636"/>
                <a:gd name="connsiteX90" fmla="*/ 353251 w 719169"/>
                <a:gd name="connsiteY90" fmla="*/ 397 h 1836636"/>
                <a:gd name="connsiteX91" fmla="*/ 353840 w 719169"/>
                <a:gd name="connsiteY91" fmla="*/ 926 h 1836636"/>
                <a:gd name="connsiteX92" fmla="*/ 354428 w 719169"/>
                <a:gd name="connsiteY92" fmla="*/ 1984 h 1836636"/>
                <a:gd name="connsiteX93" fmla="*/ 356194 w 719169"/>
                <a:gd name="connsiteY93" fmla="*/ 4034 h 1836636"/>
                <a:gd name="connsiteX94" fmla="*/ 360314 w 719169"/>
                <a:gd name="connsiteY94" fmla="*/ 8134 h 1836636"/>
                <a:gd name="connsiteX95" fmla="*/ 367376 w 719169"/>
                <a:gd name="connsiteY95" fmla="*/ 16334 h 1836636"/>
                <a:gd name="connsiteX96" fmla="*/ 382090 w 719169"/>
                <a:gd name="connsiteY96" fmla="*/ 32470 h 1836636"/>
                <a:gd name="connsiteX97" fmla="*/ 396804 w 719169"/>
                <a:gd name="connsiteY97" fmla="*/ 47879 h 1836636"/>
                <a:gd name="connsiteX98" fmla="*/ 411518 w 719169"/>
                <a:gd name="connsiteY98" fmla="*/ 62361 h 1836636"/>
                <a:gd name="connsiteX99" fmla="*/ 426820 w 719169"/>
                <a:gd name="connsiteY99" fmla="*/ 75984 h 1836636"/>
                <a:gd name="connsiteX100" fmla="*/ 434471 w 719169"/>
                <a:gd name="connsiteY100" fmla="*/ 82267 h 1836636"/>
                <a:gd name="connsiteX101" fmla="*/ 442711 w 719169"/>
                <a:gd name="connsiteY101" fmla="*/ 88020 h 1836636"/>
                <a:gd name="connsiteX102" fmla="*/ 449774 w 719169"/>
                <a:gd name="connsiteY102" fmla="*/ 92914 h 1836636"/>
                <a:gd name="connsiteX103" fmla="*/ 456837 w 719169"/>
                <a:gd name="connsiteY103" fmla="*/ 97411 h 1836636"/>
                <a:gd name="connsiteX104" fmla="*/ 463899 w 719169"/>
                <a:gd name="connsiteY104" fmla="*/ 101378 h 1836636"/>
                <a:gd name="connsiteX105" fmla="*/ 470962 w 719169"/>
                <a:gd name="connsiteY105" fmla="*/ 104949 h 1836636"/>
                <a:gd name="connsiteX106" fmla="*/ 478613 w 719169"/>
                <a:gd name="connsiteY106" fmla="*/ 108322 h 1836636"/>
                <a:gd name="connsiteX107" fmla="*/ 482733 w 719169"/>
                <a:gd name="connsiteY107" fmla="*/ 109777 h 1836636"/>
                <a:gd name="connsiteX108" fmla="*/ 486853 w 719169"/>
                <a:gd name="connsiteY108" fmla="*/ 111100 h 1836636"/>
                <a:gd name="connsiteX109" fmla="*/ 490973 w 719169"/>
                <a:gd name="connsiteY109" fmla="*/ 112158 h 1836636"/>
                <a:gd name="connsiteX110" fmla="*/ 494504 w 719169"/>
                <a:gd name="connsiteY110" fmla="*/ 113150 h 1836636"/>
                <a:gd name="connsiteX111" fmla="*/ 496858 w 719169"/>
                <a:gd name="connsiteY111" fmla="*/ 113546 h 1836636"/>
                <a:gd name="connsiteX112" fmla="*/ 498624 w 719169"/>
                <a:gd name="connsiteY112" fmla="*/ 113943 h 1836636"/>
                <a:gd name="connsiteX113" fmla="*/ 500978 w 719169"/>
                <a:gd name="connsiteY113" fmla="*/ 114274 h 1836636"/>
                <a:gd name="connsiteX114" fmla="*/ 502744 w 719169"/>
                <a:gd name="connsiteY114" fmla="*/ 114538 h 1836636"/>
                <a:gd name="connsiteX115" fmla="*/ 504509 w 719169"/>
                <a:gd name="connsiteY115" fmla="*/ 114737 h 1836636"/>
                <a:gd name="connsiteX116" fmla="*/ 505098 w 719169"/>
                <a:gd name="connsiteY116" fmla="*/ 114869 h 1836636"/>
                <a:gd name="connsiteX117" fmla="*/ 506275 w 719169"/>
                <a:gd name="connsiteY117" fmla="*/ 114935 h 1836636"/>
                <a:gd name="connsiteX118" fmla="*/ 506864 w 719169"/>
                <a:gd name="connsiteY118" fmla="*/ 115001 h 1836636"/>
                <a:gd name="connsiteX119" fmla="*/ 508041 w 719169"/>
                <a:gd name="connsiteY119" fmla="*/ 115067 h 1836636"/>
                <a:gd name="connsiteX120" fmla="*/ 508629 w 719169"/>
                <a:gd name="connsiteY120" fmla="*/ 115134 h 1836636"/>
                <a:gd name="connsiteX121" fmla="*/ 509806 w 719169"/>
                <a:gd name="connsiteY121" fmla="*/ 115200 h 1836636"/>
                <a:gd name="connsiteX122" fmla="*/ 510395 w 719169"/>
                <a:gd name="connsiteY122" fmla="*/ 115266 h 1836636"/>
                <a:gd name="connsiteX123" fmla="*/ 510983 w 719169"/>
                <a:gd name="connsiteY123" fmla="*/ 115332 h 1836636"/>
                <a:gd name="connsiteX124" fmla="*/ 512161 w 719169"/>
                <a:gd name="connsiteY124" fmla="*/ 115332 h 1836636"/>
                <a:gd name="connsiteX125" fmla="*/ 512749 w 719169"/>
                <a:gd name="connsiteY125" fmla="*/ 115332 h 1836636"/>
                <a:gd name="connsiteX126" fmla="*/ 513926 w 719169"/>
                <a:gd name="connsiteY126" fmla="*/ 115398 h 1836636"/>
                <a:gd name="connsiteX127" fmla="*/ 514515 w 719169"/>
                <a:gd name="connsiteY127" fmla="*/ 115398 h 1836636"/>
                <a:gd name="connsiteX128" fmla="*/ 515692 w 719169"/>
                <a:gd name="connsiteY128" fmla="*/ 115398 h 1836636"/>
                <a:gd name="connsiteX129" fmla="*/ 516280 w 719169"/>
                <a:gd name="connsiteY129" fmla="*/ 115398 h 1836636"/>
                <a:gd name="connsiteX130" fmla="*/ 517458 w 719169"/>
                <a:gd name="connsiteY130" fmla="*/ 115332 h 1836636"/>
                <a:gd name="connsiteX131" fmla="*/ 518046 w 719169"/>
                <a:gd name="connsiteY131" fmla="*/ 115332 h 1836636"/>
                <a:gd name="connsiteX132" fmla="*/ 518635 w 719169"/>
                <a:gd name="connsiteY132" fmla="*/ 115332 h 1836636"/>
                <a:gd name="connsiteX133" fmla="*/ 519812 w 719169"/>
                <a:gd name="connsiteY133" fmla="*/ 115266 h 1836636"/>
                <a:gd name="connsiteX134" fmla="*/ 520400 w 719169"/>
                <a:gd name="connsiteY134" fmla="*/ 115200 h 1836636"/>
                <a:gd name="connsiteX135" fmla="*/ 521577 w 719169"/>
                <a:gd name="connsiteY135" fmla="*/ 115200 h 1836636"/>
                <a:gd name="connsiteX136" fmla="*/ 522166 w 719169"/>
                <a:gd name="connsiteY136" fmla="*/ 115134 h 1836636"/>
                <a:gd name="connsiteX137" fmla="*/ 523343 w 719169"/>
                <a:gd name="connsiteY137" fmla="*/ 115067 h 1836636"/>
                <a:gd name="connsiteX138" fmla="*/ 523932 w 719169"/>
                <a:gd name="connsiteY138" fmla="*/ 115001 h 1836636"/>
                <a:gd name="connsiteX139" fmla="*/ 525109 w 719169"/>
                <a:gd name="connsiteY139" fmla="*/ 114869 h 1836636"/>
                <a:gd name="connsiteX140" fmla="*/ 525697 w 719169"/>
                <a:gd name="connsiteY140" fmla="*/ 114803 h 1836636"/>
                <a:gd name="connsiteX141" fmla="*/ 526286 w 719169"/>
                <a:gd name="connsiteY141" fmla="*/ 114671 h 1836636"/>
                <a:gd name="connsiteX142" fmla="*/ 528052 w 719169"/>
                <a:gd name="connsiteY142" fmla="*/ 114472 h 1836636"/>
                <a:gd name="connsiteX143" fmla="*/ 529817 w 719169"/>
                <a:gd name="connsiteY143" fmla="*/ 114208 h 1836636"/>
                <a:gd name="connsiteX144" fmla="*/ 531583 w 719169"/>
                <a:gd name="connsiteY144" fmla="*/ 113877 h 1836636"/>
                <a:gd name="connsiteX145" fmla="*/ 533349 w 719169"/>
                <a:gd name="connsiteY145" fmla="*/ 113546 h 1836636"/>
                <a:gd name="connsiteX146" fmla="*/ 537468 w 719169"/>
                <a:gd name="connsiteY146" fmla="*/ 112753 h 1836636"/>
                <a:gd name="connsiteX147" fmla="*/ 541000 w 719169"/>
                <a:gd name="connsiteY147" fmla="*/ 111827 h 1836636"/>
                <a:gd name="connsiteX148" fmla="*/ 544531 w 719169"/>
                <a:gd name="connsiteY148" fmla="*/ 110769 h 1836636"/>
                <a:gd name="connsiteX149" fmla="*/ 551594 w 719169"/>
                <a:gd name="connsiteY149" fmla="*/ 108256 h 1836636"/>
                <a:gd name="connsiteX150" fmla="*/ 559245 w 719169"/>
                <a:gd name="connsiteY150" fmla="*/ 105214 h 1836636"/>
                <a:gd name="connsiteX151" fmla="*/ 566308 w 719169"/>
                <a:gd name="connsiteY151" fmla="*/ 101445 h 1836636"/>
                <a:gd name="connsiteX152" fmla="*/ 573959 w 719169"/>
                <a:gd name="connsiteY152" fmla="*/ 97212 h 1836636"/>
                <a:gd name="connsiteX153" fmla="*/ 581610 w 719169"/>
                <a:gd name="connsiteY153" fmla="*/ 92451 h 1836636"/>
                <a:gd name="connsiteX154" fmla="*/ 589261 w 719169"/>
                <a:gd name="connsiteY154" fmla="*/ 87160 h 1836636"/>
                <a:gd name="connsiteX155" fmla="*/ 596324 w 719169"/>
                <a:gd name="connsiteY155" fmla="*/ 81539 h 1836636"/>
                <a:gd name="connsiteX156" fmla="*/ 603975 w 719169"/>
                <a:gd name="connsiteY156" fmla="*/ 75455 h 1836636"/>
                <a:gd name="connsiteX157" fmla="*/ 618689 w 719169"/>
                <a:gd name="connsiteY157" fmla="*/ 62163 h 1836636"/>
                <a:gd name="connsiteX158" fmla="*/ 633403 w 719169"/>
                <a:gd name="connsiteY158" fmla="*/ 47747 h 1836636"/>
                <a:gd name="connsiteX159" fmla="*/ 648117 w 719169"/>
                <a:gd name="connsiteY159" fmla="*/ 32470 h 1836636"/>
                <a:gd name="connsiteX160" fmla="*/ 662830 w 719169"/>
                <a:gd name="connsiteY160" fmla="*/ 16334 h 1836636"/>
                <a:gd name="connsiteX161" fmla="*/ 670482 w 719169"/>
                <a:gd name="connsiteY161" fmla="*/ 8134 h 1836636"/>
                <a:gd name="connsiteX162" fmla="*/ 674013 w 719169"/>
                <a:gd name="connsiteY162" fmla="*/ 4034 h 1836636"/>
                <a:gd name="connsiteX163" fmla="*/ 675779 w 719169"/>
                <a:gd name="connsiteY163" fmla="*/ 1918 h 1836636"/>
                <a:gd name="connsiteX164" fmla="*/ 676956 w 719169"/>
                <a:gd name="connsiteY164" fmla="*/ 926 h 1836636"/>
                <a:gd name="connsiteX165" fmla="*/ 677544 w 719169"/>
                <a:gd name="connsiteY165" fmla="*/ 397 h 1836636"/>
                <a:gd name="connsiteX166" fmla="*/ 677544 w 719169"/>
                <a:gd name="connsiteY166" fmla="*/ 265 h 1836636"/>
                <a:gd name="connsiteX167" fmla="*/ 677544 w 719169"/>
                <a:gd name="connsiteY167" fmla="*/ 132 h 1836636"/>
                <a:gd name="connsiteX168" fmla="*/ 677544 w 719169"/>
                <a:gd name="connsiteY168" fmla="*/ 66 h 1836636"/>
                <a:gd name="connsiteX169" fmla="*/ 678133 w 719169"/>
                <a:gd name="connsiteY169" fmla="*/ 199 h 1836636"/>
                <a:gd name="connsiteX170" fmla="*/ 678133 w 719169"/>
                <a:gd name="connsiteY170" fmla="*/ 463 h 1836636"/>
                <a:gd name="connsiteX171" fmla="*/ 678721 w 719169"/>
                <a:gd name="connsiteY171" fmla="*/ 926 h 1836636"/>
                <a:gd name="connsiteX172" fmla="*/ 679310 w 719169"/>
                <a:gd name="connsiteY172" fmla="*/ 1984 h 1836636"/>
                <a:gd name="connsiteX173" fmla="*/ 681664 w 719169"/>
                <a:gd name="connsiteY173" fmla="*/ 4034 h 1836636"/>
                <a:gd name="connsiteX174" fmla="*/ 685195 w 719169"/>
                <a:gd name="connsiteY174" fmla="*/ 8134 h 1836636"/>
                <a:gd name="connsiteX175" fmla="*/ 692258 w 719169"/>
                <a:gd name="connsiteY175" fmla="*/ 16334 h 1836636"/>
                <a:gd name="connsiteX176" fmla="*/ 707561 w 719169"/>
                <a:gd name="connsiteY176" fmla="*/ 32470 h 1836636"/>
                <a:gd name="connsiteX177" fmla="*/ 719169 w 719169"/>
                <a:gd name="connsiteY177" fmla="*/ 44962 h 1836636"/>
                <a:gd name="connsiteX178" fmla="*/ 419725 w 719169"/>
                <a:gd name="connsiteY178" fmla="*/ 1836636 h 1836636"/>
                <a:gd name="connsiteX179" fmla="*/ 239843 w 719169"/>
                <a:gd name="connsiteY179" fmla="*/ 667404 h 1836636"/>
                <a:gd name="connsiteX180" fmla="*/ 164892 w 719169"/>
                <a:gd name="connsiteY180" fmla="*/ 1142092 h 1836636"/>
                <a:gd name="connsiteX181" fmla="*/ 0 w 719169"/>
                <a:gd name="connsiteY181" fmla="*/ 37817 h 1836636"/>
                <a:gd name="connsiteX182" fmla="*/ 355 w 719169"/>
                <a:gd name="connsiteY182" fmla="*/ 36512 h 1836636"/>
                <a:gd name="connsiteX183" fmla="*/ 3083 w 719169"/>
                <a:gd name="connsiteY183" fmla="*/ 36512 h 1836636"/>
                <a:gd name="connsiteX184" fmla="*/ 6771 w 719169"/>
                <a:gd name="connsiteY184" fmla="*/ 22958 h 1836636"/>
                <a:gd name="connsiteX185" fmla="*/ 12478 w 719169"/>
                <a:gd name="connsiteY185" fmla="*/ 16930 h 1836636"/>
                <a:gd name="connsiteX186" fmla="*/ 19541 w 719169"/>
                <a:gd name="connsiteY186" fmla="*/ 8994 h 1836636"/>
                <a:gd name="connsiteX187" fmla="*/ 23072 w 719169"/>
                <a:gd name="connsiteY187" fmla="*/ 5026 h 1836636"/>
                <a:gd name="connsiteX188" fmla="*/ 24838 w 719169"/>
                <a:gd name="connsiteY188" fmla="*/ 3042 h 1836636"/>
                <a:gd name="connsiteX189" fmla="*/ 26015 w 719169"/>
                <a:gd name="connsiteY189" fmla="*/ 2050 h 1836636"/>
                <a:gd name="connsiteX190" fmla="*/ 26603 w 719169"/>
                <a:gd name="connsiteY190" fmla="*/ 1058 h 1836636"/>
                <a:gd name="connsiteX191" fmla="*/ 27192 w 719169"/>
                <a:gd name="connsiteY191" fmla="*/ 529 h 1836636"/>
                <a:gd name="connsiteX192" fmla="*/ 27192 w 719169"/>
                <a:gd name="connsiteY192" fmla="*/ 265 h 1836636"/>
                <a:gd name="connsiteX193" fmla="*/ 27192 w 719169"/>
                <a:gd name="connsiteY193" fmla="*/ 132 h 1836636"/>
                <a:gd name="connsiteX194" fmla="*/ 27192 w 719169"/>
                <a:gd name="connsiteY194" fmla="*/ 66 h 1836636"/>
                <a:gd name="connsiteX0" fmla="*/ 27781 w 719169"/>
                <a:gd name="connsiteY0" fmla="*/ 0 h 1836636"/>
                <a:gd name="connsiteX1" fmla="*/ 27781 w 719169"/>
                <a:gd name="connsiteY1" fmla="*/ 66 h 1836636"/>
                <a:gd name="connsiteX2" fmla="*/ 27781 w 719169"/>
                <a:gd name="connsiteY2" fmla="*/ 199 h 1836636"/>
                <a:gd name="connsiteX3" fmla="*/ 27781 w 719169"/>
                <a:gd name="connsiteY3" fmla="*/ 331 h 1836636"/>
                <a:gd name="connsiteX4" fmla="*/ 28369 w 719169"/>
                <a:gd name="connsiteY4" fmla="*/ 595 h 1836636"/>
                <a:gd name="connsiteX5" fmla="*/ 28369 w 719169"/>
                <a:gd name="connsiteY5" fmla="*/ 860 h 1836636"/>
                <a:gd name="connsiteX6" fmla="*/ 28958 w 719169"/>
                <a:gd name="connsiteY6" fmla="*/ 1389 h 1836636"/>
                <a:gd name="connsiteX7" fmla="*/ 29546 w 719169"/>
                <a:gd name="connsiteY7" fmla="*/ 1918 h 1836636"/>
                <a:gd name="connsiteX8" fmla="*/ 30135 w 719169"/>
                <a:gd name="connsiteY8" fmla="*/ 3042 h 1836636"/>
                <a:gd name="connsiteX9" fmla="*/ 32489 w 719169"/>
                <a:gd name="connsiteY9" fmla="*/ 5158 h 1836636"/>
                <a:gd name="connsiteX10" fmla="*/ 34255 w 719169"/>
                <a:gd name="connsiteY10" fmla="*/ 7275 h 1836636"/>
                <a:gd name="connsiteX11" fmla="*/ 37786 w 719169"/>
                <a:gd name="connsiteY11" fmla="*/ 11507 h 1836636"/>
                <a:gd name="connsiteX12" fmla="*/ 41906 w 719169"/>
                <a:gd name="connsiteY12" fmla="*/ 15739 h 1836636"/>
                <a:gd name="connsiteX13" fmla="*/ 49557 w 719169"/>
                <a:gd name="connsiteY13" fmla="*/ 24138 h 1836636"/>
                <a:gd name="connsiteX14" fmla="*/ 57208 w 719169"/>
                <a:gd name="connsiteY14" fmla="*/ 32470 h 1836636"/>
                <a:gd name="connsiteX15" fmla="*/ 71334 w 719169"/>
                <a:gd name="connsiteY15" fmla="*/ 47284 h 1836636"/>
                <a:gd name="connsiteX16" fmla="*/ 85459 w 719169"/>
                <a:gd name="connsiteY16" fmla="*/ 61237 h 1836636"/>
                <a:gd name="connsiteX17" fmla="*/ 100761 w 719169"/>
                <a:gd name="connsiteY17" fmla="*/ 75058 h 1836636"/>
                <a:gd name="connsiteX18" fmla="*/ 108412 w 719169"/>
                <a:gd name="connsiteY18" fmla="*/ 81341 h 1836636"/>
                <a:gd name="connsiteX19" fmla="*/ 116064 w 719169"/>
                <a:gd name="connsiteY19" fmla="*/ 87160 h 1836636"/>
                <a:gd name="connsiteX20" fmla="*/ 124303 w 719169"/>
                <a:gd name="connsiteY20" fmla="*/ 92914 h 1836636"/>
                <a:gd name="connsiteX21" fmla="*/ 132543 w 719169"/>
                <a:gd name="connsiteY21" fmla="*/ 98072 h 1836636"/>
                <a:gd name="connsiteX22" fmla="*/ 140783 w 719169"/>
                <a:gd name="connsiteY22" fmla="*/ 102569 h 1836636"/>
                <a:gd name="connsiteX23" fmla="*/ 149023 w 719169"/>
                <a:gd name="connsiteY23" fmla="*/ 106470 h 1836636"/>
                <a:gd name="connsiteX24" fmla="*/ 155497 w 719169"/>
                <a:gd name="connsiteY24" fmla="*/ 109050 h 1836636"/>
                <a:gd name="connsiteX25" fmla="*/ 161971 w 719169"/>
                <a:gd name="connsiteY25" fmla="*/ 111232 h 1836636"/>
                <a:gd name="connsiteX26" fmla="*/ 165502 w 719169"/>
                <a:gd name="connsiteY26" fmla="*/ 112158 h 1836636"/>
                <a:gd name="connsiteX27" fmla="*/ 169034 w 719169"/>
                <a:gd name="connsiteY27" fmla="*/ 112951 h 1836636"/>
                <a:gd name="connsiteX28" fmla="*/ 171976 w 719169"/>
                <a:gd name="connsiteY28" fmla="*/ 113613 h 1836636"/>
                <a:gd name="connsiteX29" fmla="*/ 173742 w 719169"/>
                <a:gd name="connsiteY29" fmla="*/ 113943 h 1836636"/>
                <a:gd name="connsiteX30" fmla="*/ 175508 w 719169"/>
                <a:gd name="connsiteY30" fmla="*/ 114208 h 1836636"/>
                <a:gd name="connsiteX31" fmla="*/ 177273 w 719169"/>
                <a:gd name="connsiteY31" fmla="*/ 114472 h 1836636"/>
                <a:gd name="connsiteX32" fmla="*/ 178450 w 719169"/>
                <a:gd name="connsiteY32" fmla="*/ 114605 h 1836636"/>
                <a:gd name="connsiteX33" fmla="*/ 179039 w 719169"/>
                <a:gd name="connsiteY33" fmla="*/ 114737 h 1836636"/>
                <a:gd name="connsiteX34" fmla="*/ 180216 w 719169"/>
                <a:gd name="connsiteY34" fmla="*/ 114869 h 1836636"/>
                <a:gd name="connsiteX35" fmla="*/ 181393 w 719169"/>
                <a:gd name="connsiteY35" fmla="*/ 115001 h 1836636"/>
                <a:gd name="connsiteX36" fmla="*/ 181982 w 719169"/>
                <a:gd name="connsiteY36" fmla="*/ 115067 h 1836636"/>
                <a:gd name="connsiteX37" fmla="*/ 183159 w 719169"/>
                <a:gd name="connsiteY37" fmla="*/ 115134 h 1836636"/>
                <a:gd name="connsiteX38" fmla="*/ 184336 w 719169"/>
                <a:gd name="connsiteY38" fmla="*/ 115200 h 1836636"/>
                <a:gd name="connsiteX39" fmla="*/ 185513 w 719169"/>
                <a:gd name="connsiteY39" fmla="*/ 115266 h 1836636"/>
                <a:gd name="connsiteX40" fmla="*/ 186102 w 719169"/>
                <a:gd name="connsiteY40" fmla="*/ 115332 h 1836636"/>
                <a:gd name="connsiteX41" fmla="*/ 186690 w 719169"/>
                <a:gd name="connsiteY41" fmla="*/ 115332 h 1836636"/>
                <a:gd name="connsiteX42" fmla="*/ 187279 w 719169"/>
                <a:gd name="connsiteY42" fmla="*/ 115332 h 1836636"/>
                <a:gd name="connsiteX43" fmla="*/ 187867 w 719169"/>
                <a:gd name="connsiteY43" fmla="*/ 115332 h 1836636"/>
                <a:gd name="connsiteX44" fmla="*/ 188456 w 719169"/>
                <a:gd name="connsiteY44" fmla="*/ 115332 h 1836636"/>
                <a:gd name="connsiteX45" fmla="*/ 188456 w 719169"/>
                <a:gd name="connsiteY45" fmla="*/ 115398 h 1836636"/>
                <a:gd name="connsiteX46" fmla="*/ 189044 w 719169"/>
                <a:gd name="connsiteY46" fmla="*/ 115398 h 1836636"/>
                <a:gd name="connsiteX47" fmla="*/ 189633 w 719169"/>
                <a:gd name="connsiteY47" fmla="*/ 115398 h 1836636"/>
                <a:gd name="connsiteX48" fmla="*/ 190221 w 719169"/>
                <a:gd name="connsiteY48" fmla="*/ 115398 h 1836636"/>
                <a:gd name="connsiteX49" fmla="*/ 190810 w 719169"/>
                <a:gd name="connsiteY49" fmla="*/ 115398 h 1836636"/>
                <a:gd name="connsiteX50" fmla="*/ 191399 w 719169"/>
                <a:gd name="connsiteY50" fmla="*/ 115398 h 1836636"/>
                <a:gd name="connsiteX51" fmla="*/ 191987 w 719169"/>
                <a:gd name="connsiteY51" fmla="*/ 115398 h 1836636"/>
                <a:gd name="connsiteX52" fmla="*/ 191987 w 719169"/>
                <a:gd name="connsiteY52" fmla="*/ 115332 h 1836636"/>
                <a:gd name="connsiteX53" fmla="*/ 192576 w 719169"/>
                <a:gd name="connsiteY53" fmla="*/ 115332 h 1836636"/>
                <a:gd name="connsiteX54" fmla="*/ 193164 w 719169"/>
                <a:gd name="connsiteY54" fmla="*/ 115332 h 1836636"/>
                <a:gd name="connsiteX55" fmla="*/ 194341 w 719169"/>
                <a:gd name="connsiteY55" fmla="*/ 115266 h 1836636"/>
                <a:gd name="connsiteX56" fmla="*/ 194930 w 719169"/>
                <a:gd name="connsiteY56" fmla="*/ 115266 h 1836636"/>
                <a:gd name="connsiteX57" fmla="*/ 196107 w 719169"/>
                <a:gd name="connsiteY57" fmla="*/ 115200 h 1836636"/>
                <a:gd name="connsiteX58" fmla="*/ 197284 w 719169"/>
                <a:gd name="connsiteY58" fmla="*/ 115134 h 1836636"/>
                <a:gd name="connsiteX59" fmla="*/ 197873 w 719169"/>
                <a:gd name="connsiteY59" fmla="*/ 115067 h 1836636"/>
                <a:gd name="connsiteX60" fmla="*/ 199050 w 719169"/>
                <a:gd name="connsiteY60" fmla="*/ 114935 h 1836636"/>
                <a:gd name="connsiteX61" fmla="*/ 200227 w 719169"/>
                <a:gd name="connsiteY61" fmla="*/ 114869 h 1836636"/>
                <a:gd name="connsiteX62" fmla="*/ 201404 w 719169"/>
                <a:gd name="connsiteY62" fmla="*/ 114737 h 1836636"/>
                <a:gd name="connsiteX63" fmla="*/ 201993 w 719169"/>
                <a:gd name="connsiteY63" fmla="*/ 114605 h 1836636"/>
                <a:gd name="connsiteX64" fmla="*/ 203170 w 719169"/>
                <a:gd name="connsiteY64" fmla="*/ 114472 h 1836636"/>
                <a:gd name="connsiteX65" fmla="*/ 204935 w 719169"/>
                <a:gd name="connsiteY65" fmla="*/ 114208 h 1836636"/>
                <a:gd name="connsiteX66" fmla="*/ 207290 w 719169"/>
                <a:gd name="connsiteY66" fmla="*/ 113811 h 1836636"/>
                <a:gd name="connsiteX67" fmla="*/ 208467 w 719169"/>
                <a:gd name="connsiteY67" fmla="*/ 113546 h 1836636"/>
                <a:gd name="connsiteX68" fmla="*/ 210232 w 719169"/>
                <a:gd name="connsiteY68" fmla="*/ 113150 h 1836636"/>
                <a:gd name="connsiteX69" fmla="*/ 213764 w 719169"/>
                <a:gd name="connsiteY69" fmla="*/ 112356 h 1836636"/>
                <a:gd name="connsiteX70" fmla="*/ 217295 w 719169"/>
                <a:gd name="connsiteY70" fmla="*/ 111430 h 1836636"/>
                <a:gd name="connsiteX71" fmla="*/ 220826 w 719169"/>
                <a:gd name="connsiteY71" fmla="*/ 110372 h 1836636"/>
                <a:gd name="connsiteX72" fmla="*/ 227889 w 719169"/>
                <a:gd name="connsiteY72" fmla="*/ 107859 h 1836636"/>
                <a:gd name="connsiteX73" fmla="*/ 234363 w 719169"/>
                <a:gd name="connsiteY73" fmla="*/ 104949 h 1836636"/>
                <a:gd name="connsiteX74" fmla="*/ 242014 w 719169"/>
                <a:gd name="connsiteY74" fmla="*/ 101048 h 1836636"/>
                <a:gd name="connsiteX75" fmla="*/ 250254 w 719169"/>
                <a:gd name="connsiteY75" fmla="*/ 96551 h 1836636"/>
                <a:gd name="connsiteX76" fmla="*/ 257905 w 719169"/>
                <a:gd name="connsiteY76" fmla="*/ 91591 h 1836636"/>
                <a:gd name="connsiteX77" fmla="*/ 265556 w 719169"/>
                <a:gd name="connsiteY77" fmla="*/ 86036 h 1836636"/>
                <a:gd name="connsiteX78" fmla="*/ 272619 w 719169"/>
                <a:gd name="connsiteY78" fmla="*/ 80613 h 1836636"/>
                <a:gd name="connsiteX79" fmla="*/ 279682 w 719169"/>
                <a:gd name="connsiteY79" fmla="*/ 74860 h 1836636"/>
                <a:gd name="connsiteX80" fmla="*/ 293807 w 719169"/>
                <a:gd name="connsiteY80" fmla="*/ 62361 h 1836636"/>
                <a:gd name="connsiteX81" fmla="*/ 307932 w 719169"/>
                <a:gd name="connsiteY81" fmla="*/ 48011 h 1836636"/>
                <a:gd name="connsiteX82" fmla="*/ 322646 w 719169"/>
                <a:gd name="connsiteY82" fmla="*/ 32735 h 1836636"/>
                <a:gd name="connsiteX83" fmla="*/ 337949 w 719169"/>
                <a:gd name="connsiteY83" fmla="*/ 16467 h 1836636"/>
                <a:gd name="connsiteX84" fmla="*/ 345011 w 719169"/>
                <a:gd name="connsiteY84" fmla="*/ 8200 h 1836636"/>
                <a:gd name="connsiteX85" fmla="*/ 349131 w 719169"/>
                <a:gd name="connsiteY85" fmla="*/ 4034 h 1836636"/>
                <a:gd name="connsiteX86" fmla="*/ 350897 w 719169"/>
                <a:gd name="connsiteY86" fmla="*/ 1984 h 1836636"/>
                <a:gd name="connsiteX87" fmla="*/ 351485 w 719169"/>
                <a:gd name="connsiteY87" fmla="*/ 926 h 1836636"/>
                <a:gd name="connsiteX88" fmla="*/ 352074 w 719169"/>
                <a:gd name="connsiteY88" fmla="*/ 397 h 1836636"/>
                <a:gd name="connsiteX89" fmla="*/ 352662 w 719169"/>
                <a:gd name="connsiteY89" fmla="*/ 132 h 1836636"/>
                <a:gd name="connsiteX90" fmla="*/ 353251 w 719169"/>
                <a:gd name="connsiteY90" fmla="*/ 397 h 1836636"/>
                <a:gd name="connsiteX91" fmla="*/ 353840 w 719169"/>
                <a:gd name="connsiteY91" fmla="*/ 926 h 1836636"/>
                <a:gd name="connsiteX92" fmla="*/ 354428 w 719169"/>
                <a:gd name="connsiteY92" fmla="*/ 1984 h 1836636"/>
                <a:gd name="connsiteX93" fmla="*/ 356194 w 719169"/>
                <a:gd name="connsiteY93" fmla="*/ 4034 h 1836636"/>
                <a:gd name="connsiteX94" fmla="*/ 360314 w 719169"/>
                <a:gd name="connsiteY94" fmla="*/ 8134 h 1836636"/>
                <a:gd name="connsiteX95" fmla="*/ 367376 w 719169"/>
                <a:gd name="connsiteY95" fmla="*/ 16334 h 1836636"/>
                <a:gd name="connsiteX96" fmla="*/ 382090 w 719169"/>
                <a:gd name="connsiteY96" fmla="*/ 32470 h 1836636"/>
                <a:gd name="connsiteX97" fmla="*/ 396804 w 719169"/>
                <a:gd name="connsiteY97" fmla="*/ 47879 h 1836636"/>
                <a:gd name="connsiteX98" fmla="*/ 411518 w 719169"/>
                <a:gd name="connsiteY98" fmla="*/ 62361 h 1836636"/>
                <a:gd name="connsiteX99" fmla="*/ 426820 w 719169"/>
                <a:gd name="connsiteY99" fmla="*/ 75984 h 1836636"/>
                <a:gd name="connsiteX100" fmla="*/ 434471 w 719169"/>
                <a:gd name="connsiteY100" fmla="*/ 82267 h 1836636"/>
                <a:gd name="connsiteX101" fmla="*/ 442711 w 719169"/>
                <a:gd name="connsiteY101" fmla="*/ 88020 h 1836636"/>
                <a:gd name="connsiteX102" fmla="*/ 449774 w 719169"/>
                <a:gd name="connsiteY102" fmla="*/ 92914 h 1836636"/>
                <a:gd name="connsiteX103" fmla="*/ 456837 w 719169"/>
                <a:gd name="connsiteY103" fmla="*/ 97411 h 1836636"/>
                <a:gd name="connsiteX104" fmla="*/ 463899 w 719169"/>
                <a:gd name="connsiteY104" fmla="*/ 101378 h 1836636"/>
                <a:gd name="connsiteX105" fmla="*/ 470962 w 719169"/>
                <a:gd name="connsiteY105" fmla="*/ 104949 h 1836636"/>
                <a:gd name="connsiteX106" fmla="*/ 478613 w 719169"/>
                <a:gd name="connsiteY106" fmla="*/ 108322 h 1836636"/>
                <a:gd name="connsiteX107" fmla="*/ 482733 w 719169"/>
                <a:gd name="connsiteY107" fmla="*/ 109777 h 1836636"/>
                <a:gd name="connsiteX108" fmla="*/ 486853 w 719169"/>
                <a:gd name="connsiteY108" fmla="*/ 111100 h 1836636"/>
                <a:gd name="connsiteX109" fmla="*/ 490973 w 719169"/>
                <a:gd name="connsiteY109" fmla="*/ 112158 h 1836636"/>
                <a:gd name="connsiteX110" fmla="*/ 494504 w 719169"/>
                <a:gd name="connsiteY110" fmla="*/ 113150 h 1836636"/>
                <a:gd name="connsiteX111" fmla="*/ 496858 w 719169"/>
                <a:gd name="connsiteY111" fmla="*/ 113546 h 1836636"/>
                <a:gd name="connsiteX112" fmla="*/ 498624 w 719169"/>
                <a:gd name="connsiteY112" fmla="*/ 113943 h 1836636"/>
                <a:gd name="connsiteX113" fmla="*/ 500978 w 719169"/>
                <a:gd name="connsiteY113" fmla="*/ 114274 h 1836636"/>
                <a:gd name="connsiteX114" fmla="*/ 502744 w 719169"/>
                <a:gd name="connsiteY114" fmla="*/ 114538 h 1836636"/>
                <a:gd name="connsiteX115" fmla="*/ 504509 w 719169"/>
                <a:gd name="connsiteY115" fmla="*/ 114737 h 1836636"/>
                <a:gd name="connsiteX116" fmla="*/ 505098 w 719169"/>
                <a:gd name="connsiteY116" fmla="*/ 114869 h 1836636"/>
                <a:gd name="connsiteX117" fmla="*/ 506275 w 719169"/>
                <a:gd name="connsiteY117" fmla="*/ 114935 h 1836636"/>
                <a:gd name="connsiteX118" fmla="*/ 506864 w 719169"/>
                <a:gd name="connsiteY118" fmla="*/ 115001 h 1836636"/>
                <a:gd name="connsiteX119" fmla="*/ 508041 w 719169"/>
                <a:gd name="connsiteY119" fmla="*/ 115067 h 1836636"/>
                <a:gd name="connsiteX120" fmla="*/ 508629 w 719169"/>
                <a:gd name="connsiteY120" fmla="*/ 115134 h 1836636"/>
                <a:gd name="connsiteX121" fmla="*/ 509806 w 719169"/>
                <a:gd name="connsiteY121" fmla="*/ 115200 h 1836636"/>
                <a:gd name="connsiteX122" fmla="*/ 510395 w 719169"/>
                <a:gd name="connsiteY122" fmla="*/ 115266 h 1836636"/>
                <a:gd name="connsiteX123" fmla="*/ 510983 w 719169"/>
                <a:gd name="connsiteY123" fmla="*/ 115332 h 1836636"/>
                <a:gd name="connsiteX124" fmla="*/ 512161 w 719169"/>
                <a:gd name="connsiteY124" fmla="*/ 115332 h 1836636"/>
                <a:gd name="connsiteX125" fmla="*/ 512749 w 719169"/>
                <a:gd name="connsiteY125" fmla="*/ 115332 h 1836636"/>
                <a:gd name="connsiteX126" fmla="*/ 513926 w 719169"/>
                <a:gd name="connsiteY126" fmla="*/ 115398 h 1836636"/>
                <a:gd name="connsiteX127" fmla="*/ 514515 w 719169"/>
                <a:gd name="connsiteY127" fmla="*/ 115398 h 1836636"/>
                <a:gd name="connsiteX128" fmla="*/ 515692 w 719169"/>
                <a:gd name="connsiteY128" fmla="*/ 115398 h 1836636"/>
                <a:gd name="connsiteX129" fmla="*/ 516280 w 719169"/>
                <a:gd name="connsiteY129" fmla="*/ 115398 h 1836636"/>
                <a:gd name="connsiteX130" fmla="*/ 517458 w 719169"/>
                <a:gd name="connsiteY130" fmla="*/ 115332 h 1836636"/>
                <a:gd name="connsiteX131" fmla="*/ 518046 w 719169"/>
                <a:gd name="connsiteY131" fmla="*/ 115332 h 1836636"/>
                <a:gd name="connsiteX132" fmla="*/ 518635 w 719169"/>
                <a:gd name="connsiteY132" fmla="*/ 115332 h 1836636"/>
                <a:gd name="connsiteX133" fmla="*/ 519812 w 719169"/>
                <a:gd name="connsiteY133" fmla="*/ 115266 h 1836636"/>
                <a:gd name="connsiteX134" fmla="*/ 520400 w 719169"/>
                <a:gd name="connsiteY134" fmla="*/ 115200 h 1836636"/>
                <a:gd name="connsiteX135" fmla="*/ 521577 w 719169"/>
                <a:gd name="connsiteY135" fmla="*/ 115200 h 1836636"/>
                <a:gd name="connsiteX136" fmla="*/ 522166 w 719169"/>
                <a:gd name="connsiteY136" fmla="*/ 115134 h 1836636"/>
                <a:gd name="connsiteX137" fmla="*/ 523343 w 719169"/>
                <a:gd name="connsiteY137" fmla="*/ 115067 h 1836636"/>
                <a:gd name="connsiteX138" fmla="*/ 523932 w 719169"/>
                <a:gd name="connsiteY138" fmla="*/ 115001 h 1836636"/>
                <a:gd name="connsiteX139" fmla="*/ 525109 w 719169"/>
                <a:gd name="connsiteY139" fmla="*/ 114869 h 1836636"/>
                <a:gd name="connsiteX140" fmla="*/ 525697 w 719169"/>
                <a:gd name="connsiteY140" fmla="*/ 114803 h 1836636"/>
                <a:gd name="connsiteX141" fmla="*/ 526286 w 719169"/>
                <a:gd name="connsiteY141" fmla="*/ 114671 h 1836636"/>
                <a:gd name="connsiteX142" fmla="*/ 528052 w 719169"/>
                <a:gd name="connsiteY142" fmla="*/ 114472 h 1836636"/>
                <a:gd name="connsiteX143" fmla="*/ 529817 w 719169"/>
                <a:gd name="connsiteY143" fmla="*/ 114208 h 1836636"/>
                <a:gd name="connsiteX144" fmla="*/ 531583 w 719169"/>
                <a:gd name="connsiteY144" fmla="*/ 113877 h 1836636"/>
                <a:gd name="connsiteX145" fmla="*/ 533349 w 719169"/>
                <a:gd name="connsiteY145" fmla="*/ 113546 h 1836636"/>
                <a:gd name="connsiteX146" fmla="*/ 537468 w 719169"/>
                <a:gd name="connsiteY146" fmla="*/ 112753 h 1836636"/>
                <a:gd name="connsiteX147" fmla="*/ 541000 w 719169"/>
                <a:gd name="connsiteY147" fmla="*/ 111827 h 1836636"/>
                <a:gd name="connsiteX148" fmla="*/ 544531 w 719169"/>
                <a:gd name="connsiteY148" fmla="*/ 110769 h 1836636"/>
                <a:gd name="connsiteX149" fmla="*/ 551594 w 719169"/>
                <a:gd name="connsiteY149" fmla="*/ 108256 h 1836636"/>
                <a:gd name="connsiteX150" fmla="*/ 559245 w 719169"/>
                <a:gd name="connsiteY150" fmla="*/ 105214 h 1836636"/>
                <a:gd name="connsiteX151" fmla="*/ 566308 w 719169"/>
                <a:gd name="connsiteY151" fmla="*/ 101445 h 1836636"/>
                <a:gd name="connsiteX152" fmla="*/ 573959 w 719169"/>
                <a:gd name="connsiteY152" fmla="*/ 97212 h 1836636"/>
                <a:gd name="connsiteX153" fmla="*/ 581610 w 719169"/>
                <a:gd name="connsiteY153" fmla="*/ 92451 h 1836636"/>
                <a:gd name="connsiteX154" fmla="*/ 589261 w 719169"/>
                <a:gd name="connsiteY154" fmla="*/ 87160 h 1836636"/>
                <a:gd name="connsiteX155" fmla="*/ 596324 w 719169"/>
                <a:gd name="connsiteY155" fmla="*/ 81539 h 1836636"/>
                <a:gd name="connsiteX156" fmla="*/ 603975 w 719169"/>
                <a:gd name="connsiteY156" fmla="*/ 75455 h 1836636"/>
                <a:gd name="connsiteX157" fmla="*/ 618689 w 719169"/>
                <a:gd name="connsiteY157" fmla="*/ 62163 h 1836636"/>
                <a:gd name="connsiteX158" fmla="*/ 633403 w 719169"/>
                <a:gd name="connsiteY158" fmla="*/ 47747 h 1836636"/>
                <a:gd name="connsiteX159" fmla="*/ 648117 w 719169"/>
                <a:gd name="connsiteY159" fmla="*/ 32470 h 1836636"/>
                <a:gd name="connsiteX160" fmla="*/ 662830 w 719169"/>
                <a:gd name="connsiteY160" fmla="*/ 16334 h 1836636"/>
                <a:gd name="connsiteX161" fmla="*/ 670482 w 719169"/>
                <a:gd name="connsiteY161" fmla="*/ 8134 h 1836636"/>
                <a:gd name="connsiteX162" fmla="*/ 674013 w 719169"/>
                <a:gd name="connsiteY162" fmla="*/ 4034 h 1836636"/>
                <a:gd name="connsiteX163" fmla="*/ 675779 w 719169"/>
                <a:gd name="connsiteY163" fmla="*/ 1918 h 1836636"/>
                <a:gd name="connsiteX164" fmla="*/ 676956 w 719169"/>
                <a:gd name="connsiteY164" fmla="*/ 926 h 1836636"/>
                <a:gd name="connsiteX165" fmla="*/ 677544 w 719169"/>
                <a:gd name="connsiteY165" fmla="*/ 397 h 1836636"/>
                <a:gd name="connsiteX166" fmla="*/ 677544 w 719169"/>
                <a:gd name="connsiteY166" fmla="*/ 265 h 1836636"/>
                <a:gd name="connsiteX167" fmla="*/ 677544 w 719169"/>
                <a:gd name="connsiteY167" fmla="*/ 132 h 1836636"/>
                <a:gd name="connsiteX168" fmla="*/ 677544 w 719169"/>
                <a:gd name="connsiteY168" fmla="*/ 66 h 1836636"/>
                <a:gd name="connsiteX169" fmla="*/ 678133 w 719169"/>
                <a:gd name="connsiteY169" fmla="*/ 199 h 1836636"/>
                <a:gd name="connsiteX170" fmla="*/ 678133 w 719169"/>
                <a:gd name="connsiteY170" fmla="*/ 463 h 1836636"/>
                <a:gd name="connsiteX171" fmla="*/ 678721 w 719169"/>
                <a:gd name="connsiteY171" fmla="*/ 926 h 1836636"/>
                <a:gd name="connsiteX172" fmla="*/ 679310 w 719169"/>
                <a:gd name="connsiteY172" fmla="*/ 1984 h 1836636"/>
                <a:gd name="connsiteX173" fmla="*/ 681664 w 719169"/>
                <a:gd name="connsiteY173" fmla="*/ 4034 h 1836636"/>
                <a:gd name="connsiteX174" fmla="*/ 685195 w 719169"/>
                <a:gd name="connsiteY174" fmla="*/ 8134 h 1836636"/>
                <a:gd name="connsiteX175" fmla="*/ 692258 w 719169"/>
                <a:gd name="connsiteY175" fmla="*/ 16334 h 1836636"/>
                <a:gd name="connsiteX176" fmla="*/ 707561 w 719169"/>
                <a:gd name="connsiteY176" fmla="*/ 32470 h 1836636"/>
                <a:gd name="connsiteX177" fmla="*/ 719169 w 719169"/>
                <a:gd name="connsiteY177" fmla="*/ 44962 h 1836636"/>
                <a:gd name="connsiteX178" fmla="*/ 633053 w 719169"/>
                <a:gd name="connsiteY178" fmla="*/ 576520 h 1836636"/>
                <a:gd name="connsiteX179" fmla="*/ 419725 w 719169"/>
                <a:gd name="connsiteY179" fmla="*/ 1836636 h 1836636"/>
                <a:gd name="connsiteX180" fmla="*/ 239843 w 719169"/>
                <a:gd name="connsiteY180" fmla="*/ 667404 h 1836636"/>
                <a:gd name="connsiteX181" fmla="*/ 164892 w 719169"/>
                <a:gd name="connsiteY181" fmla="*/ 1142092 h 1836636"/>
                <a:gd name="connsiteX182" fmla="*/ 0 w 719169"/>
                <a:gd name="connsiteY182" fmla="*/ 37817 h 1836636"/>
                <a:gd name="connsiteX183" fmla="*/ 355 w 719169"/>
                <a:gd name="connsiteY183" fmla="*/ 36512 h 1836636"/>
                <a:gd name="connsiteX184" fmla="*/ 3083 w 719169"/>
                <a:gd name="connsiteY184" fmla="*/ 36512 h 1836636"/>
                <a:gd name="connsiteX185" fmla="*/ 6771 w 719169"/>
                <a:gd name="connsiteY185" fmla="*/ 22958 h 1836636"/>
                <a:gd name="connsiteX186" fmla="*/ 12478 w 719169"/>
                <a:gd name="connsiteY186" fmla="*/ 16930 h 1836636"/>
                <a:gd name="connsiteX187" fmla="*/ 19541 w 719169"/>
                <a:gd name="connsiteY187" fmla="*/ 8994 h 1836636"/>
                <a:gd name="connsiteX188" fmla="*/ 23072 w 719169"/>
                <a:gd name="connsiteY188" fmla="*/ 5026 h 1836636"/>
                <a:gd name="connsiteX189" fmla="*/ 24838 w 719169"/>
                <a:gd name="connsiteY189" fmla="*/ 3042 h 1836636"/>
                <a:gd name="connsiteX190" fmla="*/ 26015 w 719169"/>
                <a:gd name="connsiteY190" fmla="*/ 2050 h 1836636"/>
                <a:gd name="connsiteX191" fmla="*/ 26603 w 719169"/>
                <a:gd name="connsiteY191" fmla="*/ 1058 h 1836636"/>
                <a:gd name="connsiteX192" fmla="*/ 27192 w 719169"/>
                <a:gd name="connsiteY192" fmla="*/ 529 h 1836636"/>
                <a:gd name="connsiteX193" fmla="*/ 27192 w 719169"/>
                <a:gd name="connsiteY193" fmla="*/ 265 h 1836636"/>
                <a:gd name="connsiteX194" fmla="*/ 27192 w 719169"/>
                <a:gd name="connsiteY194" fmla="*/ 132 h 1836636"/>
                <a:gd name="connsiteX195" fmla="*/ 27192 w 719169"/>
                <a:gd name="connsiteY195" fmla="*/ 66 h 1836636"/>
                <a:gd name="connsiteX196" fmla="*/ 27781 w 719169"/>
                <a:gd name="connsiteY196" fmla="*/ 0 h 1836636"/>
                <a:gd name="connsiteX0" fmla="*/ 27781 w 998813"/>
                <a:gd name="connsiteY0" fmla="*/ 0 h 1836636"/>
                <a:gd name="connsiteX1" fmla="*/ 27781 w 998813"/>
                <a:gd name="connsiteY1" fmla="*/ 66 h 1836636"/>
                <a:gd name="connsiteX2" fmla="*/ 27781 w 998813"/>
                <a:gd name="connsiteY2" fmla="*/ 199 h 1836636"/>
                <a:gd name="connsiteX3" fmla="*/ 27781 w 998813"/>
                <a:gd name="connsiteY3" fmla="*/ 331 h 1836636"/>
                <a:gd name="connsiteX4" fmla="*/ 28369 w 998813"/>
                <a:gd name="connsiteY4" fmla="*/ 595 h 1836636"/>
                <a:gd name="connsiteX5" fmla="*/ 28369 w 998813"/>
                <a:gd name="connsiteY5" fmla="*/ 860 h 1836636"/>
                <a:gd name="connsiteX6" fmla="*/ 28958 w 998813"/>
                <a:gd name="connsiteY6" fmla="*/ 1389 h 1836636"/>
                <a:gd name="connsiteX7" fmla="*/ 29546 w 998813"/>
                <a:gd name="connsiteY7" fmla="*/ 1918 h 1836636"/>
                <a:gd name="connsiteX8" fmla="*/ 30135 w 998813"/>
                <a:gd name="connsiteY8" fmla="*/ 3042 h 1836636"/>
                <a:gd name="connsiteX9" fmla="*/ 32489 w 998813"/>
                <a:gd name="connsiteY9" fmla="*/ 5158 h 1836636"/>
                <a:gd name="connsiteX10" fmla="*/ 34255 w 998813"/>
                <a:gd name="connsiteY10" fmla="*/ 7275 h 1836636"/>
                <a:gd name="connsiteX11" fmla="*/ 37786 w 998813"/>
                <a:gd name="connsiteY11" fmla="*/ 11507 h 1836636"/>
                <a:gd name="connsiteX12" fmla="*/ 41906 w 998813"/>
                <a:gd name="connsiteY12" fmla="*/ 15739 h 1836636"/>
                <a:gd name="connsiteX13" fmla="*/ 49557 w 998813"/>
                <a:gd name="connsiteY13" fmla="*/ 24138 h 1836636"/>
                <a:gd name="connsiteX14" fmla="*/ 57208 w 998813"/>
                <a:gd name="connsiteY14" fmla="*/ 32470 h 1836636"/>
                <a:gd name="connsiteX15" fmla="*/ 71334 w 998813"/>
                <a:gd name="connsiteY15" fmla="*/ 47284 h 1836636"/>
                <a:gd name="connsiteX16" fmla="*/ 85459 w 998813"/>
                <a:gd name="connsiteY16" fmla="*/ 61237 h 1836636"/>
                <a:gd name="connsiteX17" fmla="*/ 100761 w 998813"/>
                <a:gd name="connsiteY17" fmla="*/ 75058 h 1836636"/>
                <a:gd name="connsiteX18" fmla="*/ 108412 w 998813"/>
                <a:gd name="connsiteY18" fmla="*/ 81341 h 1836636"/>
                <a:gd name="connsiteX19" fmla="*/ 116064 w 998813"/>
                <a:gd name="connsiteY19" fmla="*/ 87160 h 1836636"/>
                <a:gd name="connsiteX20" fmla="*/ 124303 w 998813"/>
                <a:gd name="connsiteY20" fmla="*/ 92914 h 1836636"/>
                <a:gd name="connsiteX21" fmla="*/ 132543 w 998813"/>
                <a:gd name="connsiteY21" fmla="*/ 98072 h 1836636"/>
                <a:gd name="connsiteX22" fmla="*/ 140783 w 998813"/>
                <a:gd name="connsiteY22" fmla="*/ 102569 h 1836636"/>
                <a:gd name="connsiteX23" fmla="*/ 149023 w 998813"/>
                <a:gd name="connsiteY23" fmla="*/ 106470 h 1836636"/>
                <a:gd name="connsiteX24" fmla="*/ 155497 w 998813"/>
                <a:gd name="connsiteY24" fmla="*/ 109050 h 1836636"/>
                <a:gd name="connsiteX25" fmla="*/ 161971 w 998813"/>
                <a:gd name="connsiteY25" fmla="*/ 111232 h 1836636"/>
                <a:gd name="connsiteX26" fmla="*/ 165502 w 998813"/>
                <a:gd name="connsiteY26" fmla="*/ 112158 h 1836636"/>
                <a:gd name="connsiteX27" fmla="*/ 169034 w 998813"/>
                <a:gd name="connsiteY27" fmla="*/ 112951 h 1836636"/>
                <a:gd name="connsiteX28" fmla="*/ 171976 w 998813"/>
                <a:gd name="connsiteY28" fmla="*/ 113613 h 1836636"/>
                <a:gd name="connsiteX29" fmla="*/ 173742 w 998813"/>
                <a:gd name="connsiteY29" fmla="*/ 113943 h 1836636"/>
                <a:gd name="connsiteX30" fmla="*/ 175508 w 998813"/>
                <a:gd name="connsiteY30" fmla="*/ 114208 h 1836636"/>
                <a:gd name="connsiteX31" fmla="*/ 177273 w 998813"/>
                <a:gd name="connsiteY31" fmla="*/ 114472 h 1836636"/>
                <a:gd name="connsiteX32" fmla="*/ 178450 w 998813"/>
                <a:gd name="connsiteY32" fmla="*/ 114605 h 1836636"/>
                <a:gd name="connsiteX33" fmla="*/ 179039 w 998813"/>
                <a:gd name="connsiteY33" fmla="*/ 114737 h 1836636"/>
                <a:gd name="connsiteX34" fmla="*/ 180216 w 998813"/>
                <a:gd name="connsiteY34" fmla="*/ 114869 h 1836636"/>
                <a:gd name="connsiteX35" fmla="*/ 181393 w 998813"/>
                <a:gd name="connsiteY35" fmla="*/ 115001 h 1836636"/>
                <a:gd name="connsiteX36" fmla="*/ 181982 w 998813"/>
                <a:gd name="connsiteY36" fmla="*/ 115067 h 1836636"/>
                <a:gd name="connsiteX37" fmla="*/ 183159 w 998813"/>
                <a:gd name="connsiteY37" fmla="*/ 115134 h 1836636"/>
                <a:gd name="connsiteX38" fmla="*/ 184336 w 998813"/>
                <a:gd name="connsiteY38" fmla="*/ 115200 h 1836636"/>
                <a:gd name="connsiteX39" fmla="*/ 185513 w 998813"/>
                <a:gd name="connsiteY39" fmla="*/ 115266 h 1836636"/>
                <a:gd name="connsiteX40" fmla="*/ 186102 w 998813"/>
                <a:gd name="connsiteY40" fmla="*/ 115332 h 1836636"/>
                <a:gd name="connsiteX41" fmla="*/ 186690 w 998813"/>
                <a:gd name="connsiteY41" fmla="*/ 115332 h 1836636"/>
                <a:gd name="connsiteX42" fmla="*/ 187279 w 998813"/>
                <a:gd name="connsiteY42" fmla="*/ 115332 h 1836636"/>
                <a:gd name="connsiteX43" fmla="*/ 187867 w 998813"/>
                <a:gd name="connsiteY43" fmla="*/ 115332 h 1836636"/>
                <a:gd name="connsiteX44" fmla="*/ 188456 w 998813"/>
                <a:gd name="connsiteY44" fmla="*/ 115332 h 1836636"/>
                <a:gd name="connsiteX45" fmla="*/ 188456 w 998813"/>
                <a:gd name="connsiteY45" fmla="*/ 115398 h 1836636"/>
                <a:gd name="connsiteX46" fmla="*/ 189044 w 998813"/>
                <a:gd name="connsiteY46" fmla="*/ 115398 h 1836636"/>
                <a:gd name="connsiteX47" fmla="*/ 189633 w 998813"/>
                <a:gd name="connsiteY47" fmla="*/ 115398 h 1836636"/>
                <a:gd name="connsiteX48" fmla="*/ 190221 w 998813"/>
                <a:gd name="connsiteY48" fmla="*/ 115398 h 1836636"/>
                <a:gd name="connsiteX49" fmla="*/ 190810 w 998813"/>
                <a:gd name="connsiteY49" fmla="*/ 115398 h 1836636"/>
                <a:gd name="connsiteX50" fmla="*/ 191399 w 998813"/>
                <a:gd name="connsiteY50" fmla="*/ 115398 h 1836636"/>
                <a:gd name="connsiteX51" fmla="*/ 191987 w 998813"/>
                <a:gd name="connsiteY51" fmla="*/ 115398 h 1836636"/>
                <a:gd name="connsiteX52" fmla="*/ 191987 w 998813"/>
                <a:gd name="connsiteY52" fmla="*/ 115332 h 1836636"/>
                <a:gd name="connsiteX53" fmla="*/ 192576 w 998813"/>
                <a:gd name="connsiteY53" fmla="*/ 115332 h 1836636"/>
                <a:gd name="connsiteX54" fmla="*/ 193164 w 998813"/>
                <a:gd name="connsiteY54" fmla="*/ 115332 h 1836636"/>
                <a:gd name="connsiteX55" fmla="*/ 194341 w 998813"/>
                <a:gd name="connsiteY55" fmla="*/ 115266 h 1836636"/>
                <a:gd name="connsiteX56" fmla="*/ 194930 w 998813"/>
                <a:gd name="connsiteY56" fmla="*/ 115266 h 1836636"/>
                <a:gd name="connsiteX57" fmla="*/ 196107 w 998813"/>
                <a:gd name="connsiteY57" fmla="*/ 115200 h 1836636"/>
                <a:gd name="connsiteX58" fmla="*/ 197284 w 998813"/>
                <a:gd name="connsiteY58" fmla="*/ 115134 h 1836636"/>
                <a:gd name="connsiteX59" fmla="*/ 197873 w 998813"/>
                <a:gd name="connsiteY59" fmla="*/ 115067 h 1836636"/>
                <a:gd name="connsiteX60" fmla="*/ 199050 w 998813"/>
                <a:gd name="connsiteY60" fmla="*/ 114935 h 1836636"/>
                <a:gd name="connsiteX61" fmla="*/ 200227 w 998813"/>
                <a:gd name="connsiteY61" fmla="*/ 114869 h 1836636"/>
                <a:gd name="connsiteX62" fmla="*/ 201404 w 998813"/>
                <a:gd name="connsiteY62" fmla="*/ 114737 h 1836636"/>
                <a:gd name="connsiteX63" fmla="*/ 201993 w 998813"/>
                <a:gd name="connsiteY63" fmla="*/ 114605 h 1836636"/>
                <a:gd name="connsiteX64" fmla="*/ 203170 w 998813"/>
                <a:gd name="connsiteY64" fmla="*/ 114472 h 1836636"/>
                <a:gd name="connsiteX65" fmla="*/ 204935 w 998813"/>
                <a:gd name="connsiteY65" fmla="*/ 114208 h 1836636"/>
                <a:gd name="connsiteX66" fmla="*/ 207290 w 998813"/>
                <a:gd name="connsiteY66" fmla="*/ 113811 h 1836636"/>
                <a:gd name="connsiteX67" fmla="*/ 208467 w 998813"/>
                <a:gd name="connsiteY67" fmla="*/ 113546 h 1836636"/>
                <a:gd name="connsiteX68" fmla="*/ 210232 w 998813"/>
                <a:gd name="connsiteY68" fmla="*/ 113150 h 1836636"/>
                <a:gd name="connsiteX69" fmla="*/ 213764 w 998813"/>
                <a:gd name="connsiteY69" fmla="*/ 112356 h 1836636"/>
                <a:gd name="connsiteX70" fmla="*/ 217295 w 998813"/>
                <a:gd name="connsiteY70" fmla="*/ 111430 h 1836636"/>
                <a:gd name="connsiteX71" fmla="*/ 220826 w 998813"/>
                <a:gd name="connsiteY71" fmla="*/ 110372 h 1836636"/>
                <a:gd name="connsiteX72" fmla="*/ 227889 w 998813"/>
                <a:gd name="connsiteY72" fmla="*/ 107859 h 1836636"/>
                <a:gd name="connsiteX73" fmla="*/ 234363 w 998813"/>
                <a:gd name="connsiteY73" fmla="*/ 104949 h 1836636"/>
                <a:gd name="connsiteX74" fmla="*/ 242014 w 998813"/>
                <a:gd name="connsiteY74" fmla="*/ 101048 h 1836636"/>
                <a:gd name="connsiteX75" fmla="*/ 250254 w 998813"/>
                <a:gd name="connsiteY75" fmla="*/ 96551 h 1836636"/>
                <a:gd name="connsiteX76" fmla="*/ 257905 w 998813"/>
                <a:gd name="connsiteY76" fmla="*/ 91591 h 1836636"/>
                <a:gd name="connsiteX77" fmla="*/ 265556 w 998813"/>
                <a:gd name="connsiteY77" fmla="*/ 86036 h 1836636"/>
                <a:gd name="connsiteX78" fmla="*/ 272619 w 998813"/>
                <a:gd name="connsiteY78" fmla="*/ 80613 h 1836636"/>
                <a:gd name="connsiteX79" fmla="*/ 279682 w 998813"/>
                <a:gd name="connsiteY79" fmla="*/ 74860 h 1836636"/>
                <a:gd name="connsiteX80" fmla="*/ 293807 w 998813"/>
                <a:gd name="connsiteY80" fmla="*/ 62361 h 1836636"/>
                <a:gd name="connsiteX81" fmla="*/ 307932 w 998813"/>
                <a:gd name="connsiteY81" fmla="*/ 48011 h 1836636"/>
                <a:gd name="connsiteX82" fmla="*/ 322646 w 998813"/>
                <a:gd name="connsiteY82" fmla="*/ 32735 h 1836636"/>
                <a:gd name="connsiteX83" fmla="*/ 337949 w 998813"/>
                <a:gd name="connsiteY83" fmla="*/ 16467 h 1836636"/>
                <a:gd name="connsiteX84" fmla="*/ 345011 w 998813"/>
                <a:gd name="connsiteY84" fmla="*/ 8200 h 1836636"/>
                <a:gd name="connsiteX85" fmla="*/ 349131 w 998813"/>
                <a:gd name="connsiteY85" fmla="*/ 4034 h 1836636"/>
                <a:gd name="connsiteX86" fmla="*/ 350897 w 998813"/>
                <a:gd name="connsiteY86" fmla="*/ 1984 h 1836636"/>
                <a:gd name="connsiteX87" fmla="*/ 351485 w 998813"/>
                <a:gd name="connsiteY87" fmla="*/ 926 h 1836636"/>
                <a:gd name="connsiteX88" fmla="*/ 352074 w 998813"/>
                <a:gd name="connsiteY88" fmla="*/ 397 h 1836636"/>
                <a:gd name="connsiteX89" fmla="*/ 352662 w 998813"/>
                <a:gd name="connsiteY89" fmla="*/ 132 h 1836636"/>
                <a:gd name="connsiteX90" fmla="*/ 353251 w 998813"/>
                <a:gd name="connsiteY90" fmla="*/ 397 h 1836636"/>
                <a:gd name="connsiteX91" fmla="*/ 353840 w 998813"/>
                <a:gd name="connsiteY91" fmla="*/ 926 h 1836636"/>
                <a:gd name="connsiteX92" fmla="*/ 354428 w 998813"/>
                <a:gd name="connsiteY92" fmla="*/ 1984 h 1836636"/>
                <a:gd name="connsiteX93" fmla="*/ 356194 w 998813"/>
                <a:gd name="connsiteY93" fmla="*/ 4034 h 1836636"/>
                <a:gd name="connsiteX94" fmla="*/ 360314 w 998813"/>
                <a:gd name="connsiteY94" fmla="*/ 8134 h 1836636"/>
                <a:gd name="connsiteX95" fmla="*/ 367376 w 998813"/>
                <a:gd name="connsiteY95" fmla="*/ 16334 h 1836636"/>
                <a:gd name="connsiteX96" fmla="*/ 382090 w 998813"/>
                <a:gd name="connsiteY96" fmla="*/ 32470 h 1836636"/>
                <a:gd name="connsiteX97" fmla="*/ 396804 w 998813"/>
                <a:gd name="connsiteY97" fmla="*/ 47879 h 1836636"/>
                <a:gd name="connsiteX98" fmla="*/ 411518 w 998813"/>
                <a:gd name="connsiteY98" fmla="*/ 62361 h 1836636"/>
                <a:gd name="connsiteX99" fmla="*/ 426820 w 998813"/>
                <a:gd name="connsiteY99" fmla="*/ 75984 h 1836636"/>
                <a:gd name="connsiteX100" fmla="*/ 434471 w 998813"/>
                <a:gd name="connsiteY100" fmla="*/ 82267 h 1836636"/>
                <a:gd name="connsiteX101" fmla="*/ 442711 w 998813"/>
                <a:gd name="connsiteY101" fmla="*/ 88020 h 1836636"/>
                <a:gd name="connsiteX102" fmla="*/ 449774 w 998813"/>
                <a:gd name="connsiteY102" fmla="*/ 92914 h 1836636"/>
                <a:gd name="connsiteX103" fmla="*/ 456837 w 998813"/>
                <a:gd name="connsiteY103" fmla="*/ 97411 h 1836636"/>
                <a:gd name="connsiteX104" fmla="*/ 463899 w 998813"/>
                <a:gd name="connsiteY104" fmla="*/ 101378 h 1836636"/>
                <a:gd name="connsiteX105" fmla="*/ 470962 w 998813"/>
                <a:gd name="connsiteY105" fmla="*/ 104949 h 1836636"/>
                <a:gd name="connsiteX106" fmla="*/ 478613 w 998813"/>
                <a:gd name="connsiteY106" fmla="*/ 108322 h 1836636"/>
                <a:gd name="connsiteX107" fmla="*/ 482733 w 998813"/>
                <a:gd name="connsiteY107" fmla="*/ 109777 h 1836636"/>
                <a:gd name="connsiteX108" fmla="*/ 486853 w 998813"/>
                <a:gd name="connsiteY108" fmla="*/ 111100 h 1836636"/>
                <a:gd name="connsiteX109" fmla="*/ 490973 w 998813"/>
                <a:gd name="connsiteY109" fmla="*/ 112158 h 1836636"/>
                <a:gd name="connsiteX110" fmla="*/ 494504 w 998813"/>
                <a:gd name="connsiteY110" fmla="*/ 113150 h 1836636"/>
                <a:gd name="connsiteX111" fmla="*/ 496858 w 998813"/>
                <a:gd name="connsiteY111" fmla="*/ 113546 h 1836636"/>
                <a:gd name="connsiteX112" fmla="*/ 498624 w 998813"/>
                <a:gd name="connsiteY112" fmla="*/ 113943 h 1836636"/>
                <a:gd name="connsiteX113" fmla="*/ 500978 w 998813"/>
                <a:gd name="connsiteY113" fmla="*/ 114274 h 1836636"/>
                <a:gd name="connsiteX114" fmla="*/ 502744 w 998813"/>
                <a:gd name="connsiteY114" fmla="*/ 114538 h 1836636"/>
                <a:gd name="connsiteX115" fmla="*/ 504509 w 998813"/>
                <a:gd name="connsiteY115" fmla="*/ 114737 h 1836636"/>
                <a:gd name="connsiteX116" fmla="*/ 505098 w 998813"/>
                <a:gd name="connsiteY116" fmla="*/ 114869 h 1836636"/>
                <a:gd name="connsiteX117" fmla="*/ 506275 w 998813"/>
                <a:gd name="connsiteY117" fmla="*/ 114935 h 1836636"/>
                <a:gd name="connsiteX118" fmla="*/ 506864 w 998813"/>
                <a:gd name="connsiteY118" fmla="*/ 115001 h 1836636"/>
                <a:gd name="connsiteX119" fmla="*/ 508041 w 998813"/>
                <a:gd name="connsiteY119" fmla="*/ 115067 h 1836636"/>
                <a:gd name="connsiteX120" fmla="*/ 508629 w 998813"/>
                <a:gd name="connsiteY120" fmla="*/ 115134 h 1836636"/>
                <a:gd name="connsiteX121" fmla="*/ 509806 w 998813"/>
                <a:gd name="connsiteY121" fmla="*/ 115200 h 1836636"/>
                <a:gd name="connsiteX122" fmla="*/ 510395 w 998813"/>
                <a:gd name="connsiteY122" fmla="*/ 115266 h 1836636"/>
                <a:gd name="connsiteX123" fmla="*/ 510983 w 998813"/>
                <a:gd name="connsiteY123" fmla="*/ 115332 h 1836636"/>
                <a:gd name="connsiteX124" fmla="*/ 512161 w 998813"/>
                <a:gd name="connsiteY124" fmla="*/ 115332 h 1836636"/>
                <a:gd name="connsiteX125" fmla="*/ 512749 w 998813"/>
                <a:gd name="connsiteY125" fmla="*/ 115332 h 1836636"/>
                <a:gd name="connsiteX126" fmla="*/ 513926 w 998813"/>
                <a:gd name="connsiteY126" fmla="*/ 115398 h 1836636"/>
                <a:gd name="connsiteX127" fmla="*/ 514515 w 998813"/>
                <a:gd name="connsiteY127" fmla="*/ 115398 h 1836636"/>
                <a:gd name="connsiteX128" fmla="*/ 515692 w 998813"/>
                <a:gd name="connsiteY128" fmla="*/ 115398 h 1836636"/>
                <a:gd name="connsiteX129" fmla="*/ 516280 w 998813"/>
                <a:gd name="connsiteY129" fmla="*/ 115398 h 1836636"/>
                <a:gd name="connsiteX130" fmla="*/ 517458 w 998813"/>
                <a:gd name="connsiteY130" fmla="*/ 115332 h 1836636"/>
                <a:gd name="connsiteX131" fmla="*/ 518046 w 998813"/>
                <a:gd name="connsiteY131" fmla="*/ 115332 h 1836636"/>
                <a:gd name="connsiteX132" fmla="*/ 518635 w 998813"/>
                <a:gd name="connsiteY132" fmla="*/ 115332 h 1836636"/>
                <a:gd name="connsiteX133" fmla="*/ 519812 w 998813"/>
                <a:gd name="connsiteY133" fmla="*/ 115266 h 1836636"/>
                <a:gd name="connsiteX134" fmla="*/ 520400 w 998813"/>
                <a:gd name="connsiteY134" fmla="*/ 115200 h 1836636"/>
                <a:gd name="connsiteX135" fmla="*/ 521577 w 998813"/>
                <a:gd name="connsiteY135" fmla="*/ 115200 h 1836636"/>
                <a:gd name="connsiteX136" fmla="*/ 522166 w 998813"/>
                <a:gd name="connsiteY136" fmla="*/ 115134 h 1836636"/>
                <a:gd name="connsiteX137" fmla="*/ 523343 w 998813"/>
                <a:gd name="connsiteY137" fmla="*/ 115067 h 1836636"/>
                <a:gd name="connsiteX138" fmla="*/ 523932 w 998813"/>
                <a:gd name="connsiteY138" fmla="*/ 115001 h 1836636"/>
                <a:gd name="connsiteX139" fmla="*/ 525109 w 998813"/>
                <a:gd name="connsiteY139" fmla="*/ 114869 h 1836636"/>
                <a:gd name="connsiteX140" fmla="*/ 525697 w 998813"/>
                <a:gd name="connsiteY140" fmla="*/ 114803 h 1836636"/>
                <a:gd name="connsiteX141" fmla="*/ 526286 w 998813"/>
                <a:gd name="connsiteY141" fmla="*/ 114671 h 1836636"/>
                <a:gd name="connsiteX142" fmla="*/ 528052 w 998813"/>
                <a:gd name="connsiteY142" fmla="*/ 114472 h 1836636"/>
                <a:gd name="connsiteX143" fmla="*/ 529817 w 998813"/>
                <a:gd name="connsiteY143" fmla="*/ 114208 h 1836636"/>
                <a:gd name="connsiteX144" fmla="*/ 531583 w 998813"/>
                <a:gd name="connsiteY144" fmla="*/ 113877 h 1836636"/>
                <a:gd name="connsiteX145" fmla="*/ 533349 w 998813"/>
                <a:gd name="connsiteY145" fmla="*/ 113546 h 1836636"/>
                <a:gd name="connsiteX146" fmla="*/ 537468 w 998813"/>
                <a:gd name="connsiteY146" fmla="*/ 112753 h 1836636"/>
                <a:gd name="connsiteX147" fmla="*/ 541000 w 998813"/>
                <a:gd name="connsiteY147" fmla="*/ 111827 h 1836636"/>
                <a:gd name="connsiteX148" fmla="*/ 544531 w 998813"/>
                <a:gd name="connsiteY148" fmla="*/ 110769 h 1836636"/>
                <a:gd name="connsiteX149" fmla="*/ 551594 w 998813"/>
                <a:gd name="connsiteY149" fmla="*/ 108256 h 1836636"/>
                <a:gd name="connsiteX150" fmla="*/ 559245 w 998813"/>
                <a:gd name="connsiteY150" fmla="*/ 105214 h 1836636"/>
                <a:gd name="connsiteX151" fmla="*/ 566308 w 998813"/>
                <a:gd name="connsiteY151" fmla="*/ 101445 h 1836636"/>
                <a:gd name="connsiteX152" fmla="*/ 573959 w 998813"/>
                <a:gd name="connsiteY152" fmla="*/ 97212 h 1836636"/>
                <a:gd name="connsiteX153" fmla="*/ 581610 w 998813"/>
                <a:gd name="connsiteY153" fmla="*/ 92451 h 1836636"/>
                <a:gd name="connsiteX154" fmla="*/ 589261 w 998813"/>
                <a:gd name="connsiteY154" fmla="*/ 87160 h 1836636"/>
                <a:gd name="connsiteX155" fmla="*/ 596324 w 998813"/>
                <a:gd name="connsiteY155" fmla="*/ 81539 h 1836636"/>
                <a:gd name="connsiteX156" fmla="*/ 603975 w 998813"/>
                <a:gd name="connsiteY156" fmla="*/ 75455 h 1836636"/>
                <a:gd name="connsiteX157" fmla="*/ 618689 w 998813"/>
                <a:gd name="connsiteY157" fmla="*/ 62163 h 1836636"/>
                <a:gd name="connsiteX158" fmla="*/ 633403 w 998813"/>
                <a:gd name="connsiteY158" fmla="*/ 47747 h 1836636"/>
                <a:gd name="connsiteX159" fmla="*/ 648117 w 998813"/>
                <a:gd name="connsiteY159" fmla="*/ 32470 h 1836636"/>
                <a:gd name="connsiteX160" fmla="*/ 662830 w 998813"/>
                <a:gd name="connsiteY160" fmla="*/ 16334 h 1836636"/>
                <a:gd name="connsiteX161" fmla="*/ 670482 w 998813"/>
                <a:gd name="connsiteY161" fmla="*/ 8134 h 1836636"/>
                <a:gd name="connsiteX162" fmla="*/ 674013 w 998813"/>
                <a:gd name="connsiteY162" fmla="*/ 4034 h 1836636"/>
                <a:gd name="connsiteX163" fmla="*/ 675779 w 998813"/>
                <a:gd name="connsiteY163" fmla="*/ 1918 h 1836636"/>
                <a:gd name="connsiteX164" fmla="*/ 676956 w 998813"/>
                <a:gd name="connsiteY164" fmla="*/ 926 h 1836636"/>
                <a:gd name="connsiteX165" fmla="*/ 677544 w 998813"/>
                <a:gd name="connsiteY165" fmla="*/ 397 h 1836636"/>
                <a:gd name="connsiteX166" fmla="*/ 677544 w 998813"/>
                <a:gd name="connsiteY166" fmla="*/ 265 h 1836636"/>
                <a:gd name="connsiteX167" fmla="*/ 677544 w 998813"/>
                <a:gd name="connsiteY167" fmla="*/ 132 h 1836636"/>
                <a:gd name="connsiteX168" fmla="*/ 677544 w 998813"/>
                <a:gd name="connsiteY168" fmla="*/ 66 h 1836636"/>
                <a:gd name="connsiteX169" fmla="*/ 678133 w 998813"/>
                <a:gd name="connsiteY169" fmla="*/ 199 h 1836636"/>
                <a:gd name="connsiteX170" fmla="*/ 678133 w 998813"/>
                <a:gd name="connsiteY170" fmla="*/ 463 h 1836636"/>
                <a:gd name="connsiteX171" fmla="*/ 678721 w 998813"/>
                <a:gd name="connsiteY171" fmla="*/ 926 h 1836636"/>
                <a:gd name="connsiteX172" fmla="*/ 679310 w 998813"/>
                <a:gd name="connsiteY172" fmla="*/ 1984 h 1836636"/>
                <a:gd name="connsiteX173" fmla="*/ 681664 w 998813"/>
                <a:gd name="connsiteY173" fmla="*/ 4034 h 1836636"/>
                <a:gd name="connsiteX174" fmla="*/ 685195 w 998813"/>
                <a:gd name="connsiteY174" fmla="*/ 8134 h 1836636"/>
                <a:gd name="connsiteX175" fmla="*/ 692258 w 998813"/>
                <a:gd name="connsiteY175" fmla="*/ 16334 h 1836636"/>
                <a:gd name="connsiteX176" fmla="*/ 707561 w 998813"/>
                <a:gd name="connsiteY176" fmla="*/ 32470 h 1836636"/>
                <a:gd name="connsiteX177" fmla="*/ 719169 w 998813"/>
                <a:gd name="connsiteY177" fmla="*/ 44962 h 1836636"/>
                <a:gd name="connsiteX178" fmla="*/ 998813 w 998813"/>
                <a:gd name="connsiteY178" fmla="*/ 686248 h 1836636"/>
                <a:gd name="connsiteX179" fmla="*/ 419725 w 998813"/>
                <a:gd name="connsiteY179" fmla="*/ 1836636 h 1836636"/>
                <a:gd name="connsiteX180" fmla="*/ 239843 w 998813"/>
                <a:gd name="connsiteY180" fmla="*/ 667404 h 1836636"/>
                <a:gd name="connsiteX181" fmla="*/ 164892 w 998813"/>
                <a:gd name="connsiteY181" fmla="*/ 1142092 h 1836636"/>
                <a:gd name="connsiteX182" fmla="*/ 0 w 998813"/>
                <a:gd name="connsiteY182" fmla="*/ 37817 h 1836636"/>
                <a:gd name="connsiteX183" fmla="*/ 355 w 998813"/>
                <a:gd name="connsiteY183" fmla="*/ 36512 h 1836636"/>
                <a:gd name="connsiteX184" fmla="*/ 3083 w 998813"/>
                <a:gd name="connsiteY184" fmla="*/ 36512 h 1836636"/>
                <a:gd name="connsiteX185" fmla="*/ 6771 w 998813"/>
                <a:gd name="connsiteY185" fmla="*/ 22958 h 1836636"/>
                <a:gd name="connsiteX186" fmla="*/ 12478 w 998813"/>
                <a:gd name="connsiteY186" fmla="*/ 16930 h 1836636"/>
                <a:gd name="connsiteX187" fmla="*/ 19541 w 998813"/>
                <a:gd name="connsiteY187" fmla="*/ 8994 h 1836636"/>
                <a:gd name="connsiteX188" fmla="*/ 23072 w 998813"/>
                <a:gd name="connsiteY188" fmla="*/ 5026 h 1836636"/>
                <a:gd name="connsiteX189" fmla="*/ 24838 w 998813"/>
                <a:gd name="connsiteY189" fmla="*/ 3042 h 1836636"/>
                <a:gd name="connsiteX190" fmla="*/ 26015 w 998813"/>
                <a:gd name="connsiteY190" fmla="*/ 2050 h 1836636"/>
                <a:gd name="connsiteX191" fmla="*/ 26603 w 998813"/>
                <a:gd name="connsiteY191" fmla="*/ 1058 h 1836636"/>
                <a:gd name="connsiteX192" fmla="*/ 27192 w 998813"/>
                <a:gd name="connsiteY192" fmla="*/ 529 h 1836636"/>
                <a:gd name="connsiteX193" fmla="*/ 27192 w 998813"/>
                <a:gd name="connsiteY193" fmla="*/ 265 h 1836636"/>
                <a:gd name="connsiteX194" fmla="*/ 27192 w 998813"/>
                <a:gd name="connsiteY194" fmla="*/ 132 h 1836636"/>
                <a:gd name="connsiteX195" fmla="*/ 27192 w 998813"/>
                <a:gd name="connsiteY195" fmla="*/ 66 h 1836636"/>
                <a:gd name="connsiteX196" fmla="*/ 27781 w 998813"/>
                <a:gd name="connsiteY196" fmla="*/ 0 h 1836636"/>
                <a:gd name="connsiteX0" fmla="*/ 27781 w 998813"/>
                <a:gd name="connsiteY0" fmla="*/ 0 h 1836636"/>
                <a:gd name="connsiteX1" fmla="*/ 27781 w 998813"/>
                <a:gd name="connsiteY1" fmla="*/ 66 h 1836636"/>
                <a:gd name="connsiteX2" fmla="*/ 27781 w 998813"/>
                <a:gd name="connsiteY2" fmla="*/ 199 h 1836636"/>
                <a:gd name="connsiteX3" fmla="*/ 27781 w 998813"/>
                <a:gd name="connsiteY3" fmla="*/ 331 h 1836636"/>
                <a:gd name="connsiteX4" fmla="*/ 28369 w 998813"/>
                <a:gd name="connsiteY4" fmla="*/ 595 h 1836636"/>
                <a:gd name="connsiteX5" fmla="*/ 28369 w 998813"/>
                <a:gd name="connsiteY5" fmla="*/ 860 h 1836636"/>
                <a:gd name="connsiteX6" fmla="*/ 28958 w 998813"/>
                <a:gd name="connsiteY6" fmla="*/ 1389 h 1836636"/>
                <a:gd name="connsiteX7" fmla="*/ 29546 w 998813"/>
                <a:gd name="connsiteY7" fmla="*/ 1918 h 1836636"/>
                <a:gd name="connsiteX8" fmla="*/ 30135 w 998813"/>
                <a:gd name="connsiteY8" fmla="*/ 3042 h 1836636"/>
                <a:gd name="connsiteX9" fmla="*/ 32489 w 998813"/>
                <a:gd name="connsiteY9" fmla="*/ 5158 h 1836636"/>
                <a:gd name="connsiteX10" fmla="*/ 34255 w 998813"/>
                <a:gd name="connsiteY10" fmla="*/ 7275 h 1836636"/>
                <a:gd name="connsiteX11" fmla="*/ 37786 w 998813"/>
                <a:gd name="connsiteY11" fmla="*/ 11507 h 1836636"/>
                <a:gd name="connsiteX12" fmla="*/ 41906 w 998813"/>
                <a:gd name="connsiteY12" fmla="*/ 15739 h 1836636"/>
                <a:gd name="connsiteX13" fmla="*/ 49557 w 998813"/>
                <a:gd name="connsiteY13" fmla="*/ 24138 h 1836636"/>
                <a:gd name="connsiteX14" fmla="*/ 57208 w 998813"/>
                <a:gd name="connsiteY14" fmla="*/ 32470 h 1836636"/>
                <a:gd name="connsiteX15" fmla="*/ 71334 w 998813"/>
                <a:gd name="connsiteY15" fmla="*/ 47284 h 1836636"/>
                <a:gd name="connsiteX16" fmla="*/ 85459 w 998813"/>
                <a:gd name="connsiteY16" fmla="*/ 61237 h 1836636"/>
                <a:gd name="connsiteX17" fmla="*/ 100761 w 998813"/>
                <a:gd name="connsiteY17" fmla="*/ 75058 h 1836636"/>
                <a:gd name="connsiteX18" fmla="*/ 108412 w 998813"/>
                <a:gd name="connsiteY18" fmla="*/ 81341 h 1836636"/>
                <a:gd name="connsiteX19" fmla="*/ 116064 w 998813"/>
                <a:gd name="connsiteY19" fmla="*/ 87160 h 1836636"/>
                <a:gd name="connsiteX20" fmla="*/ 124303 w 998813"/>
                <a:gd name="connsiteY20" fmla="*/ 92914 h 1836636"/>
                <a:gd name="connsiteX21" fmla="*/ 132543 w 998813"/>
                <a:gd name="connsiteY21" fmla="*/ 98072 h 1836636"/>
                <a:gd name="connsiteX22" fmla="*/ 140783 w 998813"/>
                <a:gd name="connsiteY22" fmla="*/ 102569 h 1836636"/>
                <a:gd name="connsiteX23" fmla="*/ 149023 w 998813"/>
                <a:gd name="connsiteY23" fmla="*/ 106470 h 1836636"/>
                <a:gd name="connsiteX24" fmla="*/ 155497 w 998813"/>
                <a:gd name="connsiteY24" fmla="*/ 109050 h 1836636"/>
                <a:gd name="connsiteX25" fmla="*/ 161971 w 998813"/>
                <a:gd name="connsiteY25" fmla="*/ 111232 h 1836636"/>
                <a:gd name="connsiteX26" fmla="*/ 165502 w 998813"/>
                <a:gd name="connsiteY26" fmla="*/ 112158 h 1836636"/>
                <a:gd name="connsiteX27" fmla="*/ 169034 w 998813"/>
                <a:gd name="connsiteY27" fmla="*/ 112951 h 1836636"/>
                <a:gd name="connsiteX28" fmla="*/ 171976 w 998813"/>
                <a:gd name="connsiteY28" fmla="*/ 113613 h 1836636"/>
                <a:gd name="connsiteX29" fmla="*/ 173742 w 998813"/>
                <a:gd name="connsiteY29" fmla="*/ 113943 h 1836636"/>
                <a:gd name="connsiteX30" fmla="*/ 175508 w 998813"/>
                <a:gd name="connsiteY30" fmla="*/ 114208 h 1836636"/>
                <a:gd name="connsiteX31" fmla="*/ 177273 w 998813"/>
                <a:gd name="connsiteY31" fmla="*/ 114472 h 1836636"/>
                <a:gd name="connsiteX32" fmla="*/ 178450 w 998813"/>
                <a:gd name="connsiteY32" fmla="*/ 114605 h 1836636"/>
                <a:gd name="connsiteX33" fmla="*/ 179039 w 998813"/>
                <a:gd name="connsiteY33" fmla="*/ 114737 h 1836636"/>
                <a:gd name="connsiteX34" fmla="*/ 180216 w 998813"/>
                <a:gd name="connsiteY34" fmla="*/ 114869 h 1836636"/>
                <a:gd name="connsiteX35" fmla="*/ 181393 w 998813"/>
                <a:gd name="connsiteY35" fmla="*/ 115001 h 1836636"/>
                <a:gd name="connsiteX36" fmla="*/ 181982 w 998813"/>
                <a:gd name="connsiteY36" fmla="*/ 115067 h 1836636"/>
                <a:gd name="connsiteX37" fmla="*/ 183159 w 998813"/>
                <a:gd name="connsiteY37" fmla="*/ 115134 h 1836636"/>
                <a:gd name="connsiteX38" fmla="*/ 184336 w 998813"/>
                <a:gd name="connsiteY38" fmla="*/ 115200 h 1836636"/>
                <a:gd name="connsiteX39" fmla="*/ 185513 w 998813"/>
                <a:gd name="connsiteY39" fmla="*/ 115266 h 1836636"/>
                <a:gd name="connsiteX40" fmla="*/ 186102 w 998813"/>
                <a:gd name="connsiteY40" fmla="*/ 115332 h 1836636"/>
                <a:gd name="connsiteX41" fmla="*/ 186690 w 998813"/>
                <a:gd name="connsiteY41" fmla="*/ 115332 h 1836636"/>
                <a:gd name="connsiteX42" fmla="*/ 187279 w 998813"/>
                <a:gd name="connsiteY42" fmla="*/ 115332 h 1836636"/>
                <a:gd name="connsiteX43" fmla="*/ 187867 w 998813"/>
                <a:gd name="connsiteY43" fmla="*/ 115332 h 1836636"/>
                <a:gd name="connsiteX44" fmla="*/ 188456 w 998813"/>
                <a:gd name="connsiteY44" fmla="*/ 115332 h 1836636"/>
                <a:gd name="connsiteX45" fmla="*/ 188456 w 998813"/>
                <a:gd name="connsiteY45" fmla="*/ 115398 h 1836636"/>
                <a:gd name="connsiteX46" fmla="*/ 189044 w 998813"/>
                <a:gd name="connsiteY46" fmla="*/ 115398 h 1836636"/>
                <a:gd name="connsiteX47" fmla="*/ 189633 w 998813"/>
                <a:gd name="connsiteY47" fmla="*/ 115398 h 1836636"/>
                <a:gd name="connsiteX48" fmla="*/ 190221 w 998813"/>
                <a:gd name="connsiteY48" fmla="*/ 115398 h 1836636"/>
                <a:gd name="connsiteX49" fmla="*/ 190810 w 998813"/>
                <a:gd name="connsiteY49" fmla="*/ 115398 h 1836636"/>
                <a:gd name="connsiteX50" fmla="*/ 191399 w 998813"/>
                <a:gd name="connsiteY50" fmla="*/ 115398 h 1836636"/>
                <a:gd name="connsiteX51" fmla="*/ 191987 w 998813"/>
                <a:gd name="connsiteY51" fmla="*/ 115398 h 1836636"/>
                <a:gd name="connsiteX52" fmla="*/ 191987 w 998813"/>
                <a:gd name="connsiteY52" fmla="*/ 115332 h 1836636"/>
                <a:gd name="connsiteX53" fmla="*/ 192576 w 998813"/>
                <a:gd name="connsiteY53" fmla="*/ 115332 h 1836636"/>
                <a:gd name="connsiteX54" fmla="*/ 193164 w 998813"/>
                <a:gd name="connsiteY54" fmla="*/ 115332 h 1836636"/>
                <a:gd name="connsiteX55" fmla="*/ 194341 w 998813"/>
                <a:gd name="connsiteY55" fmla="*/ 115266 h 1836636"/>
                <a:gd name="connsiteX56" fmla="*/ 194930 w 998813"/>
                <a:gd name="connsiteY56" fmla="*/ 115266 h 1836636"/>
                <a:gd name="connsiteX57" fmla="*/ 196107 w 998813"/>
                <a:gd name="connsiteY57" fmla="*/ 115200 h 1836636"/>
                <a:gd name="connsiteX58" fmla="*/ 197284 w 998813"/>
                <a:gd name="connsiteY58" fmla="*/ 115134 h 1836636"/>
                <a:gd name="connsiteX59" fmla="*/ 197873 w 998813"/>
                <a:gd name="connsiteY59" fmla="*/ 115067 h 1836636"/>
                <a:gd name="connsiteX60" fmla="*/ 199050 w 998813"/>
                <a:gd name="connsiteY60" fmla="*/ 114935 h 1836636"/>
                <a:gd name="connsiteX61" fmla="*/ 200227 w 998813"/>
                <a:gd name="connsiteY61" fmla="*/ 114869 h 1836636"/>
                <a:gd name="connsiteX62" fmla="*/ 201404 w 998813"/>
                <a:gd name="connsiteY62" fmla="*/ 114737 h 1836636"/>
                <a:gd name="connsiteX63" fmla="*/ 201993 w 998813"/>
                <a:gd name="connsiteY63" fmla="*/ 114605 h 1836636"/>
                <a:gd name="connsiteX64" fmla="*/ 203170 w 998813"/>
                <a:gd name="connsiteY64" fmla="*/ 114472 h 1836636"/>
                <a:gd name="connsiteX65" fmla="*/ 204935 w 998813"/>
                <a:gd name="connsiteY65" fmla="*/ 114208 h 1836636"/>
                <a:gd name="connsiteX66" fmla="*/ 207290 w 998813"/>
                <a:gd name="connsiteY66" fmla="*/ 113811 h 1836636"/>
                <a:gd name="connsiteX67" fmla="*/ 208467 w 998813"/>
                <a:gd name="connsiteY67" fmla="*/ 113546 h 1836636"/>
                <a:gd name="connsiteX68" fmla="*/ 210232 w 998813"/>
                <a:gd name="connsiteY68" fmla="*/ 113150 h 1836636"/>
                <a:gd name="connsiteX69" fmla="*/ 213764 w 998813"/>
                <a:gd name="connsiteY69" fmla="*/ 112356 h 1836636"/>
                <a:gd name="connsiteX70" fmla="*/ 217295 w 998813"/>
                <a:gd name="connsiteY70" fmla="*/ 111430 h 1836636"/>
                <a:gd name="connsiteX71" fmla="*/ 220826 w 998813"/>
                <a:gd name="connsiteY71" fmla="*/ 110372 h 1836636"/>
                <a:gd name="connsiteX72" fmla="*/ 227889 w 998813"/>
                <a:gd name="connsiteY72" fmla="*/ 107859 h 1836636"/>
                <a:gd name="connsiteX73" fmla="*/ 234363 w 998813"/>
                <a:gd name="connsiteY73" fmla="*/ 104949 h 1836636"/>
                <a:gd name="connsiteX74" fmla="*/ 242014 w 998813"/>
                <a:gd name="connsiteY74" fmla="*/ 101048 h 1836636"/>
                <a:gd name="connsiteX75" fmla="*/ 250254 w 998813"/>
                <a:gd name="connsiteY75" fmla="*/ 96551 h 1836636"/>
                <a:gd name="connsiteX76" fmla="*/ 257905 w 998813"/>
                <a:gd name="connsiteY76" fmla="*/ 91591 h 1836636"/>
                <a:gd name="connsiteX77" fmla="*/ 265556 w 998813"/>
                <a:gd name="connsiteY77" fmla="*/ 86036 h 1836636"/>
                <a:gd name="connsiteX78" fmla="*/ 272619 w 998813"/>
                <a:gd name="connsiteY78" fmla="*/ 80613 h 1836636"/>
                <a:gd name="connsiteX79" fmla="*/ 279682 w 998813"/>
                <a:gd name="connsiteY79" fmla="*/ 74860 h 1836636"/>
                <a:gd name="connsiteX80" fmla="*/ 293807 w 998813"/>
                <a:gd name="connsiteY80" fmla="*/ 62361 h 1836636"/>
                <a:gd name="connsiteX81" fmla="*/ 307932 w 998813"/>
                <a:gd name="connsiteY81" fmla="*/ 48011 h 1836636"/>
                <a:gd name="connsiteX82" fmla="*/ 322646 w 998813"/>
                <a:gd name="connsiteY82" fmla="*/ 32735 h 1836636"/>
                <a:gd name="connsiteX83" fmla="*/ 337949 w 998813"/>
                <a:gd name="connsiteY83" fmla="*/ 16467 h 1836636"/>
                <a:gd name="connsiteX84" fmla="*/ 345011 w 998813"/>
                <a:gd name="connsiteY84" fmla="*/ 8200 h 1836636"/>
                <a:gd name="connsiteX85" fmla="*/ 349131 w 998813"/>
                <a:gd name="connsiteY85" fmla="*/ 4034 h 1836636"/>
                <a:gd name="connsiteX86" fmla="*/ 350897 w 998813"/>
                <a:gd name="connsiteY86" fmla="*/ 1984 h 1836636"/>
                <a:gd name="connsiteX87" fmla="*/ 351485 w 998813"/>
                <a:gd name="connsiteY87" fmla="*/ 926 h 1836636"/>
                <a:gd name="connsiteX88" fmla="*/ 352074 w 998813"/>
                <a:gd name="connsiteY88" fmla="*/ 397 h 1836636"/>
                <a:gd name="connsiteX89" fmla="*/ 352662 w 998813"/>
                <a:gd name="connsiteY89" fmla="*/ 132 h 1836636"/>
                <a:gd name="connsiteX90" fmla="*/ 353251 w 998813"/>
                <a:gd name="connsiteY90" fmla="*/ 397 h 1836636"/>
                <a:gd name="connsiteX91" fmla="*/ 353840 w 998813"/>
                <a:gd name="connsiteY91" fmla="*/ 926 h 1836636"/>
                <a:gd name="connsiteX92" fmla="*/ 354428 w 998813"/>
                <a:gd name="connsiteY92" fmla="*/ 1984 h 1836636"/>
                <a:gd name="connsiteX93" fmla="*/ 356194 w 998813"/>
                <a:gd name="connsiteY93" fmla="*/ 4034 h 1836636"/>
                <a:gd name="connsiteX94" fmla="*/ 360314 w 998813"/>
                <a:gd name="connsiteY94" fmla="*/ 8134 h 1836636"/>
                <a:gd name="connsiteX95" fmla="*/ 367376 w 998813"/>
                <a:gd name="connsiteY95" fmla="*/ 16334 h 1836636"/>
                <a:gd name="connsiteX96" fmla="*/ 382090 w 998813"/>
                <a:gd name="connsiteY96" fmla="*/ 32470 h 1836636"/>
                <a:gd name="connsiteX97" fmla="*/ 396804 w 998813"/>
                <a:gd name="connsiteY97" fmla="*/ 47879 h 1836636"/>
                <a:gd name="connsiteX98" fmla="*/ 411518 w 998813"/>
                <a:gd name="connsiteY98" fmla="*/ 62361 h 1836636"/>
                <a:gd name="connsiteX99" fmla="*/ 426820 w 998813"/>
                <a:gd name="connsiteY99" fmla="*/ 75984 h 1836636"/>
                <a:gd name="connsiteX100" fmla="*/ 434471 w 998813"/>
                <a:gd name="connsiteY100" fmla="*/ 82267 h 1836636"/>
                <a:gd name="connsiteX101" fmla="*/ 442711 w 998813"/>
                <a:gd name="connsiteY101" fmla="*/ 88020 h 1836636"/>
                <a:gd name="connsiteX102" fmla="*/ 449774 w 998813"/>
                <a:gd name="connsiteY102" fmla="*/ 92914 h 1836636"/>
                <a:gd name="connsiteX103" fmla="*/ 456837 w 998813"/>
                <a:gd name="connsiteY103" fmla="*/ 97411 h 1836636"/>
                <a:gd name="connsiteX104" fmla="*/ 463899 w 998813"/>
                <a:gd name="connsiteY104" fmla="*/ 101378 h 1836636"/>
                <a:gd name="connsiteX105" fmla="*/ 470962 w 998813"/>
                <a:gd name="connsiteY105" fmla="*/ 104949 h 1836636"/>
                <a:gd name="connsiteX106" fmla="*/ 478613 w 998813"/>
                <a:gd name="connsiteY106" fmla="*/ 108322 h 1836636"/>
                <a:gd name="connsiteX107" fmla="*/ 482733 w 998813"/>
                <a:gd name="connsiteY107" fmla="*/ 109777 h 1836636"/>
                <a:gd name="connsiteX108" fmla="*/ 486853 w 998813"/>
                <a:gd name="connsiteY108" fmla="*/ 111100 h 1836636"/>
                <a:gd name="connsiteX109" fmla="*/ 490973 w 998813"/>
                <a:gd name="connsiteY109" fmla="*/ 112158 h 1836636"/>
                <a:gd name="connsiteX110" fmla="*/ 494504 w 998813"/>
                <a:gd name="connsiteY110" fmla="*/ 113150 h 1836636"/>
                <a:gd name="connsiteX111" fmla="*/ 496858 w 998813"/>
                <a:gd name="connsiteY111" fmla="*/ 113546 h 1836636"/>
                <a:gd name="connsiteX112" fmla="*/ 498624 w 998813"/>
                <a:gd name="connsiteY112" fmla="*/ 113943 h 1836636"/>
                <a:gd name="connsiteX113" fmla="*/ 500978 w 998813"/>
                <a:gd name="connsiteY113" fmla="*/ 114274 h 1836636"/>
                <a:gd name="connsiteX114" fmla="*/ 502744 w 998813"/>
                <a:gd name="connsiteY114" fmla="*/ 114538 h 1836636"/>
                <a:gd name="connsiteX115" fmla="*/ 504509 w 998813"/>
                <a:gd name="connsiteY115" fmla="*/ 114737 h 1836636"/>
                <a:gd name="connsiteX116" fmla="*/ 505098 w 998813"/>
                <a:gd name="connsiteY116" fmla="*/ 114869 h 1836636"/>
                <a:gd name="connsiteX117" fmla="*/ 506275 w 998813"/>
                <a:gd name="connsiteY117" fmla="*/ 114935 h 1836636"/>
                <a:gd name="connsiteX118" fmla="*/ 506864 w 998813"/>
                <a:gd name="connsiteY118" fmla="*/ 115001 h 1836636"/>
                <a:gd name="connsiteX119" fmla="*/ 508041 w 998813"/>
                <a:gd name="connsiteY119" fmla="*/ 115067 h 1836636"/>
                <a:gd name="connsiteX120" fmla="*/ 508629 w 998813"/>
                <a:gd name="connsiteY120" fmla="*/ 115134 h 1836636"/>
                <a:gd name="connsiteX121" fmla="*/ 509806 w 998813"/>
                <a:gd name="connsiteY121" fmla="*/ 115200 h 1836636"/>
                <a:gd name="connsiteX122" fmla="*/ 510395 w 998813"/>
                <a:gd name="connsiteY122" fmla="*/ 115266 h 1836636"/>
                <a:gd name="connsiteX123" fmla="*/ 510983 w 998813"/>
                <a:gd name="connsiteY123" fmla="*/ 115332 h 1836636"/>
                <a:gd name="connsiteX124" fmla="*/ 512161 w 998813"/>
                <a:gd name="connsiteY124" fmla="*/ 115332 h 1836636"/>
                <a:gd name="connsiteX125" fmla="*/ 512749 w 998813"/>
                <a:gd name="connsiteY125" fmla="*/ 115332 h 1836636"/>
                <a:gd name="connsiteX126" fmla="*/ 513926 w 998813"/>
                <a:gd name="connsiteY126" fmla="*/ 115398 h 1836636"/>
                <a:gd name="connsiteX127" fmla="*/ 514515 w 998813"/>
                <a:gd name="connsiteY127" fmla="*/ 115398 h 1836636"/>
                <a:gd name="connsiteX128" fmla="*/ 515692 w 998813"/>
                <a:gd name="connsiteY128" fmla="*/ 115398 h 1836636"/>
                <a:gd name="connsiteX129" fmla="*/ 516280 w 998813"/>
                <a:gd name="connsiteY129" fmla="*/ 115398 h 1836636"/>
                <a:gd name="connsiteX130" fmla="*/ 517458 w 998813"/>
                <a:gd name="connsiteY130" fmla="*/ 115332 h 1836636"/>
                <a:gd name="connsiteX131" fmla="*/ 518046 w 998813"/>
                <a:gd name="connsiteY131" fmla="*/ 115332 h 1836636"/>
                <a:gd name="connsiteX132" fmla="*/ 518635 w 998813"/>
                <a:gd name="connsiteY132" fmla="*/ 115332 h 1836636"/>
                <a:gd name="connsiteX133" fmla="*/ 519812 w 998813"/>
                <a:gd name="connsiteY133" fmla="*/ 115266 h 1836636"/>
                <a:gd name="connsiteX134" fmla="*/ 520400 w 998813"/>
                <a:gd name="connsiteY134" fmla="*/ 115200 h 1836636"/>
                <a:gd name="connsiteX135" fmla="*/ 521577 w 998813"/>
                <a:gd name="connsiteY135" fmla="*/ 115200 h 1836636"/>
                <a:gd name="connsiteX136" fmla="*/ 522166 w 998813"/>
                <a:gd name="connsiteY136" fmla="*/ 115134 h 1836636"/>
                <a:gd name="connsiteX137" fmla="*/ 523343 w 998813"/>
                <a:gd name="connsiteY137" fmla="*/ 115067 h 1836636"/>
                <a:gd name="connsiteX138" fmla="*/ 523932 w 998813"/>
                <a:gd name="connsiteY138" fmla="*/ 115001 h 1836636"/>
                <a:gd name="connsiteX139" fmla="*/ 525109 w 998813"/>
                <a:gd name="connsiteY139" fmla="*/ 114869 h 1836636"/>
                <a:gd name="connsiteX140" fmla="*/ 525697 w 998813"/>
                <a:gd name="connsiteY140" fmla="*/ 114803 h 1836636"/>
                <a:gd name="connsiteX141" fmla="*/ 526286 w 998813"/>
                <a:gd name="connsiteY141" fmla="*/ 114671 h 1836636"/>
                <a:gd name="connsiteX142" fmla="*/ 528052 w 998813"/>
                <a:gd name="connsiteY142" fmla="*/ 114472 h 1836636"/>
                <a:gd name="connsiteX143" fmla="*/ 529817 w 998813"/>
                <a:gd name="connsiteY143" fmla="*/ 114208 h 1836636"/>
                <a:gd name="connsiteX144" fmla="*/ 531583 w 998813"/>
                <a:gd name="connsiteY144" fmla="*/ 113877 h 1836636"/>
                <a:gd name="connsiteX145" fmla="*/ 533349 w 998813"/>
                <a:gd name="connsiteY145" fmla="*/ 113546 h 1836636"/>
                <a:gd name="connsiteX146" fmla="*/ 537468 w 998813"/>
                <a:gd name="connsiteY146" fmla="*/ 112753 h 1836636"/>
                <a:gd name="connsiteX147" fmla="*/ 541000 w 998813"/>
                <a:gd name="connsiteY147" fmla="*/ 111827 h 1836636"/>
                <a:gd name="connsiteX148" fmla="*/ 544531 w 998813"/>
                <a:gd name="connsiteY148" fmla="*/ 110769 h 1836636"/>
                <a:gd name="connsiteX149" fmla="*/ 551594 w 998813"/>
                <a:gd name="connsiteY149" fmla="*/ 108256 h 1836636"/>
                <a:gd name="connsiteX150" fmla="*/ 559245 w 998813"/>
                <a:gd name="connsiteY150" fmla="*/ 105214 h 1836636"/>
                <a:gd name="connsiteX151" fmla="*/ 566308 w 998813"/>
                <a:gd name="connsiteY151" fmla="*/ 101445 h 1836636"/>
                <a:gd name="connsiteX152" fmla="*/ 573959 w 998813"/>
                <a:gd name="connsiteY152" fmla="*/ 97212 h 1836636"/>
                <a:gd name="connsiteX153" fmla="*/ 581610 w 998813"/>
                <a:gd name="connsiteY153" fmla="*/ 92451 h 1836636"/>
                <a:gd name="connsiteX154" fmla="*/ 589261 w 998813"/>
                <a:gd name="connsiteY154" fmla="*/ 87160 h 1836636"/>
                <a:gd name="connsiteX155" fmla="*/ 596324 w 998813"/>
                <a:gd name="connsiteY155" fmla="*/ 81539 h 1836636"/>
                <a:gd name="connsiteX156" fmla="*/ 603975 w 998813"/>
                <a:gd name="connsiteY156" fmla="*/ 75455 h 1836636"/>
                <a:gd name="connsiteX157" fmla="*/ 618689 w 998813"/>
                <a:gd name="connsiteY157" fmla="*/ 62163 h 1836636"/>
                <a:gd name="connsiteX158" fmla="*/ 633403 w 998813"/>
                <a:gd name="connsiteY158" fmla="*/ 47747 h 1836636"/>
                <a:gd name="connsiteX159" fmla="*/ 648117 w 998813"/>
                <a:gd name="connsiteY159" fmla="*/ 32470 h 1836636"/>
                <a:gd name="connsiteX160" fmla="*/ 662830 w 998813"/>
                <a:gd name="connsiteY160" fmla="*/ 16334 h 1836636"/>
                <a:gd name="connsiteX161" fmla="*/ 670482 w 998813"/>
                <a:gd name="connsiteY161" fmla="*/ 8134 h 1836636"/>
                <a:gd name="connsiteX162" fmla="*/ 674013 w 998813"/>
                <a:gd name="connsiteY162" fmla="*/ 4034 h 1836636"/>
                <a:gd name="connsiteX163" fmla="*/ 675779 w 998813"/>
                <a:gd name="connsiteY163" fmla="*/ 1918 h 1836636"/>
                <a:gd name="connsiteX164" fmla="*/ 676956 w 998813"/>
                <a:gd name="connsiteY164" fmla="*/ 926 h 1836636"/>
                <a:gd name="connsiteX165" fmla="*/ 677544 w 998813"/>
                <a:gd name="connsiteY165" fmla="*/ 397 h 1836636"/>
                <a:gd name="connsiteX166" fmla="*/ 677544 w 998813"/>
                <a:gd name="connsiteY166" fmla="*/ 265 h 1836636"/>
                <a:gd name="connsiteX167" fmla="*/ 677544 w 998813"/>
                <a:gd name="connsiteY167" fmla="*/ 132 h 1836636"/>
                <a:gd name="connsiteX168" fmla="*/ 677544 w 998813"/>
                <a:gd name="connsiteY168" fmla="*/ 66 h 1836636"/>
                <a:gd name="connsiteX169" fmla="*/ 678133 w 998813"/>
                <a:gd name="connsiteY169" fmla="*/ 199 h 1836636"/>
                <a:gd name="connsiteX170" fmla="*/ 678133 w 998813"/>
                <a:gd name="connsiteY170" fmla="*/ 463 h 1836636"/>
                <a:gd name="connsiteX171" fmla="*/ 678721 w 998813"/>
                <a:gd name="connsiteY171" fmla="*/ 926 h 1836636"/>
                <a:gd name="connsiteX172" fmla="*/ 679310 w 998813"/>
                <a:gd name="connsiteY172" fmla="*/ 1984 h 1836636"/>
                <a:gd name="connsiteX173" fmla="*/ 681664 w 998813"/>
                <a:gd name="connsiteY173" fmla="*/ 4034 h 1836636"/>
                <a:gd name="connsiteX174" fmla="*/ 685195 w 998813"/>
                <a:gd name="connsiteY174" fmla="*/ 8134 h 1836636"/>
                <a:gd name="connsiteX175" fmla="*/ 692258 w 998813"/>
                <a:gd name="connsiteY175" fmla="*/ 16334 h 1836636"/>
                <a:gd name="connsiteX176" fmla="*/ 707561 w 998813"/>
                <a:gd name="connsiteY176" fmla="*/ 32470 h 1836636"/>
                <a:gd name="connsiteX177" fmla="*/ 719169 w 998813"/>
                <a:gd name="connsiteY177" fmla="*/ 44962 h 1836636"/>
                <a:gd name="connsiteX178" fmla="*/ 998813 w 998813"/>
                <a:gd name="connsiteY178" fmla="*/ 686248 h 1836636"/>
                <a:gd name="connsiteX179" fmla="*/ 419725 w 998813"/>
                <a:gd name="connsiteY179" fmla="*/ 1836636 h 1836636"/>
                <a:gd name="connsiteX180" fmla="*/ 239843 w 998813"/>
                <a:gd name="connsiteY180" fmla="*/ 667404 h 1836636"/>
                <a:gd name="connsiteX181" fmla="*/ 164892 w 998813"/>
                <a:gd name="connsiteY181" fmla="*/ 1142092 h 1836636"/>
                <a:gd name="connsiteX182" fmla="*/ 68738 w 998813"/>
                <a:gd name="connsiteY182" fmla="*/ 555620 h 1836636"/>
                <a:gd name="connsiteX183" fmla="*/ 0 w 998813"/>
                <a:gd name="connsiteY183" fmla="*/ 37817 h 1836636"/>
                <a:gd name="connsiteX184" fmla="*/ 355 w 998813"/>
                <a:gd name="connsiteY184" fmla="*/ 36512 h 1836636"/>
                <a:gd name="connsiteX185" fmla="*/ 3083 w 998813"/>
                <a:gd name="connsiteY185" fmla="*/ 36512 h 1836636"/>
                <a:gd name="connsiteX186" fmla="*/ 6771 w 998813"/>
                <a:gd name="connsiteY186" fmla="*/ 22958 h 1836636"/>
                <a:gd name="connsiteX187" fmla="*/ 12478 w 998813"/>
                <a:gd name="connsiteY187" fmla="*/ 16930 h 1836636"/>
                <a:gd name="connsiteX188" fmla="*/ 19541 w 998813"/>
                <a:gd name="connsiteY188" fmla="*/ 8994 h 1836636"/>
                <a:gd name="connsiteX189" fmla="*/ 23072 w 998813"/>
                <a:gd name="connsiteY189" fmla="*/ 5026 h 1836636"/>
                <a:gd name="connsiteX190" fmla="*/ 24838 w 998813"/>
                <a:gd name="connsiteY190" fmla="*/ 3042 h 1836636"/>
                <a:gd name="connsiteX191" fmla="*/ 26015 w 998813"/>
                <a:gd name="connsiteY191" fmla="*/ 2050 h 1836636"/>
                <a:gd name="connsiteX192" fmla="*/ 26603 w 998813"/>
                <a:gd name="connsiteY192" fmla="*/ 1058 h 1836636"/>
                <a:gd name="connsiteX193" fmla="*/ 27192 w 998813"/>
                <a:gd name="connsiteY193" fmla="*/ 529 h 1836636"/>
                <a:gd name="connsiteX194" fmla="*/ 27192 w 998813"/>
                <a:gd name="connsiteY194" fmla="*/ 265 h 1836636"/>
                <a:gd name="connsiteX195" fmla="*/ 27192 w 998813"/>
                <a:gd name="connsiteY195" fmla="*/ 132 h 1836636"/>
                <a:gd name="connsiteX196" fmla="*/ 27192 w 998813"/>
                <a:gd name="connsiteY196" fmla="*/ 66 h 1836636"/>
                <a:gd name="connsiteX197" fmla="*/ 27781 w 998813"/>
                <a:gd name="connsiteY197" fmla="*/ 0 h 1836636"/>
                <a:gd name="connsiteX0" fmla="*/ 277777 w 1248809"/>
                <a:gd name="connsiteY0" fmla="*/ 0 h 1836636"/>
                <a:gd name="connsiteX1" fmla="*/ 277777 w 1248809"/>
                <a:gd name="connsiteY1" fmla="*/ 66 h 1836636"/>
                <a:gd name="connsiteX2" fmla="*/ 277777 w 1248809"/>
                <a:gd name="connsiteY2" fmla="*/ 199 h 1836636"/>
                <a:gd name="connsiteX3" fmla="*/ 277777 w 1248809"/>
                <a:gd name="connsiteY3" fmla="*/ 331 h 1836636"/>
                <a:gd name="connsiteX4" fmla="*/ 278365 w 1248809"/>
                <a:gd name="connsiteY4" fmla="*/ 595 h 1836636"/>
                <a:gd name="connsiteX5" fmla="*/ 278365 w 1248809"/>
                <a:gd name="connsiteY5" fmla="*/ 860 h 1836636"/>
                <a:gd name="connsiteX6" fmla="*/ 278954 w 1248809"/>
                <a:gd name="connsiteY6" fmla="*/ 1389 h 1836636"/>
                <a:gd name="connsiteX7" fmla="*/ 279542 w 1248809"/>
                <a:gd name="connsiteY7" fmla="*/ 1918 h 1836636"/>
                <a:gd name="connsiteX8" fmla="*/ 280131 w 1248809"/>
                <a:gd name="connsiteY8" fmla="*/ 3042 h 1836636"/>
                <a:gd name="connsiteX9" fmla="*/ 282485 w 1248809"/>
                <a:gd name="connsiteY9" fmla="*/ 5158 h 1836636"/>
                <a:gd name="connsiteX10" fmla="*/ 284251 w 1248809"/>
                <a:gd name="connsiteY10" fmla="*/ 7275 h 1836636"/>
                <a:gd name="connsiteX11" fmla="*/ 287782 w 1248809"/>
                <a:gd name="connsiteY11" fmla="*/ 11507 h 1836636"/>
                <a:gd name="connsiteX12" fmla="*/ 291902 w 1248809"/>
                <a:gd name="connsiteY12" fmla="*/ 15739 h 1836636"/>
                <a:gd name="connsiteX13" fmla="*/ 299553 w 1248809"/>
                <a:gd name="connsiteY13" fmla="*/ 24138 h 1836636"/>
                <a:gd name="connsiteX14" fmla="*/ 307204 w 1248809"/>
                <a:gd name="connsiteY14" fmla="*/ 32470 h 1836636"/>
                <a:gd name="connsiteX15" fmla="*/ 321330 w 1248809"/>
                <a:gd name="connsiteY15" fmla="*/ 47284 h 1836636"/>
                <a:gd name="connsiteX16" fmla="*/ 335455 w 1248809"/>
                <a:gd name="connsiteY16" fmla="*/ 61237 h 1836636"/>
                <a:gd name="connsiteX17" fmla="*/ 350757 w 1248809"/>
                <a:gd name="connsiteY17" fmla="*/ 75058 h 1836636"/>
                <a:gd name="connsiteX18" fmla="*/ 358408 w 1248809"/>
                <a:gd name="connsiteY18" fmla="*/ 81341 h 1836636"/>
                <a:gd name="connsiteX19" fmla="*/ 366060 w 1248809"/>
                <a:gd name="connsiteY19" fmla="*/ 87160 h 1836636"/>
                <a:gd name="connsiteX20" fmla="*/ 374299 w 1248809"/>
                <a:gd name="connsiteY20" fmla="*/ 92914 h 1836636"/>
                <a:gd name="connsiteX21" fmla="*/ 382539 w 1248809"/>
                <a:gd name="connsiteY21" fmla="*/ 98072 h 1836636"/>
                <a:gd name="connsiteX22" fmla="*/ 390779 w 1248809"/>
                <a:gd name="connsiteY22" fmla="*/ 102569 h 1836636"/>
                <a:gd name="connsiteX23" fmla="*/ 399019 w 1248809"/>
                <a:gd name="connsiteY23" fmla="*/ 106470 h 1836636"/>
                <a:gd name="connsiteX24" fmla="*/ 405493 w 1248809"/>
                <a:gd name="connsiteY24" fmla="*/ 109050 h 1836636"/>
                <a:gd name="connsiteX25" fmla="*/ 411967 w 1248809"/>
                <a:gd name="connsiteY25" fmla="*/ 111232 h 1836636"/>
                <a:gd name="connsiteX26" fmla="*/ 415498 w 1248809"/>
                <a:gd name="connsiteY26" fmla="*/ 112158 h 1836636"/>
                <a:gd name="connsiteX27" fmla="*/ 419030 w 1248809"/>
                <a:gd name="connsiteY27" fmla="*/ 112951 h 1836636"/>
                <a:gd name="connsiteX28" fmla="*/ 421972 w 1248809"/>
                <a:gd name="connsiteY28" fmla="*/ 113613 h 1836636"/>
                <a:gd name="connsiteX29" fmla="*/ 423738 w 1248809"/>
                <a:gd name="connsiteY29" fmla="*/ 113943 h 1836636"/>
                <a:gd name="connsiteX30" fmla="*/ 425504 w 1248809"/>
                <a:gd name="connsiteY30" fmla="*/ 114208 h 1836636"/>
                <a:gd name="connsiteX31" fmla="*/ 427269 w 1248809"/>
                <a:gd name="connsiteY31" fmla="*/ 114472 h 1836636"/>
                <a:gd name="connsiteX32" fmla="*/ 428446 w 1248809"/>
                <a:gd name="connsiteY32" fmla="*/ 114605 h 1836636"/>
                <a:gd name="connsiteX33" fmla="*/ 429035 w 1248809"/>
                <a:gd name="connsiteY33" fmla="*/ 114737 h 1836636"/>
                <a:gd name="connsiteX34" fmla="*/ 430212 w 1248809"/>
                <a:gd name="connsiteY34" fmla="*/ 114869 h 1836636"/>
                <a:gd name="connsiteX35" fmla="*/ 431389 w 1248809"/>
                <a:gd name="connsiteY35" fmla="*/ 115001 h 1836636"/>
                <a:gd name="connsiteX36" fmla="*/ 431978 w 1248809"/>
                <a:gd name="connsiteY36" fmla="*/ 115067 h 1836636"/>
                <a:gd name="connsiteX37" fmla="*/ 433155 w 1248809"/>
                <a:gd name="connsiteY37" fmla="*/ 115134 h 1836636"/>
                <a:gd name="connsiteX38" fmla="*/ 434332 w 1248809"/>
                <a:gd name="connsiteY38" fmla="*/ 115200 h 1836636"/>
                <a:gd name="connsiteX39" fmla="*/ 435509 w 1248809"/>
                <a:gd name="connsiteY39" fmla="*/ 115266 h 1836636"/>
                <a:gd name="connsiteX40" fmla="*/ 436098 w 1248809"/>
                <a:gd name="connsiteY40" fmla="*/ 115332 h 1836636"/>
                <a:gd name="connsiteX41" fmla="*/ 436686 w 1248809"/>
                <a:gd name="connsiteY41" fmla="*/ 115332 h 1836636"/>
                <a:gd name="connsiteX42" fmla="*/ 437275 w 1248809"/>
                <a:gd name="connsiteY42" fmla="*/ 115332 h 1836636"/>
                <a:gd name="connsiteX43" fmla="*/ 437863 w 1248809"/>
                <a:gd name="connsiteY43" fmla="*/ 115332 h 1836636"/>
                <a:gd name="connsiteX44" fmla="*/ 438452 w 1248809"/>
                <a:gd name="connsiteY44" fmla="*/ 115332 h 1836636"/>
                <a:gd name="connsiteX45" fmla="*/ 438452 w 1248809"/>
                <a:gd name="connsiteY45" fmla="*/ 115398 h 1836636"/>
                <a:gd name="connsiteX46" fmla="*/ 439040 w 1248809"/>
                <a:gd name="connsiteY46" fmla="*/ 115398 h 1836636"/>
                <a:gd name="connsiteX47" fmla="*/ 439629 w 1248809"/>
                <a:gd name="connsiteY47" fmla="*/ 115398 h 1836636"/>
                <a:gd name="connsiteX48" fmla="*/ 440217 w 1248809"/>
                <a:gd name="connsiteY48" fmla="*/ 115398 h 1836636"/>
                <a:gd name="connsiteX49" fmla="*/ 440806 w 1248809"/>
                <a:gd name="connsiteY49" fmla="*/ 115398 h 1836636"/>
                <a:gd name="connsiteX50" fmla="*/ 441395 w 1248809"/>
                <a:gd name="connsiteY50" fmla="*/ 115398 h 1836636"/>
                <a:gd name="connsiteX51" fmla="*/ 441983 w 1248809"/>
                <a:gd name="connsiteY51" fmla="*/ 115398 h 1836636"/>
                <a:gd name="connsiteX52" fmla="*/ 441983 w 1248809"/>
                <a:gd name="connsiteY52" fmla="*/ 115332 h 1836636"/>
                <a:gd name="connsiteX53" fmla="*/ 442572 w 1248809"/>
                <a:gd name="connsiteY53" fmla="*/ 115332 h 1836636"/>
                <a:gd name="connsiteX54" fmla="*/ 443160 w 1248809"/>
                <a:gd name="connsiteY54" fmla="*/ 115332 h 1836636"/>
                <a:gd name="connsiteX55" fmla="*/ 444337 w 1248809"/>
                <a:gd name="connsiteY55" fmla="*/ 115266 h 1836636"/>
                <a:gd name="connsiteX56" fmla="*/ 444926 w 1248809"/>
                <a:gd name="connsiteY56" fmla="*/ 115266 h 1836636"/>
                <a:gd name="connsiteX57" fmla="*/ 446103 w 1248809"/>
                <a:gd name="connsiteY57" fmla="*/ 115200 h 1836636"/>
                <a:gd name="connsiteX58" fmla="*/ 447280 w 1248809"/>
                <a:gd name="connsiteY58" fmla="*/ 115134 h 1836636"/>
                <a:gd name="connsiteX59" fmla="*/ 447869 w 1248809"/>
                <a:gd name="connsiteY59" fmla="*/ 115067 h 1836636"/>
                <a:gd name="connsiteX60" fmla="*/ 449046 w 1248809"/>
                <a:gd name="connsiteY60" fmla="*/ 114935 h 1836636"/>
                <a:gd name="connsiteX61" fmla="*/ 450223 w 1248809"/>
                <a:gd name="connsiteY61" fmla="*/ 114869 h 1836636"/>
                <a:gd name="connsiteX62" fmla="*/ 451400 w 1248809"/>
                <a:gd name="connsiteY62" fmla="*/ 114737 h 1836636"/>
                <a:gd name="connsiteX63" fmla="*/ 451989 w 1248809"/>
                <a:gd name="connsiteY63" fmla="*/ 114605 h 1836636"/>
                <a:gd name="connsiteX64" fmla="*/ 453166 w 1248809"/>
                <a:gd name="connsiteY64" fmla="*/ 114472 h 1836636"/>
                <a:gd name="connsiteX65" fmla="*/ 454931 w 1248809"/>
                <a:gd name="connsiteY65" fmla="*/ 114208 h 1836636"/>
                <a:gd name="connsiteX66" fmla="*/ 457286 w 1248809"/>
                <a:gd name="connsiteY66" fmla="*/ 113811 h 1836636"/>
                <a:gd name="connsiteX67" fmla="*/ 458463 w 1248809"/>
                <a:gd name="connsiteY67" fmla="*/ 113546 h 1836636"/>
                <a:gd name="connsiteX68" fmla="*/ 460228 w 1248809"/>
                <a:gd name="connsiteY68" fmla="*/ 113150 h 1836636"/>
                <a:gd name="connsiteX69" fmla="*/ 463760 w 1248809"/>
                <a:gd name="connsiteY69" fmla="*/ 112356 h 1836636"/>
                <a:gd name="connsiteX70" fmla="*/ 467291 w 1248809"/>
                <a:gd name="connsiteY70" fmla="*/ 111430 h 1836636"/>
                <a:gd name="connsiteX71" fmla="*/ 470822 w 1248809"/>
                <a:gd name="connsiteY71" fmla="*/ 110372 h 1836636"/>
                <a:gd name="connsiteX72" fmla="*/ 477885 w 1248809"/>
                <a:gd name="connsiteY72" fmla="*/ 107859 h 1836636"/>
                <a:gd name="connsiteX73" fmla="*/ 484359 w 1248809"/>
                <a:gd name="connsiteY73" fmla="*/ 104949 h 1836636"/>
                <a:gd name="connsiteX74" fmla="*/ 492010 w 1248809"/>
                <a:gd name="connsiteY74" fmla="*/ 101048 h 1836636"/>
                <a:gd name="connsiteX75" fmla="*/ 500250 w 1248809"/>
                <a:gd name="connsiteY75" fmla="*/ 96551 h 1836636"/>
                <a:gd name="connsiteX76" fmla="*/ 507901 w 1248809"/>
                <a:gd name="connsiteY76" fmla="*/ 91591 h 1836636"/>
                <a:gd name="connsiteX77" fmla="*/ 515552 w 1248809"/>
                <a:gd name="connsiteY77" fmla="*/ 86036 h 1836636"/>
                <a:gd name="connsiteX78" fmla="*/ 522615 w 1248809"/>
                <a:gd name="connsiteY78" fmla="*/ 80613 h 1836636"/>
                <a:gd name="connsiteX79" fmla="*/ 529678 w 1248809"/>
                <a:gd name="connsiteY79" fmla="*/ 74860 h 1836636"/>
                <a:gd name="connsiteX80" fmla="*/ 543803 w 1248809"/>
                <a:gd name="connsiteY80" fmla="*/ 62361 h 1836636"/>
                <a:gd name="connsiteX81" fmla="*/ 557928 w 1248809"/>
                <a:gd name="connsiteY81" fmla="*/ 48011 h 1836636"/>
                <a:gd name="connsiteX82" fmla="*/ 572642 w 1248809"/>
                <a:gd name="connsiteY82" fmla="*/ 32735 h 1836636"/>
                <a:gd name="connsiteX83" fmla="*/ 587945 w 1248809"/>
                <a:gd name="connsiteY83" fmla="*/ 16467 h 1836636"/>
                <a:gd name="connsiteX84" fmla="*/ 595007 w 1248809"/>
                <a:gd name="connsiteY84" fmla="*/ 8200 h 1836636"/>
                <a:gd name="connsiteX85" fmla="*/ 599127 w 1248809"/>
                <a:gd name="connsiteY85" fmla="*/ 4034 h 1836636"/>
                <a:gd name="connsiteX86" fmla="*/ 600893 w 1248809"/>
                <a:gd name="connsiteY86" fmla="*/ 1984 h 1836636"/>
                <a:gd name="connsiteX87" fmla="*/ 601481 w 1248809"/>
                <a:gd name="connsiteY87" fmla="*/ 926 h 1836636"/>
                <a:gd name="connsiteX88" fmla="*/ 602070 w 1248809"/>
                <a:gd name="connsiteY88" fmla="*/ 397 h 1836636"/>
                <a:gd name="connsiteX89" fmla="*/ 602658 w 1248809"/>
                <a:gd name="connsiteY89" fmla="*/ 132 h 1836636"/>
                <a:gd name="connsiteX90" fmla="*/ 603247 w 1248809"/>
                <a:gd name="connsiteY90" fmla="*/ 397 h 1836636"/>
                <a:gd name="connsiteX91" fmla="*/ 603836 w 1248809"/>
                <a:gd name="connsiteY91" fmla="*/ 926 h 1836636"/>
                <a:gd name="connsiteX92" fmla="*/ 604424 w 1248809"/>
                <a:gd name="connsiteY92" fmla="*/ 1984 h 1836636"/>
                <a:gd name="connsiteX93" fmla="*/ 606190 w 1248809"/>
                <a:gd name="connsiteY93" fmla="*/ 4034 h 1836636"/>
                <a:gd name="connsiteX94" fmla="*/ 610310 w 1248809"/>
                <a:gd name="connsiteY94" fmla="*/ 8134 h 1836636"/>
                <a:gd name="connsiteX95" fmla="*/ 617372 w 1248809"/>
                <a:gd name="connsiteY95" fmla="*/ 16334 h 1836636"/>
                <a:gd name="connsiteX96" fmla="*/ 632086 w 1248809"/>
                <a:gd name="connsiteY96" fmla="*/ 32470 h 1836636"/>
                <a:gd name="connsiteX97" fmla="*/ 646800 w 1248809"/>
                <a:gd name="connsiteY97" fmla="*/ 47879 h 1836636"/>
                <a:gd name="connsiteX98" fmla="*/ 661514 w 1248809"/>
                <a:gd name="connsiteY98" fmla="*/ 62361 h 1836636"/>
                <a:gd name="connsiteX99" fmla="*/ 676816 w 1248809"/>
                <a:gd name="connsiteY99" fmla="*/ 75984 h 1836636"/>
                <a:gd name="connsiteX100" fmla="*/ 684467 w 1248809"/>
                <a:gd name="connsiteY100" fmla="*/ 82267 h 1836636"/>
                <a:gd name="connsiteX101" fmla="*/ 692707 w 1248809"/>
                <a:gd name="connsiteY101" fmla="*/ 88020 h 1836636"/>
                <a:gd name="connsiteX102" fmla="*/ 699770 w 1248809"/>
                <a:gd name="connsiteY102" fmla="*/ 92914 h 1836636"/>
                <a:gd name="connsiteX103" fmla="*/ 706833 w 1248809"/>
                <a:gd name="connsiteY103" fmla="*/ 97411 h 1836636"/>
                <a:gd name="connsiteX104" fmla="*/ 713895 w 1248809"/>
                <a:gd name="connsiteY104" fmla="*/ 101378 h 1836636"/>
                <a:gd name="connsiteX105" fmla="*/ 720958 w 1248809"/>
                <a:gd name="connsiteY105" fmla="*/ 104949 h 1836636"/>
                <a:gd name="connsiteX106" fmla="*/ 728609 w 1248809"/>
                <a:gd name="connsiteY106" fmla="*/ 108322 h 1836636"/>
                <a:gd name="connsiteX107" fmla="*/ 732729 w 1248809"/>
                <a:gd name="connsiteY107" fmla="*/ 109777 h 1836636"/>
                <a:gd name="connsiteX108" fmla="*/ 736849 w 1248809"/>
                <a:gd name="connsiteY108" fmla="*/ 111100 h 1836636"/>
                <a:gd name="connsiteX109" fmla="*/ 740969 w 1248809"/>
                <a:gd name="connsiteY109" fmla="*/ 112158 h 1836636"/>
                <a:gd name="connsiteX110" fmla="*/ 744500 w 1248809"/>
                <a:gd name="connsiteY110" fmla="*/ 113150 h 1836636"/>
                <a:gd name="connsiteX111" fmla="*/ 746854 w 1248809"/>
                <a:gd name="connsiteY111" fmla="*/ 113546 h 1836636"/>
                <a:gd name="connsiteX112" fmla="*/ 748620 w 1248809"/>
                <a:gd name="connsiteY112" fmla="*/ 113943 h 1836636"/>
                <a:gd name="connsiteX113" fmla="*/ 750974 w 1248809"/>
                <a:gd name="connsiteY113" fmla="*/ 114274 h 1836636"/>
                <a:gd name="connsiteX114" fmla="*/ 752740 w 1248809"/>
                <a:gd name="connsiteY114" fmla="*/ 114538 h 1836636"/>
                <a:gd name="connsiteX115" fmla="*/ 754505 w 1248809"/>
                <a:gd name="connsiteY115" fmla="*/ 114737 h 1836636"/>
                <a:gd name="connsiteX116" fmla="*/ 755094 w 1248809"/>
                <a:gd name="connsiteY116" fmla="*/ 114869 h 1836636"/>
                <a:gd name="connsiteX117" fmla="*/ 756271 w 1248809"/>
                <a:gd name="connsiteY117" fmla="*/ 114935 h 1836636"/>
                <a:gd name="connsiteX118" fmla="*/ 756860 w 1248809"/>
                <a:gd name="connsiteY118" fmla="*/ 115001 h 1836636"/>
                <a:gd name="connsiteX119" fmla="*/ 758037 w 1248809"/>
                <a:gd name="connsiteY119" fmla="*/ 115067 h 1836636"/>
                <a:gd name="connsiteX120" fmla="*/ 758625 w 1248809"/>
                <a:gd name="connsiteY120" fmla="*/ 115134 h 1836636"/>
                <a:gd name="connsiteX121" fmla="*/ 759802 w 1248809"/>
                <a:gd name="connsiteY121" fmla="*/ 115200 h 1836636"/>
                <a:gd name="connsiteX122" fmla="*/ 760391 w 1248809"/>
                <a:gd name="connsiteY122" fmla="*/ 115266 h 1836636"/>
                <a:gd name="connsiteX123" fmla="*/ 760979 w 1248809"/>
                <a:gd name="connsiteY123" fmla="*/ 115332 h 1836636"/>
                <a:gd name="connsiteX124" fmla="*/ 762157 w 1248809"/>
                <a:gd name="connsiteY124" fmla="*/ 115332 h 1836636"/>
                <a:gd name="connsiteX125" fmla="*/ 762745 w 1248809"/>
                <a:gd name="connsiteY125" fmla="*/ 115332 h 1836636"/>
                <a:gd name="connsiteX126" fmla="*/ 763922 w 1248809"/>
                <a:gd name="connsiteY126" fmla="*/ 115398 h 1836636"/>
                <a:gd name="connsiteX127" fmla="*/ 764511 w 1248809"/>
                <a:gd name="connsiteY127" fmla="*/ 115398 h 1836636"/>
                <a:gd name="connsiteX128" fmla="*/ 765688 w 1248809"/>
                <a:gd name="connsiteY128" fmla="*/ 115398 h 1836636"/>
                <a:gd name="connsiteX129" fmla="*/ 766276 w 1248809"/>
                <a:gd name="connsiteY129" fmla="*/ 115398 h 1836636"/>
                <a:gd name="connsiteX130" fmla="*/ 767454 w 1248809"/>
                <a:gd name="connsiteY130" fmla="*/ 115332 h 1836636"/>
                <a:gd name="connsiteX131" fmla="*/ 768042 w 1248809"/>
                <a:gd name="connsiteY131" fmla="*/ 115332 h 1836636"/>
                <a:gd name="connsiteX132" fmla="*/ 768631 w 1248809"/>
                <a:gd name="connsiteY132" fmla="*/ 115332 h 1836636"/>
                <a:gd name="connsiteX133" fmla="*/ 769808 w 1248809"/>
                <a:gd name="connsiteY133" fmla="*/ 115266 h 1836636"/>
                <a:gd name="connsiteX134" fmla="*/ 770396 w 1248809"/>
                <a:gd name="connsiteY134" fmla="*/ 115200 h 1836636"/>
                <a:gd name="connsiteX135" fmla="*/ 771573 w 1248809"/>
                <a:gd name="connsiteY135" fmla="*/ 115200 h 1836636"/>
                <a:gd name="connsiteX136" fmla="*/ 772162 w 1248809"/>
                <a:gd name="connsiteY136" fmla="*/ 115134 h 1836636"/>
                <a:gd name="connsiteX137" fmla="*/ 773339 w 1248809"/>
                <a:gd name="connsiteY137" fmla="*/ 115067 h 1836636"/>
                <a:gd name="connsiteX138" fmla="*/ 773928 w 1248809"/>
                <a:gd name="connsiteY138" fmla="*/ 115001 h 1836636"/>
                <a:gd name="connsiteX139" fmla="*/ 775105 w 1248809"/>
                <a:gd name="connsiteY139" fmla="*/ 114869 h 1836636"/>
                <a:gd name="connsiteX140" fmla="*/ 775693 w 1248809"/>
                <a:gd name="connsiteY140" fmla="*/ 114803 h 1836636"/>
                <a:gd name="connsiteX141" fmla="*/ 776282 w 1248809"/>
                <a:gd name="connsiteY141" fmla="*/ 114671 h 1836636"/>
                <a:gd name="connsiteX142" fmla="*/ 778048 w 1248809"/>
                <a:gd name="connsiteY142" fmla="*/ 114472 h 1836636"/>
                <a:gd name="connsiteX143" fmla="*/ 779813 w 1248809"/>
                <a:gd name="connsiteY143" fmla="*/ 114208 h 1836636"/>
                <a:gd name="connsiteX144" fmla="*/ 781579 w 1248809"/>
                <a:gd name="connsiteY144" fmla="*/ 113877 h 1836636"/>
                <a:gd name="connsiteX145" fmla="*/ 783345 w 1248809"/>
                <a:gd name="connsiteY145" fmla="*/ 113546 h 1836636"/>
                <a:gd name="connsiteX146" fmla="*/ 787464 w 1248809"/>
                <a:gd name="connsiteY146" fmla="*/ 112753 h 1836636"/>
                <a:gd name="connsiteX147" fmla="*/ 790996 w 1248809"/>
                <a:gd name="connsiteY147" fmla="*/ 111827 h 1836636"/>
                <a:gd name="connsiteX148" fmla="*/ 794527 w 1248809"/>
                <a:gd name="connsiteY148" fmla="*/ 110769 h 1836636"/>
                <a:gd name="connsiteX149" fmla="*/ 801590 w 1248809"/>
                <a:gd name="connsiteY149" fmla="*/ 108256 h 1836636"/>
                <a:gd name="connsiteX150" fmla="*/ 809241 w 1248809"/>
                <a:gd name="connsiteY150" fmla="*/ 105214 h 1836636"/>
                <a:gd name="connsiteX151" fmla="*/ 816304 w 1248809"/>
                <a:gd name="connsiteY151" fmla="*/ 101445 h 1836636"/>
                <a:gd name="connsiteX152" fmla="*/ 823955 w 1248809"/>
                <a:gd name="connsiteY152" fmla="*/ 97212 h 1836636"/>
                <a:gd name="connsiteX153" fmla="*/ 831606 w 1248809"/>
                <a:gd name="connsiteY153" fmla="*/ 92451 h 1836636"/>
                <a:gd name="connsiteX154" fmla="*/ 839257 w 1248809"/>
                <a:gd name="connsiteY154" fmla="*/ 87160 h 1836636"/>
                <a:gd name="connsiteX155" fmla="*/ 846320 w 1248809"/>
                <a:gd name="connsiteY155" fmla="*/ 81539 h 1836636"/>
                <a:gd name="connsiteX156" fmla="*/ 853971 w 1248809"/>
                <a:gd name="connsiteY156" fmla="*/ 75455 h 1836636"/>
                <a:gd name="connsiteX157" fmla="*/ 868685 w 1248809"/>
                <a:gd name="connsiteY157" fmla="*/ 62163 h 1836636"/>
                <a:gd name="connsiteX158" fmla="*/ 883399 w 1248809"/>
                <a:gd name="connsiteY158" fmla="*/ 47747 h 1836636"/>
                <a:gd name="connsiteX159" fmla="*/ 898113 w 1248809"/>
                <a:gd name="connsiteY159" fmla="*/ 32470 h 1836636"/>
                <a:gd name="connsiteX160" fmla="*/ 912826 w 1248809"/>
                <a:gd name="connsiteY160" fmla="*/ 16334 h 1836636"/>
                <a:gd name="connsiteX161" fmla="*/ 920478 w 1248809"/>
                <a:gd name="connsiteY161" fmla="*/ 8134 h 1836636"/>
                <a:gd name="connsiteX162" fmla="*/ 924009 w 1248809"/>
                <a:gd name="connsiteY162" fmla="*/ 4034 h 1836636"/>
                <a:gd name="connsiteX163" fmla="*/ 925775 w 1248809"/>
                <a:gd name="connsiteY163" fmla="*/ 1918 h 1836636"/>
                <a:gd name="connsiteX164" fmla="*/ 926952 w 1248809"/>
                <a:gd name="connsiteY164" fmla="*/ 926 h 1836636"/>
                <a:gd name="connsiteX165" fmla="*/ 927540 w 1248809"/>
                <a:gd name="connsiteY165" fmla="*/ 397 h 1836636"/>
                <a:gd name="connsiteX166" fmla="*/ 927540 w 1248809"/>
                <a:gd name="connsiteY166" fmla="*/ 265 h 1836636"/>
                <a:gd name="connsiteX167" fmla="*/ 927540 w 1248809"/>
                <a:gd name="connsiteY167" fmla="*/ 132 h 1836636"/>
                <a:gd name="connsiteX168" fmla="*/ 927540 w 1248809"/>
                <a:gd name="connsiteY168" fmla="*/ 66 h 1836636"/>
                <a:gd name="connsiteX169" fmla="*/ 928129 w 1248809"/>
                <a:gd name="connsiteY169" fmla="*/ 199 h 1836636"/>
                <a:gd name="connsiteX170" fmla="*/ 928129 w 1248809"/>
                <a:gd name="connsiteY170" fmla="*/ 463 h 1836636"/>
                <a:gd name="connsiteX171" fmla="*/ 928717 w 1248809"/>
                <a:gd name="connsiteY171" fmla="*/ 926 h 1836636"/>
                <a:gd name="connsiteX172" fmla="*/ 929306 w 1248809"/>
                <a:gd name="connsiteY172" fmla="*/ 1984 h 1836636"/>
                <a:gd name="connsiteX173" fmla="*/ 931660 w 1248809"/>
                <a:gd name="connsiteY173" fmla="*/ 4034 h 1836636"/>
                <a:gd name="connsiteX174" fmla="*/ 935191 w 1248809"/>
                <a:gd name="connsiteY174" fmla="*/ 8134 h 1836636"/>
                <a:gd name="connsiteX175" fmla="*/ 942254 w 1248809"/>
                <a:gd name="connsiteY175" fmla="*/ 16334 h 1836636"/>
                <a:gd name="connsiteX176" fmla="*/ 957557 w 1248809"/>
                <a:gd name="connsiteY176" fmla="*/ 32470 h 1836636"/>
                <a:gd name="connsiteX177" fmla="*/ 969165 w 1248809"/>
                <a:gd name="connsiteY177" fmla="*/ 44962 h 1836636"/>
                <a:gd name="connsiteX178" fmla="*/ 1248809 w 1248809"/>
                <a:gd name="connsiteY178" fmla="*/ 686248 h 1836636"/>
                <a:gd name="connsiteX179" fmla="*/ 669721 w 1248809"/>
                <a:gd name="connsiteY179" fmla="*/ 1836636 h 1836636"/>
                <a:gd name="connsiteX180" fmla="*/ 489839 w 1248809"/>
                <a:gd name="connsiteY180" fmla="*/ 667404 h 1836636"/>
                <a:gd name="connsiteX181" fmla="*/ 414888 w 1248809"/>
                <a:gd name="connsiteY181" fmla="*/ 1142092 h 1836636"/>
                <a:gd name="connsiteX182" fmla="*/ 0 w 1248809"/>
                <a:gd name="connsiteY182" fmla="*/ 597421 h 1836636"/>
                <a:gd name="connsiteX183" fmla="*/ 249996 w 1248809"/>
                <a:gd name="connsiteY183" fmla="*/ 37817 h 1836636"/>
                <a:gd name="connsiteX184" fmla="*/ 250351 w 1248809"/>
                <a:gd name="connsiteY184" fmla="*/ 36512 h 1836636"/>
                <a:gd name="connsiteX185" fmla="*/ 253079 w 1248809"/>
                <a:gd name="connsiteY185" fmla="*/ 36512 h 1836636"/>
                <a:gd name="connsiteX186" fmla="*/ 256767 w 1248809"/>
                <a:gd name="connsiteY186" fmla="*/ 22958 h 1836636"/>
                <a:gd name="connsiteX187" fmla="*/ 262474 w 1248809"/>
                <a:gd name="connsiteY187" fmla="*/ 16930 h 1836636"/>
                <a:gd name="connsiteX188" fmla="*/ 269537 w 1248809"/>
                <a:gd name="connsiteY188" fmla="*/ 8994 h 1836636"/>
                <a:gd name="connsiteX189" fmla="*/ 273068 w 1248809"/>
                <a:gd name="connsiteY189" fmla="*/ 5026 h 1836636"/>
                <a:gd name="connsiteX190" fmla="*/ 274834 w 1248809"/>
                <a:gd name="connsiteY190" fmla="*/ 3042 h 1836636"/>
                <a:gd name="connsiteX191" fmla="*/ 276011 w 1248809"/>
                <a:gd name="connsiteY191" fmla="*/ 2050 h 1836636"/>
                <a:gd name="connsiteX192" fmla="*/ 276599 w 1248809"/>
                <a:gd name="connsiteY192" fmla="*/ 1058 h 1836636"/>
                <a:gd name="connsiteX193" fmla="*/ 277188 w 1248809"/>
                <a:gd name="connsiteY193" fmla="*/ 529 h 1836636"/>
                <a:gd name="connsiteX194" fmla="*/ 277188 w 1248809"/>
                <a:gd name="connsiteY194" fmla="*/ 265 h 1836636"/>
                <a:gd name="connsiteX195" fmla="*/ 277188 w 1248809"/>
                <a:gd name="connsiteY195" fmla="*/ 132 h 1836636"/>
                <a:gd name="connsiteX196" fmla="*/ 277188 w 1248809"/>
                <a:gd name="connsiteY196" fmla="*/ 66 h 1836636"/>
                <a:gd name="connsiteX197" fmla="*/ 277777 w 1248809"/>
                <a:gd name="connsiteY197" fmla="*/ 0 h 1836636"/>
                <a:gd name="connsiteX0" fmla="*/ 277777 w 1248809"/>
                <a:gd name="connsiteY0" fmla="*/ 0 h 1836636"/>
                <a:gd name="connsiteX1" fmla="*/ 277777 w 1248809"/>
                <a:gd name="connsiteY1" fmla="*/ 66 h 1836636"/>
                <a:gd name="connsiteX2" fmla="*/ 277777 w 1248809"/>
                <a:gd name="connsiteY2" fmla="*/ 199 h 1836636"/>
                <a:gd name="connsiteX3" fmla="*/ 277777 w 1248809"/>
                <a:gd name="connsiteY3" fmla="*/ 331 h 1836636"/>
                <a:gd name="connsiteX4" fmla="*/ 278365 w 1248809"/>
                <a:gd name="connsiteY4" fmla="*/ 595 h 1836636"/>
                <a:gd name="connsiteX5" fmla="*/ 278365 w 1248809"/>
                <a:gd name="connsiteY5" fmla="*/ 860 h 1836636"/>
                <a:gd name="connsiteX6" fmla="*/ 278954 w 1248809"/>
                <a:gd name="connsiteY6" fmla="*/ 1389 h 1836636"/>
                <a:gd name="connsiteX7" fmla="*/ 279542 w 1248809"/>
                <a:gd name="connsiteY7" fmla="*/ 1918 h 1836636"/>
                <a:gd name="connsiteX8" fmla="*/ 280131 w 1248809"/>
                <a:gd name="connsiteY8" fmla="*/ 3042 h 1836636"/>
                <a:gd name="connsiteX9" fmla="*/ 282485 w 1248809"/>
                <a:gd name="connsiteY9" fmla="*/ 5158 h 1836636"/>
                <a:gd name="connsiteX10" fmla="*/ 284251 w 1248809"/>
                <a:gd name="connsiteY10" fmla="*/ 7275 h 1836636"/>
                <a:gd name="connsiteX11" fmla="*/ 287782 w 1248809"/>
                <a:gd name="connsiteY11" fmla="*/ 11507 h 1836636"/>
                <a:gd name="connsiteX12" fmla="*/ 291902 w 1248809"/>
                <a:gd name="connsiteY12" fmla="*/ 15739 h 1836636"/>
                <a:gd name="connsiteX13" fmla="*/ 299553 w 1248809"/>
                <a:gd name="connsiteY13" fmla="*/ 24138 h 1836636"/>
                <a:gd name="connsiteX14" fmla="*/ 307204 w 1248809"/>
                <a:gd name="connsiteY14" fmla="*/ 32470 h 1836636"/>
                <a:gd name="connsiteX15" fmla="*/ 321330 w 1248809"/>
                <a:gd name="connsiteY15" fmla="*/ 47284 h 1836636"/>
                <a:gd name="connsiteX16" fmla="*/ 335455 w 1248809"/>
                <a:gd name="connsiteY16" fmla="*/ 61237 h 1836636"/>
                <a:gd name="connsiteX17" fmla="*/ 350757 w 1248809"/>
                <a:gd name="connsiteY17" fmla="*/ 75058 h 1836636"/>
                <a:gd name="connsiteX18" fmla="*/ 358408 w 1248809"/>
                <a:gd name="connsiteY18" fmla="*/ 81341 h 1836636"/>
                <a:gd name="connsiteX19" fmla="*/ 366060 w 1248809"/>
                <a:gd name="connsiteY19" fmla="*/ 87160 h 1836636"/>
                <a:gd name="connsiteX20" fmla="*/ 374299 w 1248809"/>
                <a:gd name="connsiteY20" fmla="*/ 92914 h 1836636"/>
                <a:gd name="connsiteX21" fmla="*/ 382539 w 1248809"/>
                <a:gd name="connsiteY21" fmla="*/ 98072 h 1836636"/>
                <a:gd name="connsiteX22" fmla="*/ 390779 w 1248809"/>
                <a:gd name="connsiteY22" fmla="*/ 102569 h 1836636"/>
                <a:gd name="connsiteX23" fmla="*/ 399019 w 1248809"/>
                <a:gd name="connsiteY23" fmla="*/ 106470 h 1836636"/>
                <a:gd name="connsiteX24" fmla="*/ 405493 w 1248809"/>
                <a:gd name="connsiteY24" fmla="*/ 109050 h 1836636"/>
                <a:gd name="connsiteX25" fmla="*/ 411967 w 1248809"/>
                <a:gd name="connsiteY25" fmla="*/ 111232 h 1836636"/>
                <a:gd name="connsiteX26" fmla="*/ 415498 w 1248809"/>
                <a:gd name="connsiteY26" fmla="*/ 112158 h 1836636"/>
                <a:gd name="connsiteX27" fmla="*/ 419030 w 1248809"/>
                <a:gd name="connsiteY27" fmla="*/ 112951 h 1836636"/>
                <a:gd name="connsiteX28" fmla="*/ 421972 w 1248809"/>
                <a:gd name="connsiteY28" fmla="*/ 113613 h 1836636"/>
                <a:gd name="connsiteX29" fmla="*/ 423738 w 1248809"/>
                <a:gd name="connsiteY29" fmla="*/ 113943 h 1836636"/>
                <a:gd name="connsiteX30" fmla="*/ 425504 w 1248809"/>
                <a:gd name="connsiteY30" fmla="*/ 114208 h 1836636"/>
                <a:gd name="connsiteX31" fmla="*/ 427269 w 1248809"/>
                <a:gd name="connsiteY31" fmla="*/ 114472 h 1836636"/>
                <a:gd name="connsiteX32" fmla="*/ 428446 w 1248809"/>
                <a:gd name="connsiteY32" fmla="*/ 114605 h 1836636"/>
                <a:gd name="connsiteX33" fmla="*/ 429035 w 1248809"/>
                <a:gd name="connsiteY33" fmla="*/ 114737 h 1836636"/>
                <a:gd name="connsiteX34" fmla="*/ 430212 w 1248809"/>
                <a:gd name="connsiteY34" fmla="*/ 114869 h 1836636"/>
                <a:gd name="connsiteX35" fmla="*/ 431389 w 1248809"/>
                <a:gd name="connsiteY35" fmla="*/ 115001 h 1836636"/>
                <a:gd name="connsiteX36" fmla="*/ 431978 w 1248809"/>
                <a:gd name="connsiteY36" fmla="*/ 115067 h 1836636"/>
                <a:gd name="connsiteX37" fmla="*/ 433155 w 1248809"/>
                <a:gd name="connsiteY37" fmla="*/ 115134 h 1836636"/>
                <a:gd name="connsiteX38" fmla="*/ 434332 w 1248809"/>
                <a:gd name="connsiteY38" fmla="*/ 115200 h 1836636"/>
                <a:gd name="connsiteX39" fmla="*/ 435509 w 1248809"/>
                <a:gd name="connsiteY39" fmla="*/ 115266 h 1836636"/>
                <a:gd name="connsiteX40" fmla="*/ 436098 w 1248809"/>
                <a:gd name="connsiteY40" fmla="*/ 115332 h 1836636"/>
                <a:gd name="connsiteX41" fmla="*/ 436686 w 1248809"/>
                <a:gd name="connsiteY41" fmla="*/ 115332 h 1836636"/>
                <a:gd name="connsiteX42" fmla="*/ 437275 w 1248809"/>
                <a:gd name="connsiteY42" fmla="*/ 115332 h 1836636"/>
                <a:gd name="connsiteX43" fmla="*/ 437863 w 1248809"/>
                <a:gd name="connsiteY43" fmla="*/ 115332 h 1836636"/>
                <a:gd name="connsiteX44" fmla="*/ 438452 w 1248809"/>
                <a:gd name="connsiteY44" fmla="*/ 115332 h 1836636"/>
                <a:gd name="connsiteX45" fmla="*/ 438452 w 1248809"/>
                <a:gd name="connsiteY45" fmla="*/ 115398 h 1836636"/>
                <a:gd name="connsiteX46" fmla="*/ 439040 w 1248809"/>
                <a:gd name="connsiteY46" fmla="*/ 115398 h 1836636"/>
                <a:gd name="connsiteX47" fmla="*/ 439629 w 1248809"/>
                <a:gd name="connsiteY47" fmla="*/ 115398 h 1836636"/>
                <a:gd name="connsiteX48" fmla="*/ 440217 w 1248809"/>
                <a:gd name="connsiteY48" fmla="*/ 115398 h 1836636"/>
                <a:gd name="connsiteX49" fmla="*/ 440806 w 1248809"/>
                <a:gd name="connsiteY49" fmla="*/ 115398 h 1836636"/>
                <a:gd name="connsiteX50" fmla="*/ 441395 w 1248809"/>
                <a:gd name="connsiteY50" fmla="*/ 115398 h 1836636"/>
                <a:gd name="connsiteX51" fmla="*/ 441983 w 1248809"/>
                <a:gd name="connsiteY51" fmla="*/ 115398 h 1836636"/>
                <a:gd name="connsiteX52" fmla="*/ 441983 w 1248809"/>
                <a:gd name="connsiteY52" fmla="*/ 115332 h 1836636"/>
                <a:gd name="connsiteX53" fmla="*/ 442572 w 1248809"/>
                <a:gd name="connsiteY53" fmla="*/ 115332 h 1836636"/>
                <a:gd name="connsiteX54" fmla="*/ 443160 w 1248809"/>
                <a:gd name="connsiteY54" fmla="*/ 115332 h 1836636"/>
                <a:gd name="connsiteX55" fmla="*/ 444337 w 1248809"/>
                <a:gd name="connsiteY55" fmla="*/ 115266 h 1836636"/>
                <a:gd name="connsiteX56" fmla="*/ 444926 w 1248809"/>
                <a:gd name="connsiteY56" fmla="*/ 115266 h 1836636"/>
                <a:gd name="connsiteX57" fmla="*/ 446103 w 1248809"/>
                <a:gd name="connsiteY57" fmla="*/ 115200 h 1836636"/>
                <a:gd name="connsiteX58" fmla="*/ 447280 w 1248809"/>
                <a:gd name="connsiteY58" fmla="*/ 115134 h 1836636"/>
                <a:gd name="connsiteX59" fmla="*/ 447869 w 1248809"/>
                <a:gd name="connsiteY59" fmla="*/ 115067 h 1836636"/>
                <a:gd name="connsiteX60" fmla="*/ 449046 w 1248809"/>
                <a:gd name="connsiteY60" fmla="*/ 114935 h 1836636"/>
                <a:gd name="connsiteX61" fmla="*/ 450223 w 1248809"/>
                <a:gd name="connsiteY61" fmla="*/ 114869 h 1836636"/>
                <a:gd name="connsiteX62" fmla="*/ 451400 w 1248809"/>
                <a:gd name="connsiteY62" fmla="*/ 114737 h 1836636"/>
                <a:gd name="connsiteX63" fmla="*/ 451989 w 1248809"/>
                <a:gd name="connsiteY63" fmla="*/ 114605 h 1836636"/>
                <a:gd name="connsiteX64" fmla="*/ 453166 w 1248809"/>
                <a:gd name="connsiteY64" fmla="*/ 114472 h 1836636"/>
                <a:gd name="connsiteX65" fmla="*/ 454931 w 1248809"/>
                <a:gd name="connsiteY65" fmla="*/ 114208 h 1836636"/>
                <a:gd name="connsiteX66" fmla="*/ 457286 w 1248809"/>
                <a:gd name="connsiteY66" fmla="*/ 113811 h 1836636"/>
                <a:gd name="connsiteX67" fmla="*/ 458463 w 1248809"/>
                <a:gd name="connsiteY67" fmla="*/ 113546 h 1836636"/>
                <a:gd name="connsiteX68" fmla="*/ 460228 w 1248809"/>
                <a:gd name="connsiteY68" fmla="*/ 113150 h 1836636"/>
                <a:gd name="connsiteX69" fmla="*/ 463760 w 1248809"/>
                <a:gd name="connsiteY69" fmla="*/ 112356 h 1836636"/>
                <a:gd name="connsiteX70" fmla="*/ 467291 w 1248809"/>
                <a:gd name="connsiteY70" fmla="*/ 111430 h 1836636"/>
                <a:gd name="connsiteX71" fmla="*/ 470822 w 1248809"/>
                <a:gd name="connsiteY71" fmla="*/ 110372 h 1836636"/>
                <a:gd name="connsiteX72" fmla="*/ 477885 w 1248809"/>
                <a:gd name="connsiteY72" fmla="*/ 107859 h 1836636"/>
                <a:gd name="connsiteX73" fmla="*/ 484359 w 1248809"/>
                <a:gd name="connsiteY73" fmla="*/ 104949 h 1836636"/>
                <a:gd name="connsiteX74" fmla="*/ 492010 w 1248809"/>
                <a:gd name="connsiteY74" fmla="*/ 101048 h 1836636"/>
                <a:gd name="connsiteX75" fmla="*/ 500250 w 1248809"/>
                <a:gd name="connsiteY75" fmla="*/ 96551 h 1836636"/>
                <a:gd name="connsiteX76" fmla="*/ 507901 w 1248809"/>
                <a:gd name="connsiteY76" fmla="*/ 91591 h 1836636"/>
                <a:gd name="connsiteX77" fmla="*/ 515552 w 1248809"/>
                <a:gd name="connsiteY77" fmla="*/ 86036 h 1836636"/>
                <a:gd name="connsiteX78" fmla="*/ 522615 w 1248809"/>
                <a:gd name="connsiteY78" fmla="*/ 80613 h 1836636"/>
                <a:gd name="connsiteX79" fmla="*/ 529678 w 1248809"/>
                <a:gd name="connsiteY79" fmla="*/ 74860 h 1836636"/>
                <a:gd name="connsiteX80" fmla="*/ 543803 w 1248809"/>
                <a:gd name="connsiteY80" fmla="*/ 62361 h 1836636"/>
                <a:gd name="connsiteX81" fmla="*/ 557928 w 1248809"/>
                <a:gd name="connsiteY81" fmla="*/ 48011 h 1836636"/>
                <a:gd name="connsiteX82" fmla="*/ 572642 w 1248809"/>
                <a:gd name="connsiteY82" fmla="*/ 32735 h 1836636"/>
                <a:gd name="connsiteX83" fmla="*/ 587945 w 1248809"/>
                <a:gd name="connsiteY83" fmla="*/ 16467 h 1836636"/>
                <a:gd name="connsiteX84" fmla="*/ 595007 w 1248809"/>
                <a:gd name="connsiteY84" fmla="*/ 8200 h 1836636"/>
                <a:gd name="connsiteX85" fmla="*/ 599127 w 1248809"/>
                <a:gd name="connsiteY85" fmla="*/ 4034 h 1836636"/>
                <a:gd name="connsiteX86" fmla="*/ 600893 w 1248809"/>
                <a:gd name="connsiteY86" fmla="*/ 1984 h 1836636"/>
                <a:gd name="connsiteX87" fmla="*/ 601481 w 1248809"/>
                <a:gd name="connsiteY87" fmla="*/ 926 h 1836636"/>
                <a:gd name="connsiteX88" fmla="*/ 602070 w 1248809"/>
                <a:gd name="connsiteY88" fmla="*/ 397 h 1836636"/>
                <a:gd name="connsiteX89" fmla="*/ 602658 w 1248809"/>
                <a:gd name="connsiteY89" fmla="*/ 132 h 1836636"/>
                <a:gd name="connsiteX90" fmla="*/ 603247 w 1248809"/>
                <a:gd name="connsiteY90" fmla="*/ 397 h 1836636"/>
                <a:gd name="connsiteX91" fmla="*/ 603836 w 1248809"/>
                <a:gd name="connsiteY91" fmla="*/ 926 h 1836636"/>
                <a:gd name="connsiteX92" fmla="*/ 604424 w 1248809"/>
                <a:gd name="connsiteY92" fmla="*/ 1984 h 1836636"/>
                <a:gd name="connsiteX93" fmla="*/ 606190 w 1248809"/>
                <a:gd name="connsiteY93" fmla="*/ 4034 h 1836636"/>
                <a:gd name="connsiteX94" fmla="*/ 610310 w 1248809"/>
                <a:gd name="connsiteY94" fmla="*/ 8134 h 1836636"/>
                <a:gd name="connsiteX95" fmla="*/ 617372 w 1248809"/>
                <a:gd name="connsiteY95" fmla="*/ 16334 h 1836636"/>
                <a:gd name="connsiteX96" fmla="*/ 632086 w 1248809"/>
                <a:gd name="connsiteY96" fmla="*/ 32470 h 1836636"/>
                <a:gd name="connsiteX97" fmla="*/ 646800 w 1248809"/>
                <a:gd name="connsiteY97" fmla="*/ 47879 h 1836636"/>
                <a:gd name="connsiteX98" fmla="*/ 661514 w 1248809"/>
                <a:gd name="connsiteY98" fmla="*/ 62361 h 1836636"/>
                <a:gd name="connsiteX99" fmla="*/ 676816 w 1248809"/>
                <a:gd name="connsiteY99" fmla="*/ 75984 h 1836636"/>
                <a:gd name="connsiteX100" fmla="*/ 684467 w 1248809"/>
                <a:gd name="connsiteY100" fmla="*/ 82267 h 1836636"/>
                <a:gd name="connsiteX101" fmla="*/ 692707 w 1248809"/>
                <a:gd name="connsiteY101" fmla="*/ 88020 h 1836636"/>
                <a:gd name="connsiteX102" fmla="*/ 699770 w 1248809"/>
                <a:gd name="connsiteY102" fmla="*/ 92914 h 1836636"/>
                <a:gd name="connsiteX103" fmla="*/ 706833 w 1248809"/>
                <a:gd name="connsiteY103" fmla="*/ 97411 h 1836636"/>
                <a:gd name="connsiteX104" fmla="*/ 713895 w 1248809"/>
                <a:gd name="connsiteY104" fmla="*/ 101378 h 1836636"/>
                <a:gd name="connsiteX105" fmla="*/ 720958 w 1248809"/>
                <a:gd name="connsiteY105" fmla="*/ 104949 h 1836636"/>
                <a:gd name="connsiteX106" fmla="*/ 728609 w 1248809"/>
                <a:gd name="connsiteY106" fmla="*/ 108322 h 1836636"/>
                <a:gd name="connsiteX107" fmla="*/ 732729 w 1248809"/>
                <a:gd name="connsiteY107" fmla="*/ 109777 h 1836636"/>
                <a:gd name="connsiteX108" fmla="*/ 736849 w 1248809"/>
                <a:gd name="connsiteY108" fmla="*/ 111100 h 1836636"/>
                <a:gd name="connsiteX109" fmla="*/ 740969 w 1248809"/>
                <a:gd name="connsiteY109" fmla="*/ 112158 h 1836636"/>
                <a:gd name="connsiteX110" fmla="*/ 744500 w 1248809"/>
                <a:gd name="connsiteY110" fmla="*/ 113150 h 1836636"/>
                <a:gd name="connsiteX111" fmla="*/ 746854 w 1248809"/>
                <a:gd name="connsiteY111" fmla="*/ 113546 h 1836636"/>
                <a:gd name="connsiteX112" fmla="*/ 748620 w 1248809"/>
                <a:gd name="connsiteY112" fmla="*/ 113943 h 1836636"/>
                <a:gd name="connsiteX113" fmla="*/ 750974 w 1248809"/>
                <a:gd name="connsiteY113" fmla="*/ 114274 h 1836636"/>
                <a:gd name="connsiteX114" fmla="*/ 752740 w 1248809"/>
                <a:gd name="connsiteY114" fmla="*/ 114538 h 1836636"/>
                <a:gd name="connsiteX115" fmla="*/ 754505 w 1248809"/>
                <a:gd name="connsiteY115" fmla="*/ 114737 h 1836636"/>
                <a:gd name="connsiteX116" fmla="*/ 755094 w 1248809"/>
                <a:gd name="connsiteY116" fmla="*/ 114869 h 1836636"/>
                <a:gd name="connsiteX117" fmla="*/ 756271 w 1248809"/>
                <a:gd name="connsiteY117" fmla="*/ 114935 h 1836636"/>
                <a:gd name="connsiteX118" fmla="*/ 756860 w 1248809"/>
                <a:gd name="connsiteY118" fmla="*/ 115001 h 1836636"/>
                <a:gd name="connsiteX119" fmla="*/ 758037 w 1248809"/>
                <a:gd name="connsiteY119" fmla="*/ 115067 h 1836636"/>
                <a:gd name="connsiteX120" fmla="*/ 758625 w 1248809"/>
                <a:gd name="connsiteY120" fmla="*/ 115134 h 1836636"/>
                <a:gd name="connsiteX121" fmla="*/ 759802 w 1248809"/>
                <a:gd name="connsiteY121" fmla="*/ 115200 h 1836636"/>
                <a:gd name="connsiteX122" fmla="*/ 760391 w 1248809"/>
                <a:gd name="connsiteY122" fmla="*/ 115266 h 1836636"/>
                <a:gd name="connsiteX123" fmla="*/ 760979 w 1248809"/>
                <a:gd name="connsiteY123" fmla="*/ 115332 h 1836636"/>
                <a:gd name="connsiteX124" fmla="*/ 762157 w 1248809"/>
                <a:gd name="connsiteY124" fmla="*/ 115332 h 1836636"/>
                <a:gd name="connsiteX125" fmla="*/ 762745 w 1248809"/>
                <a:gd name="connsiteY125" fmla="*/ 115332 h 1836636"/>
                <a:gd name="connsiteX126" fmla="*/ 763922 w 1248809"/>
                <a:gd name="connsiteY126" fmla="*/ 115398 h 1836636"/>
                <a:gd name="connsiteX127" fmla="*/ 764511 w 1248809"/>
                <a:gd name="connsiteY127" fmla="*/ 115398 h 1836636"/>
                <a:gd name="connsiteX128" fmla="*/ 765688 w 1248809"/>
                <a:gd name="connsiteY128" fmla="*/ 115398 h 1836636"/>
                <a:gd name="connsiteX129" fmla="*/ 766276 w 1248809"/>
                <a:gd name="connsiteY129" fmla="*/ 115398 h 1836636"/>
                <a:gd name="connsiteX130" fmla="*/ 767454 w 1248809"/>
                <a:gd name="connsiteY130" fmla="*/ 115332 h 1836636"/>
                <a:gd name="connsiteX131" fmla="*/ 768042 w 1248809"/>
                <a:gd name="connsiteY131" fmla="*/ 115332 h 1836636"/>
                <a:gd name="connsiteX132" fmla="*/ 768631 w 1248809"/>
                <a:gd name="connsiteY132" fmla="*/ 115332 h 1836636"/>
                <a:gd name="connsiteX133" fmla="*/ 769808 w 1248809"/>
                <a:gd name="connsiteY133" fmla="*/ 115266 h 1836636"/>
                <a:gd name="connsiteX134" fmla="*/ 770396 w 1248809"/>
                <a:gd name="connsiteY134" fmla="*/ 115200 h 1836636"/>
                <a:gd name="connsiteX135" fmla="*/ 771573 w 1248809"/>
                <a:gd name="connsiteY135" fmla="*/ 115200 h 1836636"/>
                <a:gd name="connsiteX136" fmla="*/ 772162 w 1248809"/>
                <a:gd name="connsiteY136" fmla="*/ 115134 h 1836636"/>
                <a:gd name="connsiteX137" fmla="*/ 773339 w 1248809"/>
                <a:gd name="connsiteY137" fmla="*/ 115067 h 1836636"/>
                <a:gd name="connsiteX138" fmla="*/ 773928 w 1248809"/>
                <a:gd name="connsiteY138" fmla="*/ 115001 h 1836636"/>
                <a:gd name="connsiteX139" fmla="*/ 775105 w 1248809"/>
                <a:gd name="connsiteY139" fmla="*/ 114869 h 1836636"/>
                <a:gd name="connsiteX140" fmla="*/ 775693 w 1248809"/>
                <a:gd name="connsiteY140" fmla="*/ 114803 h 1836636"/>
                <a:gd name="connsiteX141" fmla="*/ 776282 w 1248809"/>
                <a:gd name="connsiteY141" fmla="*/ 114671 h 1836636"/>
                <a:gd name="connsiteX142" fmla="*/ 778048 w 1248809"/>
                <a:gd name="connsiteY142" fmla="*/ 114472 h 1836636"/>
                <a:gd name="connsiteX143" fmla="*/ 779813 w 1248809"/>
                <a:gd name="connsiteY143" fmla="*/ 114208 h 1836636"/>
                <a:gd name="connsiteX144" fmla="*/ 781579 w 1248809"/>
                <a:gd name="connsiteY144" fmla="*/ 113877 h 1836636"/>
                <a:gd name="connsiteX145" fmla="*/ 783345 w 1248809"/>
                <a:gd name="connsiteY145" fmla="*/ 113546 h 1836636"/>
                <a:gd name="connsiteX146" fmla="*/ 787464 w 1248809"/>
                <a:gd name="connsiteY146" fmla="*/ 112753 h 1836636"/>
                <a:gd name="connsiteX147" fmla="*/ 790996 w 1248809"/>
                <a:gd name="connsiteY147" fmla="*/ 111827 h 1836636"/>
                <a:gd name="connsiteX148" fmla="*/ 794527 w 1248809"/>
                <a:gd name="connsiteY148" fmla="*/ 110769 h 1836636"/>
                <a:gd name="connsiteX149" fmla="*/ 801590 w 1248809"/>
                <a:gd name="connsiteY149" fmla="*/ 108256 h 1836636"/>
                <a:gd name="connsiteX150" fmla="*/ 809241 w 1248809"/>
                <a:gd name="connsiteY150" fmla="*/ 105214 h 1836636"/>
                <a:gd name="connsiteX151" fmla="*/ 816304 w 1248809"/>
                <a:gd name="connsiteY151" fmla="*/ 101445 h 1836636"/>
                <a:gd name="connsiteX152" fmla="*/ 823955 w 1248809"/>
                <a:gd name="connsiteY152" fmla="*/ 97212 h 1836636"/>
                <a:gd name="connsiteX153" fmla="*/ 831606 w 1248809"/>
                <a:gd name="connsiteY153" fmla="*/ 92451 h 1836636"/>
                <a:gd name="connsiteX154" fmla="*/ 839257 w 1248809"/>
                <a:gd name="connsiteY154" fmla="*/ 87160 h 1836636"/>
                <a:gd name="connsiteX155" fmla="*/ 846320 w 1248809"/>
                <a:gd name="connsiteY155" fmla="*/ 81539 h 1836636"/>
                <a:gd name="connsiteX156" fmla="*/ 853971 w 1248809"/>
                <a:gd name="connsiteY156" fmla="*/ 75455 h 1836636"/>
                <a:gd name="connsiteX157" fmla="*/ 868685 w 1248809"/>
                <a:gd name="connsiteY157" fmla="*/ 62163 h 1836636"/>
                <a:gd name="connsiteX158" fmla="*/ 883399 w 1248809"/>
                <a:gd name="connsiteY158" fmla="*/ 47747 h 1836636"/>
                <a:gd name="connsiteX159" fmla="*/ 898113 w 1248809"/>
                <a:gd name="connsiteY159" fmla="*/ 32470 h 1836636"/>
                <a:gd name="connsiteX160" fmla="*/ 912826 w 1248809"/>
                <a:gd name="connsiteY160" fmla="*/ 16334 h 1836636"/>
                <a:gd name="connsiteX161" fmla="*/ 920478 w 1248809"/>
                <a:gd name="connsiteY161" fmla="*/ 8134 h 1836636"/>
                <a:gd name="connsiteX162" fmla="*/ 924009 w 1248809"/>
                <a:gd name="connsiteY162" fmla="*/ 4034 h 1836636"/>
                <a:gd name="connsiteX163" fmla="*/ 925775 w 1248809"/>
                <a:gd name="connsiteY163" fmla="*/ 1918 h 1836636"/>
                <a:gd name="connsiteX164" fmla="*/ 926952 w 1248809"/>
                <a:gd name="connsiteY164" fmla="*/ 926 h 1836636"/>
                <a:gd name="connsiteX165" fmla="*/ 927540 w 1248809"/>
                <a:gd name="connsiteY165" fmla="*/ 397 h 1836636"/>
                <a:gd name="connsiteX166" fmla="*/ 927540 w 1248809"/>
                <a:gd name="connsiteY166" fmla="*/ 265 h 1836636"/>
                <a:gd name="connsiteX167" fmla="*/ 927540 w 1248809"/>
                <a:gd name="connsiteY167" fmla="*/ 132 h 1836636"/>
                <a:gd name="connsiteX168" fmla="*/ 927540 w 1248809"/>
                <a:gd name="connsiteY168" fmla="*/ 66 h 1836636"/>
                <a:gd name="connsiteX169" fmla="*/ 928129 w 1248809"/>
                <a:gd name="connsiteY169" fmla="*/ 199 h 1836636"/>
                <a:gd name="connsiteX170" fmla="*/ 928129 w 1248809"/>
                <a:gd name="connsiteY170" fmla="*/ 463 h 1836636"/>
                <a:gd name="connsiteX171" fmla="*/ 928717 w 1248809"/>
                <a:gd name="connsiteY171" fmla="*/ 926 h 1836636"/>
                <a:gd name="connsiteX172" fmla="*/ 929306 w 1248809"/>
                <a:gd name="connsiteY172" fmla="*/ 1984 h 1836636"/>
                <a:gd name="connsiteX173" fmla="*/ 931660 w 1248809"/>
                <a:gd name="connsiteY173" fmla="*/ 4034 h 1836636"/>
                <a:gd name="connsiteX174" fmla="*/ 935191 w 1248809"/>
                <a:gd name="connsiteY174" fmla="*/ 8134 h 1836636"/>
                <a:gd name="connsiteX175" fmla="*/ 942254 w 1248809"/>
                <a:gd name="connsiteY175" fmla="*/ 16334 h 1836636"/>
                <a:gd name="connsiteX176" fmla="*/ 957557 w 1248809"/>
                <a:gd name="connsiteY176" fmla="*/ 32470 h 1836636"/>
                <a:gd name="connsiteX177" fmla="*/ 969165 w 1248809"/>
                <a:gd name="connsiteY177" fmla="*/ 44962 h 1836636"/>
                <a:gd name="connsiteX178" fmla="*/ 1248809 w 1248809"/>
                <a:gd name="connsiteY178" fmla="*/ 686248 h 1836636"/>
                <a:gd name="connsiteX179" fmla="*/ 669721 w 1248809"/>
                <a:gd name="connsiteY179" fmla="*/ 1836636 h 1836636"/>
                <a:gd name="connsiteX180" fmla="*/ 489839 w 1248809"/>
                <a:gd name="connsiteY180" fmla="*/ 667404 h 1836636"/>
                <a:gd name="connsiteX181" fmla="*/ 409663 w 1248809"/>
                <a:gd name="connsiteY181" fmla="*/ 415797 h 1836636"/>
                <a:gd name="connsiteX182" fmla="*/ 0 w 1248809"/>
                <a:gd name="connsiteY182" fmla="*/ 597421 h 1836636"/>
                <a:gd name="connsiteX183" fmla="*/ 249996 w 1248809"/>
                <a:gd name="connsiteY183" fmla="*/ 37817 h 1836636"/>
                <a:gd name="connsiteX184" fmla="*/ 250351 w 1248809"/>
                <a:gd name="connsiteY184" fmla="*/ 36512 h 1836636"/>
                <a:gd name="connsiteX185" fmla="*/ 253079 w 1248809"/>
                <a:gd name="connsiteY185" fmla="*/ 36512 h 1836636"/>
                <a:gd name="connsiteX186" fmla="*/ 256767 w 1248809"/>
                <a:gd name="connsiteY186" fmla="*/ 22958 h 1836636"/>
                <a:gd name="connsiteX187" fmla="*/ 262474 w 1248809"/>
                <a:gd name="connsiteY187" fmla="*/ 16930 h 1836636"/>
                <a:gd name="connsiteX188" fmla="*/ 269537 w 1248809"/>
                <a:gd name="connsiteY188" fmla="*/ 8994 h 1836636"/>
                <a:gd name="connsiteX189" fmla="*/ 273068 w 1248809"/>
                <a:gd name="connsiteY189" fmla="*/ 5026 h 1836636"/>
                <a:gd name="connsiteX190" fmla="*/ 274834 w 1248809"/>
                <a:gd name="connsiteY190" fmla="*/ 3042 h 1836636"/>
                <a:gd name="connsiteX191" fmla="*/ 276011 w 1248809"/>
                <a:gd name="connsiteY191" fmla="*/ 2050 h 1836636"/>
                <a:gd name="connsiteX192" fmla="*/ 276599 w 1248809"/>
                <a:gd name="connsiteY192" fmla="*/ 1058 h 1836636"/>
                <a:gd name="connsiteX193" fmla="*/ 277188 w 1248809"/>
                <a:gd name="connsiteY193" fmla="*/ 529 h 1836636"/>
                <a:gd name="connsiteX194" fmla="*/ 277188 w 1248809"/>
                <a:gd name="connsiteY194" fmla="*/ 265 h 1836636"/>
                <a:gd name="connsiteX195" fmla="*/ 277188 w 1248809"/>
                <a:gd name="connsiteY195" fmla="*/ 132 h 1836636"/>
                <a:gd name="connsiteX196" fmla="*/ 277188 w 1248809"/>
                <a:gd name="connsiteY196" fmla="*/ 66 h 1836636"/>
                <a:gd name="connsiteX197" fmla="*/ 277777 w 1248809"/>
                <a:gd name="connsiteY197" fmla="*/ 0 h 1836636"/>
                <a:gd name="connsiteX0" fmla="*/ 277777 w 1248809"/>
                <a:gd name="connsiteY0" fmla="*/ 0 h 1836636"/>
                <a:gd name="connsiteX1" fmla="*/ 277777 w 1248809"/>
                <a:gd name="connsiteY1" fmla="*/ 66 h 1836636"/>
                <a:gd name="connsiteX2" fmla="*/ 277777 w 1248809"/>
                <a:gd name="connsiteY2" fmla="*/ 199 h 1836636"/>
                <a:gd name="connsiteX3" fmla="*/ 277777 w 1248809"/>
                <a:gd name="connsiteY3" fmla="*/ 331 h 1836636"/>
                <a:gd name="connsiteX4" fmla="*/ 278365 w 1248809"/>
                <a:gd name="connsiteY4" fmla="*/ 595 h 1836636"/>
                <a:gd name="connsiteX5" fmla="*/ 278365 w 1248809"/>
                <a:gd name="connsiteY5" fmla="*/ 860 h 1836636"/>
                <a:gd name="connsiteX6" fmla="*/ 278954 w 1248809"/>
                <a:gd name="connsiteY6" fmla="*/ 1389 h 1836636"/>
                <a:gd name="connsiteX7" fmla="*/ 279542 w 1248809"/>
                <a:gd name="connsiteY7" fmla="*/ 1918 h 1836636"/>
                <a:gd name="connsiteX8" fmla="*/ 280131 w 1248809"/>
                <a:gd name="connsiteY8" fmla="*/ 3042 h 1836636"/>
                <a:gd name="connsiteX9" fmla="*/ 282485 w 1248809"/>
                <a:gd name="connsiteY9" fmla="*/ 5158 h 1836636"/>
                <a:gd name="connsiteX10" fmla="*/ 284251 w 1248809"/>
                <a:gd name="connsiteY10" fmla="*/ 7275 h 1836636"/>
                <a:gd name="connsiteX11" fmla="*/ 287782 w 1248809"/>
                <a:gd name="connsiteY11" fmla="*/ 11507 h 1836636"/>
                <a:gd name="connsiteX12" fmla="*/ 291902 w 1248809"/>
                <a:gd name="connsiteY12" fmla="*/ 15739 h 1836636"/>
                <a:gd name="connsiteX13" fmla="*/ 299553 w 1248809"/>
                <a:gd name="connsiteY13" fmla="*/ 24138 h 1836636"/>
                <a:gd name="connsiteX14" fmla="*/ 307204 w 1248809"/>
                <a:gd name="connsiteY14" fmla="*/ 32470 h 1836636"/>
                <a:gd name="connsiteX15" fmla="*/ 321330 w 1248809"/>
                <a:gd name="connsiteY15" fmla="*/ 47284 h 1836636"/>
                <a:gd name="connsiteX16" fmla="*/ 335455 w 1248809"/>
                <a:gd name="connsiteY16" fmla="*/ 61237 h 1836636"/>
                <a:gd name="connsiteX17" fmla="*/ 350757 w 1248809"/>
                <a:gd name="connsiteY17" fmla="*/ 75058 h 1836636"/>
                <a:gd name="connsiteX18" fmla="*/ 358408 w 1248809"/>
                <a:gd name="connsiteY18" fmla="*/ 81341 h 1836636"/>
                <a:gd name="connsiteX19" fmla="*/ 366060 w 1248809"/>
                <a:gd name="connsiteY19" fmla="*/ 87160 h 1836636"/>
                <a:gd name="connsiteX20" fmla="*/ 374299 w 1248809"/>
                <a:gd name="connsiteY20" fmla="*/ 92914 h 1836636"/>
                <a:gd name="connsiteX21" fmla="*/ 382539 w 1248809"/>
                <a:gd name="connsiteY21" fmla="*/ 98072 h 1836636"/>
                <a:gd name="connsiteX22" fmla="*/ 390779 w 1248809"/>
                <a:gd name="connsiteY22" fmla="*/ 102569 h 1836636"/>
                <a:gd name="connsiteX23" fmla="*/ 399019 w 1248809"/>
                <a:gd name="connsiteY23" fmla="*/ 106470 h 1836636"/>
                <a:gd name="connsiteX24" fmla="*/ 405493 w 1248809"/>
                <a:gd name="connsiteY24" fmla="*/ 109050 h 1836636"/>
                <a:gd name="connsiteX25" fmla="*/ 411967 w 1248809"/>
                <a:gd name="connsiteY25" fmla="*/ 111232 h 1836636"/>
                <a:gd name="connsiteX26" fmla="*/ 415498 w 1248809"/>
                <a:gd name="connsiteY26" fmla="*/ 112158 h 1836636"/>
                <a:gd name="connsiteX27" fmla="*/ 419030 w 1248809"/>
                <a:gd name="connsiteY27" fmla="*/ 112951 h 1836636"/>
                <a:gd name="connsiteX28" fmla="*/ 421972 w 1248809"/>
                <a:gd name="connsiteY28" fmla="*/ 113613 h 1836636"/>
                <a:gd name="connsiteX29" fmla="*/ 423738 w 1248809"/>
                <a:gd name="connsiteY29" fmla="*/ 113943 h 1836636"/>
                <a:gd name="connsiteX30" fmla="*/ 425504 w 1248809"/>
                <a:gd name="connsiteY30" fmla="*/ 114208 h 1836636"/>
                <a:gd name="connsiteX31" fmla="*/ 427269 w 1248809"/>
                <a:gd name="connsiteY31" fmla="*/ 114472 h 1836636"/>
                <a:gd name="connsiteX32" fmla="*/ 428446 w 1248809"/>
                <a:gd name="connsiteY32" fmla="*/ 114605 h 1836636"/>
                <a:gd name="connsiteX33" fmla="*/ 429035 w 1248809"/>
                <a:gd name="connsiteY33" fmla="*/ 114737 h 1836636"/>
                <a:gd name="connsiteX34" fmla="*/ 430212 w 1248809"/>
                <a:gd name="connsiteY34" fmla="*/ 114869 h 1836636"/>
                <a:gd name="connsiteX35" fmla="*/ 431389 w 1248809"/>
                <a:gd name="connsiteY35" fmla="*/ 115001 h 1836636"/>
                <a:gd name="connsiteX36" fmla="*/ 431978 w 1248809"/>
                <a:gd name="connsiteY36" fmla="*/ 115067 h 1836636"/>
                <a:gd name="connsiteX37" fmla="*/ 433155 w 1248809"/>
                <a:gd name="connsiteY37" fmla="*/ 115134 h 1836636"/>
                <a:gd name="connsiteX38" fmla="*/ 434332 w 1248809"/>
                <a:gd name="connsiteY38" fmla="*/ 115200 h 1836636"/>
                <a:gd name="connsiteX39" fmla="*/ 435509 w 1248809"/>
                <a:gd name="connsiteY39" fmla="*/ 115266 h 1836636"/>
                <a:gd name="connsiteX40" fmla="*/ 436098 w 1248809"/>
                <a:gd name="connsiteY40" fmla="*/ 115332 h 1836636"/>
                <a:gd name="connsiteX41" fmla="*/ 436686 w 1248809"/>
                <a:gd name="connsiteY41" fmla="*/ 115332 h 1836636"/>
                <a:gd name="connsiteX42" fmla="*/ 437275 w 1248809"/>
                <a:gd name="connsiteY42" fmla="*/ 115332 h 1836636"/>
                <a:gd name="connsiteX43" fmla="*/ 437863 w 1248809"/>
                <a:gd name="connsiteY43" fmla="*/ 115332 h 1836636"/>
                <a:gd name="connsiteX44" fmla="*/ 438452 w 1248809"/>
                <a:gd name="connsiteY44" fmla="*/ 115332 h 1836636"/>
                <a:gd name="connsiteX45" fmla="*/ 438452 w 1248809"/>
                <a:gd name="connsiteY45" fmla="*/ 115398 h 1836636"/>
                <a:gd name="connsiteX46" fmla="*/ 439040 w 1248809"/>
                <a:gd name="connsiteY46" fmla="*/ 115398 h 1836636"/>
                <a:gd name="connsiteX47" fmla="*/ 439629 w 1248809"/>
                <a:gd name="connsiteY47" fmla="*/ 115398 h 1836636"/>
                <a:gd name="connsiteX48" fmla="*/ 440217 w 1248809"/>
                <a:gd name="connsiteY48" fmla="*/ 115398 h 1836636"/>
                <a:gd name="connsiteX49" fmla="*/ 440806 w 1248809"/>
                <a:gd name="connsiteY49" fmla="*/ 115398 h 1836636"/>
                <a:gd name="connsiteX50" fmla="*/ 441395 w 1248809"/>
                <a:gd name="connsiteY50" fmla="*/ 115398 h 1836636"/>
                <a:gd name="connsiteX51" fmla="*/ 441983 w 1248809"/>
                <a:gd name="connsiteY51" fmla="*/ 115398 h 1836636"/>
                <a:gd name="connsiteX52" fmla="*/ 441983 w 1248809"/>
                <a:gd name="connsiteY52" fmla="*/ 115332 h 1836636"/>
                <a:gd name="connsiteX53" fmla="*/ 442572 w 1248809"/>
                <a:gd name="connsiteY53" fmla="*/ 115332 h 1836636"/>
                <a:gd name="connsiteX54" fmla="*/ 443160 w 1248809"/>
                <a:gd name="connsiteY54" fmla="*/ 115332 h 1836636"/>
                <a:gd name="connsiteX55" fmla="*/ 444337 w 1248809"/>
                <a:gd name="connsiteY55" fmla="*/ 115266 h 1836636"/>
                <a:gd name="connsiteX56" fmla="*/ 444926 w 1248809"/>
                <a:gd name="connsiteY56" fmla="*/ 115266 h 1836636"/>
                <a:gd name="connsiteX57" fmla="*/ 446103 w 1248809"/>
                <a:gd name="connsiteY57" fmla="*/ 115200 h 1836636"/>
                <a:gd name="connsiteX58" fmla="*/ 447280 w 1248809"/>
                <a:gd name="connsiteY58" fmla="*/ 115134 h 1836636"/>
                <a:gd name="connsiteX59" fmla="*/ 447869 w 1248809"/>
                <a:gd name="connsiteY59" fmla="*/ 115067 h 1836636"/>
                <a:gd name="connsiteX60" fmla="*/ 449046 w 1248809"/>
                <a:gd name="connsiteY60" fmla="*/ 114935 h 1836636"/>
                <a:gd name="connsiteX61" fmla="*/ 450223 w 1248809"/>
                <a:gd name="connsiteY61" fmla="*/ 114869 h 1836636"/>
                <a:gd name="connsiteX62" fmla="*/ 451400 w 1248809"/>
                <a:gd name="connsiteY62" fmla="*/ 114737 h 1836636"/>
                <a:gd name="connsiteX63" fmla="*/ 451989 w 1248809"/>
                <a:gd name="connsiteY63" fmla="*/ 114605 h 1836636"/>
                <a:gd name="connsiteX64" fmla="*/ 453166 w 1248809"/>
                <a:gd name="connsiteY64" fmla="*/ 114472 h 1836636"/>
                <a:gd name="connsiteX65" fmla="*/ 454931 w 1248809"/>
                <a:gd name="connsiteY65" fmla="*/ 114208 h 1836636"/>
                <a:gd name="connsiteX66" fmla="*/ 457286 w 1248809"/>
                <a:gd name="connsiteY66" fmla="*/ 113811 h 1836636"/>
                <a:gd name="connsiteX67" fmla="*/ 458463 w 1248809"/>
                <a:gd name="connsiteY67" fmla="*/ 113546 h 1836636"/>
                <a:gd name="connsiteX68" fmla="*/ 460228 w 1248809"/>
                <a:gd name="connsiteY68" fmla="*/ 113150 h 1836636"/>
                <a:gd name="connsiteX69" fmla="*/ 463760 w 1248809"/>
                <a:gd name="connsiteY69" fmla="*/ 112356 h 1836636"/>
                <a:gd name="connsiteX70" fmla="*/ 467291 w 1248809"/>
                <a:gd name="connsiteY70" fmla="*/ 111430 h 1836636"/>
                <a:gd name="connsiteX71" fmla="*/ 470822 w 1248809"/>
                <a:gd name="connsiteY71" fmla="*/ 110372 h 1836636"/>
                <a:gd name="connsiteX72" fmla="*/ 477885 w 1248809"/>
                <a:gd name="connsiteY72" fmla="*/ 107859 h 1836636"/>
                <a:gd name="connsiteX73" fmla="*/ 484359 w 1248809"/>
                <a:gd name="connsiteY73" fmla="*/ 104949 h 1836636"/>
                <a:gd name="connsiteX74" fmla="*/ 492010 w 1248809"/>
                <a:gd name="connsiteY74" fmla="*/ 101048 h 1836636"/>
                <a:gd name="connsiteX75" fmla="*/ 500250 w 1248809"/>
                <a:gd name="connsiteY75" fmla="*/ 96551 h 1836636"/>
                <a:gd name="connsiteX76" fmla="*/ 507901 w 1248809"/>
                <a:gd name="connsiteY76" fmla="*/ 91591 h 1836636"/>
                <a:gd name="connsiteX77" fmla="*/ 515552 w 1248809"/>
                <a:gd name="connsiteY77" fmla="*/ 86036 h 1836636"/>
                <a:gd name="connsiteX78" fmla="*/ 522615 w 1248809"/>
                <a:gd name="connsiteY78" fmla="*/ 80613 h 1836636"/>
                <a:gd name="connsiteX79" fmla="*/ 529678 w 1248809"/>
                <a:gd name="connsiteY79" fmla="*/ 74860 h 1836636"/>
                <a:gd name="connsiteX80" fmla="*/ 543803 w 1248809"/>
                <a:gd name="connsiteY80" fmla="*/ 62361 h 1836636"/>
                <a:gd name="connsiteX81" fmla="*/ 557928 w 1248809"/>
                <a:gd name="connsiteY81" fmla="*/ 48011 h 1836636"/>
                <a:gd name="connsiteX82" fmla="*/ 572642 w 1248809"/>
                <a:gd name="connsiteY82" fmla="*/ 32735 h 1836636"/>
                <a:gd name="connsiteX83" fmla="*/ 587945 w 1248809"/>
                <a:gd name="connsiteY83" fmla="*/ 16467 h 1836636"/>
                <a:gd name="connsiteX84" fmla="*/ 595007 w 1248809"/>
                <a:gd name="connsiteY84" fmla="*/ 8200 h 1836636"/>
                <a:gd name="connsiteX85" fmla="*/ 599127 w 1248809"/>
                <a:gd name="connsiteY85" fmla="*/ 4034 h 1836636"/>
                <a:gd name="connsiteX86" fmla="*/ 600893 w 1248809"/>
                <a:gd name="connsiteY86" fmla="*/ 1984 h 1836636"/>
                <a:gd name="connsiteX87" fmla="*/ 601481 w 1248809"/>
                <a:gd name="connsiteY87" fmla="*/ 926 h 1836636"/>
                <a:gd name="connsiteX88" fmla="*/ 602070 w 1248809"/>
                <a:gd name="connsiteY88" fmla="*/ 397 h 1836636"/>
                <a:gd name="connsiteX89" fmla="*/ 602658 w 1248809"/>
                <a:gd name="connsiteY89" fmla="*/ 132 h 1836636"/>
                <a:gd name="connsiteX90" fmla="*/ 603247 w 1248809"/>
                <a:gd name="connsiteY90" fmla="*/ 397 h 1836636"/>
                <a:gd name="connsiteX91" fmla="*/ 603836 w 1248809"/>
                <a:gd name="connsiteY91" fmla="*/ 926 h 1836636"/>
                <a:gd name="connsiteX92" fmla="*/ 604424 w 1248809"/>
                <a:gd name="connsiteY92" fmla="*/ 1984 h 1836636"/>
                <a:gd name="connsiteX93" fmla="*/ 606190 w 1248809"/>
                <a:gd name="connsiteY93" fmla="*/ 4034 h 1836636"/>
                <a:gd name="connsiteX94" fmla="*/ 610310 w 1248809"/>
                <a:gd name="connsiteY94" fmla="*/ 8134 h 1836636"/>
                <a:gd name="connsiteX95" fmla="*/ 617372 w 1248809"/>
                <a:gd name="connsiteY95" fmla="*/ 16334 h 1836636"/>
                <a:gd name="connsiteX96" fmla="*/ 632086 w 1248809"/>
                <a:gd name="connsiteY96" fmla="*/ 32470 h 1836636"/>
                <a:gd name="connsiteX97" fmla="*/ 646800 w 1248809"/>
                <a:gd name="connsiteY97" fmla="*/ 47879 h 1836636"/>
                <a:gd name="connsiteX98" fmla="*/ 661514 w 1248809"/>
                <a:gd name="connsiteY98" fmla="*/ 62361 h 1836636"/>
                <a:gd name="connsiteX99" fmla="*/ 676816 w 1248809"/>
                <a:gd name="connsiteY99" fmla="*/ 75984 h 1836636"/>
                <a:gd name="connsiteX100" fmla="*/ 684467 w 1248809"/>
                <a:gd name="connsiteY100" fmla="*/ 82267 h 1836636"/>
                <a:gd name="connsiteX101" fmla="*/ 692707 w 1248809"/>
                <a:gd name="connsiteY101" fmla="*/ 88020 h 1836636"/>
                <a:gd name="connsiteX102" fmla="*/ 699770 w 1248809"/>
                <a:gd name="connsiteY102" fmla="*/ 92914 h 1836636"/>
                <a:gd name="connsiteX103" fmla="*/ 706833 w 1248809"/>
                <a:gd name="connsiteY103" fmla="*/ 97411 h 1836636"/>
                <a:gd name="connsiteX104" fmla="*/ 713895 w 1248809"/>
                <a:gd name="connsiteY104" fmla="*/ 101378 h 1836636"/>
                <a:gd name="connsiteX105" fmla="*/ 720958 w 1248809"/>
                <a:gd name="connsiteY105" fmla="*/ 104949 h 1836636"/>
                <a:gd name="connsiteX106" fmla="*/ 728609 w 1248809"/>
                <a:gd name="connsiteY106" fmla="*/ 108322 h 1836636"/>
                <a:gd name="connsiteX107" fmla="*/ 732729 w 1248809"/>
                <a:gd name="connsiteY107" fmla="*/ 109777 h 1836636"/>
                <a:gd name="connsiteX108" fmla="*/ 736849 w 1248809"/>
                <a:gd name="connsiteY108" fmla="*/ 111100 h 1836636"/>
                <a:gd name="connsiteX109" fmla="*/ 740969 w 1248809"/>
                <a:gd name="connsiteY109" fmla="*/ 112158 h 1836636"/>
                <a:gd name="connsiteX110" fmla="*/ 744500 w 1248809"/>
                <a:gd name="connsiteY110" fmla="*/ 113150 h 1836636"/>
                <a:gd name="connsiteX111" fmla="*/ 746854 w 1248809"/>
                <a:gd name="connsiteY111" fmla="*/ 113546 h 1836636"/>
                <a:gd name="connsiteX112" fmla="*/ 748620 w 1248809"/>
                <a:gd name="connsiteY112" fmla="*/ 113943 h 1836636"/>
                <a:gd name="connsiteX113" fmla="*/ 750974 w 1248809"/>
                <a:gd name="connsiteY113" fmla="*/ 114274 h 1836636"/>
                <a:gd name="connsiteX114" fmla="*/ 752740 w 1248809"/>
                <a:gd name="connsiteY114" fmla="*/ 114538 h 1836636"/>
                <a:gd name="connsiteX115" fmla="*/ 754505 w 1248809"/>
                <a:gd name="connsiteY115" fmla="*/ 114737 h 1836636"/>
                <a:gd name="connsiteX116" fmla="*/ 755094 w 1248809"/>
                <a:gd name="connsiteY116" fmla="*/ 114869 h 1836636"/>
                <a:gd name="connsiteX117" fmla="*/ 756271 w 1248809"/>
                <a:gd name="connsiteY117" fmla="*/ 114935 h 1836636"/>
                <a:gd name="connsiteX118" fmla="*/ 756860 w 1248809"/>
                <a:gd name="connsiteY118" fmla="*/ 115001 h 1836636"/>
                <a:gd name="connsiteX119" fmla="*/ 758037 w 1248809"/>
                <a:gd name="connsiteY119" fmla="*/ 115067 h 1836636"/>
                <a:gd name="connsiteX120" fmla="*/ 758625 w 1248809"/>
                <a:gd name="connsiteY120" fmla="*/ 115134 h 1836636"/>
                <a:gd name="connsiteX121" fmla="*/ 759802 w 1248809"/>
                <a:gd name="connsiteY121" fmla="*/ 115200 h 1836636"/>
                <a:gd name="connsiteX122" fmla="*/ 760391 w 1248809"/>
                <a:gd name="connsiteY122" fmla="*/ 115266 h 1836636"/>
                <a:gd name="connsiteX123" fmla="*/ 760979 w 1248809"/>
                <a:gd name="connsiteY123" fmla="*/ 115332 h 1836636"/>
                <a:gd name="connsiteX124" fmla="*/ 762157 w 1248809"/>
                <a:gd name="connsiteY124" fmla="*/ 115332 h 1836636"/>
                <a:gd name="connsiteX125" fmla="*/ 762745 w 1248809"/>
                <a:gd name="connsiteY125" fmla="*/ 115332 h 1836636"/>
                <a:gd name="connsiteX126" fmla="*/ 763922 w 1248809"/>
                <a:gd name="connsiteY126" fmla="*/ 115398 h 1836636"/>
                <a:gd name="connsiteX127" fmla="*/ 764511 w 1248809"/>
                <a:gd name="connsiteY127" fmla="*/ 115398 h 1836636"/>
                <a:gd name="connsiteX128" fmla="*/ 765688 w 1248809"/>
                <a:gd name="connsiteY128" fmla="*/ 115398 h 1836636"/>
                <a:gd name="connsiteX129" fmla="*/ 766276 w 1248809"/>
                <a:gd name="connsiteY129" fmla="*/ 115398 h 1836636"/>
                <a:gd name="connsiteX130" fmla="*/ 767454 w 1248809"/>
                <a:gd name="connsiteY130" fmla="*/ 115332 h 1836636"/>
                <a:gd name="connsiteX131" fmla="*/ 768042 w 1248809"/>
                <a:gd name="connsiteY131" fmla="*/ 115332 h 1836636"/>
                <a:gd name="connsiteX132" fmla="*/ 768631 w 1248809"/>
                <a:gd name="connsiteY132" fmla="*/ 115332 h 1836636"/>
                <a:gd name="connsiteX133" fmla="*/ 769808 w 1248809"/>
                <a:gd name="connsiteY133" fmla="*/ 115266 h 1836636"/>
                <a:gd name="connsiteX134" fmla="*/ 770396 w 1248809"/>
                <a:gd name="connsiteY134" fmla="*/ 115200 h 1836636"/>
                <a:gd name="connsiteX135" fmla="*/ 771573 w 1248809"/>
                <a:gd name="connsiteY135" fmla="*/ 115200 h 1836636"/>
                <a:gd name="connsiteX136" fmla="*/ 772162 w 1248809"/>
                <a:gd name="connsiteY136" fmla="*/ 115134 h 1836636"/>
                <a:gd name="connsiteX137" fmla="*/ 773339 w 1248809"/>
                <a:gd name="connsiteY137" fmla="*/ 115067 h 1836636"/>
                <a:gd name="connsiteX138" fmla="*/ 773928 w 1248809"/>
                <a:gd name="connsiteY138" fmla="*/ 115001 h 1836636"/>
                <a:gd name="connsiteX139" fmla="*/ 775105 w 1248809"/>
                <a:gd name="connsiteY139" fmla="*/ 114869 h 1836636"/>
                <a:gd name="connsiteX140" fmla="*/ 775693 w 1248809"/>
                <a:gd name="connsiteY140" fmla="*/ 114803 h 1836636"/>
                <a:gd name="connsiteX141" fmla="*/ 776282 w 1248809"/>
                <a:gd name="connsiteY141" fmla="*/ 114671 h 1836636"/>
                <a:gd name="connsiteX142" fmla="*/ 778048 w 1248809"/>
                <a:gd name="connsiteY142" fmla="*/ 114472 h 1836636"/>
                <a:gd name="connsiteX143" fmla="*/ 779813 w 1248809"/>
                <a:gd name="connsiteY143" fmla="*/ 114208 h 1836636"/>
                <a:gd name="connsiteX144" fmla="*/ 781579 w 1248809"/>
                <a:gd name="connsiteY144" fmla="*/ 113877 h 1836636"/>
                <a:gd name="connsiteX145" fmla="*/ 783345 w 1248809"/>
                <a:gd name="connsiteY145" fmla="*/ 113546 h 1836636"/>
                <a:gd name="connsiteX146" fmla="*/ 787464 w 1248809"/>
                <a:gd name="connsiteY146" fmla="*/ 112753 h 1836636"/>
                <a:gd name="connsiteX147" fmla="*/ 790996 w 1248809"/>
                <a:gd name="connsiteY147" fmla="*/ 111827 h 1836636"/>
                <a:gd name="connsiteX148" fmla="*/ 794527 w 1248809"/>
                <a:gd name="connsiteY148" fmla="*/ 110769 h 1836636"/>
                <a:gd name="connsiteX149" fmla="*/ 801590 w 1248809"/>
                <a:gd name="connsiteY149" fmla="*/ 108256 h 1836636"/>
                <a:gd name="connsiteX150" fmla="*/ 809241 w 1248809"/>
                <a:gd name="connsiteY150" fmla="*/ 105214 h 1836636"/>
                <a:gd name="connsiteX151" fmla="*/ 816304 w 1248809"/>
                <a:gd name="connsiteY151" fmla="*/ 101445 h 1836636"/>
                <a:gd name="connsiteX152" fmla="*/ 823955 w 1248809"/>
                <a:gd name="connsiteY152" fmla="*/ 97212 h 1836636"/>
                <a:gd name="connsiteX153" fmla="*/ 831606 w 1248809"/>
                <a:gd name="connsiteY153" fmla="*/ 92451 h 1836636"/>
                <a:gd name="connsiteX154" fmla="*/ 839257 w 1248809"/>
                <a:gd name="connsiteY154" fmla="*/ 87160 h 1836636"/>
                <a:gd name="connsiteX155" fmla="*/ 846320 w 1248809"/>
                <a:gd name="connsiteY155" fmla="*/ 81539 h 1836636"/>
                <a:gd name="connsiteX156" fmla="*/ 853971 w 1248809"/>
                <a:gd name="connsiteY156" fmla="*/ 75455 h 1836636"/>
                <a:gd name="connsiteX157" fmla="*/ 868685 w 1248809"/>
                <a:gd name="connsiteY157" fmla="*/ 62163 h 1836636"/>
                <a:gd name="connsiteX158" fmla="*/ 883399 w 1248809"/>
                <a:gd name="connsiteY158" fmla="*/ 47747 h 1836636"/>
                <a:gd name="connsiteX159" fmla="*/ 898113 w 1248809"/>
                <a:gd name="connsiteY159" fmla="*/ 32470 h 1836636"/>
                <a:gd name="connsiteX160" fmla="*/ 912826 w 1248809"/>
                <a:gd name="connsiteY160" fmla="*/ 16334 h 1836636"/>
                <a:gd name="connsiteX161" fmla="*/ 920478 w 1248809"/>
                <a:gd name="connsiteY161" fmla="*/ 8134 h 1836636"/>
                <a:gd name="connsiteX162" fmla="*/ 924009 w 1248809"/>
                <a:gd name="connsiteY162" fmla="*/ 4034 h 1836636"/>
                <a:gd name="connsiteX163" fmla="*/ 925775 w 1248809"/>
                <a:gd name="connsiteY163" fmla="*/ 1918 h 1836636"/>
                <a:gd name="connsiteX164" fmla="*/ 926952 w 1248809"/>
                <a:gd name="connsiteY164" fmla="*/ 926 h 1836636"/>
                <a:gd name="connsiteX165" fmla="*/ 927540 w 1248809"/>
                <a:gd name="connsiteY165" fmla="*/ 397 h 1836636"/>
                <a:gd name="connsiteX166" fmla="*/ 927540 w 1248809"/>
                <a:gd name="connsiteY166" fmla="*/ 265 h 1836636"/>
                <a:gd name="connsiteX167" fmla="*/ 927540 w 1248809"/>
                <a:gd name="connsiteY167" fmla="*/ 132 h 1836636"/>
                <a:gd name="connsiteX168" fmla="*/ 927540 w 1248809"/>
                <a:gd name="connsiteY168" fmla="*/ 66 h 1836636"/>
                <a:gd name="connsiteX169" fmla="*/ 928129 w 1248809"/>
                <a:gd name="connsiteY169" fmla="*/ 199 h 1836636"/>
                <a:gd name="connsiteX170" fmla="*/ 928129 w 1248809"/>
                <a:gd name="connsiteY170" fmla="*/ 463 h 1836636"/>
                <a:gd name="connsiteX171" fmla="*/ 928717 w 1248809"/>
                <a:gd name="connsiteY171" fmla="*/ 926 h 1836636"/>
                <a:gd name="connsiteX172" fmla="*/ 929306 w 1248809"/>
                <a:gd name="connsiteY172" fmla="*/ 1984 h 1836636"/>
                <a:gd name="connsiteX173" fmla="*/ 931660 w 1248809"/>
                <a:gd name="connsiteY173" fmla="*/ 4034 h 1836636"/>
                <a:gd name="connsiteX174" fmla="*/ 935191 w 1248809"/>
                <a:gd name="connsiteY174" fmla="*/ 8134 h 1836636"/>
                <a:gd name="connsiteX175" fmla="*/ 942254 w 1248809"/>
                <a:gd name="connsiteY175" fmla="*/ 16334 h 1836636"/>
                <a:gd name="connsiteX176" fmla="*/ 957557 w 1248809"/>
                <a:gd name="connsiteY176" fmla="*/ 32470 h 1836636"/>
                <a:gd name="connsiteX177" fmla="*/ 969165 w 1248809"/>
                <a:gd name="connsiteY177" fmla="*/ 44962 h 1836636"/>
                <a:gd name="connsiteX178" fmla="*/ 1248809 w 1248809"/>
                <a:gd name="connsiteY178" fmla="*/ 686248 h 1836636"/>
                <a:gd name="connsiteX179" fmla="*/ 669721 w 1248809"/>
                <a:gd name="connsiteY179" fmla="*/ 1836636 h 1836636"/>
                <a:gd name="connsiteX180" fmla="*/ 395787 w 1248809"/>
                <a:gd name="connsiteY180" fmla="*/ 1430275 h 1836636"/>
                <a:gd name="connsiteX181" fmla="*/ 409663 w 1248809"/>
                <a:gd name="connsiteY181" fmla="*/ 415797 h 1836636"/>
                <a:gd name="connsiteX182" fmla="*/ 0 w 1248809"/>
                <a:gd name="connsiteY182" fmla="*/ 597421 h 1836636"/>
                <a:gd name="connsiteX183" fmla="*/ 249996 w 1248809"/>
                <a:gd name="connsiteY183" fmla="*/ 37817 h 1836636"/>
                <a:gd name="connsiteX184" fmla="*/ 250351 w 1248809"/>
                <a:gd name="connsiteY184" fmla="*/ 36512 h 1836636"/>
                <a:gd name="connsiteX185" fmla="*/ 253079 w 1248809"/>
                <a:gd name="connsiteY185" fmla="*/ 36512 h 1836636"/>
                <a:gd name="connsiteX186" fmla="*/ 256767 w 1248809"/>
                <a:gd name="connsiteY186" fmla="*/ 22958 h 1836636"/>
                <a:gd name="connsiteX187" fmla="*/ 262474 w 1248809"/>
                <a:gd name="connsiteY187" fmla="*/ 16930 h 1836636"/>
                <a:gd name="connsiteX188" fmla="*/ 269537 w 1248809"/>
                <a:gd name="connsiteY188" fmla="*/ 8994 h 1836636"/>
                <a:gd name="connsiteX189" fmla="*/ 273068 w 1248809"/>
                <a:gd name="connsiteY189" fmla="*/ 5026 h 1836636"/>
                <a:gd name="connsiteX190" fmla="*/ 274834 w 1248809"/>
                <a:gd name="connsiteY190" fmla="*/ 3042 h 1836636"/>
                <a:gd name="connsiteX191" fmla="*/ 276011 w 1248809"/>
                <a:gd name="connsiteY191" fmla="*/ 2050 h 1836636"/>
                <a:gd name="connsiteX192" fmla="*/ 276599 w 1248809"/>
                <a:gd name="connsiteY192" fmla="*/ 1058 h 1836636"/>
                <a:gd name="connsiteX193" fmla="*/ 277188 w 1248809"/>
                <a:gd name="connsiteY193" fmla="*/ 529 h 1836636"/>
                <a:gd name="connsiteX194" fmla="*/ 277188 w 1248809"/>
                <a:gd name="connsiteY194" fmla="*/ 265 h 1836636"/>
                <a:gd name="connsiteX195" fmla="*/ 277188 w 1248809"/>
                <a:gd name="connsiteY195" fmla="*/ 132 h 1836636"/>
                <a:gd name="connsiteX196" fmla="*/ 277188 w 1248809"/>
                <a:gd name="connsiteY196" fmla="*/ 66 h 1836636"/>
                <a:gd name="connsiteX197" fmla="*/ 277777 w 1248809"/>
                <a:gd name="connsiteY197" fmla="*/ 0 h 1836636"/>
                <a:gd name="connsiteX0" fmla="*/ 277777 w 1248809"/>
                <a:gd name="connsiteY0" fmla="*/ 0 h 1430275"/>
                <a:gd name="connsiteX1" fmla="*/ 277777 w 1248809"/>
                <a:gd name="connsiteY1" fmla="*/ 66 h 1430275"/>
                <a:gd name="connsiteX2" fmla="*/ 277777 w 1248809"/>
                <a:gd name="connsiteY2" fmla="*/ 199 h 1430275"/>
                <a:gd name="connsiteX3" fmla="*/ 277777 w 1248809"/>
                <a:gd name="connsiteY3" fmla="*/ 331 h 1430275"/>
                <a:gd name="connsiteX4" fmla="*/ 278365 w 1248809"/>
                <a:gd name="connsiteY4" fmla="*/ 595 h 1430275"/>
                <a:gd name="connsiteX5" fmla="*/ 278365 w 1248809"/>
                <a:gd name="connsiteY5" fmla="*/ 860 h 1430275"/>
                <a:gd name="connsiteX6" fmla="*/ 278954 w 1248809"/>
                <a:gd name="connsiteY6" fmla="*/ 1389 h 1430275"/>
                <a:gd name="connsiteX7" fmla="*/ 279542 w 1248809"/>
                <a:gd name="connsiteY7" fmla="*/ 1918 h 1430275"/>
                <a:gd name="connsiteX8" fmla="*/ 280131 w 1248809"/>
                <a:gd name="connsiteY8" fmla="*/ 3042 h 1430275"/>
                <a:gd name="connsiteX9" fmla="*/ 282485 w 1248809"/>
                <a:gd name="connsiteY9" fmla="*/ 5158 h 1430275"/>
                <a:gd name="connsiteX10" fmla="*/ 284251 w 1248809"/>
                <a:gd name="connsiteY10" fmla="*/ 7275 h 1430275"/>
                <a:gd name="connsiteX11" fmla="*/ 287782 w 1248809"/>
                <a:gd name="connsiteY11" fmla="*/ 11507 h 1430275"/>
                <a:gd name="connsiteX12" fmla="*/ 291902 w 1248809"/>
                <a:gd name="connsiteY12" fmla="*/ 15739 h 1430275"/>
                <a:gd name="connsiteX13" fmla="*/ 299553 w 1248809"/>
                <a:gd name="connsiteY13" fmla="*/ 24138 h 1430275"/>
                <a:gd name="connsiteX14" fmla="*/ 307204 w 1248809"/>
                <a:gd name="connsiteY14" fmla="*/ 32470 h 1430275"/>
                <a:gd name="connsiteX15" fmla="*/ 321330 w 1248809"/>
                <a:gd name="connsiteY15" fmla="*/ 47284 h 1430275"/>
                <a:gd name="connsiteX16" fmla="*/ 335455 w 1248809"/>
                <a:gd name="connsiteY16" fmla="*/ 61237 h 1430275"/>
                <a:gd name="connsiteX17" fmla="*/ 350757 w 1248809"/>
                <a:gd name="connsiteY17" fmla="*/ 75058 h 1430275"/>
                <a:gd name="connsiteX18" fmla="*/ 358408 w 1248809"/>
                <a:gd name="connsiteY18" fmla="*/ 81341 h 1430275"/>
                <a:gd name="connsiteX19" fmla="*/ 366060 w 1248809"/>
                <a:gd name="connsiteY19" fmla="*/ 87160 h 1430275"/>
                <a:gd name="connsiteX20" fmla="*/ 374299 w 1248809"/>
                <a:gd name="connsiteY20" fmla="*/ 92914 h 1430275"/>
                <a:gd name="connsiteX21" fmla="*/ 382539 w 1248809"/>
                <a:gd name="connsiteY21" fmla="*/ 98072 h 1430275"/>
                <a:gd name="connsiteX22" fmla="*/ 390779 w 1248809"/>
                <a:gd name="connsiteY22" fmla="*/ 102569 h 1430275"/>
                <a:gd name="connsiteX23" fmla="*/ 399019 w 1248809"/>
                <a:gd name="connsiteY23" fmla="*/ 106470 h 1430275"/>
                <a:gd name="connsiteX24" fmla="*/ 405493 w 1248809"/>
                <a:gd name="connsiteY24" fmla="*/ 109050 h 1430275"/>
                <a:gd name="connsiteX25" fmla="*/ 411967 w 1248809"/>
                <a:gd name="connsiteY25" fmla="*/ 111232 h 1430275"/>
                <a:gd name="connsiteX26" fmla="*/ 415498 w 1248809"/>
                <a:gd name="connsiteY26" fmla="*/ 112158 h 1430275"/>
                <a:gd name="connsiteX27" fmla="*/ 419030 w 1248809"/>
                <a:gd name="connsiteY27" fmla="*/ 112951 h 1430275"/>
                <a:gd name="connsiteX28" fmla="*/ 421972 w 1248809"/>
                <a:gd name="connsiteY28" fmla="*/ 113613 h 1430275"/>
                <a:gd name="connsiteX29" fmla="*/ 423738 w 1248809"/>
                <a:gd name="connsiteY29" fmla="*/ 113943 h 1430275"/>
                <a:gd name="connsiteX30" fmla="*/ 425504 w 1248809"/>
                <a:gd name="connsiteY30" fmla="*/ 114208 h 1430275"/>
                <a:gd name="connsiteX31" fmla="*/ 427269 w 1248809"/>
                <a:gd name="connsiteY31" fmla="*/ 114472 h 1430275"/>
                <a:gd name="connsiteX32" fmla="*/ 428446 w 1248809"/>
                <a:gd name="connsiteY32" fmla="*/ 114605 h 1430275"/>
                <a:gd name="connsiteX33" fmla="*/ 429035 w 1248809"/>
                <a:gd name="connsiteY33" fmla="*/ 114737 h 1430275"/>
                <a:gd name="connsiteX34" fmla="*/ 430212 w 1248809"/>
                <a:gd name="connsiteY34" fmla="*/ 114869 h 1430275"/>
                <a:gd name="connsiteX35" fmla="*/ 431389 w 1248809"/>
                <a:gd name="connsiteY35" fmla="*/ 115001 h 1430275"/>
                <a:gd name="connsiteX36" fmla="*/ 431978 w 1248809"/>
                <a:gd name="connsiteY36" fmla="*/ 115067 h 1430275"/>
                <a:gd name="connsiteX37" fmla="*/ 433155 w 1248809"/>
                <a:gd name="connsiteY37" fmla="*/ 115134 h 1430275"/>
                <a:gd name="connsiteX38" fmla="*/ 434332 w 1248809"/>
                <a:gd name="connsiteY38" fmla="*/ 115200 h 1430275"/>
                <a:gd name="connsiteX39" fmla="*/ 435509 w 1248809"/>
                <a:gd name="connsiteY39" fmla="*/ 115266 h 1430275"/>
                <a:gd name="connsiteX40" fmla="*/ 436098 w 1248809"/>
                <a:gd name="connsiteY40" fmla="*/ 115332 h 1430275"/>
                <a:gd name="connsiteX41" fmla="*/ 436686 w 1248809"/>
                <a:gd name="connsiteY41" fmla="*/ 115332 h 1430275"/>
                <a:gd name="connsiteX42" fmla="*/ 437275 w 1248809"/>
                <a:gd name="connsiteY42" fmla="*/ 115332 h 1430275"/>
                <a:gd name="connsiteX43" fmla="*/ 437863 w 1248809"/>
                <a:gd name="connsiteY43" fmla="*/ 115332 h 1430275"/>
                <a:gd name="connsiteX44" fmla="*/ 438452 w 1248809"/>
                <a:gd name="connsiteY44" fmla="*/ 115332 h 1430275"/>
                <a:gd name="connsiteX45" fmla="*/ 438452 w 1248809"/>
                <a:gd name="connsiteY45" fmla="*/ 115398 h 1430275"/>
                <a:gd name="connsiteX46" fmla="*/ 439040 w 1248809"/>
                <a:gd name="connsiteY46" fmla="*/ 115398 h 1430275"/>
                <a:gd name="connsiteX47" fmla="*/ 439629 w 1248809"/>
                <a:gd name="connsiteY47" fmla="*/ 115398 h 1430275"/>
                <a:gd name="connsiteX48" fmla="*/ 440217 w 1248809"/>
                <a:gd name="connsiteY48" fmla="*/ 115398 h 1430275"/>
                <a:gd name="connsiteX49" fmla="*/ 440806 w 1248809"/>
                <a:gd name="connsiteY49" fmla="*/ 115398 h 1430275"/>
                <a:gd name="connsiteX50" fmla="*/ 441395 w 1248809"/>
                <a:gd name="connsiteY50" fmla="*/ 115398 h 1430275"/>
                <a:gd name="connsiteX51" fmla="*/ 441983 w 1248809"/>
                <a:gd name="connsiteY51" fmla="*/ 115398 h 1430275"/>
                <a:gd name="connsiteX52" fmla="*/ 441983 w 1248809"/>
                <a:gd name="connsiteY52" fmla="*/ 115332 h 1430275"/>
                <a:gd name="connsiteX53" fmla="*/ 442572 w 1248809"/>
                <a:gd name="connsiteY53" fmla="*/ 115332 h 1430275"/>
                <a:gd name="connsiteX54" fmla="*/ 443160 w 1248809"/>
                <a:gd name="connsiteY54" fmla="*/ 115332 h 1430275"/>
                <a:gd name="connsiteX55" fmla="*/ 444337 w 1248809"/>
                <a:gd name="connsiteY55" fmla="*/ 115266 h 1430275"/>
                <a:gd name="connsiteX56" fmla="*/ 444926 w 1248809"/>
                <a:gd name="connsiteY56" fmla="*/ 115266 h 1430275"/>
                <a:gd name="connsiteX57" fmla="*/ 446103 w 1248809"/>
                <a:gd name="connsiteY57" fmla="*/ 115200 h 1430275"/>
                <a:gd name="connsiteX58" fmla="*/ 447280 w 1248809"/>
                <a:gd name="connsiteY58" fmla="*/ 115134 h 1430275"/>
                <a:gd name="connsiteX59" fmla="*/ 447869 w 1248809"/>
                <a:gd name="connsiteY59" fmla="*/ 115067 h 1430275"/>
                <a:gd name="connsiteX60" fmla="*/ 449046 w 1248809"/>
                <a:gd name="connsiteY60" fmla="*/ 114935 h 1430275"/>
                <a:gd name="connsiteX61" fmla="*/ 450223 w 1248809"/>
                <a:gd name="connsiteY61" fmla="*/ 114869 h 1430275"/>
                <a:gd name="connsiteX62" fmla="*/ 451400 w 1248809"/>
                <a:gd name="connsiteY62" fmla="*/ 114737 h 1430275"/>
                <a:gd name="connsiteX63" fmla="*/ 451989 w 1248809"/>
                <a:gd name="connsiteY63" fmla="*/ 114605 h 1430275"/>
                <a:gd name="connsiteX64" fmla="*/ 453166 w 1248809"/>
                <a:gd name="connsiteY64" fmla="*/ 114472 h 1430275"/>
                <a:gd name="connsiteX65" fmla="*/ 454931 w 1248809"/>
                <a:gd name="connsiteY65" fmla="*/ 114208 h 1430275"/>
                <a:gd name="connsiteX66" fmla="*/ 457286 w 1248809"/>
                <a:gd name="connsiteY66" fmla="*/ 113811 h 1430275"/>
                <a:gd name="connsiteX67" fmla="*/ 458463 w 1248809"/>
                <a:gd name="connsiteY67" fmla="*/ 113546 h 1430275"/>
                <a:gd name="connsiteX68" fmla="*/ 460228 w 1248809"/>
                <a:gd name="connsiteY68" fmla="*/ 113150 h 1430275"/>
                <a:gd name="connsiteX69" fmla="*/ 463760 w 1248809"/>
                <a:gd name="connsiteY69" fmla="*/ 112356 h 1430275"/>
                <a:gd name="connsiteX70" fmla="*/ 467291 w 1248809"/>
                <a:gd name="connsiteY70" fmla="*/ 111430 h 1430275"/>
                <a:gd name="connsiteX71" fmla="*/ 470822 w 1248809"/>
                <a:gd name="connsiteY71" fmla="*/ 110372 h 1430275"/>
                <a:gd name="connsiteX72" fmla="*/ 477885 w 1248809"/>
                <a:gd name="connsiteY72" fmla="*/ 107859 h 1430275"/>
                <a:gd name="connsiteX73" fmla="*/ 484359 w 1248809"/>
                <a:gd name="connsiteY73" fmla="*/ 104949 h 1430275"/>
                <a:gd name="connsiteX74" fmla="*/ 492010 w 1248809"/>
                <a:gd name="connsiteY74" fmla="*/ 101048 h 1430275"/>
                <a:gd name="connsiteX75" fmla="*/ 500250 w 1248809"/>
                <a:gd name="connsiteY75" fmla="*/ 96551 h 1430275"/>
                <a:gd name="connsiteX76" fmla="*/ 507901 w 1248809"/>
                <a:gd name="connsiteY76" fmla="*/ 91591 h 1430275"/>
                <a:gd name="connsiteX77" fmla="*/ 515552 w 1248809"/>
                <a:gd name="connsiteY77" fmla="*/ 86036 h 1430275"/>
                <a:gd name="connsiteX78" fmla="*/ 522615 w 1248809"/>
                <a:gd name="connsiteY78" fmla="*/ 80613 h 1430275"/>
                <a:gd name="connsiteX79" fmla="*/ 529678 w 1248809"/>
                <a:gd name="connsiteY79" fmla="*/ 74860 h 1430275"/>
                <a:gd name="connsiteX80" fmla="*/ 543803 w 1248809"/>
                <a:gd name="connsiteY80" fmla="*/ 62361 h 1430275"/>
                <a:gd name="connsiteX81" fmla="*/ 557928 w 1248809"/>
                <a:gd name="connsiteY81" fmla="*/ 48011 h 1430275"/>
                <a:gd name="connsiteX82" fmla="*/ 572642 w 1248809"/>
                <a:gd name="connsiteY82" fmla="*/ 32735 h 1430275"/>
                <a:gd name="connsiteX83" fmla="*/ 587945 w 1248809"/>
                <a:gd name="connsiteY83" fmla="*/ 16467 h 1430275"/>
                <a:gd name="connsiteX84" fmla="*/ 595007 w 1248809"/>
                <a:gd name="connsiteY84" fmla="*/ 8200 h 1430275"/>
                <a:gd name="connsiteX85" fmla="*/ 599127 w 1248809"/>
                <a:gd name="connsiteY85" fmla="*/ 4034 h 1430275"/>
                <a:gd name="connsiteX86" fmla="*/ 600893 w 1248809"/>
                <a:gd name="connsiteY86" fmla="*/ 1984 h 1430275"/>
                <a:gd name="connsiteX87" fmla="*/ 601481 w 1248809"/>
                <a:gd name="connsiteY87" fmla="*/ 926 h 1430275"/>
                <a:gd name="connsiteX88" fmla="*/ 602070 w 1248809"/>
                <a:gd name="connsiteY88" fmla="*/ 397 h 1430275"/>
                <a:gd name="connsiteX89" fmla="*/ 602658 w 1248809"/>
                <a:gd name="connsiteY89" fmla="*/ 132 h 1430275"/>
                <a:gd name="connsiteX90" fmla="*/ 603247 w 1248809"/>
                <a:gd name="connsiteY90" fmla="*/ 397 h 1430275"/>
                <a:gd name="connsiteX91" fmla="*/ 603836 w 1248809"/>
                <a:gd name="connsiteY91" fmla="*/ 926 h 1430275"/>
                <a:gd name="connsiteX92" fmla="*/ 604424 w 1248809"/>
                <a:gd name="connsiteY92" fmla="*/ 1984 h 1430275"/>
                <a:gd name="connsiteX93" fmla="*/ 606190 w 1248809"/>
                <a:gd name="connsiteY93" fmla="*/ 4034 h 1430275"/>
                <a:gd name="connsiteX94" fmla="*/ 610310 w 1248809"/>
                <a:gd name="connsiteY94" fmla="*/ 8134 h 1430275"/>
                <a:gd name="connsiteX95" fmla="*/ 617372 w 1248809"/>
                <a:gd name="connsiteY95" fmla="*/ 16334 h 1430275"/>
                <a:gd name="connsiteX96" fmla="*/ 632086 w 1248809"/>
                <a:gd name="connsiteY96" fmla="*/ 32470 h 1430275"/>
                <a:gd name="connsiteX97" fmla="*/ 646800 w 1248809"/>
                <a:gd name="connsiteY97" fmla="*/ 47879 h 1430275"/>
                <a:gd name="connsiteX98" fmla="*/ 661514 w 1248809"/>
                <a:gd name="connsiteY98" fmla="*/ 62361 h 1430275"/>
                <a:gd name="connsiteX99" fmla="*/ 676816 w 1248809"/>
                <a:gd name="connsiteY99" fmla="*/ 75984 h 1430275"/>
                <a:gd name="connsiteX100" fmla="*/ 684467 w 1248809"/>
                <a:gd name="connsiteY100" fmla="*/ 82267 h 1430275"/>
                <a:gd name="connsiteX101" fmla="*/ 692707 w 1248809"/>
                <a:gd name="connsiteY101" fmla="*/ 88020 h 1430275"/>
                <a:gd name="connsiteX102" fmla="*/ 699770 w 1248809"/>
                <a:gd name="connsiteY102" fmla="*/ 92914 h 1430275"/>
                <a:gd name="connsiteX103" fmla="*/ 706833 w 1248809"/>
                <a:gd name="connsiteY103" fmla="*/ 97411 h 1430275"/>
                <a:gd name="connsiteX104" fmla="*/ 713895 w 1248809"/>
                <a:gd name="connsiteY104" fmla="*/ 101378 h 1430275"/>
                <a:gd name="connsiteX105" fmla="*/ 720958 w 1248809"/>
                <a:gd name="connsiteY105" fmla="*/ 104949 h 1430275"/>
                <a:gd name="connsiteX106" fmla="*/ 728609 w 1248809"/>
                <a:gd name="connsiteY106" fmla="*/ 108322 h 1430275"/>
                <a:gd name="connsiteX107" fmla="*/ 732729 w 1248809"/>
                <a:gd name="connsiteY107" fmla="*/ 109777 h 1430275"/>
                <a:gd name="connsiteX108" fmla="*/ 736849 w 1248809"/>
                <a:gd name="connsiteY108" fmla="*/ 111100 h 1430275"/>
                <a:gd name="connsiteX109" fmla="*/ 740969 w 1248809"/>
                <a:gd name="connsiteY109" fmla="*/ 112158 h 1430275"/>
                <a:gd name="connsiteX110" fmla="*/ 744500 w 1248809"/>
                <a:gd name="connsiteY110" fmla="*/ 113150 h 1430275"/>
                <a:gd name="connsiteX111" fmla="*/ 746854 w 1248809"/>
                <a:gd name="connsiteY111" fmla="*/ 113546 h 1430275"/>
                <a:gd name="connsiteX112" fmla="*/ 748620 w 1248809"/>
                <a:gd name="connsiteY112" fmla="*/ 113943 h 1430275"/>
                <a:gd name="connsiteX113" fmla="*/ 750974 w 1248809"/>
                <a:gd name="connsiteY113" fmla="*/ 114274 h 1430275"/>
                <a:gd name="connsiteX114" fmla="*/ 752740 w 1248809"/>
                <a:gd name="connsiteY114" fmla="*/ 114538 h 1430275"/>
                <a:gd name="connsiteX115" fmla="*/ 754505 w 1248809"/>
                <a:gd name="connsiteY115" fmla="*/ 114737 h 1430275"/>
                <a:gd name="connsiteX116" fmla="*/ 755094 w 1248809"/>
                <a:gd name="connsiteY116" fmla="*/ 114869 h 1430275"/>
                <a:gd name="connsiteX117" fmla="*/ 756271 w 1248809"/>
                <a:gd name="connsiteY117" fmla="*/ 114935 h 1430275"/>
                <a:gd name="connsiteX118" fmla="*/ 756860 w 1248809"/>
                <a:gd name="connsiteY118" fmla="*/ 115001 h 1430275"/>
                <a:gd name="connsiteX119" fmla="*/ 758037 w 1248809"/>
                <a:gd name="connsiteY119" fmla="*/ 115067 h 1430275"/>
                <a:gd name="connsiteX120" fmla="*/ 758625 w 1248809"/>
                <a:gd name="connsiteY120" fmla="*/ 115134 h 1430275"/>
                <a:gd name="connsiteX121" fmla="*/ 759802 w 1248809"/>
                <a:gd name="connsiteY121" fmla="*/ 115200 h 1430275"/>
                <a:gd name="connsiteX122" fmla="*/ 760391 w 1248809"/>
                <a:gd name="connsiteY122" fmla="*/ 115266 h 1430275"/>
                <a:gd name="connsiteX123" fmla="*/ 760979 w 1248809"/>
                <a:gd name="connsiteY123" fmla="*/ 115332 h 1430275"/>
                <a:gd name="connsiteX124" fmla="*/ 762157 w 1248809"/>
                <a:gd name="connsiteY124" fmla="*/ 115332 h 1430275"/>
                <a:gd name="connsiteX125" fmla="*/ 762745 w 1248809"/>
                <a:gd name="connsiteY125" fmla="*/ 115332 h 1430275"/>
                <a:gd name="connsiteX126" fmla="*/ 763922 w 1248809"/>
                <a:gd name="connsiteY126" fmla="*/ 115398 h 1430275"/>
                <a:gd name="connsiteX127" fmla="*/ 764511 w 1248809"/>
                <a:gd name="connsiteY127" fmla="*/ 115398 h 1430275"/>
                <a:gd name="connsiteX128" fmla="*/ 765688 w 1248809"/>
                <a:gd name="connsiteY128" fmla="*/ 115398 h 1430275"/>
                <a:gd name="connsiteX129" fmla="*/ 766276 w 1248809"/>
                <a:gd name="connsiteY129" fmla="*/ 115398 h 1430275"/>
                <a:gd name="connsiteX130" fmla="*/ 767454 w 1248809"/>
                <a:gd name="connsiteY130" fmla="*/ 115332 h 1430275"/>
                <a:gd name="connsiteX131" fmla="*/ 768042 w 1248809"/>
                <a:gd name="connsiteY131" fmla="*/ 115332 h 1430275"/>
                <a:gd name="connsiteX132" fmla="*/ 768631 w 1248809"/>
                <a:gd name="connsiteY132" fmla="*/ 115332 h 1430275"/>
                <a:gd name="connsiteX133" fmla="*/ 769808 w 1248809"/>
                <a:gd name="connsiteY133" fmla="*/ 115266 h 1430275"/>
                <a:gd name="connsiteX134" fmla="*/ 770396 w 1248809"/>
                <a:gd name="connsiteY134" fmla="*/ 115200 h 1430275"/>
                <a:gd name="connsiteX135" fmla="*/ 771573 w 1248809"/>
                <a:gd name="connsiteY135" fmla="*/ 115200 h 1430275"/>
                <a:gd name="connsiteX136" fmla="*/ 772162 w 1248809"/>
                <a:gd name="connsiteY136" fmla="*/ 115134 h 1430275"/>
                <a:gd name="connsiteX137" fmla="*/ 773339 w 1248809"/>
                <a:gd name="connsiteY137" fmla="*/ 115067 h 1430275"/>
                <a:gd name="connsiteX138" fmla="*/ 773928 w 1248809"/>
                <a:gd name="connsiteY138" fmla="*/ 115001 h 1430275"/>
                <a:gd name="connsiteX139" fmla="*/ 775105 w 1248809"/>
                <a:gd name="connsiteY139" fmla="*/ 114869 h 1430275"/>
                <a:gd name="connsiteX140" fmla="*/ 775693 w 1248809"/>
                <a:gd name="connsiteY140" fmla="*/ 114803 h 1430275"/>
                <a:gd name="connsiteX141" fmla="*/ 776282 w 1248809"/>
                <a:gd name="connsiteY141" fmla="*/ 114671 h 1430275"/>
                <a:gd name="connsiteX142" fmla="*/ 778048 w 1248809"/>
                <a:gd name="connsiteY142" fmla="*/ 114472 h 1430275"/>
                <a:gd name="connsiteX143" fmla="*/ 779813 w 1248809"/>
                <a:gd name="connsiteY143" fmla="*/ 114208 h 1430275"/>
                <a:gd name="connsiteX144" fmla="*/ 781579 w 1248809"/>
                <a:gd name="connsiteY144" fmla="*/ 113877 h 1430275"/>
                <a:gd name="connsiteX145" fmla="*/ 783345 w 1248809"/>
                <a:gd name="connsiteY145" fmla="*/ 113546 h 1430275"/>
                <a:gd name="connsiteX146" fmla="*/ 787464 w 1248809"/>
                <a:gd name="connsiteY146" fmla="*/ 112753 h 1430275"/>
                <a:gd name="connsiteX147" fmla="*/ 790996 w 1248809"/>
                <a:gd name="connsiteY147" fmla="*/ 111827 h 1430275"/>
                <a:gd name="connsiteX148" fmla="*/ 794527 w 1248809"/>
                <a:gd name="connsiteY148" fmla="*/ 110769 h 1430275"/>
                <a:gd name="connsiteX149" fmla="*/ 801590 w 1248809"/>
                <a:gd name="connsiteY149" fmla="*/ 108256 h 1430275"/>
                <a:gd name="connsiteX150" fmla="*/ 809241 w 1248809"/>
                <a:gd name="connsiteY150" fmla="*/ 105214 h 1430275"/>
                <a:gd name="connsiteX151" fmla="*/ 816304 w 1248809"/>
                <a:gd name="connsiteY151" fmla="*/ 101445 h 1430275"/>
                <a:gd name="connsiteX152" fmla="*/ 823955 w 1248809"/>
                <a:gd name="connsiteY152" fmla="*/ 97212 h 1430275"/>
                <a:gd name="connsiteX153" fmla="*/ 831606 w 1248809"/>
                <a:gd name="connsiteY153" fmla="*/ 92451 h 1430275"/>
                <a:gd name="connsiteX154" fmla="*/ 839257 w 1248809"/>
                <a:gd name="connsiteY154" fmla="*/ 87160 h 1430275"/>
                <a:gd name="connsiteX155" fmla="*/ 846320 w 1248809"/>
                <a:gd name="connsiteY155" fmla="*/ 81539 h 1430275"/>
                <a:gd name="connsiteX156" fmla="*/ 853971 w 1248809"/>
                <a:gd name="connsiteY156" fmla="*/ 75455 h 1430275"/>
                <a:gd name="connsiteX157" fmla="*/ 868685 w 1248809"/>
                <a:gd name="connsiteY157" fmla="*/ 62163 h 1430275"/>
                <a:gd name="connsiteX158" fmla="*/ 883399 w 1248809"/>
                <a:gd name="connsiteY158" fmla="*/ 47747 h 1430275"/>
                <a:gd name="connsiteX159" fmla="*/ 898113 w 1248809"/>
                <a:gd name="connsiteY159" fmla="*/ 32470 h 1430275"/>
                <a:gd name="connsiteX160" fmla="*/ 912826 w 1248809"/>
                <a:gd name="connsiteY160" fmla="*/ 16334 h 1430275"/>
                <a:gd name="connsiteX161" fmla="*/ 920478 w 1248809"/>
                <a:gd name="connsiteY161" fmla="*/ 8134 h 1430275"/>
                <a:gd name="connsiteX162" fmla="*/ 924009 w 1248809"/>
                <a:gd name="connsiteY162" fmla="*/ 4034 h 1430275"/>
                <a:gd name="connsiteX163" fmla="*/ 925775 w 1248809"/>
                <a:gd name="connsiteY163" fmla="*/ 1918 h 1430275"/>
                <a:gd name="connsiteX164" fmla="*/ 926952 w 1248809"/>
                <a:gd name="connsiteY164" fmla="*/ 926 h 1430275"/>
                <a:gd name="connsiteX165" fmla="*/ 927540 w 1248809"/>
                <a:gd name="connsiteY165" fmla="*/ 397 h 1430275"/>
                <a:gd name="connsiteX166" fmla="*/ 927540 w 1248809"/>
                <a:gd name="connsiteY166" fmla="*/ 265 h 1430275"/>
                <a:gd name="connsiteX167" fmla="*/ 927540 w 1248809"/>
                <a:gd name="connsiteY167" fmla="*/ 132 h 1430275"/>
                <a:gd name="connsiteX168" fmla="*/ 927540 w 1248809"/>
                <a:gd name="connsiteY168" fmla="*/ 66 h 1430275"/>
                <a:gd name="connsiteX169" fmla="*/ 928129 w 1248809"/>
                <a:gd name="connsiteY169" fmla="*/ 199 h 1430275"/>
                <a:gd name="connsiteX170" fmla="*/ 928129 w 1248809"/>
                <a:gd name="connsiteY170" fmla="*/ 463 h 1430275"/>
                <a:gd name="connsiteX171" fmla="*/ 928717 w 1248809"/>
                <a:gd name="connsiteY171" fmla="*/ 926 h 1430275"/>
                <a:gd name="connsiteX172" fmla="*/ 929306 w 1248809"/>
                <a:gd name="connsiteY172" fmla="*/ 1984 h 1430275"/>
                <a:gd name="connsiteX173" fmla="*/ 931660 w 1248809"/>
                <a:gd name="connsiteY173" fmla="*/ 4034 h 1430275"/>
                <a:gd name="connsiteX174" fmla="*/ 935191 w 1248809"/>
                <a:gd name="connsiteY174" fmla="*/ 8134 h 1430275"/>
                <a:gd name="connsiteX175" fmla="*/ 942254 w 1248809"/>
                <a:gd name="connsiteY175" fmla="*/ 16334 h 1430275"/>
                <a:gd name="connsiteX176" fmla="*/ 957557 w 1248809"/>
                <a:gd name="connsiteY176" fmla="*/ 32470 h 1430275"/>
                <a:gd name="connsiteX177" fmla="*/ 969165 w 1248809"/>
                <a:gd name="connsiteY177" fmla="*/ 44962 h 1430275"/>
                <a:gd name="connsiteX178" fmla="*/ 1248809 w 1248809"/>
                <a:gd name="connsiteY178" fmla="*/ 686248 h 1430275"/>
                <a:gd name="connsiteX179" fmla="*/ 863052 w 1248809"/>
                <a:gd name="connsiteY179" fmla="*/ 749806 h 1430275"/>
                <a:gd name="connsiteX180" fmla="*/ 395787 w 1248809"/>
                <a:gd name="connsiteY180" fmla="*/ 1430275 h 1430275"/>
                <a:gd name="connsiteX181" fmla="*/ 409663 w 1248809"/>
                <a:gd name="connsiteY181" fmla="*/ 415797 h 1430275"/>
                <a:gd name="connsiteX182" fmla="*/ 0 w 1248809"/>
                <a:gd name="connsiteY182" fmla="*/ 597421 h 1430275"/>
                <a:gd name="connsiteX183" fmla="*/ 249996 w 1248809"/>
                <a:gd name="connsiteY183" fmla="*/ 37817 h 1430275"/>
                <a:gd name="connsiteX184" fmla="*/ 250351 w 1248809"/>
                <a:gd name="connsiteY184" fmla="*/ 36512 h 1430275"/>
                <a:gd name="connsiteX185" fmla="*/ 253079 w 1248809"/>
                <a:gd name="connsiteY185" fmla="*/ 36512 h 1430275"/>
                <a:gd name="connsiteX186" fmla="*/ 256767 w 1248809"/>
                <a:gd name="connsiteY186" fmla="*/ 22958 h 1430275"/>
                <a:gd name="connsiteX187" fmla="*/ 262474 w 1248809"/>
                <a:gd name="connsiteY187" fmla="*/ 16930 h 1430275"/>
                <a:gd name="connsiteX188" fmla="*/ 269537 w 1248809"/>
                <a:gd name="connsiteY188" fmla="*/ 8994 h 1430275"/>
                <a:gd name="connsiteX189" fmla="*/ 273068 w 1248809"/>
                <a:gd name="connsiteY189" fmla="*/ 5026 h 1430275"/>
                <a:gd name="connsiteX190" fmla="*/ 274834 w 1248809"/>
                <a:gd name="connsiteY190" fmla="*/ 3042 h 1430275"/>
                <a:gd name="connsiteX191" fmla="*/ 276011 w 1248809"/>
                <a:gd name="connsiteY191" fmla="*/ 2050 h 1430275"/>
                <a:gd name="connsiteX192" fmla="*/ 276599 w 1248809"/>
                <a:gd name="connsiteY192" fmla="*/ 1058 h 1430275"/>
                <a:gd name="connsiteX193" fmla="*/ 277188 w 1248809"/>
                <a:gd name="connsiteY193" fmla="*/ 529 h 1430275"/>
                <a:gd name="connsiteX194" fmla="*/ 277188 w 1248809"/>
                <a:gd name="connsiteY194" fmla="*/ 265 h 1430275"/>
                <a:gd name="connsiteX195" fmla="*/ 277188 w 1248809"/>
                <a:gd name="connsiteY195" fmla="*/ 132 h 1430275"/>
                <a:gd name="connsiteX196" fmla="*/ 277188 w 1248809"/>
                <a:gd name="connsiteY196" fmla="*/ 66 h 1430275"/>
                <a:gd name="connsiteX197" fmla="*/ 277777 w 1248809"/>
                <a:gd name="connsiteY197" fmla="*/ 0 h 1430275"/>
                <a:gd name="connsiteX0" fmla="*/ 277777 w 1243584"/>
                <a:gd name="connsiteY0" fmla="*/ 0 h 1430275"/>
                <a:gd name="connsiteX1" fmla="*/ 277777 w 1243584"/>
                <a:gd name="connsiteY1" fmla="*/ 66 h 1430275"/>
                <a:gd name="connsiteX2" fmla="*/ 277777 w 1243584"/>
                <a:gd name="connsiteY2" fmla="*/ 199 h 1430275"/>
                <a:gd name="connsiteX3" fmla="*/ 277777 w 1243584"/>
                <a:gd name="connsiteY3" fmla="*/ 331 h 1430275"/>
                <a:gd name="connsiteX4" fmla="*/ 278365 w 1243584"/>
                <a:gd name="connsiteY4" fmla="*/ 595 h 1430275"/>
                <a:gd name="connsiteX5" fmla="*/ 278365 w 1243584"/>
                <a:gd name="connsiteY5" fmla="*/ 860 h 1430275"/>
                <a:gd name="connsiteX6" fmla="*/ 278954 w 1243584"/>
                <a:gd name="connsiteY6" fmla="*/ 1389 h 1430275"/>
                <a:gd name="connsiteX7" fmla="*/ 279542 w 1243584"/>
                <a:gd name="connsiteY7" fmla="*/ 1918 h 1430275"/>
                <a:gd name="connsiteX8" fmla="*/ 280131 w 1243584"/>
                <a:gd name="connsiteY8" fmla="*/ 3042 h 1430275"/>
                <a:gd name="connsiteX9" fmla="*/ 282485 w 1243584"/>
                <a:gd name="connsiteY9" fmla="*/ 5158 h 1430275"/>
                <a:gd name="connsiteX10" fmla="*/ 284251 w 1243584"/>
                <a:gd name="connsiteY10" fmla="*/ 7275 h 1430275"/>
                <a:gd name="connsiteX11" fmla="*/ 287782 w 1243584"/>
                <a:gd name="connsiteY11" fmla="*/ 11507 h 1430275"/>
                <a:gd name="connsiteX12" fmla="*/ 291902 w 1243584"/>
                <a:gd name="connsiteY12" fmla="*/ 15739 h 1430275"/>
                <a:gd name="connsiteX13" fmla="*/ 299553 w 1243584"/>
                <a:gd name="connsiteY13" fmla="*/ 24138 h 1430275"/>
                <a:gd name="connsiteX14" fmla="*/ 307204 w 1243584"/>
                <a:gd name="connsiteY14" fmla="*/ 32470 h 1430275"/>
                <a:gd name="connsiteX15" fmla="*/ 321330 w 1243584"/>
                <a:gd name="connsiteY15" fmla="*/ 47284 h 1430275"/>
                <a:gd name="connsiteX16" fmla="*/ 335455 w 1243584"/>
                <a:gd name="connsiteY16" fmla="*/ 61237 h 1430275"/>
                <a:gd name="connsiteX17" fmla="*/ 350757 w 1243584"/>
                <a:gd name="connsiteY17" fmla="*/ 75058 h 1430275"/>
                <a:gd name="connsiteX18" fmla="*/ 358408 w 1243584"/>
                <a:gd name="connsiteY18" fmla="*/ 81341 h 1430275"/>
                <a:gd name="connsiteX19" fmla="*/ 366060 w 1243584"/>
                <a:gd name="connsiteY19" fmla="*/ 87160 h 1430275"/>
                <a:gd name="connsiteX20" fmla="*/ 374299 w 1243584"/>
                <a:gd name="connsiteY20" fmla="*/ 92914 h 1430275"/>
                <a:gd name="connsiteX21" fmla="*/ 382539 w 1243584"/>
                <a:gd name="connsiteY21" fmla="*/ 98072 h 1430275"/>
                <a:gd name="connsiteX22" fmla="*/ 390779 w 1243584"/>
                <a:gd name="connsiteY22" fmla="*/ 102569 h 1430275"/>
                <a:gd name="connsiteX23" fmla="*/ 399019 w 1243584"/>
                <a:gd name="connsiteY23" fmla="*/ 106470 h 1430275"/>
                <a:gd name="connsiteX24" fmla="*/ 405493 w 1243584"/>
                <a:gd name="connsiteY24" fmla="*/ 109050 h 1430275"/>
                <a:gd name="connsiteX25" fmla="*/ 411967 w 1243584"/>
                <a:gd name="connsiteY25" fmla="*/ 111232 h 1430275"/>
                <a:gd name="connsiteX26" fmla="*/ 415498 w 1243584"/>
                <a:gd name="connsiteY26" fmla="*/ 112158 h 1430275"/>
                <a:gd name="connsiteX27" fmla="*/ 419030 w 1243584"/>
                <a:gd name="connsiteY27" fmla="*/ 112951 h 1430275"/>
                <a:gd name="connsiteX28" fmla="*/ 421972 w 1243584"/>
                <a:gd name="connsiteY28" fmla="*/ 113613 h 1430275"/>
                <a:gd name="connsiteX29" fmla="*/ 423738 w 1243584"/>
                <a:gd name="connsiteY29" fmla="*/ 113943 h 1430275"/>
                <a:gd name="connsiteX30" fmla="*/ 425504 w 1243584"/>
                <a:gd name="connsiteY30" fmla="*/ 114208 h 1430275"/>
                <a:gd name="connsiteX31" fmla="*/ 427269 w 1243584"/>
                <a:gd name="connsiteY31" fmla="*/ 114472 h 1430275"/>
                <a:gd name="connsiteX32" fmla="*/ 428446 w 1243584"/>
                <a:gd name="connsiteY32" fmla="*/ 114605 h 1430275"/>
                <a:gd name="connsiteX33" fmla="*/ 429035 w 1243584"/>
                <a:gd name="connsiteY33" fmla="*/ 114737 h 1430275"/>
                <a:gd name="connsiteX34" fmla="*/ 430212 w 1243584"/>
                <a:gd name="connsiteY34" fmla="*/ 114869 h 1430275"/>
                <a:gd name="connsiteX35" fmla="*/ 431389 w 1243584"/>
                <a:gd name="connsiteY35" fmla="*/ 115001 h 1430275"/>
                <a:gd name="connsiteX36" fmla="*/ 431978 w 1243584"/>
                <a:gd name="connsiteY36" fmla="*/ 115067 h 1430275"/>
                <a:gd name="connsiteX37" fmla="*/ 433155 w 1243584"/>
                <a:gd name="connsiteY37" fmla="*/ 115134 h 1430275"/>
                <a:gd name="connsiteX38" fmla="*/ 434332 w 1243584"/>
                <a:gd name="connsiteY38" fmla="*/ 115200 h 1430275"/>
                <a:gd name="connsiteX39" fmla="*/ 435509 w 1243584"/>
                <a:gd name="connsiteY39" fmla="*/ 115266 h 1430275"/>
                <a:gd name="connsiteX40" fmla="*/ 436098 w 1243584"/>
                <a:gd name="connsiteY40" fmla="*/ 115332 h 1430275"/>
                <a:gd name="connsiteX41" fmla="*/ 436686 w 1243584"/>
                <a:gd name="connsiteY41" fmla="*/ 115332 h 1430275"/>
                <a:gd name="connsiteX42" fmla="*/ 437275 w 1243584"/>
                <a:gd name="connsiteY42" fmla="*/ 115332 h 1430275"/>
                <a:gd name="connsiteX43" fmla="*/ 437863 w 1243584"/>
                <a:gd name="connsiteY43" fmla="*/ 115332 h 1430275"/>
                <a:gd name="connsiteX44" fmla="*/ 438452 w 1243584"/>
                <a:gd name="connsiteY44" fmla="*/ 115332 h 1430275"/>
                <a:gd name="connsiteX45" fmla="*/ 438452 w 1243584"/>
                <a:gd name="connsiteY45" fmla="*/ 115398 h 1430275"/>
                <a:gd name="connsiteX46" fmla="*/ 439040 w 1243584"/>
                <a:gd name="connsiteY46" fmla="*/ 115398 h 1430275"/>
                <a:gd name="connsiteX47" fmla="*/ 439629 w 1243584"/>
                <a:gd name="connsiteY47" fmla="*/ 115398 h 1430275"/>
                <a:gd name="connsiteX48" fmla="*/ 440217 w 1243584"/>
                <a:gd name="connsiteY48" fmla="*/ 115398 h 1430275"/>
                <a:gd name="connsiteX49" fmla="*/ 440806 w 1243584"/>
                <a:gd name="connsiteY49" fmla="*/ 115398 h 1430275"/>
                <a:gd name="connsiteX50" fmla="*/ 441395 w 1243584"/>
                <a:gd name="connsiteY50" fmla="*/ 115398 h 1430275"/>
                <a:gd name="connsiteX51" fmla="*/ 441983 w 1243584"/>
                <a:gd name="connsiteY51" fmla="*/ 115398 h 1430275"/>
                <a:gd name="connsiteX52" fmla="*/ 441983 w 1243584"/>
                <a:gd name="connsiteY52" fmla="*/ 115332 h 1430275"/>
                <a:gd name="connsiteX53" fmla="*/ 442572 w 1243584"/>
                <a:gd name="connsiteY53" fmla="*/ 115332 h 1430275"/>
                <a:gd name="connsiteX54" fmla="*/ 443160 w 1243584"/>
                <a:gd name="connsiteY54" fmla="*/ 115332 h 1430275"/>
                <a:gd name="connsiteX55" fmla="*/ 444337 w 1243584"/>
                <a:gd name="connsiteY55" fmla="*/ 115266 h 1430275"/>
                <a:gd name="connsiteX56" fmla="*/ 444926 w 1243584"/>
                <a:gd name="connsiteY56" fmla="*/ 115266 h 1430275"/>
                <a:gd name="connsiteX57" fmla="*/ 446103 w 1243584"/>
                <a:gd name="connsiteY57" fmla="*/ 115200 h 1430275"/>
                <a:gd name="connsiteX58" fmla="*/ 447280 w 1243584"/>
                <a:gd name="connsiteY58" fmla="*/ 115134 h 1430275"/>
                <a:gd name="connsiteX59" fmla="*/ 447869 w 1243584"/>
                <a:gd name="connsiteY59" fmla="*/ 115067 h 1430275"/>
                <a:gd name="connsiteX60" fmla="*/ 449046 w 1243584"/>
                <a:gd name="connsiteY60" fmla="*/ 114935 h 1430275"/>
                <a:gd name="connsiteX61" fmla="*/ 450223 w 1243584"/>
                <a:gd name="connsiteY61" fmla="*/ 114869 h 1430275"/>
                <a:gd name="connsiteX62" fmla="*/ 451400 w 1243584"/>
                <a:gd name="connsiteY62" fmla="*/ 114737 h 1430275"/>
                <a:gd name="connsiteX63" fmla="*/ 451989 w 1243584"/>
                <a:gd name="connsiteY63" fmla="*/ 114605 h 1430275"/>
                <a:gd name="connsiteX64" fmla="*/ 453166 w 1243584"/>
                <a:gd name="connsiteY64" fmla="*/ 114472 h 1430275"/>
                <a:gd name="connsiteX65" fmla="*/ 454931 w 1243584"/>
                <a:gd name="connsiteY65" fmla="*/ 114208 h 1430275"/>
                <a:gd name="connsiteX66" fmla="*/ 457286 w 1243584"/>
                <a:gd name="connsiteY66" fmla="*/ 113811 h 1430275"/>
                <a:gd name="connsiteX67" fmla="*/ 458463 w 1243584"/>
                <a:gd name="connsiteY67" fmla="*/ 113546 h 1430275"/>
                <a:gd name="connsiteX68" fmla="*/ 460228 w 1243584"/>
                <a:gd name="connsiteY68" fmla="*/ 113150 h 1430275"/>
                <a:gd name="connsiteX69" fmla="*/ 463760 w 1243584"/>
                <a:gd name="connsiteY69" fmla="*/ 112356 h 1430275"/>
                <a:gd name="connsiteX70" fmla="*/ 467291 w 1243584"/>
                <a:gd name="connsiteY70" fmla="*/ 111430 h 1430275"/>
                <a:gd name="connsiteX71" fmla="*/ 470822 w 1243584"/>
                <a:gd name="connsiteY71" fmla="*/ 110372 h 1430275"/>
                <a:gd name="connsiteX72" fmla="*/ 477885 w 1243584"/>
                <a:gd name="connsiteY72" fmla="*/ 107859 h 1430275"/>
                <a:gd name="connsiteX73" fmla="*/ 484359 w 1243584"/>
                <a:gd name="connsiteY73" fmla="*/ 104949 h 1430275"/>
                <a:gd name="connsiteX74" fmla="*/ 492010 w 1243584"/>
                <a:gd name="connsiteY74" fmla="*/ 101048 h 1430275"/>
                <a:gd name="connsiteX75" fmla="*/ 500250 w 1243584"/>
                <a:gd name="connsiteY75" fmla="*/ 96551 h 1430275"/>
                <a:gd name="connsiteX76" fmla="*/ 507901 w 1243584"/>
                <a:gd name="connsiteY76" fmla="*/ 91591 h 1430275"/>
                <a:gd name="connsiteX77" fmla="*/ 515552 w 1243584"/>
                <a:gd name="connsiteY77" fmla="*/ 86036 h 1430275"/>
                <a:gd name="connsiteX78" fmla="*/ 522615 w 1243584"/>
                <a:gd name="connsiteY78" fmla="*/ 80613 h 1430275"/>
                <a:gd name="connsiteX79" fmla="*/ 529678 w 1243584"/>
                <a:gd name="connsiteY79" fmla="*/ 74860 h 1430275"/>
                <a:gd name="connsiteX80" fmla="*/ 543803 w 1243584"/>
                <a:gd name="connsiteY80" fmla="*/ 62361 h 1430275"/>
                <a:gd name="connsiteX81" fmla="*/ 557928 w 1243584"/>
                <a:gd name="connsiteY81" fmla="*/ 48011 h 1430275"/>
                <a:gd name="connsiteX82" fmla="*/ 572642 w 1243584"/>
                <a:gd name="connsiteY82" fmla="*/ 32735 h 1430275"/>
                <a:gd name="connsiteX83" fmla="*/ 587945 w 1243584"/>
                <a:gd name="connsiteY83" fmla="*/ 16467 h 1430275"/>
                <a:gd name="connsiteX84" fmla="*/ 595007 w 1243584"/>
                <a:gd name="connsiteY84" fmla="*/ 8200 h 1430275"/>
                <a:gd name="connsiteX85" fmla="*/ 599127 w 1243584"/>
                <a:gd name="connsiteY85" fmla="*/ 4034 h 1430275"/>
                <a:gd name="connsiteX86" fmla="*/ 600893 w 1243584"/>
                <a:gd name="connsiteY86" fmla="*/ 1984 h 1430275"/>
                <a:gd name="connsiteX87" fmla="*/ 601481 w 1243584"/>
                <a:gd name="connsiteY87" fmla="*/ 926 h 1430275"/>
                <a:gd name="connsiteX88" fmla="*/ 602070 w 1243584"/>
                <a:gd name="connsiteY88" fmla="*/ 397 h 1430275"/>
                <a:gd name="connsiteX89" fmla="*/ 602658 w 1243584"/>
                <a:gd name="connsiteY89" fmla="*/ 132 h 1430275"/>
                <a:gd name="connsiteX90" fmla="*/ 603247 w 1243584"/>
                <a:gd name="connsiteY90" fmla="*/ 397 h 1430275"/>
                <a:gd name="connsiteX91" fmla="*/ 603836 w 1243584"/>
                <a:gd name="connsiteY91" fmla="*/ 926 h 1430275"/>
                <a:gd name="connsiteX92" fmla="*/ 604424 w 1243584"/>
                <a:gd name="connsiteY92" fmla="*/ 1984 h 1430275"/>
                <a:gd name="connsiteX93" fmla="*/ 606190 w 1243584"/>
                <a:gd name="connsiteY93" fmla="*/ 4034 h 1430275"/>
                <a:gd name="connsiteX94" fmla="*/ 610310 w 1243584"/>
                <a:gd name="connsiteY94" fmla="*/ 8134 h 1430275"/>
                <a:gd name="connsiteX95" fmla="*/ 617372 w 1243584"/>
                <a:gd name="connsiteY95" fmla="*/ 16334 h 1430275"/>
                <a:gd name="connsiteX96" fmla="*/ 632086 w 1243584"/>
                <a:gd name="connsiteY96" fmla="*/ 32470 h 1430275"/>
                <a:gd name="connsiteX97" fmla="*/ 646800 w 1243584"/>
                <a:gd name="connsiteY97" fmla="*/ 47879 h 1430275"/>
                <a:gd name="connsiteX98" fmla="*/ 661514 w 1243584"/>
                <a:gd name="connsiteY98" fmla="*/ 62361 h 1430275"/>
                <a:gd name="connsiteX99" fmla="*/ 676816 w 1243584"/>
                <a:gd name="connsiteY99" fmla="*/ 75984 h 1430275"/>
                <a:gd name="connsiteX100" fmla="*/ 684467 w 1243584"/>
                <a:gd name="connsiteY100" fmla="*/ 82267 h 1430275"/>
                <a:gd name="connsiteX101" fmla="*/ 692707 w 1243584"/>
                <a:gd name="connsiteY101" fmla="*/ 88020 h 1430275"/>
                <a:gd name="connsiteX102" fmla="*/ 699770 w 1243584"/>
                <a:gd name="connsiteY102" fmla="*/ 92914 h 1430275"/>
                <a:gd name="connsiteX103" fmla="*/ 706833 w 1243584"/>
                <a:gd name="connsiteY103" fmla="*/ 97411 h 1430275"/>
                <a:gd name="connsiteX104" fmla="*/ 713895 w 1243584"/>
                <a:gd name="connsiteY104" fmla="*/ 101378 h 1430275"/>
                <a:gd name="connsiteX105" fmla="*/ 720958 w 1243584"/>
                <a:gd name="connsiteY105" fmla="*/ 104949 h 1430275"/>
                <a:gd name="connsiteX106" fmla="*/ 728609 w 1243584"/>
                <a:gd name="connsiteY106" fmla="*/ 108322 h 1430275"/>
                <a:gd name="connsiteX107" fmla="*/ 732729 w 1243584"/>
                <a:gd name="connsiteY107" fmla="*/ 109777 h 1430275"/>
                <a:gd name="connsiteX108" fmla="*/ 736849 w 1243584"/>
                <a:gd name="connsiteY108" fmla="*/ 111100 h 1430275"/>
                <a:gd name="connsiteX109" fmla="*/ 740969 w 1243584"/>
                <a:gd name="connsiteY109" fmla="*/ 112158 h 1430275"/>
                <a:gd name="connsiteX110" fmla="*/ 744500 w 1243584"/>
                <a:gd name="connsiteY110" fmla="*/ 113150 h 1430275"/>
                <a:gd name="connsiteX111" fmla="*/ 746854 w 1243584"/>
                <a:gd name="connsiteY111" fmla="*/ 113546 h 1430275"/>
                <a:gd name="connsiteX112" fmla="*/ 748620 w 1243584"/>
                <a:gd name="connsiteY112" fmla="*/ 113943 h 1430275"/>
                <a:gd name="connsiteX113" fmla="*/ 750974 w 1243584"/>
                <a:gd name="connsiteY113" fmla="*/ 114274 h 1430275"/>
                <a:gd name="connsiteX114" fmla="*/ 752740 w 1243584"/>
                <a:gd name="connsiteY114" fmla="*/ 114538 h 1430275"/>
                <a:gd name="connsiteX115" fmla="*/ 754505 w 1243584"/>
                <a:gd name="connsiteY115" fmla="*/ 114737 h 1430275"/>
                <a:gd name="connsiteX116" fmla="*/ 755094 w 1243584"/>
                <a:gd name="connsiteY116" fmla="*/ 114869 h 1430275"/>
                <a:gd name="connsiteX117" fmla="*/ 756271 w 1243584"/>
                <a:gd name="connsiteY117" fmla="*/ 114935 h 1430275"/>
                <a:gd name="connsiteX118" fmla="*/ 756860 w 1243584"/>
                <a:gd name="connsiteY118" fmla="*/ 115001 h 1430275"/>
                <a:gd name="connsiteX119" fmla="*/ 758037 w 1243584"/>
                <a:gd name="connsiteY119" fmla="*/ 115067 h 1430275"/>
                <a:gd name="connsiteX120" fmla="*/ 758625 w 1243584"/>
                <a:gd name="connsiteY120" fmla="*/ 115134 h 1430275"/>
                <a:gd name="connsiteX121" fmla="*/ 759802 w 1243584"/>
                <a:gd name="connsiteY121" fmla="*/ 115200 h 1430275"/>
                <a:gd name="connsiteX122" fmla="*/ 760391 w 1243584"/>
                <a:gd name="connsiteY122" fmla="*/ 115266 h 1430275"/>
                <a:gd name="connsiteX123" fmla="*/ 760979 w 1243584"/>
                <a:gd name="connsiteY123" fmla="*/ 115332 h 1430275"/>
                <a:gd name="connsiteX124" fmla="*/ 762157 w 1243584"/>
                <a:gd name="connsiteY124" fmla="*/ 115332 h 1430275"/>
                <a:gd name="connsiteX125" fmla="*/ 762745 w 1243584"/>
                <a:gd name="connsiteY125" fmla="*/ 115332 h 1430275"/>
                <a:gd name="connsiteX126" fmla="*/ 763922 w 1243584"/>
                <a:gd name="connsiteY126" fmla="*/ 115398 h 1430275"/>
                <a:gd name="connsiteX127" fmla="*/ 764511 w 1243584"/>
                <a:gd name="connsiteY127" fmla="*/ 115398 h 1430275"/>
                <a:gd name="connsiteX128" fmla="*/ 765688 w 1243584"/>
                <a:gd name="connsiteY128" fmla="*/ 115398 h 1430275"/>
                <a:gd name="connsiteX129" fmla="*/ 766276 w 1243584"/>
                <a:gd name="connsiteY129" fmla="*/ 115398 h 1430275"/>
                <a:gd name="connsiteX130" fmla="*/ 767454 w 1243584"/>
                <a:gd name="connsiteY130" fmla="*/ 115332 h 1430275"/>
                <a:gd name="connsiteX131" fmla="*/ 768042 w 1243584"/>
                <a:gd name="connsiteY131" fmla="*/ 115332 h 1430275"/>
                <a:gd name="connsiteX132" fmla="*/ 768631 w 1243584"/>
                <a:gd name="connsiteY132" fmla="*/ 115332 h 1430275"/>
                <a:gd name="connsiteX133" fmla="*/ 769808 w 1243584"/>
                <a:gd name="connsiteY133" fmla="*/ 115266 h 1430275"/>
                <a:gd name="connsiteX134" fmla="*/ 770396 w 1243584"/>
                <a:gd name="connsiteY134" fmla="*/ 115200 h 1430275"/>
                <a:gd name="connsiteX135" fmla="*/ 771573 w 1243584"/>
                <a:gd name="connsiteY135" fmla="*/ 115200 h 1430275"/>
                <a:gd name="connsiteX136" fmla="*/ 772162 w 1243584"/>
                <a:gd name="connsiteY136" fmla="*/ 115134 h 1430275"/>
                <a:gd name="connsiteX137" fmla="*/ 773339 w 1243584"/>
                <a:gd name="connsiteY137" fmla="*/ 115067 h 1430275"/>
                <a:gd name="connsiteX138" fmla="*/ 773928 w 1243584"/>
                <a:gd name="connsiteY138" fmla="*/ 115001 h 1430275"/>
                <a:gd name="connsiteX139" fmla="*/ 775105 w 1243584"/>
                <a:gd name="connsiteY139" fmla="*/ 114869 h 1430275"/>
                <a:gd name="connsiteX140" fmla="*/ 775693 w 1243584"/>
                <a:gd name="connsiteY140" fmla="*/ 114803 h 1430275"/>
                <a:gd name="connsiteX141" fmla="*/ 776282 w 1243584"/>
                <a:gd name="connsiteY141" fmla="*/ 114671 h 1430275"/>
                <a:gd name="connsiteX142" fmla="*/ 778048 w 1243584"/>
                <a:gd name="connsiteY142" fmla="*/ 114472 h 1430275"/>
                <a:gd name="connsiteX143" fmla="*/ 779813 w 1243584"/>
                <a:gd name="connsiteY143" fmla="*/ 114208 h 1430275"/>
                <a:gd name="connsiteX144" fmla="*/ 781579 w 1243584"/>
                <a:gd name="connsiteY144" fmla="*/ 113877 h 1430275"/>
                <a:gd name="connsiteX145" fmla="*/ 783345 w 1243584"/>
                <a:gd name="connsiteY145" fmla="*/ 113546 h 1430275"/>
                <a:gd name="connsiteX146" fmla="*/ 787464 w 1243584"/>
                <a:gd name="connsiteY146" fmla="*/ 112753 h 1430275"/>
                <a:gd name="connsiteX147" fmla="*/ 790996 w 1243584"/>
                <a:gd name="connsiteY147" fmla="*/ 111827 h 1430275"/>
                <a:gd name="connsiteX148" fmla="*/ 794527 w 1243584"/>
                <a:gd name="connsiteY148" fmla="*/ 110769 h 1430275"/>
                <a:gd name="connsiteX149" fmla="*/ 801590 w 1243584"/>
                <a:gd name="connsiteY149" fmla="*/ 108256 h 1430275"/>
                <a:gd name="connsiteX150" fmla="*/ 809241 w 1243584"/>
                <a:gd name="connsiteY150" fmla="*/ 105214 h 1430275"/>
                <a:gd name="connsiteX151" fmla="*/ 816304 w 1243584"/>
                <a:gd name="connsiteY151" fmla="*/ 101445 h 1430275"/>
                <a:gd name="connsiteX152" fmla="*/ 823955 w 1243584"/>
                <a:gd name="connsiteY152" fmla="*/ 97212 h 1430275"/>
                <a:gd name="connsiteX153" fmla="*/ 831606 w 1243584"/>
                <a:gd name="connsiteY153" fmla="*/ 92451 h 1430275"/>
                <a:gd name="connsiteX154" fmla="*/ 839257 w 1243584"/>
                <a:gd name="connsiteY154" fmla="*/ 87160 h 1430275"/>
                <a:gd name="connsiteX155" fmla="*/ 846320 w 1243584"/>
                <a:gd name="connsiteY155" fmla="*/ 81539 h 1430275"/>
                <a:gd name="connsiteX156" fmla="*/ 853971 w 1243584"/>
                <a:gd name="connsiteY156" fmla="*/ 75455 h 1430275"/>
                <a:gd name="connsiteX157" fmla="*/ 868685 w 1243584"/>
                <a:gd name="connsiteY157" fmla="*/ 62163 h 1430275"/>
                <a:gd name="connsiteX158" fmla="*/ 883399 w 1243584"/>
                <a:gd name="connsiteY158" fmla="*/ 47747 h 1430275"/>
                <a:gd name="connsiteX159" fmla="*/ 898113 w 1243584"/>
                <a:gd name="connsiteY159" fmla="*/ 32470 h 1430275"/>
                <a:gd name="connsiteX160" fmla="*/ 912826 w 1243584"/>
                <a:gd name="connsiteY160" fmla="*/ 16334 h 1430275"/>
                <a:gd name="connsiteX161" fmla="*/ 920478 w 1243584"/>
                <a:gd name="connsiteY161" fmla="*/ 8134 h 1430275"/>
                <a:gd name="connsiteX162" fmla="*/ 924009 w 1243584"/>
                <a:gd name="connsiteY162" fmla="*/ 4034 h 1430275"/>
                <a:gd name="connsiteX163" fmla="*/ 925775 w 1243584"/>
                <a:gd name="connsiteY163" fmla="*/ 1918 h 1430275"/>
                <a:gd name="connsiteX164" fmla="*/ 926952 w 1243584"/>
                <a:gd name="connsiteY164" fmla="*/ 926 h 1430275"/>
                <a:gd name="connsiteX165" fmla="*/ 927540 w 1243584"/>
                <a:gd name="connsiteY165" fmla="*/ 397 h 1430275"/>
                <a:gd name="connsiteX166" fmla="*/ 927540 w 1243584"/>
                <a:gd name="connsiteY166" fmla="*/ 265 h 1430275"/>
                <a:gd name="connsiteX167" fmla="*/ 927540 w 1243584"/>
                <a:gd name="connsiteY167" fmla="*/ 132 h 1430275"/>
                <a:gd name="connsiteX168" fmla="*/ 927540 w 1243584"/>
                <a:gd name="connsiteY168" fmla="*/ 66 h 1430275"/>
                <a:gd name="connsiteX169" fmla="*/ 928129 w 1243584"/>
                <a:gd name="connsiteY169" fmla="*/ 199 h 1430275"/>
                <a:gd name="connsiteX170" fmla="*/ 928129 w 1243584"/>
                <a:gd name="connsiteY170" fmla="*/ 463 h 1430275"/>
                <a:gd name="connsiteX171" fmla="*/ 928717 w 1243584"/>
                <a:gd name="connsiteY171" fmla="*/ 926 h 1430275"/>
                <a:gd name="connsiteX172" fmla="*/ 929306 w 1243584"/>
                <a:gd name="connsiteY172" fmla="*/ 1984 h 1430275"/>
                <a:gd name="connsiteX173" fmla="*/ 931660 w 1243584"/>
                <a:gd name="connsiteY173" fmla="*/ 4034 h 1430275"/>
                <a:gd name="connsiteX174" fmla="*/ 935191 w 1243584"/>
                <a:gd name="connsiteY174" fmla="*/ 8134 h 1430275"/>
                <a:gd name="connsiteX175" fmla="*/ 942254 w 1243584"/>
                <a:gd name="connsiteY175" fmla="*/ 16334 h 1430275"/>
                <a:gd name="connsiteX176" fmla="*/ 957557 w 1243584"/>
                <a:gd name="connsiteY176" fmla="*/ 32470 h 1430275"/>
                <a:gd name="connsiteX177" fmla="*/ 969165 w 1243584"/>
                <a:gd name="connsiteY177" fmla="*/ 44962 h 1430275"/>
                <a:gd name="connsiteX178" fmla="*/ 1243584 w 1243584"/>
                <a:gd name="connsiteY178" fmla="*/ 1349842 h 1430275"/>
                <a:gd name="connsiteX179" fmla="*/ 863052 w 1243584"/>
                <a:gd name="connsiteY179" fmla="*/ 749806 h 1430275"/>
                <a:gd name="connsiteX180" fmla="*/ 395787 w 1243584"/>
                <a:gd name="connsiteY180" fmla="*/ 1430275 h 1430275"/>
                <a:gd name="connsiteX181" fmla="*/ 409663 w 1243584"/>
                <a:gd name="connsiteY181" fmla="*/ 415797 h 1430275"/>
                <a:gd name="connsiteX182" fmla="*/ 0 w 1243584"/>
                <a:gd name="connsiteY182" fmla="*/ 597421 h 1430275"/>
                <a:gd name="connsiteX183" fmla="*/ 249996 w 1243584"/>
                <a:gd name="connsiteY183" fmla="*/ 37817 h 1430275"/>
                <a:gd name="connsiteX184" fmla="*/ 250351 w 1243584"/>
                <a:gd name="connsiteY184" fmla="*/ 36512 h 1430275"/>
                <a:gd name="connsiteX185" fmla="*/ 253079 w 1243584"/>
                <a:gd name="connsiteY185" fmla="*/ 36512 h 1430275"/>
                <a:gd name="connsiteX186" fmla="*/ 256767 w 1243584"/>
                <a:gd name="connsiteY186" fmla="*/ 22958 h 1430275"/>
                <a:gd name="connsiteX187" fmla="*/ 262474 w 1243584"/>
                <a:gd name="connsiteY187" fmla="*/ 16930 h 1430275"/>
                <a:gd name="connsiteX188" fmla="*/ 269537 w 1243584"/>
                <a:gd name="connsiteY188" fmla="*/ 8994 h 1430275"/>
                <a:gd name="connsiteX189" fmla="*/ 273068 w 1243584"/>
                <a:gd name="connsiteY189" fmla="*/ 5026 h 1430275"/>
                <a:gd name="connsiteX190" fmla="*/ 274834 w 1243584"/>
                <a:gd name="connsiteY190" fmla="*/ 3042 h 1430275"/>
                <a:gd name="connsiteX191" fmla="*/ 276011 w 1243584"/>
                <a:gd name="connsiteY191" fmla="*/ 2050 h 1430275"/>
                <a:gd name="connsiteX192" fmla="*/ 276599 w 1243584"/>
                <a:gd name="connsiteY192" fmla="*/ 1058 h 1430275"/>
                <a:gd name="connsiteX193" fmla="*/ 277188 w 1243584"/>
                <a:gd name="connsiteY193" fmla="*/ 529 h 1430275"/>
                <a:gd name="connsiteX194" fmla="*/ 277188 w 1243584"/>
                <a:gd name="connsiteY194" fmla="*/ 265 h 1430275"/>
                <a:gd name="connsiteX195" fmla="*/ 277188 w 1243584"/>
                <a:gd name="connsiteY195" fmla="*/ 132 h 1430275"/>
                <a:gd name="connsiteX196" fmla="*/ 277188 w 1243584"/>
                <a:gd name="connsiteY196" fmla="*/ 66 h 1430275"/>
                <a:gd name="connsiteX197" fmla="*/ 277777 w 1243584"/>
                <a:gd name="connsiteY197" fmla="*/ 0 h 1430275"/>
                <a:gd name="connsiteX0" fmla="*/ 277777 w 1269710"/>
                <a:gd name="connsiteY0" fmla="*/ 0 h 1430275"/>
                <a:gd name="connsiteX1" fmla="*/ 277777 w 1269710"/>
                <a:gd name="connsiteY1" fmla="*/ 66 h 1430275"/>
                <a:gd name="connsiteX2" fmla="*/ 277777 w 1269710"/>
                <a:gd name="connsiteY2" fmla="*/ 199 h 1430275"/>
                <a:gd name="connsiteX3" fmla="*/ 277777 w 1269710"/>
                <a:gd name="connsiteY3" fmla="*/ 331 h 1430275"/>
                <a:gd name="connsiteX4" fmla="*/ 278365 w 1269710"/>
                <a:gd name="connsiteY4" fmla="*/ 595 h 1430275"/>
                <a:gd name="connsiteX5" fmla="*/ 278365 w 1269710"/>
                <a:gd name="connsiteY5" fmla="*/ 860 h 1430275"/>
                <a:gd name="connsiteX6" fmla="*/ 278954 w 1269710"/>
                <a:gd name="connsiteY6" fmla="*/ 1389 h 1430275"/>
                <a:gd name="connsiteX7" fmla="*/ 279542 w 1269710"/>
                <a:gd name="connsiteY7" fmla="*/ 1918 h 1430275"/>
                <a:gd name="connsiteX8" fmla="*/ 280131 w 1269710"/>
                <a:gd name="connsiteY8" fmla="*/ 3042 h 1430275"/>
                <a:gd name="connsiteX9" fmla="*/ 282485 w 1269710"/>
                <a:gd name="connsiteY9" fmla="*/ 5158 h 1430275"/>
                <a:gd name="connsiteX10" fmla="*/ 284251 w 1269710"/>
                <a:gd name="connsiteY10" fmla="*/ 7275 h 1430275"/>
                <a:gd name="connsiteX11" fmla="*/ 287782 w 1269710"/>
                <a:gd name="connsiteY11" fmla="*/ 11507 h 1430275"/>
                <a:gd name="connsiteX12" fmla="*/ 291902 w 1269710"/>
                <a:gd name="connsiteY12" fmla="*/ 15739 h 1430275"/>
                <a:gd name="connsiteX13" fmla="*/ 299553 w 1269710"/>
                <a:gd name="connsiteY13" fmla="*/ 24138 h 1430275"/>
                <a:gd name="connsiteX14" fmla="*/ 307204 w 1269710"/>
                <a:gd name="connsiteY14" fmla="*/ 32470 h 1430275"/>
                <a:gd name="connsiteX15" fmla="*/ 321330 w 1269710"/>
                <a:gd name="connsiteY15" fmla="*/ 47284 h 1430275"/>
                <a:gd name="connsiteX16" fmla="*/ 335455 w 1269710"/>
                <a:gd name="connsiteY16" fmla="*/ 61237 h 1430275"/>
                <a:gd name="connsiteX17" fmla="*/ 350757 w 1269710"/>
                <a:gd name="connsiteY17" fmla="*/ 75058 h 1430275"/>
                <a:gd name="connsiteX18" fmla="*/ 358408 w 1269710"/>
                <a:gd name="connsiteY18" fmla="*/ 81341 h 1430275"/>
                <a:gd name="connsiteX19" fmla="*/ 366060 w 1269710"/>
                <a:gd name="connsiteY19" fmla="*/ 87160 h 1430275"/>
                <a:gd name="connsiteX20" fmla="*/ 374299 w 1269710"/>
                <a:gd name="connsiteY20" fmla="*/ 92914 h 1430275"/>
                <a:gd name="connsiteX21" fmla="*/ 382539 w 1269710"/>
                <a:gd name="connsiteY21" fmla="*/ 98072 h 1430275"/>
                <a:gd name="connsiteX22" fmla="*/ 390779 w 1269710"/>
                <a:gd name="connsiteY22" fmla="*/ 102569 h 1430275"/>
                <a:gd name="connsiteX23" fmla="*/ 399019 w 1269710"/>
                <a:gd name="connsiteY23" fmla="*/ 106470 h 1430275"/>
                <a:gd name="connsiteX24" fmla="*/ 405493 w 1269710"/>
                <a:gd name="connsiteY24" fmla="*/ 109050 h 1430275"/>
                <a:gd name="connsiteX25" fmla="*/ 411967 w 1269710"/>
                <a:gd name="connsiteY25" fmla="*/ 111232 h 1430275"/>
                <a:gd name="connsiteX26" fmla="*/ 415498 w 1269710"/>
                <a:gd name="connsiteY26" fmla="*/ 112158 h 1430275"/>
                <a:gd name="connsiteX27" fmla="*/ 419030 w 1269710"/>
                <a:gd name="connsiteY27" fmla="*/ 112951 h 1430275"/>
                <a:gd name="connsiteX28" fmla="*/ 421972 w 1269710"/>
                <a:gd name="connsiteY28" fmla="*/ 113613 h 1430275"/>
                <a:gd name="connsiteX29" fmla="*/ 423738 w 1269710"/>
                <a:gd name="connsiteY29" fmla="*/ 113943 h 1430275"/>
                <a:gd name="connsiteX30" fmla="*/ 425504 w 1269710"/>
                <a:gd name="connsiteY30" fmla="*/ 114208 h 1430275"/>
                <a:gd name="connsiteX31" fmla="*/ 427269 w 1269710"/>
                <a:gd name="connsiteY31" fmla="*/ 114472 h 1430275"/>
                <a:gd name="connsiteX32" fmla="*/ 428446 w 1269710"/>
                <a:gd name="connsiteY32" fmla="*/ 114605 h 1430275"/>
                <a:gd name="connsiteX33" fmla="*/ 429035 w 1269710"/>
                <a:gd name="connsiteY33" fmla="*/ 114737 h 1430275"/>
                <a:gd name="connsiteX34" fmla="*/ 430212 w 1269710"/>
                <a:gd name="connsiteY34" fmla="*/ 114869 h 1430275"/>
                <a:gd name="connsiteX35" fmla="*/ 431389 w 1269710"/>
                <a:gd name="connsiteY35" fmla="*/ 115001 h 1430275"/>
                <a:gd name="connsiteX36" fmla="*/ 431978 w 1269710"/>
                <a:gd name="connsiteY36" fmla="*/ 115067 h 1430275"/>
                <a:gd name="connsiteX37" fmla="*/ 433155 w 1269710"/>
                <a:gd name="connsiteY37" fmla="*/ 115134 h 1430275"/>
                <a:gd name="connsiteX38" fmla="*/ 434332 w 1269710"/>
                <a:gd name="connsiteY38" fmla="*/ 115200 h 1430275"/>
                <a:gd name="connsiteX39" fmla="*/ 435509 w 1269710"/>
                <a:gd name="connsiteY39" fmla="*/ 115266 h 1430275"/>
                <a:gd name="connsiteX40" fmla="*/ 436098 w 1269710"/>
                <a:gd name="connsiteY40" fmla="*/ 115332 h 1430275"/>
                <a:gd name="connsiteX41" fmla="*/ 436686 w 1269710"/>
                <a:gd name="connsiteY41" fmla="*/ 115332 h 1430275"/>
                <a:gd name="connsiteX42" fmla="*/ 437275 w 1269710"/>
                <a:gd name="connsiteY42" fmla="*/ 115332 h 1430275"/>
                <a:gd name="connsiteX43" fmla="*/ 437863 w 1269710"/>
                <a:gd name="connsiteY43" fmla="*/ 115332 h 1430275"/>
                <a:gd name="connsiteX44" fmla="*/ 438452 w 1269710"/>
                <a:gd name="connsiteY44" fmla="*/ 115332 h 1430275"/>
                <a:gd name="connsiteX45" fmla="*/ 438452 w 1269710"/>
                <a:gd name="connsiteY45" fmla="*/ 115398 h 1430275"/>
                <a:gd name="connsiteX46" fmla="*/ 439040 w 1269710"/>
                <a:gd name="connsiteY46" fmla="*/ 115398 h 1430275"/>
                <a:gd name="connsiteX47" fmla="*/ 439629 w 1269710"/>
                <a:gd name="connsiteY47" fmla="*/ 115398 h 1430275"/>
                <a:gd name="connsiteX48" fmla="*/ 440217 w 1269710"/>
                <a:gd name="connsiteY48" fmla="*/ 115398 h 1430275"/>
                <a:gd name="connsiteX49" fmla="*/ 440806 w 1269710"/>
                <a:gd name="connsiteY49" fmla="*/ 115398 h 1430275"/>
                <a:gd name="connsiteX50" fmla="*/ 441395 w 1269710"/>
                <a:gd name="connsiteY50" fmla="*/ 115398 h 1430275"/>
                <a:gd name="connsiteX51" fmla="*/ 441983 w 1269710"/>
                <a:gd name="connsiteY51" fmla="*/ 115398 h 1430275"/>
                <a:gd name="connsiteX52" fmla="*/ 441983 w 1269710"/>
                <a:gd name="connsiteY52" fmla="*/ 115332 h 1430275"/>
                <a:gd name="connsiteX53" fmla="*/ 442572 w 1269710"/>
                <a:gd name="connsiteY53" fmla="*/ 115332 h 1430275"/>
                <a:gd name="connsiteX54" fmla="*/ 443160 w 1269710"/>
                <a:gd name="connsiteY54" fmla="*/ 115332 h 1430275"/>
                <a:gd name="connsiteX55" fmla="*/ 444337 w 1269710"/>
                <a:gd name="connsiteY55" fmla="*/ 115266 h 1430275"/>
                <a:gd name="connsiteX56" fmla="*/ 444926 w 1269710"/>
                <a:gd name="connsiteY56" fmla="*/ 115266 h 1430275"/>
                <a:gd name="connsiteX57" fmla="*/ 446103 w 1269710"/>
                <a:gd name="connsiteY57" fmla="*/ 115200 h 1430275"/>
                <a:gd name="connsiteX58" fmla="*/ 447280 w 1269710"/>
                <a:gd name="connsiteY58" fmla="*/ 115134 h 1430275"/>
                <a:gd name="connsiteX59" fmla="*/ 447869 w 1269710"/>
                <a:gd name="connsiteY59" fmla="*/ 115067 h 1430275"/>
                <a:gd name="connsiteX60" fmla="*/ 449046 w 1269710"/>
                <a:gd name="connsiteY60" fmla="*/ 114935 h 1430275"/>
                <a:gd name="connsiteX61" fmla="*/ 450223 w 1269710"/>
                <a:gd name="connsiteY61" fmla="*/ 114869 h 1430275"/>
                <a:gd name="connsiteX62" fmla="*/ 451400 w 1269710"/>
                <a:gd name="connsiteY62" fmla="*/ 114737 h 1430275"/>
                <a:gd name="connsiteX63" fmla="*/ 451989 w 1269710"/>
                <a:gd name="connsiteY63" fmla="*/ 114605 h 1430275"/>
                <a:gd name="connsiteX64" fmla="*/ 453166 w 1269710"/>
                <a:gd name="connsiteY64" fmla="*/ 114472 h 1430275"/>
                <a:gd name="connsiteX65" fmla="*/ 454931 w 1269710"/>
                <a:gd name="connsiteY65" fmla="*/ 114208 h 1430275"/>
                <a:gd name="connsiteX66" fmla="*/ 457286 w 1269710"/>
                <a:gd name="connsiteY66" fmla="*/ 113811 h 1430275"/>
                <a:gd name="connsiteX67" fmla="*/ 458463 w 1269710"/>
                <a:gd name="connsiteY67" fmla="*/ 113546 h 1430275"/>
                <a:gd name="connsiteX68" fmla="*/ 460228 w 1269710"/>
                <a:gd name="connsiteY68" fmla="*/ 113150 h 1430275"/>
                <a:gd name="connsiteX69" fmla="*/ 463760 w 1269710"/>
                <a:gd name="connsiteY69" fmla="*/ 112356 h 1430275"/>
                <a:gd name="connsiteX70" fmla="*/ 467291 w 1269710"/>
                <a:gd name="connsiteY70" fmla="*/ 111430 h 1430275"/>
                <a:gd name="connsiteX71" fmla="*/ 470822 w 1269710"/>
                <a:gd name="connsiteY71" fmla="*/ 110372 h 1430275"/>
                <a:gd name="connsiteX72" fmla="*/ 477885 w 1269710"/>
                <a:gd name="connsiteY72" fmla="*/ 107859 h 1430275"/>
                <a:gd name="connsiteX73" fmla="*/ 484359 w 1269710"/>
                <a:gd name="connsiteY73" fmla="*/ 104949 h 1430275"/>
                <a:gd name="connsiteX74" fmla="*/ 492010 w 1269710"/>
                <a:gd name="connsiteY74" fmla="*/ 101048 h 1430275"/>
                <a:gd name="connsiteX75" fmla="*/ 500250 w 1269710"/>
                <a:gd name="connsiteY75" fmla="*/ 96551 h 1430275"/>
                <a:gd name="connsiteX76" fmla="*/ 507901 w 1269710"/>
                <a:gd name="connsiteY76" fmla="*/ 91591 h 1430275"/>
                <a:gd name="connsiteX77" fmla="*/ 515552 w 1269710"/>
                <a:gd name="connsiteY77" fmla="*/ 86036 h 1430275"/>
                <a:gd name="connsiteX78" fmla="*/ 522615 w 1269710"/>
                <a:gd name="connsiteY78" fmla="*/ 80613 h 1430275"/>
                <a:gd name="connsiteX79" fmla="*/ 529678 w 1269710"/>
                <a:gd name="connsiteY79" fmla="*/ 74860 h 1430275"/>
                <a:gd name="connsiteX80" fmla="*/ 543803 w 1269710"/>
                <a:gd name="connsiteY80" fmla="*/ 62361 h 1430275"/>
                <a:gd name="connsiteX81" fmla="*/ 557928 w 1269710"/>
                <a:gd name="connsiteY81" fmla="*/ 48011 h 1430275"/>
                <a:gd name="connsiteX82" fmla="*/ 572642 w 1269710"/>
                <a:gd name="connsiteY82" fmla="*/ 32735 h 1430275"/>
                <a:gd name="connsiteX83" fmla="*/ 587945 w 1269710"/>
                <a:gd name="connsiteY83" fmla="*/ 16467 h 1430275"/>
                <a:gd name="connsiteX84" fmla="*/ 595007 w 1269710"/>
                <a:gd name="connsiteY84" fmla="*/ 8200 h 1430275"/>
                <a:gd name="connsiteX85" fmla="*/ 599127 w 1269710"/>
                <a:gd name="connsiteY85" fmla="*/ 4034 h 1430275"/>
                <a:gd name="connsiteX86" fmla="*/ 600893 w 1269710"/>
                <a:gd name="connsiteY86" fmla="*/ 1984 h 1430275"/>
                <a:gd name="connsiteX87" fmla="*/ 601481 w 1269710"/>
                <a:gd name="connsiteY87" fmla="*/ 926 h 1430275"/>
                <a:gd name="connsiteX88" fmla="*/ 602070 w 1269710"/>
                <a:gd name="connsiteY88" fmla="*/ 397 h 1430275"/>
                <a:gd name="connsiteX89" fmla="*/ 602658 w 1269710"/>
                <a:gd name="connsiteY89" fmla="*/ 132 h 1430275"/>
                <a:gd name="connsiteX90" fmla="*/ 603247 w 1269710"/>
                <a:gd name="connsiteY90" fmla="*/ 397 h 1430275"/>
                <a:gd name="connsiteX91" fmla="*/ 603836 w 1269710"/>
                <a:gd name="connsiteY91" fmla="*/ 926 h 1430275"/>
                <a:gd name="connsiteX92" fmla="*/ 604424 w 1269710"/>
                <a:gd name="connsiteY92" fmla="*/ 1984 h 1430275"/>
                <a:gd name="connsiteX93" fmla="*/ 606190 w 1269710"/>
                <a:gd name="connsiteY93" fmla="*/ 4034 h 1430275"/>
                <a:gd name="connsiteX94" fmla="*/ 610310 w 1269710"/>
                <a:gd name="connsiteY94" fmla="*/ 8134 h 1430275"/>
                <a:gd name="connsiteX95" fmla="*/ 617372 w 1269710"/>
                <a:gd name="connsiteY95" fmla="*/ 16334 h 1430275"/>
                <a:gd name="connsiteX96" fmla="*/ 632086 w 1269710"/>
                <a:gd name="connsiteY96" fmla="*/ 32470 h 1430275"/>
                <a:gd name="connsiteX97" fmla="*/ 646800 w 1269710"/>
                <a:gd name="connsiteY97" fmla="*/ 47879 h 1430275"/>
                <a:gd name="connsiteX98" fmla="*/ 661514 w 1269710"/>
                <a:gd name="connsiteY98" fmla="*/ 62361 h 1430275"/>
                <a:gd name="connsiteX99" fmla="*/ 676816 w 1269710"/>
                <a:gd name="connsiteY99" fmla="*/ 75984 h 1430275"/>
                <a:gd name="connsiteX100" fmla="*/ 684467 w 1269710"/>
                <a:gd name="connsiteY100" fmla="*/ 82267 h 1430275"/>
                <a:gd name="connsiteX101" fmla="*/ 692707 w 1269710"/>
                <a:gd name="connsiteY101" fmla="*/ 88020 h 1430275"/>
                <a:gd name="connsiteX102" fmla="*/ 699770 w 1269710"/>
                <a:gd name="connsiteY102" fmla="*/ 92914 h 1430275"/>
                <a:gd name="connsiteX103" fmla="*/ 706833 w 1269710"/>
                <a:gd name="connsiteY103" fmla="*/ 97411 h 1430275"/>
                <a:gd name="connsiteX104" fmla="*/ 713895 w 1269710"/>
                <a:gd name="connsiteY104" fmla="*/ 101378 h 1430275"/>
                <a:gd name="connsiteX105" fmla="*/ 720958 w 1269710"/>
                <a:gd name="connsiteY105" fmla="*/ 104949 h 1430275"/>
                <a:gd name="connsiteX106" fmla="*/ 728609 w 1269710"/>
                <a:gd name="connsiteY106" fmla="*/ 108322 h 1430275"/>
                <a:gd name="connsiteX107" fmla="*/ 732729 w 1269710"/>
                <a:gd name="connsiteY107" fmla="*/ 109777 h 1430275"/>
                <a:gd name="connsiteX108" fmla="*/ 736849 w 1269710"/>
                <a:gd name="connsiteY108" fmla="*/ 111100 h 1430275"/>
                <a:gd name="connsiteX109" fmla="*/ 740969 w 1269710"/>
                <a:gd name="connsiteY109" fmla="*/ 112158 h 1430275"/>
                <a:gd name="connsiteX110" fmla="*/ 744500 w 1269710"/>
                <a:gd name="connsiteY110" fmla="*/ 113150 h 1430275"/>
                <a:gd name="connsiteX111" fmla="*/ 746854 w 1269710"/>
                <a:gd name="connsiteY111" fmla="*/ 113546 h 1430275"/>
                <a:gd name="connsiteX112" fmla="*/ 748620 w 1269710"/>
                <a:gd name="connsiteY112" fmla="*/ 113943 h 1430275"/>
                <a:gd name="connsiteX113" fmla="*/ 750974 w 1269710"/>
                <a:gd name="connsiteY113" fmla="*/ 114274 h 1430275"/>
                <a:gd name="connsiteX114" fmla="*/ 752740 w 1269710"/>
                <a:gd name="connsiteY114" fmla="*/ 114538 h 1430275"/>
                <a:gd name="connsiteX115" fmla="*/ 754505 w 1269710"/>
                <a:gd name="connsiteY115" fmla="*/ 114737 h 1430275"/>
                <a:gd name="connsiteX116" fmla="*/ 755094 w 1269710"/>
                <a:gd name="connsiteY116" fmla="*/ 114869 h 1430275"/>
                <a:gd name="connsiteX117" fmla="*/ 756271 w 1269710"/>
                <a:gd name="connsiteY117" fmla="*/ 114935 h 1430275"/>
                <a:gd name="connsiteX118" fmla="*/ 756860 w 1269710"/>
                <a:gd name="connsiteY118" fmla="*/ 115001 h 1430275"/>
                <a:gd name="connsiteX119" fmla="*/ 758037 w 1269710"/>
                <a:gd name="connsiteY119" fmla="*/ 115067 h 1430275"/>
                <a:gd name="connsiteX120" fmla="*/ 758625 w 1269710"/>
                <a:gd name="connsiteY120" fmla="*/ 115134 h 1430275"/>
                <a:gd name="connsiteX121" fmla="*/ 759802 w 1269710"/>
                <a:gd name="connsiteY121" fmla="*/ 115200 h 1430275"/>
                <a:gd name="connsiteX122" fmla="*/ 760391 w 1269710"/>
                <a:gd name="connsiteY122" fmla="*/ 115266 h 1430275"/>
                <a:gd name="connsiteX123" fmla="*/ 760979 w 1269710"/>
                <a:gd name="connsiteY123" fmla="*/ 115332 h 1430275"/>
                <a:gd name="connsiteX124" fmla="*/ 762157 w 1269710"/>
                <a:gd name="connsiteY124" fmla="*/ 115332 h 1430275"/>
                <a:gd name="connsiteX125" fmla="*/ 762745 w 1269710"/>
                <a:gd name="connsiteY125" fmla="*/ 115332 h 1430275"/>
                <a:gd name="connsiteX126" fmla="*/ 763922 w 1269710"/>
                <a:gd name="connsiteY126" fmla="*/ 115398 h 1430275"/>
                <a:gd name="connsiteX127" fmla="*/ 764511 w 1269710"/>
                <a:gd name="connsiteY127" fmla="*/ 115398 h 1430275"/>
                <a:gd name="connsiteX128" fmla="*/ 765688 w 1269710"/>
                <a:gd name="connsiteY128" fmla="*/ 115398 h 1430275"/>
                <a:gd name="connsiteX129" fmla="*/ 766276 w 1269710"/>
                <a:gd name="connsiteY129" fmla="*/ 115398 h 1430275"/>
                <a:gd name="connsiteX130" fmla="*/ 767454 w 1269710"/>
                <a:gd name="connsiteY130" fmla="*/ 115332 h 1430275"/>
                <a:gd name="connsiteX131" fmla="*/ 768042 w 1269710"/>
                <a:gd name="connsiteY131" fmla="*/ 115332 h 1430275"/>
                <a:gd name="connsiteX132" fmla="*/ 768631 w 1269710"/>
                <a:gd name="connsiteY132" fmla="*/ 115332 h 1430275"/>
                <a:gd name="connsiteX133" fmla="*/ 769808 w 1269710"/>
                <a:gd name="connsiteY133" fmla="*/ 115266 h 1430275"/>
                <a:gd name="connsiteX134" fmla="*/ 770396 w 1269710"/>
                <a:gd name="connsiteY134" fmla="*/ 115200 h 1430275"/>
                <a:gd name="connsiteX135" fmla="*/ 771573 w 1269710"/>
                <a:gd name="connsiteY135" fmla="*/ 115200 h 1430275"/>
                <a:gd name="connsiteX136" fmla="*/ 772162 w 1269710"/>
                <a:gd name="connsiteY136" fmla="*/ 115134 h 1430275"/>
                <a:gd name="connsiteX137" fmla="*/ 773339 w 1269710"/>
                <a:gd name="connsiteY137" fmla="*/ 115067 h 1430275"/>
                <a:gd name="connsiteX138" fmla="*/ 773928 w 1269710"/>
                <a:gd name="connsiteY138" fmla="*/ 115001 h 1430275"/>
                <a:gd name="connsiteX139" fmla="*/ 775105 w 1269710"/>
                <a:gd name="connsiteY139" fmla="*/ 114869 h 1430275"/>
                <a:gd name="connsiteX140" fmla="*/ 775693 w 1269710"/>
                <a:gd name="connsiteY140" fmla="*/ 114803 h 1430275"/>
                <a:gd name="connsiteX141" fmla="*/ 776282 w 1269710"/>
                <a:gd name="connsiteY141" fmla="*/ 114671 h 1430275"/>
                <a:gd name="connsiteX142" fmla="*/ 778048 w 1269710"/>
                <a:gd name="connsiteY142" fmla="*/ 114472 h 1430275"/>
                <a:gd name="connsiteX143" fmla="*/ 779813 w 1269710"/>
                <a:gd name="connsiteY143" fmla="*/ 114208 h 1430275"/>
                <a:gd name="connsiteX144" fmla="*/ 781579 w 1269710"/>
                <a:gd name="connsiteY144" fmla="*/ 113877 h 1430275"/>
                <a:gd name="connsiteX145" fmla="*/ 783345 w 1269710"/>
                <a:gd name="connsiteY145" fmla="*/ 113546 h 1430275"/>
                <a:gd name="connsiteX146" fmla="*/ 787464 w 1269710"/>
                <a:gd name="connsiteY146" fmla="*/ 112753 h 1430275"/>
                <a:gd name="connsiteX147" fmla="*/ 790996 w 1269710"/>
                <a:gd name="connsiteY147" fmla="*/ 111827 h 1430275"/>
                <a:gd name="connsiteX148" fmla="*/ 794527 w 1269710"/>
                <a:gd name="connsiteY148" fmla="*/ 110769 h 1430275"/>
                <a:gd name="connsiteX149" fmla="*/ 801590 w 1269710"/>
                <a:gd name="connsiteY149" fmla="*/ 108256 h 1430275"/>
                <a:gd name="connsiteX150" fmla="*/ 809241 w 1269710"/>
                <a:gd name="connsiteY150" fmla="*/ 105214 h 1430275"/>
                <a:gd name="connsiteX151" fmla="*/ 816304 w 1269710"/>
                <a:gd name="connsiteY151" fmla="*/ 101445 h 1430275"/>
                <a:gd name="connsiteX152" fmla="*/ 823955 w 1269710"/>
                <a:gd name="connsiteY152" fmla="*/ 97212 h 1430275"/>
                <a:gd name="connsiteX153" fmla="*/ 831606 w 1269710"/>
                <a:gd name="connsiteY153" fmla="*/ 92451 h 1430275"/>
                <a:gd name="connsiteX154" fmla="*/ 839257 w 1269710"/>
                <a:gd name="connsiteY154" fmla="*/ 87160 h 1430275"/>
                <a:gd name="connsiteX155" fmla="*/ 846320 w 1269710"/>
                <a:gd name="connsiteY155" fmla="*/ 81539 h 1430275"/>
                <a:gd name="connsiteX156" fmla="*/ 853971 w 1269710"/>
                <a:gd name="connsiteY156" fmla="*/ 75455 h 1430275"/>
                <a:gd name="connsiteX157" fmla="*/ 868685 w 1269710"/>
                <a:gd name="connsiteY157" fmla="*/ 62163 h 1430275"/>
                <a:gd name="connsiteX158" fmla="*/ 883399 w 1269710"/>
                <a:gd name="connsiteY158" fmla="*/ 47747 h 1430275"/>
                <a:gd name="connsiteX159" fmla="*/ 898113 w 1269710"/>
                <a:gd name="connsiteY159" fmla="*/ 32470 h 1430275"/>
                <a:gd name="connsiteX160" fmla="*/ 912826 w 1269710"/>
                <a:gd name="connsiteY160" fmla="*/ 16334 h 1430275"/>
                <a:gd name="connsiteX161" fmla="*/ 920478 w 1269710"/>
                <a:gd name="connsiteY161" fmla="*/ 8134 h 1430275"/>
                <a:gd name="connsiteX162" fmla="*/ 924009 w 1269710"/>
                <a:gd name="connsiteY162" fmla="*/ 4034 h 1430275"/>
                <a:gd name="connsiteX163" fmla="*/ 925775 w 1269710"/>
                <a:gd name="connsiteY163" fmla="*/ 1918 h 1430275"/>
                <a:gd name="connsiteX164" fmla="*/ 926952 w 1269710"/>
                <a:gd name="connsiteY164" fmla="*/ 926 h 1430275"/>
                <a:gd name="connsiteX165" fmla="*/ 927540 w 1269710"/>
                <a:gd name="connsiteY165" fmla="*/ 397 h 1430275"/>
                <a:gd name="connsiteX166" fmla="*/ 927540 w 1269710"/>
                <a:gd name="connsiteY166" fmla="*/ 265 h 1430275"/>
                <a:gd name="connsiteX167" fmla="*/ 927540 w 1269710"/>
                <a:gd name="connsiteY167" fmla="*/ 132 h 1430275"/>
                <a:gd name="connsiteX168" fmla="*/ 927540 w 1269710"/>
                <a:gd name="connsiteY168" fmla="*/ 66 h 1430275"/>
                <a:gd name="connsiteX169" fmla="*/ 928129 w 1269710"/>
                <a:gd name="connsiteY169" fmla="*/ 199 h 1430275"/>
                <a:gd name="connsiteX170" fmla="*/ 928129 w 1269710"/>
                <a:gd name="connsiteY170" fmla="*/ 463 h 1430275"/>
                <a:gd name="connsiteX171" fmla="*/ 928717 w 1269710"/>
                <a:gd name="connsiteY171" fmla="*/ 926 h 1430275"/>
                <a:gd name="connsiteX172" fmla="*/ 929306 w 1269710"/>
                <a:gd name="connsiteY172" fmla="*/ 1984 h 1430275"/>
                <a:gd name="connsiteX173" fmla="*/ 931660 w 1269710"/>
                <a:gd name="connsiteY173" fmla="*/ 4034 h 1430275"/>
                <a:gd name="connsiteX174" fmla="*/ 935191 w 1269710"/>
                <a:gd name="connsiteY174" fmla="*/ 8134 h 1430275"/>
                <a:gd name="connsiteX175" fmla="*/ 942254 w 1269710"/>
                <a:gd name="connsiteY175" fmla="*/ 16334 h 1430275"/>
                <a:gd name="connsiteX176" fmla="*/ 957557 w 1269710"/>
                <a:gd name="connsiteY176" fmla="*/ 32470 h 1430275"/>
                <a:gd name="connsiteX177" fmla="*/ 969165 w 1269710"/>
                <a:gd name="connsiteY177" fmla="*/ 44962 h 1430275"/>
                <a:gd name="connsiteX178" fmla="*/ 1269710 w 1269710"/>
                <a:gd name="connsiteY178" fmla="*/ 1245339 h 1430275"/>
                <a:gd name="connsiteX179" fmla="*/ 863052 w 1269710"/>
                <a:gd name="connsiteY179" fmla="*/ 749806 h 1430275"/>
                <a:gd name="connsiteX180" fmla="*/ 395787 w 1269710"/>
                <a:gd name="connsiteY180" fmla="*/ 1430275 h 1430275"/>
                <a:gd name="connsiteX181" fmla="*/ 409663 w 1269710"/>
                <a:gd name="connsiteY181" fmla="*/ 415797 h 1430275"/>
                <a:gd name="connsiteX182" fmla="*/ 0 w 1269710"/>
                <a:gd name="connsiteY182" fmla="*/ 597421 h 1430275"/>
                <a:gd name="connsiteX183" fmla="*/ 249996 w 1269710"/>
                <a:gd name="connsiteY183" fmla="*/ 37817 h 1430275"/>
                <a:gd name="connsiteX184" fmla="*/ 250351 w 1269710"/>
                <a:gd name="connsiteY184" fmla="*/ 36512 h 1430275"/>
                <a:gd name="connsiteX185" fmla="*/ 253079 w 1269710"/>
                <a:gd name="connsiteY185" fmla="*/ 36512 h 1430275"/>
                <a:gd name="connsiteX186" fmla="*/ 256767 w 1269710"/>
                <a:gd name="connsiteY186" fmla="*/ 22958 h 1430275"/>
                <a:gd name="connsiteX187" fmla="*/ 262474 w 1269710"/>
                <a:gd name="connsiteY187" fmla="*/ 16930 h 1430275"/>
                <a:gd name="connsiteX188" fmla="*/ 269537 w 1269710"/>
                <a:gd name="connsiteY188" fmla="*/ 8994 h 1430275"/>
                <a:gd name="connsiteX189" fmla="*/ 273068 w 1269710"/>
                <a:gd name="connsiteY189" fmla="*/ 5026 h 1430275"/>
                <a:gd name="connsiteX190" fmla="*/ 274834 w 1269710"/>
                <a:gd name="connsiteY190" fmla="*/ 3042 h 1430275"/>
                <a:gd name="connsiteX191" fmla="*/ 276011 w 1269710"/>
                <a:gd name="connsiteY191" fmla="*/ 2050 h 1430275"/>
                <a:gd name="connsiteX192" fmla="*/ 276599 w 1269710"/>
                <a:gd name="connsiteY192" fmla="*/ 1058 h 1430275"/>
                <a:gd name="connsiteX193" fmla="*/ 277188 w 1269710"/>
                <a:gd name="connsiteY193" fmla="*/ 529 h 1430275"/>
                <a:gd name="connsiteX194" fmla="*/ 277188 w 1269710"/>
                <a:gd name="connsiteY194" fmla="*/ 265 h 1430275"/>
                <a:gd name="connsiteX195" fmla="*/ 277188 w 1269710"/>
                <a:gd name="connsiteY195" fmla="*/ 132 h 1430275"/>
                <a:gd name="connsiteX196" fmla="*/ 277188 w 1269710"/>
                <a:gd name="connsiteY196" fmla="*/ 66 h 1430275"/>
                <a:gd name="connsiteX197" fmla="*/ 277777 w 1269710"/>
                <a:gd name="connsiteY197" fmla="*/ 0 h 1430275"/>
                <a:gd name="connsiteX0" fmla="*/ 277777 w 1269710"/>
                <a:gd name="connsiteY0" fmla="*/ 0 h 1430275"/>
                <a:gd name="connsiteX1" fmla="*/ 277777 w 1269710"/>
                <a:gd name="connsiteY1" fmla="*/ 66 h 1430275"/>
                <a:gd name="connsiteX2" fmla="*/ 277777 w 1269710"/>
                <a:gd name="connsiteY2" fmla="*/ 199 h 1430275"/>
                <a:gd name="connsiteX3" fmla="*/ 277777 w 1269710"/>
                <a:gd name="connsiteY3" fmla="*/ 331 h 1430275"/>
                <a:gd name="connsiteX4" fmla="*/ 278365 w 1269710"/>
                <a:gd name="connsiteY4" fmla="*/ 595 h 1430275"/>
                <a:gd name="connsiteX5" fmla="*/ 278365 w 1269710"/>
                <a:gd name="connsiteY5" fmla="*/ 860 h 1430275"/>
                <a:gd name="connsiteX6" fmla="*/ 278954 w 1269710"/>
                <a:gd name="connsiteY6" fmla="*/ 1389 h 1430275"/>
                <a:gd name="connsiteX7" fmla="*/ 279542 w 1269710"/>
                <a:gd name="connsiteY7" fmla="*/ 1918 h 1430275"/>
                <a:gd name="connsiteX8" fmla="*/ 280131 w 1269710"/>
                <a:gd name="connsiteY8" fmla="*/ 3042 h 1430275"/>
                <a:gd name="connsiteX9" fmla="*/ 282485 w 1269710"/>
                <a:gd name="connsiteY9" fmla="*/ 5158 h 1430275"/>
                <a:gd name="connsiteX10" fmla="*/ 284251 w 1269710"/>
                <a:gd name="connsiteY10" fmla="*/ 7275 h 1430275"/>
                <a:gd name="connsiteX11" fmla="*/ 287782 w 1269710"/>
                <a:gd name="connsiteY11" fmla="*/ 11507 h 1430275"/>
                <a:gd name="connsiteX12" fmla="*/ 291902 w 1269710"/>
                <a:gd name="connsiteY12" fmla="*/ 15739 h 1430275"/>
                <a:gd name="connsiteX13" fmla="*/ 299553 w 1269710"/>
                <a:gd name="connsiteY13" fmla="*/ 24138 h 1430275"/>
                <a:gd name="connsiteX14" fmla="*/ 307204 w 1269710"/>
                <a:gd name="connsiteY14" fmla="*/ 32470 h 1430275"/>
                <a:gd name="connsiteX15" fmla="*/ 321330 w 1269710"/>
                <a:gd name="connsiteY15" fmla="*/ 47284 h 1430275"/>
                <a:gd name="connsiteX16" fmla="*/ 335455 w 1269710"/>
                <a:gd name="connsiteY16" fmla="*/ 61237 h 1430275"/>
                <a:gd name="connsiteX17" fmla="*/ 350757 w 1269710"/>
                <a:gd name="connsiteY17" fmla="*/ 75058 h 1430275"/>
                <a:gd name="connsiteX18" fmla="*/ 358408 w 1269710"/>
                <a:gd name="connsiteY18" fmla="*/ 81341 h 1430275"/>
                <a:gd name="connsiteX19" fmla="*/ 366060 w 1269710"/>
                <a:gd name="connsiteY19" fmla="*/ 87160 h 1430275"/>
                <a:gd name="connsiteX20" fmla="*/ 374299 w 1269710"/>
                <a:gd name="connsiteY20" fmla="*/ 92914 h 1430275"/>
                <a:gd name="connsiteX21" fmla="*/ 382539 w 1269710"/>
                <a:gd name="connsiteY21" fmla="*/ 98072 h 1430275"/>
                <a:gd name="connsiteX22" fmla="*/ 390779 w 1269710"/>
                <a:gd name="connsiteY22" fmla="*/ 102569 h 1430275"/>
                <a:gd name="connsiteX23" fmla="*/ 399019 w 1269710"/>
                <a:gd name="connsiteY23" fmla="*/ 106470 h 1430275"/>
                <a:gd name="connsiteX24" fmla="*/ 405493 w 1269710"/>
                <a:gd name="connsiteY24" fmla="*/ 109050 h 1430275"/>
                <a:gd name="connsiteX25" fmla="*/ 411967 w 1269710"/>
                <a:gd name="connsiteY25" fmla="*/ 111232 h 1430275"/>
                <a:gd name="connsiteX26" fmla="*/ 415498 w 1269710"/>
                <a:gd name="connsiteY26" fmla="*/ 112158 h 1430275"/>
                <a:gd name="connsiteX27" fmla="*/ 419030 w 1269710"/>
                <a:gd name="connsiteY27" fmla="*/ 112951 h 1430275"/>
                <a:gd name="connsiteX28" fmla="*/ 421972 w 1269710"/>
                <a:gd name="connsiteY28" fmla="*/ 113613 h 1430275"/>
                <a:gd name="connsiteX29" fmla="*/ 423738 w 1269710"/>
                <a:gd name="connsiteY29" fmla="*/ 113943 h 1430275"/>
                <a:gd name="connsiteX30" fmla="*/ 425504 w 1269710"/>
                <a:gd name="connsiteY30" fmla="*/ 114208 h 1430275"/>
                <a:gd name="connsiteX31" fmla="*/ 427269 w 1269710"/>
                <a:gd name="connsiteY31" fmla="*/ 114472 h 1430275"/>
                <a:gd name="connsiteX32" fmla="*/ 428446 w 1269710"/>
                <a:gd name="connsiteY32" fmla="*/ 114605 h 1430275"/>
                <a:gd name="connsiteX33" fmla="*/ 429035 w 1269710"/>
                <a:gd name="connsiteY33" fmla="*/ 114737 h 1430275"/>
                <a:gd name="connsiteX34" fmla="*/ 430212 w 1269710"/>
                <a:gd name="connsiteY34" fmla="*/ 114869 h 1430275"/>
                <a:gd name="connsiteX35" fmla="*/ 431389 w 1269710"/>
                <a:gd name="connsiteY35" fmla="*/ 115001 h 1430275"/>
                <a:gd name="connsiteX36" fmla="*/ 431978 w 1269710"/>
                <a:gd name="connsiteY36" fmla="*/ 115067 h 1430275"/>
                <a:gd name="connsiteX37" fmla="*/ 433155 w 1269710"/>
                <a:gd name="connsiteY37" fmla="*/ 115134 h 1430275"/>
                <a:gd name="connsiteX38" fmla="*/ 434332 w 1269710"/>
                <a:gd name="connsiteY38" fmla="*/ 115200 h 1430275"/>
                <a:gd name="connsiteX39" fmla="*/ 435509 w 1269710"/>
                <a:gd name="connsiteY39" fmla="*/ 115266 h 1430275"/>
                <a:gd name="connsiteX40" fmla="*/ 436098 w 1269710"/>
                <a:gd name="connsiteY40" fmla="*/ 115332 h 1430275"/>
                <a:gd name="connsiteX41" fmla="*/ 436686 w 1269710"/>
                <a:gd name="connsiteY41" fmla="*/ 115332 h 1430275"/>
                <a:gd name="connsiteX42" fmla="*/ 437275 w 1269710"/>
                <a:gd name="connsiteY42" fmla="*/ 115332 h 1430275"/>
                <a:gd name="connsiteX43" fmla="*/ 437863 w 1269710"/>
                <a:gd name="connsiteY43" fmla="*/ 115332 h 1430275"/>
                <a:gd name="connsiteX44" fmla="*/ 438452 w 1269710"/>
                <a:gd name="connsiteY44" fmla="*/ 115332 h 1430275"/>
                <a:gd name="connsiteX45" fmla="*/ 438452 w 1269710"/>
                <a:gd name="connsiteY45" fmla="*/ 115398 h 1430275"/>
                <a:gd name="connsiteX46" fmla="*/ 439040 w 1269710"/>
                <a:gd name="connsiteY46" fmla="*/ 115398 h 1430275"/>
                <a:gd name="connsiteX47" fmla="*/ 439629 w 1269710"/>
                <a:gd name="connsiteY47" fmla="*/ 115398 h 1430275"/>
                <a:gd name="connsiteX48" fmla="*/ 440217 w 1269710"/>
                <a:gd name="connsiteY48" fmla="*/ 115398 h 1430275"/>
                <a:gd name="connsiteX49" fmla="*/ 440806 w 1269710"/>
                <a:gd name="connsiteY49" fmla="*/ 115398 h 1430275"/>
                <a:gd name="connsiteX50" fmla="*/ 441395 w 1269710"/>
                <a:gd name="connsiteY50" fmla="*/ 115398 h 1430275"/>
                <a:gd name="connsiteX51" fmla="*/ 441983 w 1269710"/>
                <a:gd name="connsiteY51" fmla="*/ 115398 h 1430275"/>
                <a:gd name="connsiteX52" fmla="*/ 441983 w 1269710"/>
                <a:gd name="connsiteY52" fmla="*/ 115332 h 1430275"/>
                <a:gd name="connsiteX53" fmla="*/ 442572 w 1269710"/>
                <a:gd name="connsiteY53" fmla="*/ 115332 h 1430275"/>
                <a:gd name="connsiteX54" fmla="*/ 443160 w 1269710"/>
                <a:gd name="connsiteY54" fmla="*/ 115332 h 1430275"/>
                <a:gd name="connsiteX55" fmla="*/ 444337 w 1269710"/>
                <a:gd name="connsiteY55" fmla="*/ 115266 h 1430275"/>
                <a:gd name="connsiteX56" fmla="*/ 444926 w 1269710"/>
                <a:gd name="connsiteY56" fmla="*/ 115266 h 1430275"/>
                <a:gd name="connsiteX57" fmla="*/ 446103 w 1269710"/>
                <a:gd name="connsiteY57" fmla="*/ 115200 h 1430275"/>
                <a:gd name="connsiteX58" fmla="*/ 447280 w 1269710"/>
                <a:gd name="connsiteY58" fmla="*/ 115134 h 1430275"/>
                <a:gd name="connsiteX59" fmla="*/ 447869 w 1269710"/>
                <a:gd name="connsiteY59" fmla="*/ 115067 h 1430275"/>
                <a:gd name="connsiteX60" fmla="*/ 449046 w 1269710"/>
                <a:gd name="connsiteY60" fmla="*/ 114935 h 1430275"/>
                <a:gd name="connsiteX61" fmla="*/ 450223 w 1269710"/>
                <a:gd name="connsiteY61" fmla="*/ 114869 h 1430275"/>
                <a:gd name="connsiteX62" fmla="*/ 451400 w 1269710"/>
                <a:gd name="connsiteY62" fmla="*/ 114737 h 1430275"/>
                <a:gd name="connsiteX63" fmla="*/ 451989 w 1269710"/>
                <a:gd name="connsiteY63" fmla="*/ 114605 h 1430275"/>
                <a:gd name="connsiteX64" fmla="*/ 453166 w 1269710"/>
                <a:gd name="connsiteY64" fmla="*/ 114472 h 1430275"/>
                <a:gd name="connsiteX65" fmla="*/ 454931 w 1269710"/>
                <a:gd name="connsiteY65" fmla="*/ 114208 h 1430275"/>
                <a:gd name="connsiteX66" fmla="*/ 457286 w 1269710"/>
                <a:gd name="connsiteY66" fmla="*/ 113811 h 1430275"/>
                <a:gd name="connsiteX67" fmla="*/ 458463 w 1269710"/>
                <a:gd name="connsiteY67" fmla="*/ 113546 h 1430275"/>
                <a:gd name="connsiteX68" fmla="*/ 460228 w 1269710"/>
                <a:gd name="connsiteY68" fmla="*/ 113150 h 1430275"/>
                <a:gd name="connsiteX69" fmla="*/ 463760 w 1269710"/>
                <a:gd name="connsiteY69" fmla="*/ 112356 h 1430275"/>
                <a:gd name="connsiteX70" fmla="*/ 467291 w 1269710"/>
                <a:gd name="connsiteY70" fmla="*/ 111430 h 1430275"/>
                <a:gd name="connsiteX71" fmla="*/ 470822 w 1269710"/>
                <a:gd name="connsiteY71" fmla="*/ 110372 h 1430275"/>
                <a:gd name="connsiteX72" fmla="*/ 477885 w 1269710"/>
                <a:gd name="connsiteY72" fmla="*/ 107859 h 1430275"/>
                <a:gd name="connsiteX73" fmla="*/ 484359 w 1269710"/>
                <a:gd name="connsiteY73" fmla="*/ 104949 h 1430275"/>
                <a:gd name="connsiteX74" fmla="*/ 492010 w 1269710"/>
                <a:gd name="connsiteY74" fmla="*/ 101048 h 1430275"/>
                <a:gd name="connsiteX75" fmla="*/ 500250 w 1269710"/>
                <a:gd name="connsiteY75" fmla="*/ 96551 h 1430275"/>
                <a:gd name="connsiteX76" fmla="*/ 507901 w 1269710"/>
                <a:gd name="connsiteY76" fmla="*/ 91591 h 1430275"/>
                <a:gd name="connsiteX77" fmla="*/ 515552 w 1269710"/>
                <a:gd name="connsiteY77" fmla="*/ 86036 h 1430275"/>
                <a:gd name="connsiteX78" fmla="*/ 522615 w 1269710"/>
                <a:gd name="connsiteY78" fmla="*/ 80613 h 1430275"/>
                <a:gd name="connsiteX79" fmla="*/ 529678 w 1269710"/>
                <a:gd name="connsiteY79" fmla="*/ 74860 h 1430275"/>
                <a:gd name="connsiteX80" fmla="*/ 543803 w 1269710"/>
                <a:gd name="connsiteY80" fmla="*/ 62361 h 1430275"/>
                <a:gd name="connsiteX81" fmla="*/ 557928 w 1269710"/>
                <a:gd name="connsiteY81" fmla="*/ 48011 h 1430275"/>
                <a:gd name="connsiteX82" fmla="*/ 572642 w 1269710"/>
                <a:gd name="connsiteY82" fmla="*/ 32735 h 1430275"/>
                <a:gd name="connsiteX83" fmla="*/ 587945 w 1269710"/>
                <a:gd name="connsiteY83" fmla="*/ 16467 h 1430275"/>
                <a:gd name="connsiteX84" fmla="*/ 595007 w 1269710"/>
                <a:gd name="connsiteY84" fmla="*/ 8200 h 1430275"/>
                <a:gd name="connsiteX85" fmla="*/ 599127 w 1269710"/>
                <a:gd name="connsiteY85" fmla="*/ 4034 h 1430275"/>
                <a:gd name="connsiteX86" fmla="*/ 600893 w 1269710"/>
                <a:gd name="connsiteY86" fmla="*/ 1984 h 1430275"/>
                <a:gd name="connsiteX87" fmla="*/ 601481 w 1269710"/>
                <a:gd name="connsiteY87" fmla="*/ 926 h 1430275"/>
                <a:gd name="connsiteX88" fmla="*/ 602070 w 1269710"/>
                <a:gd name="connsiteY88" fmla="*/ 397 h 1430275"/>
                <a:gd name="connsiteX89" fmla="*/ 602658 w 1269710"/>
                <a:gd name="connsiteY89" fmla="*/ 132 h 1430275"/>
                <a:gd name="connsiteX90" fmla="*/ 603247 w 1269710"/>
                <a:gd name="connsiteY90" fmla="*/ 397 h 1430275"/>
                <a:gd name="connsiteX91" fmla="*/ 603836 w 1269710"/>
                <a:gd name="connsiteY91" fmla="*/ 926 h 1430275"/>
                <a:gd name="connsiteX92" fmla="*/ 604424 w 1269710"/>
                <a:gd name="connsiteY92" fmla="*/ 1984 h 1430275"/>
                <a:gd name="connsiteX93" fmla="*/ 606190 w 1269710"/>
                <a:gd name="connsiteY93" fmla="*/ 4034 h 1430275"/>
                <a:gd name="connsiteX94" fmla="*/ 610310 w 1269710"/>
                <a:gd name="connsiteY94" fmla="*/ 8134 h 1430275"/>
                <a:gd name="connsiteX95" fmla="*/ 617372 w 1269710"/>
                <a:gd name="connsiteY95" fmla="*/ 16334 h 1430275"/>
                <a:gd name="connsiteX96" fmla="*/ 632086 w 1269710"/>
                <a:gd name="connsiteY96" fmla="*/ 32470 h 1430275"/>
                <a:gd name="connsiteX97" fmla="*/ 646800 w 1269710"/>
                <a:gd name="connsiteY97" fmla="*/ 47879 h 1430275"/>
                <a:gd name="connsiteX98" fmla="*/ 661514 w 1269710"/>
                <a:gd name="connsiteY98" fmla="*/ 62361 h 1430275"/>
                <a:gd name="connsiteX99" fmla="*/ 676816 w 1269710"/>
                <a:gd name="connsiteY99" fmla="*/ 75984 h 1430275"/>
                <a:gd name="connsiteX100" fmla="*/ 684467 w 1269710"/>
                <a:gd name="connsiteY100" fmla="*/ 82267 h 1430275"/>
                <a:gd name="connsiteX101" fmla="*/ 692707 w 1269710"/>
                <a:gd name="connsiteY101" fmla="*/ 88020 h 1430275"/>
                <a:gd name="connsiteX102" fmla="*/ 699770 w 1269710"/>
                <a:gd name="connsiteY102" fmla="*/ 92914 h 1430275"/>
                <a:gd name="connsiteX103" fmla="*/ 706833 w 1269710"/>
                <a:gd name="connsiteY103" fmla="*/ 97411 h 1430275"/>
                <a:gd name="connsiteX104" fmla="*/ 713895 w 1269710"/>
                <a:gd name="connsiteY104" fmla="*/ 101378 h 1430275"/>
                <a:gd name="connsiteX105" fmla="*/ 720958 w 1269710"/>
                <a:gd name="connsiteY105" fmla="*/ 104949 h 1430275"/>
                <a:gd name="connsiteX106" fmla="*/ 728609 w 1269710"/>
                <a:gd name="connsiteY106" fmla="*/ 108322 h 1430275"/>
                <a:gd name="connsiteX107" fmla="*/ 732729 w 1269710"/>
                <a:gd name="connsiteY107" fmla="*/ 109777 h 1430275"/>
                <a:gd name="connsiteX108" fmla="*/ 736849 w 1269710"/>
                <a:gd name="connsiteY108" fmla="*/ 111100 h 1430275"/>
                <a:gd name="connsiteX109" fmla="*/ 740969 w 1269710"/>
                <a:gd name="connsiteY109" fmla="*/ 112158 h 1430275"/>
                <a:gd name="connsiteX110" fmla="*/ 744500 w 1269710"/>
                <a:gd name="connsiteY110" fmla="*/ 113150 h 1430275"/>
                <a:gd name="connsiteX111" fmla="*/ 746854 w 1269710"/>
                <a:gd name="connsiteY111" fmla="*/ 113546 h 1430275"/>
                <a:gd name="connsiteX112" fmla="*/ 748620 w 1269710"/>
                <a:gd name="connsiteY112" fmla="*/ 113943 h 1430275"/>
                <a:gd name="connsiteX113" fmla="*/ 750974 w 1269710"/>
                <a:gd name="connsiteY113" fmla="*/ 114274 h 1430275"/>
                <a:gd name="connsiteX114" fmla="*/ 752740 w 1269710"/>
                <a:gd name="connsiteY114" fmla="*/ 114538 h 1430275"/>
                <a:gd name="connsiteX115" fmla="*/ 754505 w 1269710"/>
                <a:gd name="connsiteY115" fmla="*/ 114737 h 1430275"/>
                <a:gd name="connsiteX116" fmla="*/ 755094 w 1269710"/>
                <a:gd name="connsiteY116" fmla="*/ 114869 h 1430275"/>
                <a:gd name="connsiteX117" fmla="*/ 756271 w 1269710"/>
                <a:gd name="connsiteY117" fmla="*/ 114935 h 1430275"/>
                <a:gd name="connsiteX118" fmla="*/ 756860 w 1269710"/>
                <a:gd name="connsiteY118" fmla="*/ 115001 h 1430275"/>
                <a:gd name="connsiteX119" fmla="*/ 758037 w 1269710"/>
                <a:gd name="connsiteY119" fmla="*/ 115067 h 1430275"/>
                <a:gd name="connsiteX120" fmla="*/ 758625 w 1269710"/>
                <a:gd name="connsiteY120" fmla="*/ 115134 h 1430275"/>
                <a:gd name="connsiteX121" fmla="*/ 759802 w 1269710"/>
                <a:gd name="connsiteY121" fmla="*/ 115200 h 1430275"/>
                <a:gd name="connsiteX122" fmla="*/ 760391 w 1269710"/>
                <a:gd name="connsiteY122" fmla="*/ 115266 h 1430275"/>
                <a:gd name="connsiteX123" fmla="*/ 760979 w 1269710"/>
                <a:gd name="connsiteY123" fmla="*/ 115332 h 1430275"/>
                <a:gd name="connsiteX124" fmla="*/ 762157 w 1269710"/>
                <a:gd name="connsiteY124" fmla="*/ 115332 h 1430275"/>
                <a:gd name="connsiteX125" fmla="*/ 762745 w 1269710"/>
                <a:gd name="connsiteY125" fmla="*/ 115332 h 1430275"/>
                <a:gd name="connsiteX126" fmla="*/ 763922 w 1269710"/>
                <a:gd name="connsiteY126" fmla="*/ 115398 h 1430275"/>
                <a:gd name="connsiteX127" fmla="*/ 764511 w 1269710"/>
                <a:gd name="connsiteY127" fmla="*/ 115398 h 1430275"/>
                <a:gd name="connsiteX128" fmla="*/ 765688 w 1269710"/>
                <a:gd name="connsiteY128" fmla="*/ 115398 h 1430275"/>
                <a:gd name="connsiteX129" fmla="*/ 766276 w 1269710"/>
                <a:gd name="connsiteY129" fmla="*/ 115398 h 1430275"/>
                <a:gd name="connsiteX130" fmla="*/ 767454 w 1269710"/>
                <a:gd name="connsiteY130" fmla="*/ 115332 h 1430275"/>
                <a:gd name="connsiteX131" fmla="*/ 768042 w 1269710"/>
                <a:gd name="connsiteY131" fmla="*/ 115332 h 1430275"/>
                <a:gd name="connsiteX132" fmla="*/ 768631 w 1269710"/>
                <a:gd name="connsiteY132" fmla="*/ 115332 h 1430275"/>
                <a:gd name="connsiteX133" fmla="*/ 769808 w 1269710"/>
                <a:gd name="connsiteY133" fmla="*/ 115266 h 1430275"/>
                <a:gd name="connsiteX134" fmla="*/ 770396 w 1269710"/>
                <a:gd name="connsiteY134" fmla="*/ 115200 h 1430275"/>
                <a:gd name="connsiteX135" fmla="*/ 771573 w 1269710"/>
                <a:gd name="connsiteY135" fmla="*/ 115200 h 1430275"/>
                <a:gd name="connsiteX136" fmla="*/ 772162 w 1269710"/>
                <a:gd name="connsiteY136" fmla="*/ 115134 h 1430275"/>
                <a:gd name="connsiteX137" fmla="*/ 773339 w 1269710"/>
                <a:gd name="connsiteY137" fmla="*/ 115067 h 1430275"/>
                <a:gd name="connsiteX138" fmla="*/ 773928 w 1269710"/>
                <a:gd name="connsiteY138" fmla="*/ 115001 h 1430275"/>
                <a:gd name="connsiteX139" fmla="*/ 775105 w 1269710"/>
                <a:gd name="connsiteY139" fmla="*/ 114869 h 1430275"/>
                <a:gd name="connsiteX140" fmla="*/ 775693 w 1269710"/>
                <a:gd name="connsiteY140" fmla="*/ 114803 h 1430275"/>
                <a:gd name="connsiteX141" fmla="*/ 776282 w 1269710"/>
                <a:gd name="connsiteY141" fmla="*/ 114671 h 1430275"/>
                <a:gd name="connsiteX142" fmla="*/ 778048 w 1269710"/>
                <a:gd name="connsiteY142" fmla="*/ 114472 h 1430275"/>
                <a:gd name="connsiteX143" fmla="*/ 779813 w 1269710"/>
                <a:gd name="connsiteY143" fmla="*/ 114208 h 1430275"/>
                <a:gd name="connsiteX144" fmla="*/ 781579 w 1269710"/>
                <a:gd name="connsiteY144" fmla="*/ 113877 h 1430275"/>
                <a:gd name="connsiteX145" fmla="*/ 783345 w 1269710"/>
                <a:gd name="connsiteY145" fmla="*/ 113546 h 1430275"/>
                <a:gd name="connsiteX146" fmla="*/ 787464 w 1269710"/>
                <a:gd name="connsiteY146" fmla="*/ 112753 h 1430275"/>
                <a:gd name="connsiteX147" fmla="*/ 790996 w 1269710"/>
                <a:gd name="connsiteY147" fmla="*/ 111827 h 1430275"/>
                <a:gd name="connsiteX148" fmla="*/ 794527 w 1269710"/>
                <a:gd name="connsiteY148" fmla="*/ 110769 h 1430275"/>
                <a:gd name="connsiteX149" fmla="*/ 801590 w 1269710"/>
                <a:gd name="connsiteY149" fmla="*/ 108256 h 1430275"/>
                <a:gd name="connsiteX150" fmla="*/ 809241 w 1269710"/>
                <a:gd name="connsiteY150" fmla="*/ 105214 h 1430275"/>
                <a:gd name="connsiteX151" fmla="*/ 816304 w 1269710"/>
                <a:gd name="connsiteY151" fmla="*/ 101445 h 1430275"/>
                <a:gd name="connsiteX152" fmla="*/ 823955 w 1269710"/>
                <a:gd name="connsiteY152" fmla="*/ 97212 h 1430275"/>
                <a:gd name="connsiteX153" fmla="*/ 831606 w 1269710"/>
                <a:gd name="connsiteY153" fmla="*/ 92451 h 1430275"/>
                <a:gd name="connsiteX154" fmla="*/ 839257 w 1269710"/>
                <a:gd name="connsiteY154" fmla="*/ 87160 h 1430275"/>
                <a:gd name="connsiteX155" fmla="*/ 846320 w 1269710"/>
                <a:gd name="connsiteY155" fmla="*/ 81539 h 1430275"/>
                <a:gd name="connsiteX156" fmla="*/ 853971 w 1269710"/>
                <a:gd name="connsiteY156" fmla="*/ 75455 h 1430275"/>
                <a:gd name="connsiteX157" fmla="*/ 868685 w 1269710"/>
                <a:gd name="connsiteY157" fmla="*/ 62163 h 1430275"/>
                <a:gd name="connsiteX158" fmla="*/ 883399 w 1269710"/>
                <a:gd name="connsiteY158" fmla="*/ 47747 h 1430275"/>
                <a:gd name="connsiteX159" fmla="*/ 898113 w 1269710"/>
                <a:gd name="connsiteY159" fmla="*/ 32470 h 1430275"/>
                <a:gd name="connsiteX160" fmla="*/ 912826 w 1269710"/>
                <a:gd name="connsiteY160" fmla="*/ 16334 h 1430275"/>
                <a:gd name="connsiteX161" fmla="*/ 920478 w 1269710"/>
                <a:gd name="connsiteY161" fmla="*/ 8134 h 1430275"/>
                <a:gd name="connsiteX162" fmla="*/ 924009 w 1269710"/>
                <a:gd name="connsiteY162" fmla="*/ 4034 h 1430275"/>
                <a:gd name="connsiteX163" fmla="*/ 925775 w 1269710"/>
                <a:gd name="connsiteY163" fmla="*/ 1918 h 1430275"/>
                <a:gd name="connsiteX164" fmla="*/ 926952 w 1269710"/>
                <a:gd name="connsiteY164" fmla="*/ 926 h 1430275"/>
                <a:gd name="connsiteX165" fmla="*/ 927540 w 1269710"/>
                <a:gd name="connsiteY165" fmla="*/ 397 h 1430275"/>
                <a:gd name="connsiteX166" fmla="*/ 927540 w 1269710"/>
                <a:gd name="connsiteY166" fmla="*/ 265 h 1430275"/>
                <a:gd name="connsiteX167" fmla="*/ 927540 w 1269710"/>
                <a:gd name="connsiteY167" fmla="*/ 132 h 1430275"/>
                <a:gd name="connsiteX168" fmla="*/ 927540 w 1269710"/>
                <a:gd name="connsiteY168" fmla="*/ 66 h 1430275"/>
                <a:gd name="connsiteX169" fmla="*/ 928129 w 1269710"/>
                <a:gd name="connsiteY169" fmla="*/ 199 h 1430275"/>
                <a:gd name="connsiteX170" fmla="*/ 928129 w 1269710"/>
                <a:gd name="connsiteY170" fmla="*/ 463 h 1430275"/>
                <a:gd name="connsiteX171" fmla="*/ 928717 w 1269710"/>
                <a:gd name="connsiteY171" fmla="*/ 926 h 1430275"/>
                <a:gd name="connsiteX172" fmla="*/ 929306 w 1269710"/>
                <a:gd name="connsiteY172" fmla="*/ 1984 h 1430275"/>
                <a:gd name="connsiteX173" fmla="*/ 931660 w 1269710"/>
                <a:gd name="connsiteY173" fmla="*/ 4034 h 1430275"/>
                <a:gd name="connsiteX174" fmla="*/ 935191 w 1269710"/>
                <a:gd name="connsiteY174" fmla="*/ 8134 h 1430275"/>
                <a:gd name="connsiteX175" fmla="*/ 942254 w 1269710"/>
                <a:gd name="connsiteY175" fmla="*/ 16334 h 1430275"/>
                <a:gd name="connsiteX176" fmla="*/ 957557 w 1269710"/>
                <a:gd name="connsiteY176" fmla="*/ 32470 h 1430275"/>
                <a:gd name="connsiteX177" fmla="*/ 969165 w 1269710"/>
                <a:gd name="connsiteY177" fmla="*/ 44962 h 1430275"/>
                <a:gd name="connsiteX178" fmla="*/ 1269710 w 1269710"/>
                <a:gd name="connsiteY178" fmla="*/ 1245339 h 1430275"/>
                <a:gd name="connsiteX179" fmla="*/ 816026 w 1269710"/>
                <a:gd name="connsiteY179" fmla="*/ 1016289 h 1430275"/>
                <a:gd name="connsiteX180" fmla="*/ 395787 w 1269710"/>
                <a:gd name="connsiteY180" fmla="*/ 1430275 h 1430275"/>
                <a:gd name="connsiteX181" fmla="*/ 409663 w 1269710"/>
                <a:gd name="connsiteY181" fmla="*/ 415797 h 1430275"/>
                <a:gd name="connsiteX182" fmla="*/ 0 w 1269710"/>
                <a:gd name="connsiteY182" fmla="*/ 597421 h 1430275"/>
                <a:gd name="connsiteX183" fmla="*/ 249996 w 1269710"/>
                <a:gd name="connsiteY183" fmla="*/ 37817 h 1430275"/>
                <a:gd name="connsiteX184" fmla="*/ 250351 w 1269710"/>
                <a:gd name="connsiteY184" fmla="*/ 36512 h 1430275"/>
                <a:gd name="connsiteX185" fmla="*/ 253079 w 1269710"/>
                <a:gd name="connsiteY185" fmla="*/ 36512 h 1430275"/>
                <a:gd name="connsiteX186" fmla="*/ 256767 w 1269710"/>
                <a:gd name="connsiteY186" fmla="*/ 22958 h 1430275"/>
                <a:gd name="connsiteX187" fmla="*/ 262474 w 1269710"/>
                <a:gd name="connsiteY187" fmla="*/ 16930 h 1430275"/>
                <a:gd name="connsiteX188" fmla="*/ 269537 w 1269710"/>
                <a:gd name="connsiteY188" fmla="*/ 8994 h 1430275"/>
                <a:gd name="connsiteX189" fmla="*/ 273068 w 1269710"/>
                <a:gd name="connsiteY189" fmla="*/ 5026 h 1430275"/>
                <a:gd name="connsiteX190" fmla="*/ 274834 w 1269710"/>
                <a:gd name="connsiteY190" fmla="*/ 3042 h 1430275"/>
                <a:gd name="connsiteX191" fmla="*/ 276011 w 1269710"/>
                <a:gd name="connsiteY191" fmla="*/ 2050 h 1430275"/>
                <a:gd name="connsiteX192" fmla="*/ 276599 w 1269710"/>
                <a:gd name="connsiteY192" fmla="*/ 1058 h 1430275"/>
                <a:gd name="connsiteX193" fmla="*/ 277188 w 1269710"/>
                <a:gd name="connsiteY193" fmla="*/ 529 h 1430275"/>
                <a:gd name="connsiteX194" fmla="*/ 277188 w 1269710"/>
                <a:gd name="connsiteY194" fmla="*/ 265 h 1430275"/>
                <a:gd name="connsiteX195" fmla="*/ 277188 w 1269710"/>
                <a:gd name="connsiteY195" fmla="*/ 132 h 1430275"/>
                <a:gd name="connsiteX196" fmla="*/ 277188 w 1269710"/>
                <a:gd name="connsiteY196" fmla="*/ 66 h 1430275"/>
                <a:gd name="connsiteX197" fmla="*/ 277777 w 1269710"/>
                <a:gd name="connsiteY197" fmla="*/ 0 h 1430275"/>
                <a:gd name="connsiteX0" fmla="*/ 277777 w 1269710"/>
                <a:gd name="connsiteY0" fmla="*/ 0 h 1430275"/>
                <a:gd name="connsiteX1" fmla="*/ 277777 w 1269710"/>
                <a:gd name="connsiteY1" fmla="*/ 66 h 1430275"/>
                <a:gd name="connsiteX2" fmla="*/ 277777 w 1269710"/>
                <a:gd name="connsiteY2" fmla="*/ 199 h 1430275"/>
                <a:gd name="connsiteX3" fmla="*/ 277777 w 1269710"/>
                <a:gd name="connsiteY3" fmla="*/ 331 h 1430275"/>
                <a:gd name="connsiteX4" fmla="*/ 278365 w 1269710"/>
                <a:gd name="connsiteY4" fmla="*/ 595 h 1430275"/>
                <a:gd name="connsiteX5" fmla="*/ 278365 w 1269710"/>
                <a:gd name="connsiteY5" fmla="*/ 860 h 1430275"/>
                <a:gd name="connsiteX6" fmla="*/ 278954 w 1269710"/>
                <a:gd name="connsiteY6" fmla="*/ 1389 h 1430275"/>
                <a:gd name="connsiteX7" fmla="*/ 279542 w 1269710"/>
                <a:gd name="connsiteY7" fmla="*/ 1918 h 1430275"/>
                <a:gd name="connsiteX8" fmla="*/ 280131 w 1269710"/>
                <a:gd name="connsiteY8" fmla="*/ 3042 h 1430275"/>
                <a:gd name="connsiteX9" fmla="*/ 282485 w 1269710"/>
                <a:gd name="connsiteY9" fmla="*/ 5158 h 1430275"/>
                <a:gd name="connsiteX10" fmla="*/ 284251 w 1269710"/>
                <a:gd name="connsiteY10" fmla="*/ 7275 h 1430275"/>
                <a:gd name="connsiteX11" fmla="*/ 287782 w 1269710"/>
                <a:gd name="connsiteY11" fmla="*/ 11507 h 1430275"/>
                <a:gd name="connsiteX12" fmla="*/ 291902 w 1269710"/>
                <a:gd name="connsiteY12" fmla="*/ 15739 h 1430275"/>
                <a:gd name="connsiteX13" fmla="*/ 299553 w 1269710"/>
                <a:gd name="connsiteY13" fmla="*/ 24138 h 1430275"/>
                <a:gd name="connsiteX14" fmla="*/ 307204 w 1269710"/>
                <a:gd name="connsiteY14" fmla="*/ 32470 h 1430275"/>
                <a:gd name="connsiteX15" fmla="*/ 321330 w 1269710"/>
                <a:gd name="connsiteY15" fmla="*/ 47284 h 1430275"/>
                <a:gd name="connsiteX16" fmla="*/ 335455 w 1269710"/>
                <a:gd name="connsiteY16" fmla="*/ 61237 h 1430275"/>
                <a:gd name="connsiteX17" fmla="*/ 350757 w 1269710"/>
                <a:gd name="connsiteY17" fmla="*/ 75058 h 1430275"/>
                <a:gd name="connsiteX18" fmla="*/ 358408 w 1269710"/>
                <a:gd name="connsiteY18" fmla="*/ 81341 h 1430275"/>
                <a:gd name="connsiteX19" fmla="*/ 366060 w 1269710"/>
                <a:gd name="connsiteY19" fmla="*/ 87160 h 1430275"/>
                <a:gd name="connsiteX20" fmla="*/ 374299 w 1269710"/>
                <a:gd name="connsiteY20" fmla="*/ 92914 h 1430275"/>
                <a:gd name="connsiteX21" fmla="*/ 382539 w 1269710"/>
                <a:gd name="connsiteY21" fmla="*/ 98072 h 1430275"/>
                <a:gd name="connsiteX22" fmla="*/ 390779 w 1269710"/>
                <a:gd name="connsiteY22" fmla="*/ 102569 h 1430275"/>
                <a:gd name="connsiteX23" fmla="*/ 399019 w 1269710"/>
                <a:gd name="connsiteY23" fmla="*/ 106470 h 1430275"/>
                <a:gd name="connsiteX24" fmla="*/ 405493 w 1269710"/>
                <a:gd name="connsiteY24" fmla="*/ 109050 h 1430275"/>
                <a:gd name="connsiteX25" fmla="*/ 411967 w 1269710"/>
                <a:gd name="connsiteY25" fmla="*/ 111232 h 1430275"/>
                <a:gd name="connsiteX26" fmla="*/ 415498 w 1269710"/>
                <a:gd name="connsiteY26" fmla="*/ 112158 h 1430275"/>
                <a:gd name="connsiteX27" fmla="*/ 419030 w 1269710"/>
                <a:gd name="connsiteY27" fmla="*/ 112951 h 1430275"/>
                <a:gd name="connsiteX28" fmla="*/ 421972 w 1269710"/>
                <a:gd name="connsiteY28" fmla="*/ 113613 h 1430275"/>
                <a:gd name="connsiteX29" fmla="*/ 423738 w 1269710"/>
                <a:gd name="connsiteY29" fmla="*/ 113943 h 1430275"/>
                <a:gd name="connsiteX30" fmla="*/ 425504 w 1269710"/>
                <a:gd name="connsiteY30" fmla="*/ 114208 h 1430275"/>
                <a:gd name="connsiteX31" fmla="*/ 427269 w 1269710"/>
                <a:gd name="connsiteY31" fmla="*/ 114472 h 1430275"/>
                <a:gd name="connsiteX32" fmla="*/ 428446 w 1269710"/>
                <a:gd name="connsiteY32" fmla="*/ 114605 h 1430275"/>
                <a:gd name="connsiteX33" fmla="*/ 429035 w 1269710"/>
                <a:gd name="connsiteY33" fmla="*/ 114737 h 1430275"/>
                <a:gd name="connsiteX34" fmla="*/ 430212 w 1269710"/>
                <a:gd name="connsiteY34" fmla="*/ 114869 h 1430275"/>
                <a:gd name="connsiteX35" fmla="*/ 431389 w 1269710"/>
                <a:gd name="connsiteY35" fmla="*/ 115001 h 1430275"/>
                <a:gd name="connsiteX36" fmla="*/ 431978 w 1269710"/>
                <a:gd name="connsiteY36" fmla="*/ 115067 h 1430275"/>
                <a:gd name="connsiteX37" fmla="*/ 433155 w 1269710"/>
                <a:gd name="connsiteY37" fmla="*/ 115134 h 1430275"/>
                <a:gd name="connsiteX38" fmla="*/ 434332 w 1269710"/>
                <a:gd name="connsiteY38" fmla="*/ 115200 h 1430275"/>
                <a:gd name="connsiteX39" fmla="*/ 435509 w 1269710"/>
                <a:gd name="connsiteY39" fmla="*/ 115266 h 1430275"/>
                <a:gd name="connsiteX40" fmla="*/ 436098 w 1269710"/>
                <a:gd name="connsiteY40" fmla="*/ 115332 h 1430275"/>
                <a:gd name="connsiteX41" fmla="*/ 436686 w 1269710"/>
                <a:gd name="connsiteY41" fmla="*/ 115332 h 1430275"/>
                <a:gd name="connsiteX42" fmla="*/ 437275 w 1269710"/>
                <a:gd name="connsiteY42" fmla="*/ 115332 h 1430275"/>
                <a:gd name="connsiteX43" fmla="*/ 437863 w 1269710"/>
                <a:gd name="connsiteY43" fmla="*/ 115332 h 1430275"/>
                <a:gd name="connsiteX44" fmla="*/ 438452 w 1269710"/>
                <a:gd name="connsiteY44" fmla="*/ 115332 h 1430275"/>
                <a:gd name="connsiteX45" fmla="*/ 438452 w 1269710"/>
                <a:gd name="connsiteY45" fmla="*/ 115398 h 1430275"/>
                <a:gd name="connsiteX46" fmla="*/ 439040 w 1269710"/>
                <a:gd name="connsiteY46" fmla="*/ 115398 h 1430275"/>
                <a:gd name="connsiteX47" fmla="*/ 439629 w 1269710"/>
                <a:gd name="connsiteY47" fmla="*/ 115398 h 1430275"/>
                <a:gd name="connsiteX48" fmla="*/ 440217 w 1269710"/>
                <a:gd name="connsiteY48" fmla="*/ 115398 h 1430275"/>
                <a:gd name="connsiteX49" fmla="*/ 440806 w 1269710"/>
                <a:gd name="connsiteY49" fmla="*/ 115398 h 1430275"/>
                <a:gd name="connsiteX50" fmla="*/ 441395 w 1269710"/>
                <a:gd name="connsiteY50" fmla="*/ 115398 h 1430275"/>
                <a:gd name="connsiteX51" fmla="*/ 441983 w 1269710"/>
                <a:gd name="connsiteY51" fmla="*/ 115398 h 1430275"/>
                <a:gd name="connsiteX52" fmla="*/ 441983 w 1269710"/>
                <a:gd name="connsiteY52" fmla="*/ 115332 h 1430275"/>
                <a:gd name="connsiteX53" fmla="*/ 442572 w 1269710"/>
                <a:gd name="connsiteY53" fmla="*/ 115332 h 1430275"/>
                <a:gd name="connsiteX54" fmla="*/ 443160 w 1269710"/>
                <a:gd name="connsiteY54" fmla="*/ 115332 h 1430275"/>
                <a:gd name="connsiteX55" fmla="*/ 444337 w 1269710"/>
                <a:gd name="connsiteY55" fmla="*/ 115266 h 1430275"/>
                <a:gd name="connsiteX56" fmla="*/ 444926 w 1269710"/>
                <a:gd name="connsiteY56" fmla="*/ 115266 h 1430275"/>
                <a:gd name="connsiteX57" fmla="*/ 446103 w 1269710"/>
                <a:gd name="connsiteY57" fmla="*/ 115200 h 1430275"/>
                <a:gd name="connsiteX58" fmla="*/ 447280 w 1269710"/>
                <a:gd name="connsiteY58" fmla="*/ 115134 h 1430275"/>
                <a:gd name="connsiteX59" fmla="*/ 447869 w 1269710"/>
                <a:gd name="connsiteY59" fmla="*/ 115067 h 1430275"/>
                <a:gd name="connsiteX60" fmla="*/ 449046 w 1269710"/>
                <a:gd name="connsiteY60" fmla="*/ 114935 h 1430275"/>
                <a:gd name="connsiteX61" fmla="*/ 450223 w 1269710"/>
                <a:gd name="connsiteY61" fmla="*/ 114869 h 1430275"/>
                <a:gd name="connsiteX62" fmla="*/ 451400 w 1269710"/>
                <a:gd name="connsiteY62" fmla="*/ 114737 h 1430275"/>
                <a:gd name="connsiteX63" fmla="*/ 451989 w 1269710"/>
                <a:gd name="connsiteY63" fmla="*/ 114605 h 1430275"/>
                <a:gd name="connsiteX64" fmla="*/ 453166 w 1269710"/>
                <a:gd name="connsiteY64" fmla="*/ 114472 h 1430275"/>
                <a:gd name="connsiteX65" fmla="*/ 454931 w 1269710"/>
                <a:gd name="connsiteY65" fmla="*/ 114208 h 1430275"/>
                <a:gd name="connsiteX66" fmla="*/ 457286 w 1269710"/>
                <a:gd name="connsiteY66" fmla="*/ 113811 h 1430275"/>
                <a:gd name="connsiteX67" fmla="*/ 458463 w 1269710"/>
                <a:gd name="connsiteY67" fmla="*/ 113546 h 1430275"/>
                <a:gd name="connsiteX68" fmla="*/ 460228 w 1269710"/>
                <a:gd name="connsiteY68" fmla="*/ 113150 h 1430275"/>
                <a:gd name="connsiteX69" fmla="*/ 463760 w 1269710"/>
                <a:gd name="connsiteY69" fmla="*/ 112356 h 1430275"/>
                <a:gd name="connsiteX70" fmla="*/ 467291 w 1269710"/>
                <a:gd name="connsiteY70" fmla="*/ 111430 h 1430275"/>
                <a:gd name="connsiteX71" fmla="*/ 470822 w 1269710"/>
                <a:gd name="connsiteY71" fmla="*/ 110372 h 1430275"/>
                <a:gd name="connsiteX72" fmla="*/ 477885 w 1269710"/>
                <a:gd name="connsiteY72" fmla="*/ 107859 h 1430275"/>
                <a:gd name="connsiteX73" fmla="*/ 484359 w 1269710"/>
                <a:gd name="connsiteY73" fmla="*/ 104949 h 1430275"/>
                <a:gd name="connsiteX74" fmla="*/ 492010 w 1269710"/>
                <a:gd name="connsiteY74" fmla="*/ 101048 h 1430275"/>
                <a:gd name="connsiteX75" fmla="*/ 500250 w 1269710"/>
                <a:gd name="connsiteY75" fmla="*/ 96551 h 1430275"/>
                <a:gd name="connsiteX76" fmla="*/ 507901 w 1269710"/>
                <a:gd name="connsiteY76" fmla="*/ 91591 h 1430275"/>
                <a:gd name="connsiteX77" fmla="*/ 515552 w 1269710"/>
                <a:gd name="connsiteY77" fmla="*/ 86036 h 1430275"/>
                <a:gd name="connsiteX78" fmla="*/ 522615 w 1269710"/>
                <a:gd name="connsiteY78" fmla="*/ 80613 h 1430275"/>
                <a:gd name="connsiteX79" fmla="*/ 529678 w 1269710"/>
                <a:gd name="connsiteY79" fmla="*/ 74860 h 1430275"/>
                <a:gd name="connsiteX80" fmla="*/ 543803 w 1269710"/>
                <a:gd name="connsiteY80" fmla="*/ 62361 h 1430275"/>
                <a:gd name="connsiteX81" fmla="*/ 557928 w 1269710"/>
                <a:gd name="connsiteY81" fmla="*/ 48011 h 1430275"/>
                <a:gd name="connsiteX82" fmla="*/ 572642 w 1269710"/>
                <a:gd name="connsiteY82" fmla="*/ 32735 h 1430275"/>
                <a:gd name="connsiteX83" fmla="*/ 587945 w 1269710"/>
                <a:gd name="connsiteY83" fmla="*/ 16467 h 1430275"/>
                <a:gd name="connsiteX84" fmla="*/ 595007 w 1269710"/>
                <a:gd name="connsiteY84" fmla="*/ 8200 h 1430275"/>
                <a:gd name="connsiteX85" fmla="*/ 599127 w 1269710"/>
                <a:gd name="connsiteY85" fmla="*/ 4034 h 1430275"/>
                <a:gd name="connsiteX86" fmla="*/ 600893 w 1269710"/>
                <a:gd name="connsiteY86" fmla="*/ 1984 h 1430275"/>
                <a:gd name="connsiteX87" fmla="*/ 601481 w 1269710"/>
                <a:gd name="connsiteY87" fmla="*/ 926 h 1430275"/>
                <a:gd name="connsiteX88" fmla="*/ 602070 w 1269710"/>
                <a:gd name="connsiteY88" fmla="*/ 397 h 1430275"/>
                <a:gd name="connsiteX89" fmla="*/ 602658 w 1269710"/>
                <a:gd name="connsiteY89" fmla="*/ 132 h 1430275"/>
                <a:gd name="connsiteX90" fmla="*/ 603247 w 1269710"/>
                <a:gd name="connsiteY90" fmla="*/ 397 h 1430275"/>
                <a:gd name="connsiteX91" fmla="*/ 603836 w 1269710"/>
                <a:gd name="connsiteY91" fmla="*/ 926 h 1430275"/>
                <a:gd name="connsiteX92" fmla="*/ 604424 w 1269710"/>
                <a:gd name="connsiteY92" fmla="*/ 1984 h 1430275"/>
                <a:gd name="connsiteX93" fmla="*/ 606190 w 1269710"/>
                <a:gd name="connsiteY93" fmla="*/ 4034 h 1430275"/>
                <a:gd name="connsiteX94" fmla="*/ 610310 w 1269710"/>
                <a:gd name="connsiteY94" fmla="*/ 8134 h 1430275"/>
                <a:gd name="connsiteX95" fmla="*/ 617372 w 1269710"/>
                <a:gd name="connsiteY95" fmla="*/ 16334 h 1430275"/>
                <a:gd name="connsiteX96" fmla="*/ 632086 w 1269710"/>
                <a:gd name="connsiteY96" fmla="*/ 32470 h 1430275"/>
                <a:gd name="connsiteX97" fmla="*/ 646800 w 1269710"/>
                <a:gd name="connsiteY97" fmla="*/ 47879 h 1430275"/>
                <a:gd name="connsiteX98" fmla="*/ 661514 w 1269710"/>
                <a:gd name="connsiteY98" fmla="*/ 62361 h 1430275"/>
                <a:gd name="connsiteX99" fmla="*/ 676816 w 1269710"/>
                <a:gd name="connsiteY99" fmla="*/ 75984 h 1430275"/>
                <a:gd name="connsiteX100" fmla="*/ 684467 w 1269710"/>
                <a:gd name="connsiteY100" fmla="*/ 82267 h 1430275"/>
                <a:gd name="connsiteX101" fmla="*/ 692707 w 1269710"/>
                <a:gd name="connsiteY101" fmla="*/ 88020 h 1430275"/>
                <a:gd name="connsiteX102" fmla="*/ 699770 w 1269710"/>
                <a:gd name="connsiteY102" fmla="*/ 92914 h 1430275"/>
                <a:gd name="connsiteX103" fmla="*/ 706833 w 1269710"/>
                <a:gd name="connsiteY103" fmla="*/ 97411 h 1430275"/>
                <a:gd name="connsiteX104" fmla="*/ 713895 w 1269710"/>
                <a:gd name="connsiteY104" fmla="*/ 101378 h 1430275"/>
                <a:gd name="connsiteX105" fmla="*/ 720958 w 1269710"/>
                <a:gd name="connsiteY105" fmla="*/ 104949 h 1430275"/>
                <a:gd name="connsiteX106" fmla="*/ 728609 w 1269710"/>
                <a:gd name="connsiteY106" fmla="*/ 108322 h 1430275"/>
                <a:gd name="connsiteX107" fmla="*/ 732729 w 1269710"/>
                <a:gd name="connsiteY107" fmla="*/ 109777 h 1430275"/>
                <a:gd name="connsiteX108" fmla="*/ 736849 w 1269710"/>
                <a:gd name="connsiteY108" fmla="*/ 111100 h 1430275"/>
                <a:gd name="connsiteX109" fmla="*/ 740969 w 1269710"/>
                <a:gd name="connsiteY109" fmla="*/ 112158 h 1430275"/>
                <a:gd name="connsiteX110" fmla="*/ 744500 w 1269710"/>
                <a:gd name="connsiteY110" fmla="*/ 113150 h 1430275"/>
                <a:gd name="connsiteX111" fmla="*/ 746854 w 1269710"/>
                <a:gd name="connsiteY111" fmla="*/ 113546 h 1430275"/>
                <a:gd name="connsiteX112" fmla="*/ 748620 w 1269710"/>
                <a:gd name="connsiteY112" fmla="*/ 113943 h 1430275"/>
                <a:gd name="connsiteX113" fmla="*/ 750974 w 1269710"/>
                <a:gd name="connsiteY113" fmla="*/ 114274 h 1430275"/>
                <a:gd name="connsiteX114" fmla="*/ 752740 w 1269710"/>
                <a:gd name="connsiteY114" fmla="*/ 114538 h 1430275"/>
                <a:gd name="connsiteX115" fmla="*/ 754505 w 1269710"/>
                <a:gd name="connsiteY115" fmla="*/ 114737 h 1430275"/>
                <a:gd name="connsiteX116" fmla="*/ 755094 w 1269710"/>
                <a:gd name="connsiteY116" fmla="*/ 114869 h 1430275"/>
                <a:gd name="connsiteX117" fmla="*/ 756271 w 1269710"/>
                <a:gd name="connsiteY117" fmla="*/ 114935 h 1430275"/>
                <a:gd name="connsiteX118" fmla="*/ 756860 w 1269710"/>
                <a:gd name="connsiteY118" fmla="*/ 115001 h 1430275"/>
                <a:gd name="connsiteX119" fmla="*/ 758037 w 1269710"/>
                <a:gd name="connsiteY119" fmla="*/ 115067 h 1430275"/>
                <a:gd name="connsiteX120" fmla="*/ 758625 w 1269710"/>
                <a:gd name="connsiteY120" fmla="*/ 115134 h 1430275"/>
                <a:gd name="connsiteX121" fmla="*/ 759802 w 1269710"/>
                <a:gd name="connsiteY121" fmla="*/ 115200 h 1430275"/>
                <a:gd name="connsiteX122" fmla="*/ 760391 w 1269710"/>
                <a:gd name="connsiteY122" fmla="*/ 115266 h 1430275"/>
                <a:gd name="connsiteX123" fmla="*/ 760979 w 1269710"/>
                <a:gd name="connsiteY123" fmla="*/ 115332 h 1430275"/>
                <a:gd name="connsiteX124" fmla="*/ 762157 w 1269710"/>
                <a:gd name="connsiteY124" fmla="*/ 115332 h 1430275"/>
                <a:gd name="connsiteX125" fmla="*/ 762745 w 1269710"/>
                <a:gd name="connsiteY125" fmla="*/ 115332 h 1430275"/>
                <a:gd name="connsiteX126" fmla="*/ 763922 w 1269710"/>
                <a:gd name="connsiteY126" fmla="*/ 115398 h 1430275"/>
                <a:gd name="connsiteX127" fmla="*/ 764511 w 1269710"/>
                <a:gd name="connsiteY127" fmla="*/ 115398 h 1430275"/>
                <a:gd name="connsiteX128" fmla="*/ 765688 w 1269710"/>
                <a:gd name="connsiteY128" fmla="*/ 115398 h 1430275"/>
                <a:gd name="connsiteX129" fmla="*/ 766276 w 1269710"/>
                <a:gd name="connsiteY129" fmla="*/ 115398 h 1430275"/>
                <a:gd name="connsiteX130" fmla="*/ 767454 w 1269710"/>
                <a:gd name="connsiteY130" fmla="*/ 115332 h 1430275"/>
                <a:gd name="connsiteX131" fmla="*/ 768042 w 1269710"/>
                <a:gd name="connsiteY131" fmla="*/ 115332 h 1430275"/>
                <a:gd name="connsiteX132" fmla="*/ 768631 w 1269710"/>
                <a:gd name="connsiteY132" fmla="*/ 115332 h 1430275"/>
                <a:gd name="connsiteX133" fmla="*/ 769808 w 1269710"/>
                <a:gd name="connsiteY133" fmla="*/ 115266 h 1430275"/>
                <a:gd name="connsiteX134" fmla="*/ 770396 w 1269710"/>
                <a:gd name="connsiteY134" fmla="*/ 115200 h 1430275"/>
                <a:gd name="connsiteX135" fmla="*/ 771573 w 1269710"/>
                <a:gd name="connsiteY135" fmla="*/ 115200 h 1430275"/>
                <a:gd name="connsiteX136" fmla="*/ 772162 w 1269710"/>
                <a:gd name="connsiteY136" fmla="*/ 115134 h 1430275"/>
                <a:gd name="connsiteX137" fmla="*/ 773339 w 1269710"/>
                <a:gd name="connsiteY137" fmla="*/ 115067 h 1430275"/>
                <a:gd name="connsiteX138" fmla="*/ 773928 w 1269710"/>
                <a:gd name="connsiteY138" fmla="*/ 115001 h 1430275"/>
                <a:gd name="connsiteX139" fmla="*/ 775105 w 1269710"/>
                <a:gd name="connsiteY139" fmla="*/ 114869 h 1430275"/>
                <a:gd name="connsiteX140" fmla="*/ 775693 w 1269710"/>
                <a:gd name="connsiteY140" fmla="*/ 114803 h 1430275"/>
                <a:gd name="connsiteX141" fmla="*/ 776282 w 1269710"/>
                <a:gd name="connsiteY141" fmla="*/ 114671 h 1430275"/>
                <a:gd name="connsiteX142" fmla="*/ 778048 w 1269710"/>
                <a:gd name="connsiteY142" fmla="*/ 114472 h 1430275"/>
                <a:gd name="connsiteX143" fmla="*/ 779813 w 1269710"/>
                <a:gd name="connsiteY143" fmla="*/ 114208 h 1430275"/>
                <a:gd name="connsiteX144" fmla="*/ 781579 w 1269710"/>
                <a:gd name="connsiteY144" fmla="*/ 113877 h 1430275"/>
                <a:gd name="connsiteX145" fmla="*/ 783345 w 1269710"/>
                <a:gd name="connsiteY145" fmla="*/ 113546 h 1430275"/>
                <a:gd name="connsiteX146" fmla="*/ 787464 w 1269710"/>
                <a:gd name="connsiteY146" fmla="*/ 112753 h 1430275"/>
                <a:gd name="connsiteX147" fmla="*/ 790996 w 1269710"/>
                <a:gd name="connsiteY147" fmla="*/ 111827 h 1430275"/>
                <a:gd name="connsiteX148" fmla="*/ 794527 w 1269710"/>
                <a:gd name="connsiteY148" fmla="*/ 110769 h 1430275"/>
                <a:gd name="connsiteX149" fmla="*/ 801590 w 1269710"/>
                <a:gd name="connsiteY149" fmla="*/ 108256 h 1430275"/>
                <a:gd name="connsiteX150" fmla="*/ 809241 w 1269710"/>
                <a:gd name="connsiteY150" fmla="*/ 105214 h 1430275"/>
                <a:gd name="connsiteX151" fmla="*/ 816304 w 1269710"/>
                <a:gd name="connsiteY151" fmla="*/ 101445 h 1430275"/>
                <a:gd name="connsiteX152" fmla="*/ 823955 w 1269710"/>
                <a:gd name="connsiteY152" fmla="*/ 97212 h 1430275"/>
                <a:gd name="connsiteX153" fmla="*/ 831606 w 1269710"/>
                <a:gd name="connsiteY153" fmla="*/ 92451 h 1430275"/>
                <a:gd name="connsiteX154" fmla="*/ 839257 w 1269710"/>
                <a:gd name="connsiteY154" fmla="*/ 87160 h 1430275"/>
                <a:gd name="connsiteX155" fmla="*/ 846320 w 1269710"/>
                <a:gd name="connsiteY155" fmla="*/ 81539 h 1430275"/>
                <a:gd name="connsiteX156" fmla="*/ 853971 w 1269710"/>
                <a:gd name="connsiteY156" fmla="*/ 75455 h 1430275"/>
                <a:gd name="connsiteX157" fmla="*/ 868685 w 1269710"/>
                <a:gd name="connsiteY157" fmla="*/ 62163 h 1430275"/>
                <a:gd name="connsiteX158" fmla="*/ 883399 w 1269710"/>
                <a:gd name="connsiteY158" fmla="*/ 47747 h 1430275"/>
                <a:gd name="connsiteX159" fmla="*/ 898113 w 1269710"/>
                <a:gd name="connsiteY159" fmla="*/ 32470 h 1430275"/>
                <a:gd name="connsiteX160" fmla="*/ 912826 w 1269710"/>
                <a:gd name="connsiteY160" fmla="*/ 16334 h 1430275"/>
                <a:gd name="connsiteX161" fmla="*/ 920478 w 1269710"/>
                <a:gd name="connsiteY161" fmla="*/ 8134 h 1430275"/>
                <a:gd name="connsiteX162" fmla="*/ 924009 w 1269710"/>
                <a:gd name="connsiteY162" fmla="*/ 4034 h 1430275"/>
                <a:gd name="connsiteX163" fmla="*/ 925775 w 1269710"/>
                <a:gd name="connsiteY163" fmla="*/ 1918 h 1430275"/>
                <a:gd name="connsiteX164" fmla="*/ 926952 w 1269710"/>
                <a:gd name="connsiteY164" fmla="*/ 926 h 1430275"/>
                <a:gd name="connsiteX165" fmla="*/ 927540 w 1269710"/>
                <a:gd name="connsiteY165" fmla="*/ 397 h 1430275"/>
                <a:gd name="connsiteX166" fmla="*/ 927540 w 1269710"/>
                <a:gd name="connsiteY166" fmla="*/ 265 h 1430275"/>
                <a:gd name="connsiteX167" fmla="*/ 927540 w 1269710"/>
                <a:gd name="connsiteY167" fmla="*/ 132 h 1430275"/>
                <a:gd name="connsiteX168" fmla="*/ 927540 w 1269710"/>
                <a:gd name="connsiteY168" fmla="*/ 66 h 1430275"/>
                <a:gd name="connsiteX169" fmla="*/ 928129 w 1269710"/>
                <a:gd name="connsiteY169" fmla="*/ 199 h 1430275"/>
                <a:gd name="connsiteX170" fmla="*/ 928129 w 1269710"/>
                <a:gd name="connsiteY170" fmla="*/ 463 h 1430275"/>
                <a:gd name="connsiteX171" fmla="*/ 928717 w 1269710"/>
                <a:gd name="connsiteY171" fmla="*/ 926 h 1430275"/>
                <a:gd name="connsiteX172" fmla="*/ 929306 w 1269710"/>
                <a:gd name="connsiteY172" fmla="*/ 1984 h 1430275"/>
                <a:gd name="connsiteX173" fmla="*/ 931660 w 1269710"/>
                <a:gd name="connsiteY173" fmla="*/ 4034 h 1430275"/>
                <a:gd name="connsiteX174" fmla="*/ 935191 w 1269710"/>
                <a:gd name="connsiteY174" fmla="*/ 8134 h 1430275"/>
                <a:gd name="connsiteX175" fmla="*/ 942254 w 1269710"/>
                <a:gd name="connsiteY175" fmla="*/ 16334 h 1430275"/>
                <a:gd name="connsiteX176" fmla="*/ 957557 w 1269710"/>
                <a:gd name="connsiteY176" fmla="*/ 32470 h 1430275"/>
                <a:gd name="connsiteX177" fmla="*/ 969165 w 1269710"/>
                <a:gd name="connsiteY177" fmla="*/ 44962 h 1430275"/>
                <a:gd name="connsiteX178" fmla="*/ 1269710 w 1269710"/>
                <a:gd name="connsiteY178" fmla="*/ 1245339 h 1430275"/>
                <a:gd name="connsiteX179" fmla="*/ 816026 w 1269710"/>
                <a:gd name="connsiteY179" fmla="*/ 1016289 h 1430275"/>
                <a:gd name="connsiteX180" fmla="*/ 395787 w 1269710"/>
                <a:gd name="connsiteY180" fmla="*/ 1430275 h 1430275"/>
                <a:gd name="connsiteX181" fmla="*/ 211107 w 1269710"/>
                <a:gd name="connsiteY181" fmla="*/ 703180 h 1430275"/>
                <a:gd name="connsiteX182" fmla="*/ 0 w 1269710"/>
                <a:gd name="connsiteY182" fmla="*/ 597421 h 1430275"/>
                <a:gd name="connsiteX183" fmla="*/ 249996 w 1269710"/>
                <a:gd name="connsiteY183" fmla="*/ 37817 h 1430275"/>
                <a:gd name="connsiteX184" fmla="*/ 250351 w 1269710"/>
                <a:gd name="connsiteY184" fmla="*/ 36512 h 1430275"/>
                <a:gd name="connsiteX185" fmla="*/ 253079 w 1269710"/>
                <a:gd name="connsiteY185" fmla="*/ 36512 h 1430275"/>
                <a:gd name="connsiteX186" fmla="*/ 256767 w 1269710"/>
                <a:gd name="connsiteY186" fmla="*/ 22958 h 1430275"/>
                <a:gd name="connsiteX187" fmla="*/ 262474 w 1269710"/>
                <a:gd name="connsiteY187" fmla="*/ 16930 h 1430275"/>
                <a:gd name="connsiteX188" fmla="*/ 269537 w 1269710"/>
                <a:gd name="connsiteY188" fmla="*/ 8994 h 1430275"/>
                <a:gd name="connsiteX189" fmla="*/ 273068 w 1269710"/>
                <a:gd name="connsiteY189" fmla="*/ 5026 h 1430275"/>
                <a:gd name="connsiteX190" fmla="*/ 274834 w 1269710"/>
                <a:gd name="connsiteY190" fmla="*/ 3042 h 1430275"/>
                <a:gd name="connsiteX191" fmla="*/ 276011 w 1269710"/>
                <a:gd name="connsiteY191" fmla="*/ 2050 h 1430275"/>
                <a:gd name="connsiteX192" fmla="*/ 276599 w 1269710"/>
                <a:gd name="connsiteY192" fmla="*/ 1058 h 1430275"/>
                <a:gd name="connsiteX193" fmla="*/ 277188 w 1269710"/>
                <a:gd name="connsiteY193" fmla="*/ 529 h 1430275"/>
                <a:gd name="connsiteX194" fmla="*/ 277188 w 1269710"/>
                <a:gd name="connsiteY194" fmla="*/ 265 h 1430275"/>
                <a:gd name="connsiteX195" fmla="*/ 277188 w 1269710"/>
                <a:gd name="connsiteY195" fmla="*/ 132 h 1430275"/>
                <a:gd name="connsiteX196" fmla="*/ 277188 w 1269710"/>
                <a:gd name="connsiteY196" fmla="*/ 66 h 1430275"/>
                <a:gd name="connsiteX197" fmla="*/ 277777 w 1269710"/>
                <a:gd name="connsiteY197" fmla="*/ 0 h 1430275"/>
                <a:gd name="connsiteX0" fmla="*/ 277777 w 1269710"/>
                <a:gd name="connsiteY0" fmla="*/ 0 h 1245339"/>
                <a:gd name="connsiteX1" fmla="*/ 277777 w 1269710"/>
                <a:gd name="connsiteY1" fmla="*/ 66 h 1245339"/>
                <a:gd name="connsiteX2" fmla="*/ 277777 w 1269710"/>
                <a:gd name="connsiteY2" fmla="*/ 199 h 1245339"/>
                <a:gd name="connsiteX3" fmla="*/ 277777 w 1269710"/>
                <a:gd name="connsiteY3" fmla="*/ 331 h 1245339"/>
                <a:gd name="connsiteX4" fmla="*/ 278365 w 1269710"/>
                <a:gd name="connsiteY4" fmla="*/ 595 h 1245339"/>
                <a:gd name="connsiteX5" fmla="*/ 278365 w 1269710"/>
                <a:gd name="connsiteY5" fmla="*/ 860 h 1245339"/>
                <a:gd name="connsiteX6" fmla="*/ 278954 w 1269710"/>
                <a:gd name="connsiteY6" fmla="*/ 1389 h 1245339"/>
                <a:gd name="connsiteX7" fmla="*/ 279542 w 1269710"/>
                <a:gd name="connsiteY7" fmla="*/ 1918 h 1245339"/>
                <a:gd name="connsiteX8" fmla="*/ 280131 w 1269710"/>
                <a:gd name="connsiteY8" fmla="*/ 3042 h 1245339"/>
                <a:gd name="connsiteX9" fmla="*/ 282485 w 1269710"/>
                <a:gd name="connsiteY9" fmla="*/ 5158 h 1245339"/>
                <a:gd name="connsiteX10" fmla="*/ 284251 w 1269710"/>
                <a:gd name="connsiteY10" fmla="*/ 7275 h 1245339"/>
                <a:gd name="connsiteX11" fmla="*/ 287782 w 1269710"/>
                <a:gd name="connsiteY11" fmla="*/ 11507 h 1245339"/>
                <a:gd name="connsiteX12" fmla="*/ 291902 w 1269710"/>
                <a:gd name="connsiteY12" fmla="*/ 15739 h 1245339"/>
                <a:gd name="connsiteX13" fmla="*/ 299553 w 1269710"/>
                <a:gd name="connsiteY13" fmla="*/ 24138 h 1245339"/>
                <a:gd name="connsiteX14" fmla="*/ 307204 w 1269710"/>
                <a:gd name="connsiteY14" fmla="*/ 32470 h 1245339"/>
                <a:gd name="connsiteX15" fmla="*/ 321330 w 1269710"/>
                <a:gd name="connsiteY15" fmla="*/ 47284 h 1245339"/>
                <a:gd name="connsiteX16" fmla="*/ 335455 w 1269710"/>
                <a:gd name="connsiteY16" fmla="*/ 61237 h 1245339"/>
                <a:gd name="connsiteX17" fmla="*/ 350757 w 1269710"/>
                <a:gd name="connsiteY17" fmla="*/ 75058 h 1245339"/>
                <a:gd name="connsiteX18" fmla="*/ 358408 w 1269710"/>
                <a:gd name="connsiteY18" fmla="*/ 81341 h 1245339"/>
                <a:gd name="connsiteX19" fmla="*/ 366060 w 1269710"/>
                <a:gd name="connsiteY19" fmla="*/ 87160 h 1245339"/>
                <a:gd name="connsiteX20" fmla="*/ 374299 w 1269710"/>
                <a:gd name="connsiteY20" fmla="*/ 92914 h 1245339"/>
                <a:gd name="connsiteX21" fmla="*/ 382539 w 1269710"/>
                <a:gd name="connsiteY21" fmla="*/ 98072 h 1245339"/>
                <a:gd name="connsiteX22" fmla="*/ 390779 w 1269710"/>
                <a:gd name="connsiteY22" fmla="*/ 102569 h 1245339"/>
                <a:gd name="connsiteX23" fmla="*/ 399019 w 1269710"/>
                <a:gd name="connsiteY23" fmla="*/ 106470 h 1245339"/>
                <a:gd name="connsiteX24" fmla="*/ 405493 w 1269710"/>
                <a:gd name="connsiteY24" fmla="*/ 109050 h 1245339"/>
                <a:gd name="connsiteX25" fmla="*/ 411967 w 1269710"/>
                <a:gd name="connsiteY25" fmla="*/ 111232 h 1245339"/>
                <a:gd name="connsiteX26" fmla="*/ 415498 w 1269710"/>
                <a:gd name="connsiteY26" fmla="*/ 112158 h 1245339"/>
                <a:gd name="connsiteX27" fmla="*/ 419030 w 1269710"/>
                <a:gd name="connsiteY27" fmla="*/ 112951 h 1245339"/>
                <a:gd name="connsiteX28" fmla="*/ 421972 w 1269710"/>
                <a:gd name="connsiteY28" fmla="*/ 113613 h 1245339"/>
                <a:gd name="connsiteX29" fmla="*/ 423738 w 1269710"/>
                <a:gd name="connsiteY29" fmla="*/ 113943 h 1245339"/>
                <a:gd name="connsiteX30" fmla="*/ 425504 w 1269710"/>
                <a:gd name="connsiteY30" fmla="*/ 114208 h 1245339"/>
                <a:gd name="connsiteX31" fmla="*/ 427269 w 1269710"/>
                <a:gd name="connsiteY31" fmla="*/ 114472 h 1245339"/>
                <a:gd name="connsiteX32" fmla="*/ 428446 w 1269710"/>
                <a:gd name="connsiteY32" fmla="*/ 114605 h 1245339"/>
                <a:gd name="connsiteX33" fmla="*/ 429035 w 1269710"/>
                <a:gd name="connsiteY33" fmla="*/ 114737 h 1245339"/>
                <a:gd name="connsiteX34" fmla="*/ 430212 w 1269710"/>
                <a:gd name="connsiteY34" fmla="*/ 114869 h 1245339"/>
                <a:gd name="connsiteX35" fmla="*/ 431389 w 1269710"/>
                <a:gd name="connsiteY35" fmla="*/ 115001 h 1245339"/>
                <a:gd name="connsiteX36" fmla="*/ 431978 w 1269710"/>
                <a:gd name="connsiteY36" fmla="*/ 115067 h 1245339"/>
                <a:gd name="connsiteX37" fmla="*/ 433155 w 1269710"/>
                <a:gd name="connsiteY37" fmla="*/ 115134 h 1245339"/>
                <a:gd name="connsiteX38" fmla="*/ 434332 w 1269710"/>
                <a:gd name="connsiteY38" fmla="*/ 115200 h 1245339"/>
                <a:gd name="connsiteX39" fmla="*/ 435509 w 1269710"/>
                <a:gd name="connsiteY39" fmla="*/ 115266 h 1245339"/>
                <a:gd name="connsiteX40" fmla="*/ 436098 w 1269710"/>
                <a:gd name="connsiteY40" fmla="*/ 115332 h 1245339"/>
                <a:gd name="connsiteX41" fmla="*/ 436686 w 1269710"/>
                <a:gd name="connsiteY41" fmla="*/ 115332 h 1245339"/>
                <a:gd name="connsiteX42" fmla="*/ 437275 w 1269710"/>
                <a:gd name="connsiteY42" fmla="*/ 115332 h 1245339"/>
                <a:gd name="connsiteX43" fmla="*/ 437863 w 1269710"/>
                <a:gd name="connsiteY43" fmla="*/ 115332 h 1245339"/>
                <a:gd name="connsiteX44" fmla="*/ 438452 w 1269710"/>
                <a:gd name="connsiteY44" fmla="*/ 115332 h 1245339"/>
                <a:gd name="connsiteX45" fmla="*/ 438452 w 1269710"/>
                <a:gd name="connsiteY45" fmla="*/ 115398 h 1245339"/>
                <a:gd name="connsiteX46" fmla="*/ 439040 w 1269710"/>
                <a:gd name="connsiteY46" fmla="*/ 115398 h 1245339"/>
                <a:gd name="connsiteX47" fmla="*/ 439629 w 1269710"/>
                <a:gd name="connsiteY47" fmla="*/ 115398 h 1245339"/>
                <a:gd name="connsiteX48" fmla="*/ 440217 w 1269710"/>
                <a:gd name="connsiteY48" fmla="*/ 115398 h 1245339"/>
                <a:gd name="connsiteX49" fmla="*/ 440806 w 1269710"/>
                <a:gd name="connsiteY49" fmla="*/ 115398 h 1245339"/>
                <a:gd name="connsiteX50" fmla="*/ 441395 w 1269710"/>
                <a:gd name="connsiteY50" fmla="*/ 115398 h 1245339"/>
                <a:gd name="connsiteX51" fmla="*/ 441983 w 1269710"/>
                <a:gd name="connsiteY51" fmla="*/ 115398 h 1245339"/>
                <a:gd name="connsiteX52" fmla="*/ 441983 w 1269710"/>
                <a:gd name="connsiteY52" fmla="*/ 115332 h 1245339"/>
                <a:gd name="connsiteX53" fmla="*/ 442572 w 1269710"/>
                <a:gd name="connsiteY53" fmla="*/ 115332 h 1245339"/>
                <a:gd name="connsiteX54" fmla="*/ 443160 w 1269710"/>
                <a:gd name="connsiteY54" fmla="*/ 115332 h 1245339"/>
                <a:gd name="connsiteX55" fmla="*/ 444337 w 1269710"/>
                <a:gd name="connsiteY55" fmla="*/ 115266 h 1245339"/>
                <a:gd name="connsiteX56" fmla="*/ 444926 w 1269710"/>
                <a:gd name="connsiteY56" fmla="*/ 115266 h 1245339"/>
                <a:gd name="connsiteX57" fmla="*/ 446103 w 1269710"/>
                <a:gd name="connsiteY57" fmla="*/ 115200 h 1245339"/>
                <a:gd name="connsiteX58" fmla="*/ 447280 w 1269710"/>
                <a:gd name="connsiteY58" fmla="*/ 115134 h 1245339"/>
                <a:gd name="connsiteX59" fmla="*/ 447869 w 1269710"/>
                <a:gd name="connsiteY59" fmla="*/ 115067 h 1245339"/>
                <a:gd name="connsiteX60" fmla="*/ 449046 w 1269710"/>
                <a:gd name="connsiteY60" fmla="*/ 114935 h 1245339"/>
                <a:gd name="connsiteX61" fmla="*/ 450223 w 1269710"/>
                <a:gd name="connsiteY61" fmla="*/ 114869 h 1245339"/>
                <a:gd name="connsiteX62" fmla="*/ 451400 w 1269710"/>
                <a:gd name="connsiteY62" fmla="*/ 114737 h 1245339"/>
                <a:gd name="connsiteX63" fmla="*/ 451989 w 1269710"/>
                <a:gd name="connsiteY63" fmla="*/ 114605 h 1245339"/>
                <a:gd name="connsiteX64" fmla="*/ 453166 w 1269710"/>
                <a:gd name="connsiteY64" fmla="*/ 114472 h 1245339"/>
                <a:gd name="connsiteX65" fmla="*/ 454931 w 1269710"/>
                <a:gd name="connsiteY65" fmla="*/ 114208 h 1245339"/>
                <a:gd name="connsiteX66" fmla="*/ 457286 w 1269710"/>
                <a:gd name="connsiteY66" fmla="*/ 113811 h 1245339"/>
                <a:gd name="connsiteX67" fmla="*/ 458463 w 1269710"/>
                <a:gd name="connsiteY67" fmla="*/ 113546 h 1245339"/>
                <a:gd name="connsiteX68" fmla="*/ 460228 w 1269710"/>
                <a:gd name="connsiteY68" fmla="*/ 113150 h 1245339"/>
                <a:gd name="connsiteX69" fmla="*/ 463760 w 1269710"/>
                <a:gd name="connsiteY69" fmla="*/ 112356 h 1245339"/>
                <a:gd name="connsiteX70" fmla="*/ 467291 w 1269710"/>
                <a:gd name="connsiteY70" fmla="*/ 111430 h 1245339"/>
                <a:gd name="connsiteX71" fmla="*/ 470822 w 1269710"/>
                <a:gd name="connsiteY71" fmla="*/ 110372 h 1245339"/>
                <a:gd name="connsiteX72" fmla="*/ 477885 w 1269710"/>
                <a:gd name="connsiteY72" fmla="*/ 107859 h 1245339"/>
                <a:gd name="connsiteX73" fmla="*/ 484359 w 1269710"/>
                <a:gd name="connsiteY73" fmla="*/ 104949 h 1245339"/>
                <a:gd name="connsiteX74" fmla="*/ 492010 w 1269710"/>
                <a:gd name="connsiteY74" fmla="*/ 101048 h 1245339"/>
                <a:gd name="connsiteX75" fmla="*/ 500250 w 1269710"/>
                <a:gd name="connsiteY75" fmla="*/ 96551 h 1245339"/>
                <a:gd name="connsiteX76" fmla="*/ 507901 w 1269710"/>
                <a:gd name="connsiteY76" fmla="*/ 91591 h 1245339"/>
                <a:gd name="connsiteX77" fmla="*/ 515552 w 1269710"/>
                <a:gd name="connsiteY77" fmla="*/ 86036 h 1245339"/>
                <a:gd name="connsiteX78" fmla="*/ 522615 w 1269710"/>
                <a:gd name="connsiteY78" fmla="*/ 80613 h 1245339"/>
                <a:gd name="connsiteX79" fmla="*/ 529678 w 1269710"/>
                <a:gd name="connsiteY79" fmla="*/ 74860 h 1245339"/>
                <a:gd name="connsiteX80" fmla="*/ 543803 w 1269710"/>
                <a:gd name="connsiteY80" fmla="*/ 62361 h 1245339"/>
                <a:gd name="connsiteX81" fmla="*/ 557928 w 1269710"/>
                <a:gd name="connsiteY81" fmla="*/ 48011 h 1245339"/>
                <a:gd name="connsiteX82" fmla="*/ 572642 w 1269710"/>
                <a:gd name="connsiteY82" fmla="*/ 32735 h 1245339"/>
                <a:gd name="connsiteX83" fmla="*/ 587945 w 1269710"/>
                <a:gd name="connsiteY83" fmla="*/ 16467 h 1245339"/>
                <a:gd name="connsiteX84" fmla="*/ 595007 w 1269710"/>
                <a:gd name="connsiteY84" fmla="*/ 8200 h 1245339"/>
                <a:gd name="connsiteX85" fmla="*/ 599127 w 1269710"/>
                <a:gd name="connsiteY85" fmla="*/ 4034 h 1245339"/>
                <a:gd name="connsiteX86" fmla="*/ 600893 w 1269710"/>
                <a:gd name="connsiteY86" fmla="*/ 1984 h 1245339"/>
                <a:gd name="connsiteX87" fmla="*/ 601481 w 1269710"/>
                <a:gd name="connsiteY87" fmla="*/ 926 h 1245339"/>
                <a:gd name="connsiteX88" fmla="*/ 602070 w 1269710"/>
                <a:gd name="connsiteY88" fmla="*/ 397 h 1245339"/>
                <a:gd name="connsiteX89" fmla="*/ 602658 w 1269710"/>
                <a:gd name="connsiteY89" fmla="*/ 132 h 1245339"/>
                <a:gd name="connsiteX90" fmla="*/ 603247 w 1269710"/>
                <a:gd name="connsiteY90" fmla="*/ 397 h 1245339"/>
                <a:gd name="connsiteX91" fmla="*/ 603836 w 1269710"/>
                <a:gd name="connsiteY91" fmla="*/ 926 h 1245339"/>
                <a:gd name="connsiteX92" fmla="*/ 604424 w 1269710"/>
                <a:gd name="connsiteY92" fmla="*/ 1984 h 1245339"/>
                <a:gd name="connsiteX93" fmla="*/ 606190 w 1269710"/>
                <a:gd name="connsiteY93" fmla="*/ 4034 h 1245339"/>
                <a:gd name="connsiteX94" fmla="*/ 610310 w 1269710"/>
                <a:gd name="connsiteY94" fmla="*/ 8134 h 1245339"/>
                <a:gd name="connsiteX95" fmla="*/ 617372 w 1269710"/>
                <a:gd name="connsiteY95" fmla="*/ 16334 h 1245339"/>
                <a:gd name="connsiteX96" fmla="*/ 632086 w 1269710"/>
                <a:gd name="connsiteY96" fmla="*/ 32470 h 1245339"/>
                <a:gd name="connsiteX97" fmla="*/ 646800 w 1269710"/>
                <a:gd name="connsiteY97" fmla="*/ 47879 h 1245339"/>
                <a:gd name="connsiteX98" fmla="*/ 661514 w 1269710"/>
                <a:gd name="connsiteY98" fmla="*/ 62361 h 1245339"/>
                <a:gd name="connsiteX99" fmla="*/ 676816 w 1269710"/>
                <a:gd name="connsiteY99" fmla="*/ 75984 h 1245339"/>
                <a:gd name="connsiteX100" fmla="*/ 684467 w 1269710"/>
                <a:gd name="connsiteY100" fmla="*/ 82267 h 1245339"/>
                <a:gd name="connsiteX101" fmla="*/ 692707 w 1269710"/>
                <a:gd name="connsiteY101" fmla="*/ 88020 h 1245339"/>
                <a:gd name="connsiteX102" fmla="*/ 699770 w 1269710"/>
                <a:gd name="connsiteY102" fmla="*/ 92914 h 1245339"/>
                <a:gd name="connsiteX103" fmla="*/ 706833 w 1269710"/>
                <a:gd name="connsiteY103" fmla="*/ 97411 h 1245339"/>
                <a:gd name="connsiteX104" fmla="*/ 713895 w 1269710"/>
                <a:gd name="connsiteY104" fmla="*/ 101378 h 1245339"/>
                <a:gd name="connsiteX105" fmla="*/ 720958 w 1269710"/>
                <a:gd name="connsiteY105" fmla="*/ 104949 h 1245339"/>
                <a:gd name="connsiteX106" fmla="*/ 728609 w 1269710"/>
                <a:gd name="connsiteY106" fmla="*/ 108322 h 1245339"/>
                <a:gd name="connsiteX107" fmla="*/ 732729 w 1269710"/>
                <a:gd name="connsiteY107" fmla="*/ 109777 h 1245339"/>
                <a:gd name="connsiteX108" fmla="*/ 736849 w 1269710"/>
                <a:gd name="connsiteY108" fmla="*/ 111100 h 1245339"/>
                <a:gd name="connsiteX109" fmla="*/ 740969 w 1269710"/>
                <a:gd name="connsiteY109" fmla="*/ 112158 h 1245339"/>
                <a:gd name="connsiteX110" fmla="*/ 744500 w 1269710"/>
                <a:gd name="connsiteY110" fmla="*/ 113150 h 1245339"/>
                <a:gd name="connsiteX111" fmla="*/ 746854 w 1269710"/>
                <a:gd name="connsiteY111" fmla="*/ 113546 h 1245339"/>
                <a:gd name="connsiteX112" fmla="*/ 748620 w 1269710"/>
                <a:gd name="connsiteY112" fmla="*/ 113943 h 1245339"/>
                <a:gd name="connsiteX113" fmla="*/ 750974 w 1269710"/>
                <a:gd name="connsiteY113" fmla="*/ 114274 h 1245339"/>
                <a:gd name="connsiteX114" fmla="*/ 752740 w 1269710"/>
                <a:gd name="connsiteY114" fmla="*/ 114538 h 1245339"/>
                <a:gd name="connsiteX115" fmla="*/ 754505 w 1269710"/>
                <a:gd name="connsiteY115" fmla="*/ 114737 h 1245339"/>
                <a:gd name="connsiteX116" fmla="*/ 755094 w 1269710"/>
                <a:gd name="connsiteY116" fmla="*/ 114869 h 1245339"/>
                <a:gd name="connsiteX117" fmla="*/ 756271 w 1269710"/>
                <a:gd name="connsiteY117" fmla="*/ 114935 h 1245339"/>
                <a:gd name="connsiteX118" fmla="*/ 756860 w 1269710"/>
                <a:gd name="connsiteY118" fmla="*/ 115001 h 1245339"/>
                <a:gd name="connsiteX119" fmla="*/ 758037 w 1269710"/>
                <a:gd name="connsiteY119" fmla="*/ 115067 h 1245339"/>
                <a:gd name="connsiteX120" fmla="*/ 758625 w 1269710"/>
                <a:gd name="connsiteY120" fmla="*/ 115134 h 1245339"/>
                <a:gd name="connsiteX121" fmla="*/ 759802 w 1269710"/>
                <a:gd name="connsiteY121" fmla="*/ 115200 h 1245339"/>
                <a:gd name="connsiteX122" fmla="*/ 760391 w 1269710"/>
                <a:gd name="connsiteY122" fmla="*/ 115266 h 1245339"/>
                <a:gd name="connsiteX123" fmla="*/ 760979 w 1269710"/>
                <a:gd name="connsiteY123" fmla="*/ 115332 h 1245339"/>
                <a:gd name="connsiteX124" fmla="*/ 762157 w 1269710"/>
                <a:gd name="connsiteY124" fmla="*/ 115332 h 1245339"/>
                <a:gd name="connsiteX125" fmla="*/ 762745 w 1269710"/>
                <a:gd name="connsiteY125" fmla="*/ 115332 h 1245339"/>
                <a:gd name="connsiteX126" fmla="*/ 763922 w 1269710"/>
                <a:gd name="connsiteY126" fmla="*/ 115398 h 1245339"/>
                <a:gd name="connsiteX127" fmla="*/ 764511 w 1269710"/>
                <a:gd name="connsiteY127" fmla="*/ 115398 h 1245339"/>
                <a:gd name="connsiteX128" fmla="*/ 765688 w 1269710"/>
                <a:gd name="connsiteY128" fmla="*/ 115398 h 1245339"/>
                <a:gd name="connsiteX129" fmla="*/ 766276 w 1269710"/>
                <a:gd name="connsiteY129" fmla="*/ 115398 h 1245339"/>
                <a:gd name="connsiteX130" fmla="*/ 767454 w 1269710"/>
                <a:gd name="connsiteY130" fmla="*/ 115332 h 1245339"/>
                <a:gd name="connsiteX131" fmla="*/ 768042 w 1269710"/>
                <a:gd name="connsiteY131" fmla="*/ 115332 h 1245339"/>
                <a:gd name="connsiteX132" fmla="*/ 768631 w 1269710"/>
                <a:gd name="connsiteY132" fmla="*/ 115332 h 1245339"/>
                <a:gd name="connsiteX133" fmla="*/ 769808 w 1269710"/>
                <a:gd name="connsiteY133" fmla="*/ 115266 h 1245339"/>
                <a:gd name="connsiteX134" fmla="*/ 770396 w 1269710"/>
                <a:gd name="connsiteY134" fmla="*/ 115200 h 1245339"/>
                <a:gd name="connsiteX135" fmla="*/ 771573 w 1269710"/>
                <a:gd name="connsiteY135" fmla="*/ 115200 h 1245339"/>
                <a:gd name="connsiteX136" fmla="*/ 772162 w 1269710"/>
                <a:gd name="connsiteY136" fmla="*/ 115134 h 1245339"/>
                <a:gd name="connsiteX137" fmla="*/ 773339 w 1269710"/>
                <a:gd name="connsiteY137" fmla="*/ 115067 h 1245339"/>
                <a:gd name="connsiteX138" fmla="*/ 773928 w 1269710"/>
                <a:gd name="connsiteY138" fmla="*/ 115001 h 1245339"/>
                <a:gd name="connsiteX139" fmla="*/ 775105 w 1269710"/>
                <a:gd name="connsiteY139" fmla="*/ 114869 h 1245339"/>
                <a:gd name="connsiteX140" fmla="*/ 775693 w 1269710"/>
                <a:gd name="connsiteY140" fmla="*/ 114803 h 1245339"/>
                <a:gd name="connsiteX141" fmla="*/ 776282 w 1269710"/>
                <a:gd name="connsiteY141" fmla="*/ 114671 h 1245339"/>
                <a:gd name="connsiteX142" fmla="*/ 778048 w 1269710"/>
                <a:gd name="connsiteY142" fmla="*/ 114472 h 1245339"/>
                <a:gd name="connsiteX143" fmla="*/ 779813 w 1269710"/>
                <a:gd name="connsiteY143" fmla="*/ 114208 h 1245339"/>
                <a:gd name="connsiteX144" fmla="*/ 781579 w 1269710"/>
                <a:gd name="connsiteY144" fmla="*/ 113877 h 1245339"/>
                <a:gd name="connsiteX145" fmla="*/ 783345 w 1269710"/>
                <a:gd name="connsiteY145" fmla="*/ 113546 h 1245339"/>
                <a:gd name="connsiteX146" fmla="*/ 787464 w 1269710"/>
                <a:gd name="connsiteY146" fmla="*/ 112753 h 1245339"/>
                <a:gd name="connsiteX147" fmla="*/ 790996 w 1269710"/>
                <a:gd name="connsiteY147" fmla="*/ 111827 h 1245339"/>
                <a:gd name="connsiteX148" fmla="*/ 794527 w 1269710"/>
                <a:gd name="connsiteY148" fmla="*/ 110769 h 1245339"/>
                <a:gd name="connsiteX149" fmla="*/ 801590 w 1269710"/>
                <a:gd name="connsiteY149" fmla="*/ 108256 h 1245339"/>
                <a:gd name="connsiteX150" fmla="*/ 809241 w 1269710"/>
                <a:gd name="connsiteY150" fmla="*/ 105214 h 1245339"/>
                <a:gd name="connsiteX151" fmla="*/ 816304 w 1269710"/>
                <a:gd name="connsiteY151" fmla="*/ 101445 h 1245339"/>
                <a:gd name="connsiteX152" fmla="*/ 823955 w 1269710"/>
                <a:gd name="connsiteY152" fmla="*/ 97212 h 1245339"/>
                <a:gd name="connsiteX153" fmla="*/ 831606 w 1269710"/>
                <a:gd name="connsiteY153" fmla="*/ 92451 h 1245339"/>
                <a:gd name="connsiteX154" fmla="*/ 839257 w 1269710"/>
                <a:gd name="connsiteY154" fmla="*/ 87160 h 1245339"/>
                <a:gd name="connsiteX155" fmla="*/ 846320 w 1269710"/>
                <a:gd name="connsiteY155" fmla="*/ 81539 h 1245339"/>
                <a:gd name="connsiteX156" fmla="*/ 853971 w 1269710"/>
                <a:gd name="connsiteY156" fmla="*/ 75455 h 1245339"/>
                <a:gd name="connsiteX157" fmla="*/ 868685 w 1269710"/>
                <a:gd name="connsiteY157" fmla="*/ 62163 h 1245339"/>
                <a:gd name="connsiteX158" fmla="*/ 883399 w 1269710"/>
                <a:gd name="connsiteY158" fmla="*/ 47747 h 1245339"/>
                <a:gd name="connsiteX159" fmla="*/ 898113 w 1269710"/>
                <a:gd name="connsiteY159" fmla="*/ 32470 h 1245339"/>
                <a:gd name="connsiteX160" fmla="*/ 912826 w 1269710"/>
                <a:gd name="connsiteY160" fmla="*/ 16334 h 1245339"/>
                <a:gd name="connsiteX161" fmla="*/ 920478 w 1269710"/>
                <a:gd name="connsiteY161" fmla="*/ 8134 h 1245339"/>
                <a:gd name="connsiteX162" fmla="*/ 924009 w 1269710"/>
                <a:gd name="connsiteY162" fmla="*/ 4034 h 1245339"/>
                <a:gd name="connsiteX163" fmla="*/ 925775 w 1269710"/>
                <a:gd name="connsiteY163" fmla="*/ 1918 h 1245339"/>
                <a:gd name="connsiteX164" fmla="*/ 926952 w 1269710"/>
                <a:gd name="connsiteY164" fmla="*/ 926 h 1245339"/>
                <a:gd name="connsiteX165" fmla="*/ 927540 w 1269710"/>
                <a:gd name="connsiteY165" fmla="*/ 397 h 1245339"/>
                <a:gd name="connsiteX166" fmla="*/ 927540 w 1269710"/>
                <a:gd name="connsiteY166" fmla="*/ 265 h 1245339"/>
                <a:gd name="connsiteX167" fmla="*/ 927540 w 1269710"/>
                <a:gd name="connsiteY167" fmla="*/ 132 h 1245339"/>
                <a:gd name="connsiteX168" fmla="*/ 927540 w 1269710"/>
                <a:gd name="connsiteY168" fmla="*/ 66 h 1245339"/>
                <a:gd name="connsiteX169" fmla="*/ 928129 w 1269710"/>
                <a:gd name="connsiteY169" fmla="*/ 199 h 1245339"/>
                <a:gd name="connsiteX170" fmla="*/ 928129 w 1269710"/>
                <a:gd name="connsiteY170" fmla="*/ 463 h 1245339"/>
                <a:gd name="connsiteX171" fmla="*/ 928717 w 1269710"/>
                <a:gd name="connsiteY171" fmla="*/ 926 h 1245339"/>
                <a:gd name="connsiteX172" fmla="*/ 929306 w 1269710"/>
                <a:gd name="connsiteY172" fmla="*/ 1984 h 1245339"/>
                <a:gd name="connsiteX173" fmla="*/ 931660 w 1269710"/>
                <a:gd name="connsiteY173" fmla="*/ 4034 h 1245339"/>
                <a:gd name="connsiteX174" fmla="*/ 935191 w 1269710"/>
                <a:gd name="connsiteY174" fmla="*/ 8134 h 1245339"/>
                <a:gd name="connsiteX175" fmla="*/ 942254 w 1269710"/>
                <a:gd name="connsiteY175" fmla="*/ 16334 h 1245339"/>
                <a:gd name="connsiteX176" fmla="*/ 957557 w 1269710"/>
                <a:gd name="connsiteY176" fmla="*/ 32470 h 1245339"/>
                <a:gd name="connsiteX177" fmla="*/ 969165 w 1269710"/>
                <a:gd name="connsiteY177" fmla="*/ 44962 h 1245339"/>
                <a:gd name="connsiteX178" fmla="*/ 1269710 w 1269710"/>
                <a:gd name="connsiteY178" fmla="*/ 1245339 h 1245339"/>
                <a:gd name="connsiteX179" fmla="*/ 816026 w 1269710"/>
                <a:gd name="connsiteY179" fmla="*/ 1016289 h 1245339"/>
                <a:gd name="connsiteX180" fmla="*/ 437589 w 1269710"/>
                <a:gd name="connsiteY180" fmla="*/ 1236945 h 1245339"/>
                <a:gd name="connsiteX181" fmla="*/ 211107 w 1269710"/>
                <a:gd name="connsiteY181" fmla="*/ 703180 h 1245339"/>
                <a:gd name="connsiteX182" fmla="*/ 0 w 1269710"/>
                <a:gd name="connsiteY182" fmla="*/ 597421 h 1245339"/>
                <a:gd name="connsiteX183" fmla="*/ 249996 w 1269710"/>
                <a:gd name="connsiteY183" fmla="*/ 37817 h 1245339"/>
                <a:gd name="connsiteX184" fmla="*/ 250351 w 1269710"/>
                <a:gd name="connsiteY184" fmla="*/ 36512 h 1245339"/>
                <a:gd name="connsiteX185" fmla="*/ 253079 w 1269710"/>
                <a:gd name="connsiteY185" fmla="*/ 36512 h 1245339"/>
                <a:gd name="connsiteX186" fmla="*/ 256767 w 1269710"/>
                <a:gd name="connsiteY186" fmla="*/ 22958 h 1245339"/>
                <a:gd name="connsiteX187" fmla="*/ 262474 w 1269710"/>
                <a:gd name="connsiteY187" fmla="*/ 16930 h 1245339"/>
                <a:gd name="connsiteX188" fmla="*/ 269537 w 1269710"/>
                <a:gd name="connsiteY188" fmla="*/ 8994 h 1245339"/>
                <a:gd name="connsiteX189" fmla="*/ 273068 w 1269710"/>
                <a:gd name="connsiteY189" fmla="*/ 5026 h 1245339"/>
                <a:gd name="connsiteX190" fmla="*/ 274834 w 1269710"/>
                <a:gd name="connsiteY190" fmla="*/ 3042 h 1245339"/>
                <a:gd name="connsiteX191" fmla="*/ 276011 w 1269710"/>
                <a:gd name="connsiteY191" fmla="*/ 2050 h 1245339"/>
                <a:gd name="connsiteX192" fmla="*/ 276599 w 1269710"/>
                <a:gd name="connsiteY192" fmla="*/ 1058 h 1245339"/>
                <a:gd name="connsiteX193" fmla="*/ 277188 w 1269710"/>
                <a:gd name="connsiteY193" fmla="*/ 529 h 1245339"/>
                <a:gd name="connsiteX194" fmla="*/ 277188 w 1269710"/>
                <a:gd name="connsiteY194" fmla="*/ 265 h 1245339"/>
                <a:gd name="connsiteX195" fmla="*/ 277188 w 1269710"/>
                <a:gd name="connsiteY195" fmla="*/ 132 h 1245339"/>
                <a:gd name="connsiteX196" fmla="*/ 277188 w 1269710"/>
                <a:gd name="connsiteY196" fmla="*/ 66 h 1245339"/>
                <a:gd name="connsiteX197" fmla="*/ 277777 w 1269710"/>
                <a:gd name="connsiteY197" fmla="*/ 0 h 1245339"/>
                <a:gd name="connsiteX0" fmla="*/ 277777 w 1269710"/>
                <a:gd name="connsiteY0" fmla="*/ 0 h 1245339"/>
                <a:gd name="connsiteX1" fmla="*/ 277777 w 1269710"/>
                <a:gd name="connsiteY1" fmla="*/ 66 h 1245339"/>
                <a:gd name="connsiteX2" fmla="*/ 277777 w 1269710"/>
                <a:gd name="connsiteY2" fmla="*/ 199 h 1245339"/>
                <a:gd name="connsiteX3" fmla="*/ 277777 w 1269710"/>
                <a:gd name="connsiteY3" fmla="*/ 331 h 1245339"/>
                <a:gd name="connsiteX4" fmla="*/ 278365 w 1269710"/>
                <a:gd name="connsiteY4" fmla="*/ 595 h 1245339"/>
                <a:gd name="connsiteX5" fmla="*/ 278365 w 1269710"/>
                <a:gd name="connsiteY5" fmla="*/ 860 h 1245339"/>
                <a:gd name="connsiteX6" fmla="*/ 278954 w 1269710"/>
                <a:gd name="connsiteY6" fmla="*/ 1389 h 1245339"/>
                <a:gd name="connsiteX7" fmla="*/ 279542 w 1269710"/>
                <a:gd name="connsiteY7" fmla="*/ 1918 h 1245339"/>
                <a:gd name="connsiteX8" fmla="*/ 280131 w 1269710"/>
                <a:gd name="connsiteY8" fmla="*/ 3042 h 1245339"/>
                <a:gd name="connsiteX9" fmla="*/ 282485 w 1269710"/>
                <a:gd name="connsiteY9" fmla="*/ 5158 h 1245339"/>
                <a:gd name="connsiteX10" fmla="*/ 284251 w 1269710"/>
                <a:gd name="connsiteY10" fmla="*/ 7275 h 1245339"/>
                <a:gd name="connsiteX11" fmla="*/ 287782 w 1269710"/>
                <a:gd name="connsiteY11" fmla="*/ 11507 h 1245339"/>
                <a:gd name="connsiteX12" fmla="*/ 291902 w 1269710"/>
                <a:gd name="connsiteY12" fmla="*/ 15739 h 1245339"/>
                <a:gd name="connsiteX13" fmla="*/ 299553 w 1269710"/>
                <a:gd name="connsiteY13" fmla="*/ 24138 h 1245339"/>
                <a:gd name="connsiteX14" fmla="*/ 307204 w 1269710"/>
                <a:gd name="connsiteY14" fmla="*/ 32470 h 1245339"/>
                <a:gd name="connsiteX15" fmla="*/ 321330 w 1269710"/>
                <a:gd name="connsiteY15" fmla="*/ 47284 h 1245339"/>
                <a:gd name="connsiteX16" fmla="*/ 335455 w 1269710"/>
                <a:gd name="connsiteY16" fmla="*/ 61237 h 1245339"/>
                <a:gd name="connsiteX17" fmla="*/ 350757 w 1269710"/>
                <a:gd name="connsiteY17" fmla="*/ 75058 h 1245339"/>
                <a:gd name="connsiteX18" fmla="*/ 358408 w 1269710"/>
                <a:gd name="connsiteY18" fmla="*/ 81341 h 1245339"/>
                <a:gd name="connsiteX19" fmla="*/ 366060 w 1269710"/>
                <a:gd name="connsiteY19" fmla="*/ 87160 h 1245339"/>
                <a:gd name="connsiteX20" fmla="*/ 374299 w 1269710"/>
                <a:gd name="connsiteY20" fmla="*/ 92914 h 1245339"/>
                <a:gd name="connsiteX21" fmla="*/ 382539 w 1269710"/>
                <a:gd name="connsiteY21" fmla="*/ 98072 h 1245339"/>
                <a:gd name="connsiteX22" fmla="*/ 390779 w 1269710"/>
                <a:gd name="connsiteY22" fmla="*/ 102569 h 1245339"/>
                <a:gd name="connsiteX23" fmla="*/ 399019 w 1269710"/>
                <a:gd name="connsiteY23" fmla="*/ 106470 h 1245339"/>
                <a:gd name="connsiteX24" fmla="*/ 405493 w 1269710"/>
                <a:gd name="connsiteY24" fmla="*/ 109050 h 1245339"/>
                <a:gd name="connsiteX25" fmla="*/ 411967 w 1269710"/>
                <a:gd name="connsiteY25" fmla="*/ 111232 h 1245339"/>
                <a:gd name="connsiteX26" fmla="*/ 415498 w 1269710"/>
                <a:gd name="connsiteY26" fmla="*/ 112158 h 1245339"/>
                <a:gd name="connsiteX27" fmla="*/ 419030 w 1269710"/>
                <a:gd name="connsiteY27" fmla="*/ 112951 h 1245339"/>
                <a:gd name="connsiteX28" fmla="*/ 421972 w 1269710"/>
                <a:gd name="connsiteY28" fmla="*/ 113613 h 1245339"/>
                <a:gd name="connsiteX29" fmla="*/ 423738 w 1269710"/>
                <a:gd name="connsiteY29" fmla="*/ 113943 h 1245339"/>
                <a:gd name="connsiteX30" fmla="*/ 425504 w 1269710"/>
                <a:gd name="connsiteY30" fmla="*/ 114208 h 1245339"/>
                <a:gd name="connsiteX31" fmla="*/ 427269 w 1269710"/>
                <a:gd name="connsiteY31" fmla="*/ 114472 h 1245339"/>
                <a:gd name="connsiteX32" fmla="*/ 428446 w 1269710"/>
                <a:gd name="connsiteY32" fmla="*/ 114605 h 1245339"/>
                <a:gd name="connsiteX33" fmla="*/ 429035 w 1269710"/>
                <a:gd name="connsiteY33" fmla="*/ 114737 h 1245339"/>
                <a:gd name="connsiteX34" fmla="*/ 430212 w 1269710"/>
                <a:gd name="connsiteY34" fmla="*/ 114869 h 1245339"/>
                <a:gd name="connsiteX35" fmla="*/ 431389 w 1269710"/>
                <a:gd name="connsiteY35" fmla="*/ 115001 h 1245339"/>
                <a:gd name="connsiteX36" fmla="*/ 431978 w 1269710"/>
                <a:gd name="connsiteY36" fmla="*/ 115067 h 1245339"/>
                <a:gd name="connsiteX37" fmla="*/ 433155 w 1269710"/>
                <a:gd name="connsiteY37" fmla="*/ 115134 h 1245339"/>
                <a:gd name="connsiteX38" fmla="*/ 434332 w 1269710"/>
                <a:gd name="connsiteY38" fmla="*/ 115200 h 1245339"/>
                <a:gd name="connsiteX39" fmla="*/ 435509 w 1269710"/>
                <a:gd name="connsiteY39" fmla="*/ 115266 h 1245339"/>
                <a:gd name="connsiteX40" fmla="*/ 436098 w 1269710"/>
                <a:gd name="connsiteY40" fmla="*/ 115332 h 1245339"/>
                <a:gd name="connsiteX41" fmla="*/ 436686 w 1269710"/>
                <a:gd name="connsiteY41" fmla="*/ 115332 h 1245339"/>
                <a:gd name="connsiteX42" fmla="*/ 437275 w 1269710"/>
                <a:gd name="connsiteY42" fmla="*/ 115332 h 1245339"/>
                <a:gd name="connsiteX43" fmla="*/ 437863 w 1269710"/>
                <a:gd name="connsiteY43" fmla="*/ 115332 h 1245339"/>
                <a:gd name="connsiteX44" fmla="*/ 438452 w 1269710"/>
                <a:gd name="connsiteY44" fmla="*/ 115332 h 1245339"/>
                <a:gd name="connsiteX45" fmla="*/ 438452 w 1269710"/>
                <a:gd name="connsiteY45" fmla="*/ 115398 h 1245339"/>
                <a:gd name="connsiteX46" fmla="*/ 439040 w 1269710"/>
                <a:gd name="connsiteY46" fmla="*/ 115398 h 1245339"/>
                <a:gd name="connsiteX47" fmla="*/ 439629 w 1269710"/>
                <a:gd name="connsiteY47" fmla="*/ 115398 h 1245339"/>
                <a:gd name="connsiteX48" fmla="*/ 440217 w 1269710"/>
                <a:gd name="connsiteY48" fmla="*/ 115398 h 1245339"/>
                <a:gd name="connsiteX49" fmla="*/ 440806 w 1269710"/>
                <a:gd name="connsiteY49" fmla="*/ 115398 h 1245339"/>
                <a:gd name="connsiteX50" fmla="*/ 441395 w 1269710"/>
                <a:gd name="connsiteY50" fmla="*/ 115398 h 1245339"/>
                <a:gd name="connsiteX51" fmla="*/ 441983 w 1269710"/>
                <a:gd name="connsiteY51" fmla="*/ 115398 h 1245339"/>
                <a:gd name="connsiteX52" fmla="*/ 441983 w 1269710"/>
                <a:gd name="connsiteY52" fmla="*/ 115332 h 1245339"/>
                <a:gd name="connsiteX53" fmla="*/ 442572 w 1269710"/>
                <a:gd name="connsiteY53" fmla="*/ 115332 h 1245339"/>
                <a:gd name="connsiteX54" fmla="*/ 443160 w 1269710"/>
                <a:gd name="connsiteY54" fmla="*/ 115332 h 1245339"/>
                <a:gd name="connsiteX55" fmla="*/ 444337 w 1269710"/>
                <a:gd name="connsiteY55" fmla="*/ 115266 h 1245339"/>
                <a:gd name="connsiteX56" fmla="*/ 444926 w 1269710"/>
                <a:gd name="connsiteY56" fmla="*/ 115266 h 1245339"/>
                <a:gd name="connsiteX57" fmla="*/ 446103 w 1269710"/>
                <a:gd name="connsiteY57" fmla="*/ 115200 h 1245339"/>
                <a:gd name="connsiteX58" fmla="*/ 447280 w 1269710"/>
                <a:gd name="connsiteY58" fmla="*/ 115134 h 1245339"/>
                <a:gd name="connsiteX59" fmla="*/ 447869 w 1269710"/>
                <a:gd name="connsiteY59" fmla="*/ 115067 h 1245339"/>
                <a:gd name="connsiteX60" fmla="*/ 449046 w 1269710"/>
                <a:gd name="connsiteY60" fmla="*/ 114935 h 1245339"/>
                <a:gd name="connsiteX61" fmla="*/ 450223 w 1269710"/>
                <a:gd name="connsiteY61" fmla="*/ 114869 h 1245339"/>
                <a:gd name="connsiteX62" fmla="*/ 451400 w 1269710"/>
                <a:gd name="connsiteY62" fmla="*/ 114737 h 1245339"/>
                <a:gd name="connsiteX63" fmla="*/ 451989 w 1269710"/>
                <a:gd name="connsiteY63" fmla="*/ 114605 h 1245339"/>
                <a:gd name="connsiteX64" fmla="*/ 453166 w 1269710"/>
                <a:gd name="connsiteY64" fmla="*/ 114472 h 1245339"/>
                <a:gd name="connsiteX65" fmla="*/ 454931 w 1269710"/>
                <a:gd name="connsiteY65" fmla="*/ 114208 h 1245339"/>
                <a:gd name="connsiteX66" fmla="*/ 457286 w 1269710"/>
                <a:gd name="connsiteY66" fmla="*/ 113811 h 1245339"/>
                <a:gd name="connsiteX67" fmla="*/ 458463 w 1269710"/>
                <a:gd name="connsiteY67" fmla="*/ 113546 h 1245339"/>
                <a:gd name="connsiteX68" fmla="*/ 460228 w 1269710"/>
                <a:gd name="connsiteY68" fmla="*/ 113150 h 1245339"/>
                <a:gd name="connsiteX69" fmla="*/ 463760 w 1269710"/>
                <a:gd name="connsiteY69" fmla="*/ 112356 h 1245339"/>
                <a:gd name="connsiteX70" fmla="*/ 467291 w 1269710"/>
                <a:gd name="connsiteY70" fmla="*/ 111430 h 1245339"/>
                <a:gd name="connsiteX71" fmla="*/ 470822 w 1269710"/>
                <a:gd name="connsiteY71" fmla="*/ 110372 h 1245339"/>
                <a:gd name="connsiteX72" fmla="*/ 477885 w 1269710"/>
                <a:gd name="connsiteY72" fmla="*/ 107859 h 1245339"/>
                <a:gd name="connsiteX73" fmla="*/ 484359 w 1269710"/>
                <a:gd name="connsiteY73" fmla="*/ 104949 h 1245339"/>
                <a:gd name="connsiteX74" fmla="*/ 492010 w 1269710"/>
                <a:gd name="connsiteY74" fmla="*/ 101048 h 1245339"/>
                <a:gd name="connsiteX75" fmla="*/ 500250 w 1269710"/>
                <a:gd name="connsiteY75" fmla="*/ 96551 h 1245339"/>
                <a:gd name="connsiteX76" fmla="*/ 507901 w 1269710"/>
                <a:gd name="connsiteY76" fmla="*/ 91591 h 1245339"/>
                <a:gd name="connsiteX77" fmla="*/ 515552 w 1269710"/>
                <a:gd name="connsiteY77" fmla="*/ 86036 h 1245339"/>
                <a:gd name="connsiteX78" fmla="*/ 522615 w 1269710"/>
                <a:gd name="connsiteY78" fmla="*/ 80613 h 1245339"/>
                <a:gd name="connsiteX79" fmla="*/ 529678 w 1269710"/>
                <a:gd name="connsiteY79" fmla="*/ 74860 h 1245339"/>
                <a:gd name="connsiteX80" fmla="*/ 543803 w 1269710"/>
                <a:gd name="connsiteY80" fmla="*/ 62361 h 1245339"/>
                <a:gd name="connsiteX81" fmla="*/ 557928 w 1269710"/>
                <a:gd name="connsiteY81" fmla="*/ 48011 h 1245339"/>
                <a:gd name="connsiteX82" fmla="*/ 572642 w 1269710"/>
                <a:gd name="connsiteY82" fmla="*/ 32735 h 1245339"/>
                <a:gd name="connsiteX83" fmla="*/ 587945 w 1269710"/>
                <a:gd name="connsiteY83" fmla="*/ 16467 h 1245339"/>
                <a:gd name="connsiteX84" fmla="*/ 595007 w 1269710"/>
                <a:gd name="connsiteY84" fmla="*/ 8200 h 1245339"/>
                <a:gd name="connsiteX85" fmla="*/ 599127 w 1269710"/>
                <a:gd name="connsiteY85" fmla="*/ 4034 h 1245339"/>
                <a:gd name="connsiteX86" fmla="*/ 600893 w 1269710"/>
                <a:gd name="connsiteY86" fmla="*/ 1984 h 1245339"/>
                <a:gd name="connsiteX87" fmla="*/ 601481 w 1269710"/>
                <a:gd name="connsiteY87" fmla="*/ 926 h 1245339"/>
                <a:gd name="connsiteX88" fmla="*/ 602070 w 1269710"/>
                <a:gd name="connsiteY88" fmla="*/ 397 h 1245339"/>
                <a:gd name="connsiteX89" fmla="*/ 602658 w 1269710"/>
                <a:gd name="connsiteY89" fmla="*/ 132 h 1245339"/>
                <a:gd name="connsiteX90" fmla="*/ 603247 w 1269710"/>
                <a:gd name="connsiteY90" fmla="*/ 397 h 1245339"/>
                <a:gd name="connsiteX91" fmla="*/ 603836 w 1269710"/>
                <a:gd name="connsiteY91" fmla="*/ 926 h 1245339"/>
                <a:gd name="connsiteX92" fmla="*/ 604424 w 1269710"/>
                <a:gd name="connsiteY92" fmla="*/ 1984 h 1245339"/>
                <a:gd name="connsiteX93" fmla="*/ 606190 w 1269710"/>
                <a:gd name="connsiteY93" fmla="*/ 4034 h 1245339"/>
                <a:gd name="connsiteX94" fmla="*/ 610310 w 1269710"/>
                <a:gd name="connsiteY94" fmla="*/ 8134 h 1245339"/>
                <a:gd name="connsiteX95" fmla="*/ 617372 w 1269710"/>
                <a:gd name="connsiteY95" fmla="*/ 16334 h 1245339"/>
                <a:gd name="connsiteX96" fmla="*/ 632086 w 1269710"/>
                <a:gd name="connsiteY96" fmla="*/ 32470 h 1245339"/>
                <a:gd name="connsiteX97" fmla="*/ 646800 w 1269710"/>
                <a:gd name="connsiteY97" fmla="*/ 47879 h 1245339"/>
                <a:gd name="connsiteX98" fmla="*/ 661514 w 1269710"/>
                <a:gd name="connsiteY98" fmla="*/ 62361 h 1245339"/>
                <a:gd name="connsiteX99" fmla="*/ 676816 w 1269710"/>
                <a:gd name="connsiteY99" fmla="*/ 75984 h 1245339"/>
                <a:gd name="connsiteX100" fmla="*/ 684467 w 1269710"/>
                <a:gd name="connsiteY100" fmla="*/ 82267 h 1245339"/>
                <a:gd name="connsiteX101" fmla="*/ 692707 w 1269710"/>
                <a:gd name="connsiteY101" fmla="*/ 88020 h 1245339"/>
                <a:gd name="connsiteX102" fmla="*/ 699770 w 1269710"/>
                <a:gd name="connsiteY102" fmla="*/ 92914 h 1245339"/>
                <a:gd name="connsiteX103" fmla="*/ 706833 w 1269710"/>
                <a:gd name="connsiteY103" fmla="*/ 97411 h 1245339"/>
                <a:gd name="connsiteX104" fmla="*/ 713895 w 1269710"/>
                <a:gd name="connsiteY104" fmla="*/ 101378 h 1245339"/>
                <a:gd name="connsiteX105" fmla="*/ 720958 w 1269710"/>
                <a:gd name="connsiteY105" fmla="*/ 104949 h 1245339"/>
                <a:gd name="connsiteX106" fmla="*/ 728609 w 1269710"/>
                <a:gd name="connsiteY106" fmla="*/ 108322 h 1245339"/>
                <a:gd name="connsiteX107" fmla="*/ 732729 w 1269710"/>
                <a:gd name="connsiteY107" fmla="*/ 109777 h 1245339"/>
                <a:gd name="connsiteX108" fmla="*/ 736849 w 1269710"/>
                <a:gd name="connsiteY108" fmla="*/ 111100 h 1245339"/>
                <a:gd name="connsiteX109" fmla="*/ 740969 w 1269710"/>
                <a:gd name="connsiteY109" fmla="*/ 112158 h 1245339"/>
                <a:gd name="connsiteX110" fmla="*/ 744500 w 1269710"/>
                <a:gd name="connsiteY110" fmla="*/ 113150 h 1245339"/>
                <a:gd name="connsiteX111" fmla="*/ 746854 w 1269710"/>
                <a:gd name="connsiteY111" fmla="*/ 113546 h 1245339"/>
                <a:gd name="connsiteX112" fmla="*/ 748620 w 1269710"/>
                <a:gd name="connsiteY112" fmla="*/ 113943 h 1245339"/>
                <a:gd name="connsiteX113" fmla="*/ 750974 w 1269710"/>
                <a:gd name="connsiteY113" fmla="*/ 114274 h 1245339"/>
                <a:gd name="connsiteX114" fmla="*/ 752740 w 1269710"/>
                <a:gd name="connsiteY114" fmla="*/ 114538 h 1245339"/>
                <a:gd name="connsiteX115" fmla="*/ 754505 w 1269710"/>
                <a:gd name="connsiteY115" fmla="*/ 114737 h 1245339"/>
                <a:gd name="connsiteX116" fmla="*/ 755094 w 1269710"/>
                <a:gd name="connsiteY116" fmla="*/ 114869 h 1245339"/>
                <a:gd name="connsiteX117" fmla="*/ 756271 w 1269710"/>
                <a:gd name="connsiteY117" fmla="*/ 114935 h 1245339"/>
                <a:gd name="connsiteX118" fmla="*/ 756860 w 1269710"/>
                <a:gd name="connsiteY118" fmla="*/ 115001 h 1245339"/>
                <a:gd name="connsiteX119" fmla="*/ 758037 w 1269710"/>
                <a:gd name="connsiteY119" fmla="*/ 115067 h 1245339"/>
                <a:gd name="connsiteX120" fmla="*/ 758625 w 1269710"/>
                <a:gd name="connsiteY120" fmla="*/ 115134 h 1245339"/>
                <a:gd name="connsiteX121" fmla="*/ 759802 w 1269710"/>
                <a:gd name="connsiteY121" fmla="*/ 115200 h 1245339"/>
                <a:gd name="connsiteX122" fmla="*/ 760391 w 1269710"/>
                <a:gd name="connsiteY122" fmla="*/ 115266 h 1245339"/>
                <a:gd name="connsiteX123" fmla="*/ 760979 w 1269710"/>
                <a:gd name="connsiteY123" fmla="*/ 115332 h 1245339"/>
                <a:gd name="connsiteX124" fmla="*/ 762157 w 1269710"/>
                <a:gd name="connsiteY124" fmla="*/ 115332 h 1245339"/>
                <a:gd name="connsiteX125" fmla="*/ 762745 w 1269710"/>
                <a:gd name="connsiteY125" fmla="*/ 115332 h 1245339"/>
                <a:gd name="connsiteX126" fmla="*/ 763922 w 1269710"/>
                <a:gd name="connsiteY126" fmla="*/ 115398 h 1245339"/>
                <a:gd name="connsiteX127" fmla="*/ 764511 w 1269710"/>
                <a:gd name="connsiteY127" fmla="*/ 115398 h 1245339"/>
                <a:gd name="connsiteX128" fmla="*/ 765688 w 1269710"/>
                <a:gd name="connsiteY128" fmla="*/ 115398 h 1245339"/>
                <a:gd name="connsiteX129" fmla="*/ 766276 w 1269710"/>
                <a:gd name="connsiteY129" fmla="*/ 115398 h 1245339"/>
                <a:gd name="connsiteX130" fmla="*/ 767454 w 1269710"/>
                <a:gd name="connsiteY130" fmla="*/ 115332 h 1245339"/>
                <a:gd name="connsiteX131" fmla="*/ 768042 w 1269710"/>
                <a:gd name="connsiteY131" fmla="*/ 115332 h 1245339"/>
                <a:gd name="connsiteX132" fmla="*/ 768631 w 1269710"/>
                <a:gd name="connsiteY132" fmla="*/ 115332 h 1245339"/>
                <a:gd name="connsiteX133" fmla="*/ 769808 w 1269710"/>
                <a:gd name="connsiteY133" fmla="*/ 115266 h 1245339"/>
                <a:gd name="connsiteX134" fmla="*/ 770396 w 1269710"/>
                <a:gd name="connsiteY134" fmla="*/ 115200 h 1245339"/>
                <a:gd name="connsiteX135" fmla="*/ 771573 w 1269710"/>
                <a:gd name="connsiteY135" fmla="*/ 115200 h 1245339"/>
                <a:gd name="connsiteX136" fmla="*/ 772162 w 1269710"/>
                <a:gd name="connsiteY136" fmla="*/ 115134 h 1245339"/>
                <a:gd name="connsiteX137" fmla="*/ 773339 w 1269710"/>
                <a:gd name="connsiteY137" fmla="*/ 115067 h 1245339"/>
                <a:gd name="connsiteX138" fmla="*/ 773928 w 1269710"/>
                <a:gd name="connsiteY138" fmla="*/ 115001 h 1245339"/>
                <a:gd name="connsiteX139" fmla="*/ 775105 w 1269710"/>
                <a:gd name="connsiteY139" fmla="*/ 114869 h 1245339"/>
                <a:gd name="connsiteX140" fmla="*/ 775693 w 1269710"/>
                <a:gd name="connsiteY140" fmla="*/ 114803 h 1245339"/>
                <a:gd name="connsiteX141" fmla="*/ 776282 w 1269710"/>
                <a:gd name="connsiteY141" fmla="*/ 114671 h 1245339"/>
                <a:gd name="connsiteX142" fmla="*/ 778048 w 1269710"/>
                <a:gd name="connsiteY142" fmla="*/ 114472 h 1245339"/>
                <a:gd name="connsiteX143" fmla="*/ 779813 w 1269710"/>
                <a:gd name="connsiteY143" fmla="*/ 114208 h 1245339"/>
                <a:gd name="connsiteX144" fmla="*/ 781579 w 1269710"/>
                <a:gd name="connsiteY144" fmla="*/ 113877 h 1245339"/>
                <a:gd name="connsiteX145" fmla="*/ 783345 w 1269710"/>
                <a:gd name="connsiteY145" fmla="*/ 113546 h 1245339"/>
                <a:gd name="connsiteX146" fmla="*/ 787464 w 1269710"/>
                <a:gd name="connsiteY146" fmla="*/ 112753 h 1245339"/>
                <a:gd name="connsiteX147" fmla="*/ 790996 w 1269710"/>
                <a:gd name="connsiteY147" fmla="*/ 111827 h 1245339"/>
                <a:gd name="connsiteX148" fmla="*/ 794527 w 1269710"/>
                <a:gd name="connsiteY148" fmla="*/ 110769 h 1245339"/>
                <a:gd name="connsiteX149" fmla="*/ 801590 w 1269710"/>
                <a:gd name="connsiteY149" fmla="*/ 108256 h 1245339"/>
                <a:gd name="connsiteX150" fmla="*/ 809241 w 1269710"/>
                <a:gd name="connsiteY150" fmla="*/ 105214 h 1245339"/>
                <a:gd name="connsiteX151" fmla="*/ 816304 w 1269710"/>
                <a:gd name="connsiteY151" fmla="*/ 101445 h 1245339"/>
                <a:gd name="connsiteX152" fmla="*/ 823955 w 1269710"/>
                <a:gd name="connsiteY152" fmla="*/ 97212 h 1245339"/>
                <a:gd name="connsiteX153" fmla="*/ 831606 w 1269710"/>
                <a:gd name="connsiteY153" fmla="*/ 92451 h 1245339"/>
                <a:gd name="connsiteX154" fmla="*/ 839257 w 1269710"/>
                <a:gd name="connsiteY154" fmla="*/ 87160 h 1245339"/>
                <a:gd name="connsiteX155" fmla="*/ 846320 w 1269710"/>
                <a:gd name="connsiteY155" fmla="*/ 81539 h 1245339"/>
                <a:gd name="connsiteX156" fmla="*/ 853971 w 1269710"/>
                <a:gd name="connsiteY156" fmla="*/ 75455 h 1245339"/>
                <a:gd name="connsiteX157" fmla="*/ 868685 w 1269710"/>
                <a:gd name="connsiteY157" fmla="*/ 62163 h 1245339"/>
                <a:gd name="connsiteX158" fmla="*/ 883399 w 1269710"/>
                <a:gd name="connsiteY158" fmla="*/ 47747 h 1245339"/>
                <a:gd name="connsiteX159" fmla="*/ 898113 w 1269710"/>
                <a:gd name="connsiteY159" fmla="*/ 32470 h 1245339"/>
                <a:gd name="connsiteX160" fmla="*/ 912826 w 1269710"/>
                <a:gd name="connsiteY160" fmla="*/ 16334 h 1245339"/>
                <a:gd name="connsiteX161" fmla="*/ 920478 w 1269710"/>
                <a:gd name="connsiteY161" fmla="*/ 8134 h 1245339"/>
                <a:gd name="connsiteX162" fmla="*/ 924009 w 1269710"/>
                <a:gd name="connsiteY162" fmla="*/ 4034 h 1245339"/>
                <a:gd name="connsiteX163" fmla="*/ 925775 w 1269710"/>
                <a:gd name="connsiteY163" fmla="*/ 1918 h 1245339"/>
                <a:gd name="connsiteX164" fmla="*/ 926952 w 1269710"/>
                <a:gd name="connsiteY164" fmla="*/ 926 h 1245339"/>
                <a:gd name="connsiteX165" fmla="*/ 927540 w 1269710"/>
                <a:gd name="connsiteY165" fmla="*/ 397 h 1245339"/>
                <a:gd name="connsiteX166" fmla="*/ 927540 w 1269710"/>
                <a:gd name="connsiteY166" fmla="*/ 265 h 1245339"/>
                <a:gd name="connsiteX167" fmla="*/ 927540 w 1269710"/>
                <a:gd name="connsiteY167" fmla="*/ 132 h 1245339"/>
                <a:gd name="connsiteX168" fmla="*/ 927540 w 1269710"/>
                <a:gd name="connsiteY168" fmla="*/ 66 h 1245339"/>
                <a:gd name="connsiteX169" fmla="*/ 928129 w 1269710"/>
                <a:gd name="connsiteY169" fmla="*/ 199 h 1245339"/>
                <a:gd name="connsiteX170" fmla="*/ 928129 w 1269710"/>
                <a:gd name="connsiteY170" fmla="*/ 463 h 1245339"/>
                <a:gd name="connsiteX171" fmla="*/ 928717 w 1269710"/>
                <a:gd name="connsiteY171" fmla="*/ 926 h 1245339"/>
                <a:gd name="connsiteX172" fmla="*/ 929306 w 1269710"/>
                <a:gd name="connsiteY172" fmla="*/ 1984 h 1245339"/>
                <a:gd name="connsiteX173" fmla="*/ 931660 w 1269710"/>
                <a:gd name="connsiteY173" fmla="*/ 4034 h 1245339"/>
                <a:gd name="connsiteX174" fmla="*/ 935191 w 1269710"/>
                <a:gd name="connsiteY174" fmla="*/ 8134 h 1245339"/>
                <a:gd name="connsiteX175" fmla="*/ 942254 w 1269710"/>
                <a:gd name="connsiteY175" fmla="*/ 16334 h 1245339"/>
                <a:gd name="connsiteX176" fmla="*/ 957557 w 1269710"/>
                <a:gd name="connsiteY176" fmla="*/ 32470 h 1245339"/>
                <a:gd name="connsiteX177" fmla="*/ 969165 w 1269710"/>
                <a:gd name="connsiteY177" fmla="*/ 44962 h 1245339"/>
                <a:gd name="connsiteX178" fmla="*/ 1269710 w 1269710"/>
                <a:gd name="connsiteY178" fmla="*/ 1245339 h 1245339"/>
                <a:gd name="connsiteX179" fmla="*/ 831701 w 1269710"/>
                <a:gd name="connsiteY179" fmla="*/ 849084 h 1245339"/>
                <a:gd name="connsiteX180" fmla="*/ 437589 w 1269710"/>
                <a:gd name="connsiteY180" fmla="*/ 1236945 h 1245339"/>
                <a:gd name="connsiteX181" fmla="*/ 211107 w 1269710"/>
                <a:gd name="connsiteY181" fmla="*/ 703180 h 1245339"/>
                <a:gd name="connsiteX182" fmla="*/ 0 w 1269710"/>
                <a:gd name="connsiteY182" fmla="*/ 597421 h 1245339"/>
                <a:gd name="connsiteX183" fmla="*/ 249996 w 1269710"/>
                <a:gd name="connsiteY183" fmla="*/ 37817 h 1245339"/>
                <a:gd name="connsiteX184" fmla="*/ 250351 w 1269710"/>
                <a:gd name="connsiteY184" fmla="*/ 36512 h 1245339"/>
                <a:gd name="connsiteX185" fmla="*/ 253079 w 1269710"/>
                <a:gd name="connsiteY185" fmla="*/ 36512 h 1245339"/>
                <a:gd name="connsiteX186" fmla="*/ 256767 w 1269710"/>
                <a:gd name="connsiteY186" fmla="*/ 22958 h 1245339"/>
                <a:gd name="connsiteX187" fmla="*/ 262474 w 1269710"/>
                <a:gd name="connsiteY187" fmla="*/ 16930 h 1245339"/>
                <a:gd name="connsiteX188" fmla="*/ 269537 w 1269710"/>
                <a:gd name="connsiteY188" fmla="*/ 8994 h 1245339"/>
                <a:gd name="connsiteX189" fmla="*/ 273068 w 1269710"/>
                <a:gd name="connsiteY189" fmla="*/ 5026 h 1245339"/>
                <a:gd name="connsiteX190" fmla="*/ 274834 w 1269710"/>
                <a:gd name="connsiteY190" fmla="*/ 3042 h 1245339"/>
                <a:gd name="connsiteX191" fmla="*/ 276011 w 1269710"/>
                <a:gd name="connsiteY191" fmla="*/ 2050 h 1245339"/>
                <a:gd name="connsiteX192" fmla="*/ 276599 w 1269710"/>
                <a:gd name="connsiteY192" fmla="*/ 1058 h 1245339"/>
                <a:gd name="connsiteX193" fmla="*/ 277188 w 1269710"/>
                <a:gd name="connsiteY193" fmla="*/ 529 h 1245339"/>
                <a:gd name="connsiteX194" fmla="*/ 277188 w 1269710"/>
                <a:gd name="connsiteY194" fmla="*/ 265 h 1245339"/>
                <a:gd name="connsiteX195" fmla="*/ 277188 w 1269710"/>
                <a:gd name="connsiteY195" fmla="*/ 132 h 1245339"/>
                <a:gd name="connsiteX196" fmla="*/ 277188 w 1269710"/>
                <a:gd name="connsiteY196" fmla="*/ 66 h 1245339"/>
                <a:gd name="connsiteX197" fmla="*/ 277777 w 1269710"/>
                <a:gd name="connsiteY197" fmla="*/ 0 h 1245339"/>
                <a:gd name="connsiteX0" fmla="*/ 277777 w 1254035"/>
                <a:gd name="connsiteY0" fmla="*/ 0 h 1236945"/>
                <a:gd name="connsiteX1" fmla="*/ 277777 w 1254035"/>
                <a:gd name="connsiteY1" fmla="*/ 66 h 1236945"/>
                <a:gd name="connsiteX2" fmla="*/ 277777 w 1254035"/>
                <a:gd name="connsiteY2" fmla="*/ 199 h 1236945"/>
                <a:gd name="connsiteX3" fmla="*/ 277777 w 1254035"/>
                <a:gd name="connsiteY3" fmla="*/ 331 h 1236945"/>
                <a:gd name="connsiteX4" fmla="*/ 278365 w 1254035"/>
                <a:gd name="connsiteY4" fmla="*/ 595 h 1236945"/>
                <a:gd name="connsiteX5" fmla="*/ 278365 w 1254035"/>
                <a:gd name="connsiteY5" fmla="*/ 860 h 1236945"/>
                <a:gd name="connsiteX6" fmla="*/ 278954 w 1254035"/>
                <a:gd name="connsiteY6" fmla="*/ 1389 h 1236945"/>
                <a:gd name="connsiteX7" fmla="*/ 279542 w 1254035"/>
                <a:gd name="connsiteY7" fmla="*/ 1918 h 1236945"/>
                <a:gd name="connsiteX8" fmla="*/ 280131 w 1254035"/>
                <a:gd name="connsiteY8" fmla="*/ 3042 h 1236945"/>
                <a:gd name="connsiteX9" fmla="*/ 282485 w 1254035"/>
                <a:gd name="connsiteY9" fmla="*/ 5158 h 1236945"/>
                <a:gd name="connsiteX10" fmla="*/ 284251 w 1254035"/>
                <a:gd name="connsiteY10" fmla="*/ 7275 h 1236945"/>
                <a:gd name="connsiteX11" fmla="*/ 287782 w 1254035"/>
                <a:gd name="connsiteY11" fmla="*/ 11507 h 1236945"/>
                <a:gd name="connsiteX12" fmla="*/ 291902 w 1254035"/>
                <a:gd name="connsiteY12" fmla="*/ 15739 h 1236945"/>
                <a:gd name="connsiteX13" fmla="*/ 299553 w 1254035"/>
                <a:gd name="connsiteY13" fmla="*/ 24138 h 1236945"/>
                <a:gd name="connsiteX14" fmla="*/ 307204 w 1254035"/>
                <a:gd name="connsiteY14" fmla="*/ 32470 h 1236945"/>
                <a:gd name="connsiteX15" fmla="*/ 321330 w 1254035"/>
                <a:gd name="connsiteY15" fmla="*/ 47284 h 1236945"/>
                <a:gd name="connsiteX16" fmla="*/ 335455 w 1254035"/>
                <a:gd name="connsiteY16" fmla="*/ 61237 h 1236945"/>
                <a:gd name="connsiteX17" fmla="*/ 350757 w 1254035"/>
                <a:gd name="connsiteY17" fmla="*/ 75058 h 1236945"/>
                <a:gd name="connsiteX18" fmla="*/ 358408 w 1254035"/>
                <a:gd name="connsiteY18" fmla="*/ 81341 h 1236945"/>
                <a:gd name="connsiteX19" fmla="*/ 366060 w 1254035"/>
                <a:gd name="connsiteY19" fmla="*/ 87160 h 1236945"/>
                <a:gd name="connsiteX20" fmla="*/ 374299 w 1254035"/>
                <a:gd name="connsiteY20" fmla="*/ 92914 h 1236945"/>
                <a:gd name="connsiteX21" fmla="*/ 382539 w 1254035"/>
                <a:gd name="connsiteY21" fmla="*/ 98072 h 1236945"/>
                <a:gd name="connsiteX22" fmla="*/ 390779 w 1254035"/>
                <a:gd name="connsiteY22" fmla="*/ 102569 h 1236945"/>
                <a:gd name="connsiteX23" fmla="*/ 399019 w 1254035"/>
                <a:gd name="connsiteY23" fmla="*/ 106470 h 1236945"/>
                <a:gd name="connsiteX24" fmla="*/ 405493 w 1254035"/>
                <a:gd name="connsiteY24" fmla="*/ 109050 h 1236945"/>
                <a:gd name="connsiteX25" fmla="*/ 411967 w 1254035"/>
                <a:gd name="connsiteY25" fmla="*/ 111232 h 1236945"/>
                <a:gd name="connsiteX26" fmla="*/ 415498 w 1254035"/>
                <a:gd name="connsiteY26" fmla="*/ 112158 h 1236945"/>
                <a:gd name="connsiteX27" fmla="*/ 419030 w 1254035"/>
                <a:gd name="connsiteY27" fmla="*/ 112951 h 1236945"/>
                <a:gd name="connsiteX28" fmla="*/ 421972 w 1254035"/>
                <a:gd name="connsiteY28" fmla="*/ 113613 h 1236945"/>
                <a:gd name="connsiteX29" fmla="*/ 423738 w 1254035"/>
                <a:gd name="connsiteY29" fmla="*/ 113943 h 1236945"/>
                <a:gd name="connsiteX30" fmla="*/ 425504 w 1254035"/>
                <a:gd name="connsiteY30" fmla="*/ 114208 h 1236945"/>
                <a:gd name="connsiteX31" fmla="*/ 427269 w 1254035"/>
                <a:gd name="connsiteY31" fmla="*/ 114472 h 1236945"/>
                <a:gd name="connsiteX32" fmla="*/ 428446 w 1254035"/>
                <a:gd name="connsiteY32" fmla="*/ 114605 h 1236945"/>
                <a:gd name="connsiteX33" fmla="*/ 429035 w 1254035"/>
                <a:gd name="connsiteY33" fmla="*/ 114737 h 1236945"/>
                <a:gd name="connsiteX34" fmla="*/ 430212 w 1254035"/>
                <a:gd name="connsiteY34" fmla="*/ 114869 h 1236945"/>
                <a:gd name="connsiteX35" fmla="*/ 431389 w 1254035"/>
                <a:gd name="connsiteY35" fmla="*/ 115001 h 1236945"/>
                <a:gd name="connsiteX36" fmla="*/ 431978 w 1254035"/>
                <a:gd name="connsiteY36" fmla="*/ 115067 h 1236945"/>
                <a:gd name="connsiteX37" fmla="*/ 433155 w 1254035"/>
                <a:gd name="connsiteY37" fmla="*/ 115134 h 1236945"/>
                <a:gd name="connsiteX38" fmla="*/ 434332 w 1254035"/>
                <a:gd name="connsiteY38" fmla="*/ 115200 h 1236945"/>
                <a:gd name="connsiteX39" fmla="*/ 435509 w 1254035"/>
                <a:gd name="connsiteY39" fmla="*/ 115266 h 1236945"/>
                <a:gd name="connsiteX40" fmla="*/ 436098 w 1254035"/>
                <a:gd name="connsiteY40" fmla="*/ 115332 h 1236945"/>
                <a:gd name="connsiteX41" fmla="*/ 436686 w 1254035"/>
                <a:gd name="connsiteY41" fmla="*/ 115332 h 1236945"/>
                <a:gd name="connsiteX42" fmla="*/ 437275 w 1254035"/>
                <a:gd name="connsiteY42" fmla="*/ 115332 h 1236945"/>
                <a:gd name="connsiteX43" fmla="*/ 437863 w 1254035"/>
                <a:gd name="connsiteY43" fmla="*/ 115332 h 1236945"/>
                <a:gd name="connsiteX44" fmla="*/ 438452 w 1254035"/>
                <a:gd name="connsiteY44" fmla="*/ 115332 h 1236945"/>
                <a:gd name="connsiteX45" fmla="*/ 438452 w 1254035"/>
                <a:gd name="connsiteY45" fmla="*/ 115398 h 1236945"/>
                <a:gd name="connsiteX46" fmla="*/ 439040 w 1254035"/>
                <a:gd name="connsiteY46" fmla="*/ 115398 h 1236945"/>
                <a:gd name="connsiteX47" fmla="*/ 439629 w 1254035"/>
                <a:gd name="connsiteY47" fmla="*/ 115398 h 1236945"/>
                <a:gd name="connsiteX48" fmla="*/ 440217 w 1254035"/>
                <a:gd name="connsiteY48" fmla="*/ 115398 h 1236945"/>
                <a:gd name="connsiteX49" fmla="*/ 440806 w 1254035"/>
                <a:gd name="connsiteY49" fmla="*/ 115398 h 1236945"/>
                <a:gd name="connsiteX50" fmla="*/ 441395 w 1254035"/>
                <a:gd name="connsiteY50" fmla="*/ 115398 h 1236945"/>
                <a:gd name="connsiteX51" fmla="*/ 441983 w 1254035"/>
                <a:gd name="connsiteY51" fmla="*/ 115398 h 1236945"/>
                <a:gd name="connsiteX52" fmla="*/ 441983 w 1254035"/>
                <a:gd name="connsiteY52" fmla="*/ 115332 h 1236945"/>
                <a:gd name="connsiteX53" fmla="*/ 442572 w 1254035"/>
                <a:gd name="connsiteY53" fmla="*/ 115332 h 1236945"/>
                <a:gd name="connsiteX54" fmla="*/ 443160 w 1254035"/>
                <a:gd name="connsiteY54" fmla="*/ 115332 h 1236945"/>
                <a:gd name="connsiteX55" fmla="*/ 444337 w 1254035"/>
                <a:gd name="connsiteY55" fmla="*/ 115266 h 1236945"/>
                <a:gd name="connsiteX56" fmla="*/ 444926 w 1254035"/>
                <a:gd name="connsiteY56" fmla="*/ 115266 h 1236945"/>
                <a:gd name="connsiteX57" fmla="*/ 446103 w 1254035"/>
                <a:gd name="connsiteY57" fmla="*/ 115200 h 1236945"/>
                <a:gd name="connsiteX58" fmla="*/ 447280 w 1254035"/>
                <a:gd name="connsiteY58" fmla="*/ 115134 h 1236945"/>
                <a:gd name="connsiteX59" fmla="*/ 447869 w 1254035"/>
                <a:gd name="connsiteY59" fmla="*/ 115067 h 1236945"/>
                <a:gd name="connsiteX60" fmla="*/ 449046 w 1254035"/>
                <a:gd name="connsiteY60" fmla="*/ 114935 h 1236945"/>
                <a:gd name="connsiteX61" fmla="*/ 450223 w 1254035"/>
                <a:gd name="connsiteY61" fmla="*/ 114869 h 1236945"/>
                <a:gd name="connsiteX62" fmla="*/ 451400 w 1254035"/>
                <a:gd name="connsiteY62" fmla="*/ 114737 h 1236945"/>
                <a:gd name="connsiteX63" fmla="*/ 451989 w 1254035"/>
                <a:gd name="connsiteY63" fmla="*/ 114605 h 1236945"/>
                <a:gd name="connsiteX64" fmla="*/ 453166 w 1254035"/>
                <a:gd name="connsiteY64" fmla="*/ 114472 h 1236945"/>
                <a:gd name="connsiteX65" fmla="*/ 454931 w 1254035"/>
                <a:gd name="connsiteY65" fmla="*/ 114208 h 1236945"/>
                <a:gd name="connsiteX66" fmla="*/ 457286 w 1254035"/>
                <a:gd name="connsiteY66" fmla="*/ 113811 h 1236945"/>
                <a:gd name="connsiteX67" fmla="*/ 458463 w 1254035"/>
                <a:gd name="connsiteY67" fmla="*/ 113546 h 1236945"/>
                <a:gd name="connsiteX68" fmla="*/ 460228 w 1254035"/>
                <a:gd name="connsiteY68" fmla="*/ 113150 h 1236945"/>
                <a:gd name="connsiteX69" fmla="*/ 463760 w 1254035"/>
                <a:gd name="connsiteY69" fmla="*/ 112356 h 1236945"/>
                <a:gd name="connsiteX70" fmla="*/ 467291 w 1254035"/>
                <a:gd name="connsiteY70" fmla="*/ 111430 h 1236945"/>
                <a:gd name="connsiteX71" fmla="*/ 470822 w 1254035"/>
                <a:gd name="connsiteY71" fmla="*/ 110372 h 1236945"/>
                <a:gd name="connsiteX72" fmla="*/ 477885 w 1254035"/>
                <a:gd name="connsiteY72" fmla="*/ 107859 h 1236945"/>
                <a:gd name="connsiteX73" fmla="*/ 484359 w 1254035"/>
                <a:gd name="connsiteY73" fmla="*/ 104949 h 1236945"/>
                <a:gd name="connsiteX74" fmla="*/ 492010 w 1254035"/>
                <a:gd name="connsiteY74" fmla="*/ 101048 h 1236945"/>
                <a:gd name="connsiteX75" fmla="*/ 500250 w 1254035"/>
                <a:gd name="connsiteY75" fmla="*/ 96551 h 1236945"/>
                <a:gd name="connsiteX76" fmla="*/ 507901 w 1254035"/>
                <a:gd name="connsiteY76" fmla="*/ 91591 h 1236945"/>
                <a:gd name="connsiteX77" fmla="*/ 515552 w 1254035"/>
                <a:gd name="connsiteY77" fmla="*/ 86036 h 1236945"/>
                <a:gd name="connsiteX78" fmla="*/ 522615 w 1254035"/>
                <a:gd name="connsiteY78" fmla="*/ 80613 h 1236945"/>
                <a:gd name="connsiteX79" fmla="*/ 529678 w 1254035"/>
                <a:gd name="connsiteY79" fmla="*/ 74860 h 1236945"/>
                <a:gd name="connsiteX80" fmla="*/ 543803 w 1254035"/>
                <a:gd name="connsiteY80" fmla="*/ 62361 h 1236945"/>
                <a:gd name="connsiteX81" fmla="*/ 557928 w 1254035"/>
                <a:gd name="connsiteY81" fmla="*/ 48011 h 1236945"/>
                <a:gd name="connsiteX82" fmla="*/ 572642 w 1254035"/>
                <a:gd name="connsiteY82" fmla="*/ 32735 h 1236945"/>
                <a:gd name="connsiteX83" fmla="*/ 587945 w 1254035"/>
                <a:gd name="connsiteY83" fmla="*/ 16467 h 1236945"/>
                <a:gd name="connsiteX84" fmla="*/ 595007 w 1254035"/>
                <a:gd name="connsiteY84" fmla="*/ 8200 h 1236945"/>
                <a:gd name="connsiteX85" fmla="*/ 599127 w 1254035"/>
                <a:gd name="connsiteY85" fmla="*/ 4034 h 1236945"/>
                <a:gd name="connsiteX86" fmla="*/ 600893 w 1254035"/>
                <a:gd name="connsiteY86" fmla="*/ 1984 h 1236945"/>
                <a:gd name="connsiteX87" fmla="*/ 601481 w 1254035"/>
                <a:gd name="connsiteY87" fmla="*/ 926 h 1236945"/>
                <a:gd name="connsiteX88" fmla="*/ 602070 w 1254035"/>
                <a:gd name="connsiteY88" fmla="*/ 397 h 1236945"/>
                <a:gd name="connsiteX89" fmla="*/ 602658 w 1254035"/>
                <a:gd name="connsiteY89" fmla="*/ 132 h 1236945"/>
                <a:gd name="connsiteX90" fmla="*/ 603247 w 1254035"/>
                <a:gd name="connsiteY90" fmla="*/ 397 h 1236945"/>
                <a:gd name="connsiteX91" fmla="*/ 603836 w 1254035"/>
                <a:gd name="connsiteY91" fmla="*/ 926 h 1236945"/>
                <a:gd name="connsiteX92" fmla="*/ 604424 w 1254035"/>
                <a:gd name="connsiteY92" fmla="*/ 1984 h 1236945"/>
                <a:gd name="connsiteX93" fmla="*/ 606190 w 1254035"/>
                <a:gd name="connsiteY93" fmla="*/ 4034 h 1236945"/>
                <a:gd name="connsiteX94" fmla="*/ 610310 w 1254035"/>
                <a:gd name="connsiteY94" fmla="*/ 8134 h 1236945"/>
                <a:gd name="connsiteX95" fmla="*/ 617372 w 1254035"/>
                <a:gd name="connsiteY95" fmla="*/ 16334 h 1236945"/>
                <a:gd name="connsiteX96" fmla="*/ 632086 w 1254035"/>
                <a:gd name="connsiteY96" fmla="*/ 32470 h 1236945"/>
                <a:gd name="connsiteX97" fmla="*/ 646800 w 1254035"/>
                <a:gd name="connsiteY97" fmla="*/ 47879 h 1236945"/>
                <a:gd name="connsiteX98" fmla="*/ 661514 w 1254035"/>
                <a:gd name="connsiteY98" fmla="*/ 62361 h 1236945"/>
                <a:gd name="connsiteX99" fmla="*/ 676816 w 1254035"/>
                <a:gd name="connsiteY99" fmla="*/ 75984 h 1236945"/>
                <a:gd name="connsiteX100" fmla="*/ 684467 w 1254035"/>
                <a:gd name="connsiteY100" fmla="*/ 82267 h 1236945"/>
                <a:gd name="connsiteX101" fmla="*/ 692707 w 1254035"/>
                <a:gd name="connsiteY101" fmla="*/ 88020 h 1236945"/>
                <a:gd name="connsiteX102" fmla="*/ 699770 w 1254035"/>
                <a:gd name="connsiteY102" fmla="*/ 92914 h 1236945"/>
                <a:gd name="connsiteX103" fmla="*/ 706833 w 1254035"/>
                <a:gd name="connsiteY103" fmla="*/ 97411 h 1236945"/>
                <a:gd name="connsiteX104" fmla="*/ 713895 w 1254035"/>
                <a:gd name="connsiteY104" fmla="*/ 101378 h 1236945"/>
                <a:gd name="connsiteX105" fmla="*/ 720958 w 1254035"/>
                <a:gd name="connsiteY105" fmla="*/ 104949 h 1236945"/>
                <a:gd name="connsiteX106" fmla="*/ 728609 w 1254035"/>
                <a:gd name="connsiteY106" fmla="*/ 108322 h 1236945"/>
                <a:gd name="connsiteX107" fmla="*/ 732729 w 1254035"/>
                <a:gd name="connsiteY107" fmla="*/ 109777 h 1236945"/>
                <a:gd name="connsiteX108" fmla="*/ 736849 w 1254035"/>
                <a:gd name="connsiteY108" fmla="*/ 111100 h 1236945"/>
                <a:gd name="connsiteX109" fmla="*/ 740969 w 1254035"/>
                <a:gd name="connsiteY109" fmla="*/ 112158 h 1236945"/>
                <a:gd name="connsiteX110" fmla="*/ 744500 w 1254035"/>
                <a:gd name="connsiteY110" fmla="*/ 113150 h 1236945"/>
                <a:gd name="connsiteX111" fmla="*/ 746854 w 1254035"/>
                <a:gd name="connsiteY111" fmla="*/ 113546 h 1236945"/>
                <a:gd name="connsiteX112" fmla="*/ 748620 w 1254035"/>
                <a:gd name="connsiteY112" fmla="*/ 113943 h 1236945"/>
                <a:gd name="connsiteX113" fmla="*/ 750974 w 1254035"/>
                <a:gd name="connsiteY113" fmla="*/ 114274 h 1236945"/>
                <a:gd name="connsiteX114" fmla="*/ 752740 w 1254035"/>
                <a:gd name="connsiteY114" fmla="*/ 114538 h 1236945"/>
                <a:gd name="connsiteX115" fmla="*/ 754505 w 1254035"/>
                <a:gd name="connsiteY115" fmla="*/ 114737 h 1236945"/>
                <a:gd name="connsiteX116" fmla="*/ 755094 w 1254035"/>
                <a:gd name="connsiteY116" fmla="*/ 114869 h 1236945"/>
                <a:gd name="connsiteX117" fmla="*/ 756271 w 1254035"/>
                <a:gd name="connsiteY117" fmla="*/ 114935 h 1236945"/>
                <a:gd name="connsiteX118" fmla="*/ 756860 w 1254035"/>
                <a:gd name="connsiteY118" fmla="*/ 115001 h 1236945"/>
                <a:gd name="connsiteX119" fmla="*/ 758037 w 1254035"/>
                <a:gd name="connsiteY119" fmla="*/ 115067 h 1236945"/>
                <a:gd name="connsiteX120" fmla="*/ 758625 w 1254035"/>
                <a:gd name="connsiteY120" fmla="*/ 115134 h 1236945"/>
                <a:gd name="connsiteX121" fmla="*/ 759802 w 1254035"/>
                <a:gd name="connsiteY121" fmla="*/ 115200 h 1236945"/>
                <a:gd name="connsiteX122" fmla="*/ 760391 w 1254035"/>
                <a:gd name="connsiteY122" fmla="*/ 115266 h 1236945"/>
                <a:gd name="connsiteX123" fmla="*/ 760979 w 1254035"/>
                <a:gd name="connsiteY123" fmla="*/ 115332 h 1236945"/>
                <a:gd name="connsiteX124" fmla="*/ 762157 w 1254035"/>
                <a:gd name="connsiteY124" fmla="*/ 115332 h 1236945"/>
                <a:gd name="connsiteX125" fmla="*/ 762745 w 1254035"/>
                <a:gd name="connsiteY125" fmla="*/ 115332 h 1236945"/>
                <a:gd name="connsiteX126" fmla="*/ 763922 w 1254035"/>
                <a:gd name="connsiteY126" fmla="*/ 115398 h 1236945"/>
                <a:gd name="connsiteX127" fmla="*/ 764511 w 1254035"/>
                <a:gd name="connsiteY127" fmla="*/ 115398 h 1236945"/>
                <a:gd name="connsiteX128" fmla="*/ 765688 w 1254035"/>
                <a:gd name="connsiteY128" fmla="*/ 115398 h 1236945"/>
                <a:gd name="connsiteX129" fmla="*/ 766276 w 1254035"/>
                <a:gd name="connsiteY129" fmla="*/ 115398 h 1236945"/>
                <a:gd name="connsiteX130" fmla="*/ 767454 w 1254035"/>
                <a:gd name="connsiteY130" fmla="*/ 115332 h 1236945"/>
                <a:gd name="connsiteX131" fmla="*/ 768042 w 1254035"/>
                <a:gd name="connsiteY131" fmla="*/ 115332 h 1236945"/>
                <a:gd name="connsiteX132" fmla="*/ 768631 w 1254035"/>
                <a:gd name="connsiteY132" fmla="*/ 115332 h 1236945"/>
                <a:gd name="connsiteX133" fmla="*/ 769808 w 1254035"/>
                <a:gd name="connsiteY133" fmla="*/ 115266 h 1236945"/>
                <a:gd name="connsiteX134" fmla="*/ 770396 w 1254035"/>
                <a:gd name="connsiteY134" fmla="*/ 115200 h 1236945"/>
                <a:gd name="connsiteX135" fmla="*/ 771573 w 1254035"/>
                <a:gd name="connsiteY135" fmla="*/ 115200 h 1236945"/>
                <a:gd name="connsiteX136" fmla="*/ 772162 w 1254035"/>
                <a:gd name="connsiteY136" fmla="*/ 115134 h 1236945"/>
                <a:gd name="connsiteX137" fmla="*/ 773339 w 1254035"/>
                <a:gd name="connsiteY137" fmla="*/ 115067 h 1236945"/>
                <a:gd name="connsiteX138" fmla="*/ 773928 w 1254035"/>
                <a:gd name="connsiteY138" fmla="*/ 115001 h 1236945"/>
                <a:gd name="connsiteX139" fmla="*/ 775105 w 1254035"/>
                <a:gd name="connsiteY139" fmla="*/ 114869 h 1236945"/>
                <a:gd name="connsiteX140" fmla="*/ 775693 w 1254035"/>
                <a:gd name="connsiteY140" fmla="*/ 114803 h 1236945"/>
                <a:gd name="connsiteX141" fmla="*/ 776282 w 1254035"/>
                <a:gd name="connsiteY141" fmla="*/ 114671 h 1236945"/>
                <a:gd name="connsiteX142" fmla="*/ 778048 w 1254035"/>
                <a:gd name="connsiteY142" fmla="*/ 114472 h 1236945"/>
                <a:gd name="connsiteX143" fmla="*/ 779813 w 1254035"/>
                <a:gd name="connsiteY143" fmla="*/ 114208 h 1236945"/>
                <a:gd name="connsiteX144" fmla="*/ 781579 w 1254035"/>
                <a:gd name="connsiteY144" fmla="*/ 113877 h 1236945"/>
                <a:gd name="connsiteX145" fmla="*/ 783345 w 1254035"/>
                <a:gd name="connsiteY145" fmla="*/ 113546 h 1236945"/>
                <a:gd name="connsiteX146" fmla="*/ 787464 w 1254035"/>
                <a:gd name="connsiteY146" fmla="*/ 112753 h 1236945"/>
                <a:gd name="connsiteX147" fmla="*/ 790996 w 1254035"/>
                <a:gd name="connsiteY147" fmla="*/ 111827 h 1236945"/>
                <a:gd name="connsiteX148" fmla="*/ 794527 w 1254035"/>
                <a:gd name="connsiteY148" fmla="*/ 110769 h 1236945"/>
                <a:gd name="connsiteX149" fmla="*/ 801590 w 1254035"/>
                <a:gd name="connsiteY149" fmla="*/ 108256 h 1236945"/>
                <a:gd name="connsiteX150" fmla="*/ 809241 w 1254035"/>
                <a:gd name="connsiteY150" fmla="*/ 105214 h 1236945"/>
                <a:gd name="connsiteX151" fmla="*/ 816304 w 1254035"/>
                <a:gd name="connsiteY151" fmla="*/ 101445 h 1236945"/>
                <a:gd name="connsiteX152" fmla="*/ 823955 w 1254035"/>
                <a:gd name="connsiteY152" fmla="*/ 97212 h 1236945"/>
                <a:gd name="connsiteX153" fmla="*/ 831606 w 1254035"/>
                <a:gd name="connsiteY153" fmla="*/ 92451 h 1236945"/>
                <a:gd name="connsiteX154" fmla="*/ 839257 w 1254035"/>
                <a:gd name="connsiteY154" fmla="*/ 87160 h 1236945"/>
                <a:gd name="connsiteX155" fmla="*/ 846320 w 1254035"/>
                <a:gd name="connsiteY155" fmla="*/ 81539 h 1236945"/>
                <a:gd name="connsiteX156" fmla="*/ 853971 w 1254035"/>
                <a:gd name="connsiteY156" fmla="*/ 75455 h 1236945"/>
                <a:gd name="connsiteX157" fmla="*/ 868685 w 1254035"/>
                <a:gd name="connsiteY157" fmla="*/ 62163 h 1236945"/>
                <a:gd name="connsiteX158" fmla="*/ 883399 w 1254035"/>
                <a:gd name="connsiteY158" fmla="*/ 47747 h 1236945"/>
                <a:gd name="connsiteX159" fmla="*/ 898113 w 1254035"/>
                <a:gd name="connsiteY159" fmla="*/ 32470 h 1236945"/>
                <a:gd name="connsiteX160" fmla="*/ 912826 w 1254035"/>
                <a:gd name="connsiteY160" fmla="*/ 16334 h 1236945"/>
                <a:gd name="connsiteX161" fmla="*/ 920478 w 1254035"/>
                <a:gd name="connsiteY161" fmla="*/ 8134 h 1236945"/>
                <a:gd name="connsiteX162" fmla="*/ 924009 w 1254035"/>
                <a:gd name="connsiteY162" fmla="*/ 4034 h 1236945"/>
                <a:gd name="connsiteX163" fmla="*/ 925775 w 1254035"/>
                <a:gd name="connsiteY163" fmla="*/ 1918 h 1236945"/>
                <a:gd name="connsiteX164" fmla="*/ 926952 w 1254035"/>
                <a:gd name="connsiteY164" fmla="*/ 926 h 1236945"/>
                <a:gd name="connsiteX165" fmla="*/ 927540 w 1254035"/>
                <a:gd name="connsiteY165" fmla="*/ 397 h 1236945"/>
                <a:gd name="connsiteX166" fmla="*/ 927540 w 1254035"/>
                <a:gd name="connsiteY166" fmla="*/ 265 h 1236945"/>
                <a:gd name="connsiteX167" fmla="*/ 927540 w 1254035"/>
                <a:gd name="connsiteY167" fmla="*/ 132 h 1236945"/>
                <a:gd name="connsiteX168" fmla="*/ 927540 w 1254035"/>
                <a:gd name="connsiteY168" fmla="*/ 66 h 1236945"/>
                <a:gd name="connsiteX169" fmla="*/ 928129 w 1254035"/>
                <a:gd name="connsiteY169" fmla="*/ 199 h 1236945"/>
                <a:gd name="connsiteX170" fmla="*/ 928129 w 1254035"/>
                <a:gd name="connsiteY170" fmla="*/ 463 h 1236945"/>
                <a:gd name="connsiteX171" fmla="*/ 928717 w 1254035"/>
                <a:gd name="connsiteY171" fmla="*/ 926 h 1236945"/>
                <a:gd name="connsiteX172" fmla="*/ 929306 w 1254035"/>
                <a:gd name="connsiteY172" fmla="*/ 1984 h 1236945"/>
                <a:gd name="connsiteX173" fmla="*/ 931660 w 1254035"/>
                <a:gd name="connsiteY173" fmla="*/ 4034 h 1236945"/>
                <a:gd name="connsiteX174" fmla="*/ 935191 w 1254035"/>
                <a:gd name="connsiteY174" fmla="*/ 8134 h 1236945"/>
                <a:gd name="connsiteX175" fmla="*/ 942254 w 1254035"/>
                <a:gd name="connsiteY175" fmla="*/ 16334 h 1236945"/>
                <a:gd name="connsiteX176" fmla="*/ 957557 w 1254035"/>
                <a:gd name="connsiteY176" fmla="*/ 32470 h 1236945"/>
                <a:gd name="connsiteX177" fmla="*/ 969165 w 1254035"/>
                <a:gd name="connsiteY177" fmla="*/ 44962 h 1236945"/>
                <a:gd name="connsiteX178" fmla="*/ 1254035 w 1254035"/>
                <a:gd name="connsiteY178" fmla="*/ 1010208 h 1236945"/>
                <a:gd name="connsiteX179" fmla="*/ 831701 w 1254035"/>
                <a:gd name="connsiteY179" fmla="*/ 849084 h 1236945"/>
                <a:gd name="connsiteX180" fmla="*/ 437589 w 1254035"/>
                <a:gd name="connsiteY180" fmla="*/ 1236945 h 1236945"/>
                <a:gd name="connsiteX181" fmla="*/ 211107 w 1254035"/>
                <a:gd name="connsiteY181" fmla="*/ 703180 h 1236945"/>
                <a:gd name="connsiteX182" fmla="*/ 0 w 1254035"/>
                <a:gd name="connsiteY182" fmla="*/ 597421 h 1236945"/>
                <a:gd name="connsiteX183" fmla="*/ 249996 w 1254035"/>
                <a:gd name="connsiteY183" fmla="*/ 37817 h 1236945"/>
                <a:gd name="connsiteX184" fmla="*/ 250351 w 1254035"/>
                <a:gd name="connsiteY184" fmla="*/ 36512 h 1236945"/>
                <a:gd name="connsiteX185" fmla="*/ 253079 w 1254035"/>
                <a:gd name="connsiteY185" fmla="*/ 36512 h 1236945"/>
                <a:gd name="connsiteX186" fmla="*/ 256767 w 1254035"/>
                <a:gd name="connsiteY186" fmla="*/ 22958 h 1236945"/>
                <a:gd name="connsiteX187" fmla="*/ 262474 w 1254035"/>
                <a:gd name="connsiteY187" fmla="*/ 16930 h 1236945"/>
                <a:gd name="connsiteX188" fmla="*/ 269537 w 1254035"/>
                <a:gd name="connsiteY188" fmla="*/ 8994 h 1236945"/>
                <a:gd name="connsiteX189" fmla="*/ 273068 w 1254035"/>
                <a:gd name="connsiteY189" fmla="*/ 5026 h 1236945"/>
                <a:gd name="connsiteX190" fmla="*/ 274834 w 1254035"/>
                <a:gd name="connsiteY190" fmla="*/ 3042 h 1236945"/>
                <a:gd name="connsiteX191" fmla="*/ 276011 w 1254035"/>
                <a:gd name="connsiteY191" fmla="*/ 2050 h 1236945"/>
                <a:gd name="connsiteX192" fmla="*/ 276599 w 1254035"/>
                <a:gd name="connsiteY192" fmla="*/ 1058 h 1236945"/>
                <a:gd name="connsiteX193" fmla="*/ 277188 w 1254035"/>
                <a:gd name="connsiteY193" fmla="*/ 529 h 1236945"/>
                <a:gd name="connsiteX194" fmla="*/ 277188 w 1254035"/>
                <a:gd name="connsiteY194" fmla="*/ 265 h 1236945"/>
                <a:gd name="connsiteX195" fmla="*/ 277188 w 1254035"/>
                <a:gd name="connsiteY195" fmla="*/ 132 h 1236945"/>
                <a:gd name="connsiteX196" fmla="*/ 277188 w 1254035"/>
                <a:gd name="connsiteY196" fmla="*/ 66 h 1236945"/>
                <a:gd name="connsiteX197" fmla="*/ 277777 w 1254035"/>
                <a:gd name="connsiteY197" fmla="*/ 0 h 1236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Lst>
              <a:rect l="l" t="t" r="r" b="b"/>
              <a:pathLst>
                <a:path w="1254035" h="1236945">
                  <a:moveTo>
                    <a:pt x="277777" y="0"/>
                  </a:moveTo>
                  <a:lnTo>
                    <a:pt x="277777" y="66"/>
                  </a:lnTo>
                  <a:lnTo>
                    <a:pt x="277777" y="199"/>
                  </a:lnTo>
                  <a:lnTo>
                    <a:pt x="277777" y="331"/>
                  </a:lnTo>
                  <a:lnTo>
                    <a:pt x="278365" y="595"/>
                  </a:lnTo>
                  <a:lnTo>
                    <a:pt x="278365" y="860"/>
                  </a:lnTo>
                  <a:lnTo>
                    <a:pt x="278954" y="1389"/>
                  </a:lnTo>
                  <a:lnTo>
                    <a:pt x="279542" y="1918"/>
                  </a:lnTo>
                  <a:lnTo>
                    <a:pt x="280131" y="3042"/>
                  </a:lnTo>
                  <a:lnTo>
                    <a:pt x="282485" y="5158"/>
                  </a:lnTo>
                  <a:lnTo>
                    <a:pt x="284251" y="7275"/>
                  </a:lnTo>
                  <a:lnTo>
                    <a:pt x="287782" y="11507"/>
                  </a:lnTo>
                  <a:lnTo>
                    <a:pt x="291902" y="15739"/>
                  </a:lnTo>
                  <a:lnTo>
                    <a:pt x="299553" y="24138"/>
                  </a:lnTo>
                  <a:lnTo>
                    <a:pt x="307204" y="32470"/>
                  </a:lnTo>
                  <a:lnTo>
                    <a:pt x="321330" y="47284"/>
                  </a:lnTo>
                  <a:lnTo>
                    <a:pt x="335455" y="61237"/>
                  </a:lnTo>
                  <a:lnTo>
                    <a:pt x="350757" y="75058"/>
                  </a:lnTo>
                  <a:lnTo>
                    <a:pt x="358408" y="81341"/>
                  </a:lnTo>
                  <a:lnTo>
                    <a:pt x="366060" y="87160"/>
                  </a:lnTo>
                  <a:lnTo>
                    <a:pt x="374299" y="92914"/>
                  </a:lnTo>
                  <a:lnTo>
                    <a:pt x="382539" y="98072"/>
                  </a:lnTo>
                  <a:lnTo>
                    <a:pt x="390779" y="102569"/>
                  </a:lnTo>
                  <a:lnTo>
                    <a:pt x="399019" y="106470"/>
                  </a:lnTo>
                  <a:lnTo>
                    <a:pt x="405493" y="109050"/>
                  </a:lnTo>
                  <a:lnTo>
                    <a:pt x="411967" y="111232"/>
                  </a:lnTo>
                  <a:lnTo>
                    <a:pt x="415498" y="112158"/>
                  </a:lnTo>
                  <a:lnTo>
                    <a:pt x="419030" y="112951"/>
                  </a:lnTo>
                  <a:lnTo>
                    <a:pt x="421972" y="113613"/>
                  </a:lnTo>
                  <a:lnTo>
                    <a:pt x="423738" y="113943"/>
                  </a:lnTo>
                  <a:lnTo>
                    <a:pt x="425504" y="114208"/>
                  </a:lnTo>
                  <a:lnTo>
                    <a:pt x="427269" y="114472"/>
                  </a:lnTo>
                  <a:lnTo>
                    <a:pt x="428446" y="114605"/>
                  </a:lnTo>
                  <a:lnTo>
                    <a:pt x="429035" y="114737"/>
                  </a:lnTo>
                  <a:lnTo>
                    <a:pt x="430212" y="114869"/>
                  </a:lnTo>
                  <a:lnTo>
                    <a:pt x="431389" y="115001"/>
                  </a:lnTo>
                  <a:lnTo>
                    <a:pt x="431978" y="115067"/>
                  </a:lnTo>
                  <a:lnTo>
                    <a:pt x="433155" y="115134"/>
                  </a:lnTo>
                  <a:lnTo>
                    <a:pt x="434332" y="115200"/>
                  </a:lnTo>
                  <a:lnTo>
                    <a:pt x="435509" y="115266"/>
                  </a:lnTo>
                  <a:lnTo>
                    <a:pt x="436098" y="115332"/>
                  </a:lnTo>
                  <a:lnTo>
                    <a:pt x="436686" y="115332"/>
                  </a:lnTo>
                  <a:lnTo>
                    <a:pt x="437275" y="115332"/>
                  </a:lnTo>
                  <a:lnTo>
                    <a:pt x="437863" y="115332"/>
                  </a:lnTo>
                  <a:lnTo>
                    <a:pt x="438452" y="115332"/>
                  </a:lnTo>
                  <a:lnTo>
                    <a:pt x="438452" y="115398"/>
                  </a:lnTo>
                  <a:lnTo>
                    <a:pt x="439040" y="115398"/>
                  </a:lnTo>
                  <a:lnTo>
                    <a:pt x="439629" y="115398"/>
                  </a:lnTo>
                  <a:lnTo>
                    <a:pt x="440217" y="115398"/>
                  </a:lnTo>
                  <a:lnTo>
                    <a:pt x="440806" y="115398"/>
                  </a:lnTo>
                  <a:lnTo>
                    <a:pt x="441395" y="115398"/>
                  </a:lnTo>
                  <a:lnTo>
                    <a:pt x="441983" y="115398"/>
                  </a:lnTo>
                  <a:lnTo>
                    <a:pt x="441983" y="115332"/>
                  </a:lnTo>
                  <a:lnTo>
                    <a:pt x="442572" y="115332"/>
                  </a:lnTo>
                  <a:lnTo>
                    <a:pt x="443160" y="115332"/>
                  </a:lnTo>
                  <a:lnTo>
                    <a:pt x="444337" y="115266"/>
                  </a:lnTo>
                  <a:lnTo>
                    <a:pt x="444926" y="115266"/>
                  </a:lnTo>
                  <a:lnTo>
                    <a:pt x="446103" y="115200"/>
                  </a:lnTo>
                  <a:lnTo>
                    <a:pt x="447280" y="115134"/>
                  </a:lnTo>
                  <a:lnTo>
                    <a:pt x="447869" y="115067"/>
                  </a:lnTo>
                  <a:lnTo>
                    <a:pt x="449046" y="114935"/>
                  </a:lnTo>
                  <a:lnTo>
                    <a:pt x="450223" y="114869"/>
                  </a:lnTo>
                  <a:lnTo>
                    <a:pt x="451400" y="114737"/>
                  </a:lnTo>
                  <a:lnTo>
                    <a:pt x="451989" y="114605"/>
                  </a:lnTo>
                  <a:lnTo>
                    <a:pt x="453166" y="114472"/>
                  </a:lnTo>
                  <a:lnTo>
                    <a:pt x="454931" y="114208"/>
                  </a:lnTo>
                  <a:lnTo>
                    <a:pt x="457286" y="113811"/>
                  </a:lnTo>
                  <a:lnTo>
                    <a:pt x="458463" y="113546"/>
                  </a:lnTo>
                  <a:lnTo>
                    <a:pt x="460228" y="113150"/>
                  </a:lnTo>
                  <a:lnTo>
                    <a:pt x="463760" y="112356"/>
                  </a:lnTo>
                  <a:lnTo>
                    <a:pt x="467291" y="111430"/>
                  </a:lnTo>
                  <a:lnTo>
                    <a:pt x="470822" y="110372"/>
                  </a:lnTo>
                  <a:lnTo>
                    <a:pt x="477885" y="107859"/>
                  </a:lnTo>
                  <a:lnTo>
                    <a:pt x="484359" y="104949"/>
                  </a:lnTo>
                  <a:lnTo>
                    <a:pt x="492010" y="101048"/>
                  </a:lnTo>
                  <a:lnTo>
                    <a:pt x="500250" y="96551"/>
                  </a:lnTo>
                  <a:lnTo>
                    <a:pt x="507901" y="91591"/>
                  </a:lnTo>
                  <a:lnTo>
                    <a:pt x="515552" y="86036"/>
                  </a:lnTo>
                  <a:lnTo>
                    <a:pt x="522615" y="80613"/>
                  </a:lnTo>
                  <a:lnTo>
                    <a:pt x="529678" y="74860"/>
                  </a:lnTo>
                  <a:lnTo>
                    <a:pt x="543803" y="62361"/>
                  </a:lnTo>
                  <a:lnTo>
                    <a:pt x="557928" y="48011"/>
                  </a:lnTo>
                  <a:lnTo>
                    <a:pt x="572642" y="32735"/>
                  </a:lnTo>
                  <a:lnTo>
                    <a:pt x="587945" y="16467"/>
                  </a:lnTo>
                  <a:lnTo>
                    <a:pt x="595007" y="8200"/>
                  </a:lnTo>
                  <a:lnTo>
                    <a:pt x="599127" y="4034"/>
                  </a:lnTo>
                  <a:lnTo>
                    <a:pt x="600893" y="1984"/>
                  </a:lnTo>
                  <a:lnTo>
                    <a:pt x="601481" y="926"/>
                  </a:lnTo>
                  <a:lnTo>
                    <a:pt x="602070" y="397"/>
                  </a:lnTo>
                  <a:lnTo>
                    <a:pt x="602658" y="132"/>
                  </a:lnTo>
                  <a:lnTo>
                    <a:pt x="603247" y="397"/>
                  </a:lnTo>
                  <a:lnTo>
                    <a:pt x="603836" y="926"/>
                  </a:lnTo>
                  <a:lnTo>
                    <a:pt x="604424" y="1984"/>
                  </a:lnTo>
                  <a:lnTo>
                    <a:pt x="606190" y="4034"/>
                  </a:lnTo>
                  <a:lnTo>
                    <a:pt x="610310" y="8134"/>
                  </a:lnTo>
                  <a:lnTo>
                    <a:pt x="617372" y="16334"/>
                  </a:lnTo>
                  <a:lnTo>
                    <a:pt x="632086" y="32470"/>
                  </a:lnTo>
                  <a:lnTo>
                    <a:pt x="646800" y="47879"/>
                  </a:lnTo>
                  <a:lnTo>
                    <a:pt x="661514" y="62361"/>
                  </a:lnTo>
                  <a:lnTo>
                    <a:pt x="676816" y="75984"/>
                  </a:lnTo>
                  <a:lnTo>
                    <a:pt x="684467" y="82267"/>
                  </a:lnTo>
                  <a:lnTo>
                    <a:pt x="692707" y="88020"/>
                  </a:lnTo>
                  <a:lnTo>
                    <a:pt x="699770" y="92914"/>
                  </a:lnTo>
                  <a:lnTo>
                    <a:pt x="706833" y="97411"/>
                  </a:lnTo>
                  <a:lnTo>
                    <a:pt x="713895" y="101378"/>
                  </a:lnTo>
                  <a:lnTo>
                    <a:pt x="720958" y="104949"/>
                  </a:lnTo>
                  <a:lnTo>
                    <a:pt x="728609" y="108322"/>
                  </a:lnTo>
                  <a:lnTo>
                    <a:pt x="732729" y="109777"/>
                  </a:lnTo>
                  <a:lnTo>
                    <a:pt x="736849" y="111100"/>
                  </a:lnTo>
                  <a:lnTo>
                    <a:pt x="740969" y="112158"/>
                  </a:lnTo>
                  <a:lnTo>
                    <a:pt x="744500" y="113150"/>
                  </a:lnTo>
                  <a:lnTo>
                    <a:pt x="746854" y="113546"/>
                  </a:lnTo>
                  <a:lnTo>
                    <a:pt x="748620" y="113943"/>
                  </a:lnTo>
                  <a:lnTo>
                    <a:pt x="750974" y="114274"/>
                  </a:lnTo>
                  <a:lnTo>
                    <a:pt x="752740" y="114538"/>
                  </a:lnTo>
                  <a:lnTo>
                    <a:pt x="754505" y="114737"/>
                  </a:lnTo>
                  <a:lnTo>
                    <a:pt x="755094" y="114869"/>
                  </a:lnTo>
                  <a:lnTo>
                    <a:pt x="756271" y="114935"/>
                  </a:lnTo>
                  <a:lnTo>
                    <a:pt x="756860" y="115001"/>
                  </a:lnTo>
                  <a:lnTo>
                    <a:pt x="758037" y="115067"/>
                  </a:lnTo>
                  <a:lnTo>
                    <a:pt x="758625" y="115134"/>
                  </a:lnTo>
                  <a:lnTo>
                    <a:pt x="759802" y="115200"/>
                  </a:lnTo>
                  <a:lnTo>
                    <a:pt x="760391" y="115266"/>
                  </a:lnTo>
                  <a:lnTo>
                    <a:pt x="760979" y="115332"/>
                  </a:lnTo>
                  <a:lnTo>
                    <a:pt x="762157" y="115332"/>
                  </a:lnTo>
                  <a:lnTo>
                    <a:pt x="762745" y="115332"/>
                  </a:lnTo>
                  <a:lnTo>
                    <a:pt x="763922" y="115398"/>
                  </a:lnTo>
                  <a:lnTo>
                    <a:pt x="764511" y="115398"/>
                  </a:lnTo>
                  <a:lnTo>
                    <a:pt x="765688" y="115398"/>
                  </a:lnTo>
                  <a:lnTo>
                    <a:pt x="766276" y="115398"/>
                  </a:lnTo>
                  <a:lnTo>
                    <a:pt x="767454" y="115332"/>
                  </a:lnTo>
                  <a:lnTo>
                    <a:pt x="768042" y="115332"/>
                  </a:lnTo>
                  <a:lnTo>
                    <a:pt x="768631" y="115332"/>
                  </a:lnTo>
                  <a:lnTo>
                    <a:pt x="769808" y="115266"/>
                  </a:lnTo>
                  <a:lnTo>
                    <a:pt x="770396" y="115200"/>
                  </a:lnTo>
                  <a:lnTo>
                    <a:pt x="771573" y="115200"/>
                  </a:lnTo>
                  <a:lnTo>
                    <a:pt x="772162" y="115134"/>
                  </a:lnTo>
                  <a:lnTo>
                    <a:pt x="773339" y="115067"/>
                  </a:lnTo>
                  <a:lnTo>
                    <a:pt x="773928" y="115001"/>
                  </a:lnTo>
                  <a:lnTo>
                    <a:pt x="775105" y="114869"/>
                  </a:lnTo>
                  <a:lnTo>
                    <a:pt x="775693" y="114803"/>
                  </a:lnTo>
                  <a:lnTo>
                    <a:pt x="776282" y="114671"/>
                  </a:lnTo>
                  <a:lnTo>
                    <a:pt x="778048" y="114472"/>
                  </a:lnTo>
                  <a:lnTo>
                    <a:pt x="779813" y="114208"/>
                  </a:lnTo>
                  <a:lnTo>
                    <a:pt x="781579" y="113877"/>
                  </a:lnTo>
                  <a:lnTo>
                    <a:pt x="783345" y="113546"/>
                  </a:lnTo>
                  <a:lnTo>
                    <a:pt x="787464" y="112753"/>
                  </a:lnTo>
                  <a:lnTo>
                    <a:pt x="790996" y="111827"/>
                  </a:lnTo>
                  <a:lnTo>
                    <a:pt x="794527" y="110769"/>
                  </a:lnTo>
                  <a:lnTo>
                    <a:pt x="801590" y="108256"/>
                  </a:lnTo>
                  <a:lnTo>
                    <a:pt x="809241" y="105214"/>
                  </a:lnTo>
                  <a:lnTo>
                    <a:pt x="816304" y="101445"/>
                  </a:lnTo>
                  <a:lnTo>
                    <a:pt x="823955" y="97212"/>
                  </a:lnTo>
                  <a:lnTo>
                    <a:pt x="831606" y="92451"/>
                  </a:lnTo>
                  <a:lnTo>
                    <a:pt x="839257" y="87160"/>
                  </a:lnTo>
                  <a:lnTo>
                    <a:pt x="846320" y="81539"/>
                  </a:lnTo>
                  <a:lnTo>
                    <a:pt x="853971" y="75455"/>
                  </a:lnTo>
                  <a:lnTo>
                    <a:pt x="868685" y="62163"/>
                  </a:lnTo>
                  <a:lnTo>
                    <a:pt x="883399" y="47747"/>
                  </a:lnTo>
                  <a:lnTo>
                    <a:pt x="898113" y="32470"/>
                  </a:lnTo>
                  <a:lnTo>
                    <a:pt x="912826" y="16334"/>
                  </a:lnTo>
                  <a:lnTo>
                    <a:pt x="920478" y="8134"/>
                  </a:lnTo>
                  <a:lnTo>
                    <a:pt x="924009" y="4034"/>
                  </a:lnTo>
                  <a:lnTo>
                    <a:pt x="925775" y="1918"/>
                  </a:lnTo>
                  <a:lnTo>
                    <a:pt x="926952" y="926"/>
                  </a:lnTo>
                  <a:lnTo>
                    <a:pt x="927540" y="397"/>
                  </a:lnTo>
                  <a:lnTo>
                    <a:pt x="927540" y="265"/>
                  </a:lnTo>
                  <a:lnTo>
                    <a:pt x="927540" y="132"/>
                  </a:lnTo>
                  <a:lnTo>
                    <a:pt x="927540" y="66"/>
                  </a:lnTo>
                  <a:lnTo>
                    <a:pt x="928129" y="199"/>
                  </a:lnTo>
                  <a:lnTo>
                    <a:pt x="928129" y="463"/>
                  </a:lnTo>
                  <a:lnTo>
                    <a:pt x="928717" y="926"/>
                  </a:lnTo>
                  <a:lnTo>
                    <a:pt x="929306" y="1984"/>
                  </a:lnTo>
                  <a:lnTo>
                    <a:pt x="931660" y="4034"/>
                  </a:lnTo>
                  <a:lnTo>
                    <a:pt x="935191" y="8134"/>
                  </a:lnTo>
                  <a:lnTo>
                    <a:pt x="942254" y="16334"/>
                  </a:lnTo>
                  <a:lnTo>
                    <a:pt x="957557" y="32470"/>
                  </a:lnTo>
                  <a:lnTo>
                    <a:pt x="969165" y="44962"/>
                  </a:lnTo>
                  <a:lnTo>
                    <a:pt x="1254035" y="1010208"/>
                  </a:lnTo>
                  <a:lnTo>
                    <a:pt x="831701" y="849084"/>
                  </a:lnTo>
                  <a:lnTo>
                    <a:pt x="437589" y="1236945"/>
                  </a:lnTo>
                  <a:lnTo>
                    <a:pt x="211107" y="703180"/>
                  </a:lnTo>
                  <a:lnTo>
                    <a:pt x="0" y="597421"/>
                  </a:lnTo>
                  <a:lnTo>
                    <a:pt x="249996" y="37817"/>
                  </a:lnTo>
                  <a:cubicBezTo>
                    <a:pt x="250114" y="37382"/>
                    <a:pt x="250233" y="36947"/>
                    <a:pt x="250351" y="36512"/>
                  </a:cubicBezTo>
                  <a:lnTo>
                    <a:pt x="253079" y="36512"/>
                  </a:lnTo>
                  <a:lnTo>
                    <a:pt x="256767" y="22958"/>
                  </a:lnTo>
                  <a:lnTo>
                    <a:pt x="262474" y="16930"/>
                  </a:lnTo>
                  <a:lnTo>
                    <a:pt x="269537" y="8994"/>
                  </a:lnTo>
                  <a:lnTo>
                    <a:pt x="273068" y="5026"/>
                  </a:lnTo>
                  <a:lnTo>
                    <a:pt x="274834" y="3042"/>
                  </a:lnTo>
                  <a:lnTo>
                    <a:pt x="276011" y="2050"/>
                  </a:lnTo>
                  <a:lnTo>
                    <a:pt x="276599" y="1058"/>
                  </a:lnTo>
                  <a:lnTo>
                    <a:pt x="277188" y="529"/>
                  </a:lnTo>
                  <a:lnTo>
                    <a:pt x="277188" y="265"/>
                  </a:lnTo>
                  <a:lnTo>
                    <a:pt x="277188" y="132"/>
                  </a:lnTo>
                  <a:lnTo>
                    <a:pt x="277188" y="66"/>
                  </a:lnTo>
                  <a:lnTo>
                    <a:pt x="277777" y="0"/>
                  </a:lnTo>
                  <a:close/>
                </a:path>
              </a:pathLst>
            </a:custGeom>
            <a:solidFill>
              <a:schemeClr val="bg1">
                <a:lumMod val="95000"/>
              </a:schemeClr>
            </a:solidFill>
            <a:ln w="158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97" name="Freeform 66">
              <a:extLst>
                <a:ext uri="{FF2B5EF4-FFF2-40B4-BE49-F238E27FC236}">
                  <a16:creationId xmlns:a16="http://schemas.microsoft.com/office/drawing/2014/main" id="{97223CA0-B1AE-4ED5-97BA-2A965BEB3902}"/>
                </a:ext>
              </a:extLst>
            </p:cNvPr>
            <p:cNvSpPr>
              <a:spLocks/>
            </p:cNvSpPr>
            <p:nvPr/>
          </p:nvSpPr>
          <p:spPr bwMode="auto">
            <a:xfrm flipV="1">
              <a:off x="9831987" y="21301248"/>
              <a:ext cx="793015" cy="70428"/>
            </a:xfrm>
            <a:custGeom>
              <a:avLst/>
              <a:gdLst>
                <a:gd name="T0" fmla="*/ 140 w 2209"/>
                <a:gd name="T1" fmla="*/ 499 h 1746"/>
                <a:gd name="T2" fmla="*/ 214 w 2209"/>
                <a:gd name="T3" fmla="*/ 111 h 1746"/>
                <a:gd name="T4" fmla="*/ 250 w 2209"/>
                <a:gd name="T5" fmla="*/ 19 h 1746"/>
                <a:gd name="T6" fmla="*/ 263 w 2209"/>
                <a:gd name="T7" fmla="*/ 5 h 1746"/>
                <a:gd name="T8" fmla="*/ 273 w 2209"/>
                <a:gd name="T9" fmla="*/ 1 h 1746"/>
                <a:gd name="T10" fmla="*/ 278 w 2209"/>
                <a:gd name="T11" fmla="*/ 0 h 1746"/>
                <a:gd name="T12" fmla="*/ 284 w 2209"/>
                <a:gd name="T13" fmla="*/ 2 h 1746"/>
                <a:gd name="T14" fmla="*/ 294 w 2209"/>
                <a:gd name="T15" fmla="*/ 9 h 1746"/>
                <a:gd name="T16" fmla="*/ 312 w 2209"/>
                <a:gd name="T17" fmla="*/ 36 h 1746"/>
                <a:gd name="T18" fmla="*/ 368 w 2209"/>
                <a:gd name="T19" fmla="*/ 233 h 1746"/>
                <a:gd name="T20" fmla="*/ 444 w 2209"/>
                <a:gd name="T21" fmla="*/ 735 h 1746"/>
                <a:gd name="T22" fmla="*/ 545 w 2209"/>
                <a:gd name="T23" fmla="*/ 1669 h 1746"/>
                <a:gd name="T24" fmla="*/ 552 w 2209"/>
                <a:gd name="T25" fmla="*/ 1743 h 1746"/>
                <a:gd name="T26" fmla="*/ 553 w 2209"/>
                <a:gd name="T27" fmla="*/ 1744 h 1746"/>
                <a:gd name="T28" fmla="*/ 556 w 2209"/>
                <a:gd name="T29" fmla="*/ 1716 h 1746"/>
                <a:gd name="T30" fmla="*/ 590 w 2209"/>
                <a:gd name="T31" fmla="*/ 1380 h 1746"/>
                <a:gd name="T32" fmla="*/ 703 w 2209"/>
                <a:gd name="T33" fmla="*/ 427 h 1746"/>
                <a:gd name="T34" fmla="*/ 781 w 2209"/>
                <a:gd name="T35" fmla="*/ 63 h 1746"/>
                <a:gd name="T36" fmla="*/ 807 w 2209"/>
                <a:gd name="T37" fmla="*/ 14 h 1746"/>
                <a:gd name="T38" fmla="*/ 817 w 2209"/>
                <a:gd name="T39" fmla="*/ 4 h 1746"/>
                <a:gd name="T40" fmla="*/ 825 w 2209"/>
                <a:gd name="T41" fmla="*/ 1 h 1746"/>
                <a:gd name="T42" fmla="*/ 830 w 2209"/>
                <a:gd name="T43" fmla="*/ 0 h 1746"/>
                <a:gd name="T44" fmla="*/ 836 w 2209"/>
                <a:gd name="T45" fmla="*/ 2 h 1746"/>
                <a:gd name="T46" fmla="*/ 846 w 2209"/>
                <a:gd name="T47" fmla="*/ 8 h 1746"/>
                <a:gd name="T48" fmla="*/ 860 w 2209"/>
                <a:gd name="T49" fmla="*/ 28 h 1746"/>
                <a:gd name="T50" fmla="*/ 904 w 2209"/>
                <a:gd name="T51" fmla="*/ 158 h 1746"/>
                <a:gd name="T52" fmla="*/ 981 w 2209"/>
                <a:gd name="T53" fmla="*/ 613 h 1746"/>
                <a:gd name="T54" fmla="*/ 1099 w 2209"/>
                <a:gd name="T55" fmla="*/ 1684 h 1746"/>
                <a:gd name="T56" fmla="*/ 1105 w 2209"/>
                <a:gd name="T57" fmla="*/ 1746 h 1746"/>
                <a:gd name="T58" fmla="*/ 1107 w 2209"/>
                <a:gd name="T59" fmla="*/ 1731 h 1746"/>
                <a:gd name="T60" fmla="*/ 1180 w 2209"/>
                <a:gd name="T61" fmla="*/ 1021 h 1746"/>
                <a:gd name="T62" fmla="*/ 1282 w 2209"/>
                <a:gd name="T63" fmla="*/ 272 h 1746"/>
                <a:gd name="T64" fmla="*/ 1340 w 2209"/>
                <a:gd name="T65" fmla="*/ 49 h 1746"/>
                <a:gd name="T66" fmla="*/ 1363 w 2209"/>
                <a:gd name="T67" fmla="*/ 10 h 1746"/>
                <a:gd name="T68" fmla="*/ 1372 w 2209"/>
                <a:gd name="T69" fmla="*/ 3 h 1746"/>
                <a:gd name="T70" fmla="*/ 1380 w 2209"/>
                <a:gd name="T71" fmla="*/ 0 h 1746"/>
                <a:gd name="T72" fmla="*/ 1389 w 2209"/>
                <a:gd name="T73" fmla="*/ 2 h 1746"/>
                <a:gd name="T74" fmla="*/ 1398 w 2209"/>
                <a:gd name="T75" fmla="*/ 8 h 1746"/>
                <a:gd name="T76" fmla="*/ 1412 w 2209"/>
                <a:gd name="T77" fmla="*/ 28 h 1746"/>
                <a:gd name="T78" fmla="*/ 1468 w 2209"/>
                <a:gd name="T79" fmla="*/ 211 h 1746"/>
                <a:gd name="T80" fmla="*/ 1557 w 2209"/>
                <a:gd name="T81" fmla="*/ 805 h 1746"/>
                <a:gd name="T82" fmla="*/ 1654 w 2209"/>
                <a:gd name="T83" fmla="*/ 1716 h 1746"/>
                <a:gd name="T84" fmla="*/ 1657 w 2209"/>
                <a:gd name="T85" fmla="*/ 1745 h 1746"/>
                <a:gd name="T86" fmla="*/ 1658 w 2209"/>
                <a:gd name="T87" fmla="*/ 1738 h 1746"/>
                <a:gd name="T88" fmla="*/ 1708 w 2209"/>
                <a:gd name="T89" fmla="*/ 1254 h 1746"/>
                <a:gd name="T90" fmla="*/ 1820 w 2209"/>
                <a:gd name="T91" fmla="*/ 352 h 1746"/>
                <a:gd name="T92" fmla="*/ 1889 w 2209"/>
                <a:gd name="T93" fmla="*/ 57 h 1746"/>
                <a:gd name="T94" fmla="*/ 1912 w 2209"/>
                <a:gd name="T95" fmla="*/ 14 h 1746"/>
                <a:gd name="T96" fmla="*/ 1922 w 2209"/>
                <a:gd name="T97" fmla="*/ 4 h 1746"/>
                <a:gd name="T98" fmla="*/ 1930 w 2209"/>
                <a:gd name="T99" fmla="*/ 1 h 1746"/>
                <a:gd name="T100" fmla="*/ 1935 w 2209"/>
                <a:gd name="T101" fmla="*/ 0 h 1746"/>
                <a:gd name="T102" fmla="*/ 1941 w 2209"/>
                <a:gd name="T103" fmla="*/ 2 h 1746"/>
                <a:gd name="T104" fmla="*/ 1951 w 2209"/>
                <a:gd name="T105" fmla="*/ 9 h 1746"/>
                <a:gd name="T106" fmla="*/ 1967 w 2209"/>
                <a:gd name="T107" fmla="*/ 32 h 1746"/>
                <a:gd name="T108" fmla="*/ 2018 w 2209"/>
                <a:gd name="T109" fmla="*/ 200 h 1746"/>
                <a:gd name="T110" fmla="*/ 2094 w 2209"/>
                <a:gd name="T111" fmla="*/ 676 h 1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09" h="1746">
                  <a:moveTo>
                    <a:pt x="0" y="1746"/>
                  </a:moveTo>
                  <a:lnTo>
                    <a:pt x="47" y="1294"/>
                  </a:lnTo>
                  <a:lnTo>
                    <a:pt x="74" y="1040"/>
                  </a:lnTo>
                  <a:lnTo>
                    <a:pt x="101" y="802"/>
                  </a:lnTo>
                  <a:lnTo>
                    <a:pt x="127" y="594"/>
                  </a:lnTo>
                  <a:lnTo>
                    <a:pt x="140" y="499"/>
                  </a:lnTo>
                  <a:lnTo>
                    <a:pt x="153" y="411"/>
                  </a:lnTo>
                  <a:lnTo>
                    <a:pt x="165" y="338"/>
                  </a:lnTo>
                  <a:lnTo>
                    <a:pt x="177" y="271"/>
                  </a:lnTo>
                  <a:lnTo>
                    <a:pt x="189" y="211"/>
                  </a:lnTo>
                  <a:lnTo>
                    <a:pt x="201" y="158"/>
                  </a:lnTo>
                  <a:lnTo>
                    <a:pt x="214" y="111"/>
                  </a:lnTo>
                  <a:lnTo>
                    <a:pt x="226" y="72"/>
                  </a:lnTo>
                  <a:lnTo>
                    <a:pt x="232" y="56"/>
                  </a:lnTo>
                  <a:lnTo>
                    <a:pt x="238" y="42"/>
                  </a:lnTo>
                  <a:lnTo>
                    <a:pt x="244" y="29"/>
                  </a:lnTo>
                  <a:lnTo>
                    <a:pt x="247" y="24"/>
                  </a:lnTo>
                  <a:lnTo>
                    <a:pt x="250" y="19"/>
                  </a:lnTo>
                  <a:lnTo>
                    <a:pt x="254" y="15"/>
                  </a:lnTo>
                  <a:lnTo>
                    <a:pt x="257" y="11"/>
                  </a:lnTo>
                  <a:lnTo>
                    <a:pt x="258" y="10"/>
                  </a:lnTo>
                  <a:lnTo>
                    <a:pt x="260" y="8"/>
                  </a:lnTo>
                  <a:lnTo>
                    <a:pt x="262" y="6"/>
                  </a:lnTo>
                  <a:lnTo>
                    <a:pt x="263" y="5"/>
                  </a:lnTo>
                  <a:lnTo>
                    <a:pt x="265" y="4"/>
                  </a:lnTo>
                  <a:lnTo>
                    <a:pt x="266" y="3"/>
                  </a:lnTo>
                  <a:lnTo>
                    <a:pt x="268" y="2"/>
                  </a:lnTo>
                  <a:lnTo>
                    <a:pt x="270" y="2"/>
                  </a:lnTo>
                  <a:lnTo>
                    <a:pt x="271" y="1"/>
                  </a:lnTo>
                  <a:lnTo>
                    <a:pt x="273" y="1"/>
                  </a:lnTo>
                  <a:lnTo>
                    <a:pt x="274" y="0"/>
                  </a:lnTo>
                  <a:lnTo>
                    <a:pt x="274" y="0"/>
                  </a:lnTo>
                  <a:lnTo>
                    <a:pt x="275" y="0"/>
                  </a:lnTo>
                  <a:lnTo>
                    <a:pt x="276" y="0"/>
                  </a:lnTo>
                  <a:lnTo>
                    <a:pt x="277" y="0"/>
                  </a:lnTo>
                  <a:lnTo>
                    <a:pt x="278" y="0"/>
                  </a:lnTo>
                  <a:lnTo>
                    <a:pt x="278" y="0"/>
                  </a:lnTo>
                  <a:lnTo>
                    <a:pt x="279" y="0"/>
                  </a:lnTo>
                  <a:lnTo>
                    <a:pt x="280" y="1"/>
                  </a:lnTo>
                  <a:lnTo>
                    <a:pt x="281" y="1"/>
                  </a:lnTo>
                  <a:lnTo>
                    <a:pt x="282" y="1"/>
                  </a:lnTo>
                  <a:lnTo>
                    <a:pt x="284" y="2"/>
                  </a:lnTo>
                  <a:lnTo>
                    <a:pt x="286" y="3"/>
                  </a:lnTo>
                  <a:lnTo>
                    <a:pt x="287" y="3"/>
                  </a:lnTo>
                  <a:lnTo>
                    <a:pt x="289" y="4"/>
                  </a:lnTo>
                  <a:lnTo>
                    <a:pt x="290" y="6"/>
                  </a:lnTo>
                  <a:lnTo>
                    <a:pt x="292" y="7"/>
                  </a:lnTo>
                  <a:lnTo>
                    <a:pt x="294" y="9"/>
                  </a:lnTo>
                  <a:lnTo>
                    <a:pt x="295" y="10"/>
                  </a:lnTo>
                  <a:lnTo>
                    <a:pt x="299" y="14"/>
                  </a:lnTo>
                  <a:lnTo>
                    <a:pt x="302" y="18"/>
                  </a:lnTo>
                  <a:lnTo>
                    <a:pt x="305" y="23"/>
                  </a:lnTo>
                  <a:lnTo>
                    <a:pt x="308" y="29"/>
                  </a:lnTo>
                  <a:lnTo>
                    <a:pt x="312" y="36"/>
                  </a:lnTo>
                  <a:lnTo>
                    <a:pt x="316" y="43"/>
                  </a:lnTo>
                  <a:lnTo>
                    <a:pt x="322" y="59"/>
                  </a:lnTo>
                  <a:lnTo>
                    <a:pt x="329" y="78"/>
                  </a:lnTo>
                  <a:lnTo>
                    <a:pt x="343" y="124"/>
                  </a:lnTo>
                  <a:lnTo>
                    <a:pt x="357" y="180"/>
                  </a:lnTo>
                  <a:lnTo>
                    <a:pt x="368" y="233"/>
                  </a:lnTo>
                  <a:lnTo>
                    <a:pt x="380" y="292"/>
                  </a:lnTo>
                  <a:lnTo>
                    <a:pt x="391" y="356"/>
                  </a:lnTo>
                  <a:lnTo>
                    <a:pt x="402" y="427"/>
                  </a:lnTo>
                  <a:lnTo>
                    <a:pt x="416" y="522"/>
                  </a:lnTo>
                  <a:lnTo>
                    <a:pt x="430" y="625"/>
                  </a:lnTo>
                  <a:lnTo>
                    <a:pt x="444" y="735"/>
                  </a:lnTo>
                  <a:lnTo>
                    <a:pt x="458" y="851"/>
                  </a:lnTo>
                  <a:lnTo>
                    <a:pt x="480" y="1047"/>
                  </a:lnTo>
                  <a:lnTo>
                    <a:pt x="502" y="1254"/>
                  </a:lnTo>
                  <a:lnTo>
                    <a:pt x="527" y="1489"/>
                  </a:lnTo>
                  <a:lnTo>
                    <a:pt x="539" y="1609"/>
                  </a:lnTo>
                  <a:lnTo>
                    <a:pt x="545" y="1669"/>
                  </a:lnTo>
                  <a:lnTo>
                    <a:pt x="548" y="1699"/>
                  </a:lnTo>
                  <a:lnTo>
                    <a:pt x="550" y="1714"/>
                  </a:lnTo>
                  <a:lnTo>
                    <a:pt x="551" y="1729"/>
                  </a:lnTo>
                  <a:lnTo>
                    <a:pt x="552" y="1737"/>
                  </a:lnTo>
                  <a:lnTo>
                    <a:pt x="552" y="1741"/>
                  </a:lnTo>
                  <a:lnTo>
                    <a:pt x="552" y="1743"/>
                  </a:lnTo>
                  <a:lnTo>
                    <a:pt x="552" y="1744"/>
                  </a:lnTo>
                  <a:lnTo>
                    <a:pt x="553" y="1745"/>
                  </a:lnTo>
                  <a:lnTo>
                    <a:pt x="553" y="1746"/>
                  </a:lnTo>
                  <a:lnTo>
                    <a:pt x="553" y="1746"/>
                  </a:lnTo>
                  <a:lnTo>
                    <a:pt x="553" y="1745"/>
                  </a:lnTo>
                  <a:lnTo>
                    <a:pt x="553" y="1744"/>
                  </a:lnTo>
                  <a:lnTo>
                    <a:pt x="553" y="1742"/>
                  </a:lnTo>
                  <a:lnTo>
                    <a:pt x="553" y="1740"/>
                  </a:lnTo>
                  <a:lnTo>
                    <a:pt x="554" y="1736"/>
                  </a:lnTo>
                  <a:lnTo>
                    <a:pt x="554" y="1732"/>
                  </a:lnTo>
                  <a:lnTo>
                    <a:pt x="555" y="1724"/>
                  </a:lnTo>
                  <a:lnTo>
                    <a:pt x="556" y="1716"/>
                  </a:lnTo>
                  <a:lnTo>
                    <a:pt x="557" y="1699"/>
                  </a:lnTo>
                  <a:lnTo>
                    <a:pt x="561" y="1667"/>
                  </a:lnTo>
                  <a:lnTo>
                    <a:pt x="564" y="1635"/>
                  </a:lnTo>
                  <a:lnTo>
                    <a:pt x="570" y="1571"/>
                  </a:lnTo>
                  <a:lnTo>
                    <a:pt x="577" y="1507"/>
                  </a:lnTo>
                  <a:lnTo>
                    <a:pt x="590" y="1380"/>
                  </a:lnTo>
                  <a:lnTo>
                    <a:pt x="603" y="1254"/>
                  </a:lnTo>
                  <a:lnTo>
                    <a:pt x="627" y="1030"/>
                  </a:lnTo>
                  <a:lnTo>
                    <a:pt x="651" y="819"/>
                  </a:lnTo>
                  <a:lnTo>
                    <a:pt x="677" y="610"/>
                  </a:lnTo>
                  <a:lnTo>
                    <a:pt x="690" y="515"/>
                  </a:lnTo>
                  <a:lnTo>
                    <a:pt x="703" y="427"/>
                  </a:lnTo>
                  <a:lnTo>
                    <a:pt x="717" y="340"/>
                  </a:lnTo>
                  <a:lnTo>
                    <a:pt x="731" y="262"/>
                  </a:lnTo>
                  <a:lnTo>
                    <a:pt x="745" y="194"/>
                  </a:lnTo>
                  <a:lnTo>
                    <a:pt x="759" y="135"/>
                  </a:lnTo>
                  <a:lnTo>
                    <a:pt x="770" y="96"/>
                  </a:lnTo>
                  <a:lnTo>
                    <a:pt x="781" y="63"/>
                  </a:lnTo>
                  <a:lnTo>
                    <a:pt x="787" y="49"/>
                  </a:lnTo>
                  <a:lnTo>
                    <a:pt x="793" y="37"/>
                  </a:lnTo>
                  <a:lnTo>
                    <a:pt x="798" y="27"/>
                  </a:lnTo>
                  <a:lnTo>
                    <a:pt x="801" y="22"/>
                  </a:lnTo>
                  <a:lnTo>
                    <a:pt x="804" y="18"/>
                  </a:lnTo>
                  <a:lnTo>
                    <a:pt x="807" y="14"/>
                  </a:lnTo>
                  <a:lnTo>
                    <a:pt x="809" y="12"/>
                  </a:lnTo>
                  <a:lnTo>
                    <a:pt x="810" y="10"/>
                  </a:lnTo>
                  <a:lnTo>
                    <a:pt x="812" y="8"/>
                  </a:lnTo>
                  <a:lnTo>
                    <a:pt x="814" y="6"/>
                  </a:lnTo>
                  <a:lnTo>
                    <a:pt x="815" y="5"/>
                  </a:lnTo>
                  <a:lnTo>
                    <a:pt x="817" y="4"/>
                  </a:lnTo>
                  <a:lnTo>
                    <a:pt x="819" y="3"/>
                  </a:lnTo>
                  <a:lnTo>
                    <a:pt x="821" y="2"/>
                  </a:lnTo>
                  <a:lnTo>
                    <a:pt x="822" y="1"/>
                  </a:lnTo>
                  <a:lnTo>
                    <a:pt x="823" y="1"/>
                  </a:lnTo>
                  <a:lnTo>
                    <a:pt x="824" y="1"/>
                  </a:lnTo>
                  <a:lnTo>
                    <a:pt x="825" y="1"/>
                  </a:lnTo>
                  <a:lnTo>
                    <a:pt x="826" y="1"/>
                  </a:lnTo>
                  <a:lnTo>
                    <a:pt x="826" y="0"/>
                  </a:lnTo>
                  <a:lnTo>
                    <a:pt x="827" y="0"/>
                  </a:lnTo>
                  <a:lnTo>
                    <a:pt x="828" y="0"/>
                  </a:lnTo>
                  <a:lnTo>
                    <a:pt x="829" y="0"/>
                  </a:lnTo>
                  <a:lnTo>
                    <a:pt x="830" y="0"/>
                  </a:lnTo>
                  <a:lnTo>
                    <a:pt x="831" y="0"/>
                  </a:lnTo>
                  <a:lnTo>
                    <a:pt x="832" y="0"/>
                  </a:lnTo>
                  <a:lnTo>
                    <a:pt x="832" y="1"/>
                  </a:lnTo>
                  <a:lnTo>
                    <a:pt x="833" y="1"/>
                  </a:lnTo>
                  <a:lnTo>
                    <a:pt x="834" y="1"/>
                  </a:lnTo>
                  <a:lnTo>
                    <a:pt x="836" y="2"/>
                  </a:lnTo>
                  <a:lnTo>
                    <a:pt x="837" y="2"/>
                  </a:lnTo>
                  <a:lnTo>
                    <a:pt x="839" y="3"/>
                  </a:lnTo>
                  <a:lnTo>
                    <a:pt x="841" y="4"/>
                  </a:lnTo>
                  <a:lnTo>
                    <a:pt x="842" y="5"/>
                  </a:lnTo>
                  <a:lnTo>
                    <a:pt x="844" y="7"/>
                  </a:lnTo>
                  <a:lnTo>
                    <a:pt x="846" y="8"/>
                  </a:lnTo>
                  <a:lnTo>
                    <a:pt x="848" y="10"/>
                  </a:lnTo>
                  <a:lnTo>
                    <a:pt x="849" y="12"/>
                  </a:lnTo>
                  <a:lnTo>
                    <a:pt x="851" y="14"/>
                  </a:lnTo>
                  <a:lnTo>
                    <a:pt x="854" y="18"/>
                  </a:lnTo>
                  <a:lnTo>
                    <a:pt x="858" y="24"/>
                  </a:lnTo>
                  <a:lnTo>
                    <a:pt x="860" y="28"/>
                  </a:lnTo>
                  <a:lnTo>
                    <a:pt x="863" y="34"/>
                  </a:lnTo>
                  <a:lnTo>
                    <a:pt x="869" y="46"/>
                  </a:lnTo>
                  <a:lnTo>
                    <a:pt x="875" y="60"/>
                  </a:lnTo>
                  <a:lnTo>
                    <a:pt x="881" y="76"/>
                  </a:lnTo>
                  <a:lnTo>
                    <a:pt x="893" y="114"/>
                  </a:lnTo>
                  <a:lnTo>
                    <a:pt x="904" y="158"/>
                  </a:lnTo>
                  <a:lnTo>
                    <a:pt x="917" y="217"/>
                  </a:lnTo>
                  <a:lnTo>
                    <a:pt x="931" y="285"/>
                  </a:lnTo>
                  <a:lnTo>
                    <a:pt x="944" y="360"/>
                  </a:lnTo>
                  <a:lnTo>
                    <a:pt x="957" y="444"/>
                  </a:lnTo>
                  <a:lnTo>
                    <a:pt x="969" y="526"/>
                  </a:lnTo>
                  <a:lnTo>
                    <a:pt x="981" y="613"/>
                  </a:lnTo>
                  <a:lnTo>
                    <a:pt x="1005" y="802"/>
                  </a:lnTo>
                  <a:lnTo>
                    <a:pt x="1029" y="1019"/>
                  </a:lnTo>
                  <a:lnTo>
                    <a:pt x="1054" y="1250"/>
                  </a:lnTo>
                  <a:lnTo>
                    <a:pt x="1080" y="1496"/>
                  </a:lnTo>
                  <a:lnTo>
                    <a:pt x="1092" y="1621"/>
                  </a:lnTo>
                  <a:lnTo>
                    <a:pt x="1099" y="1684"/>
                  </a:lnTo>
                  <a:lnTo>
                    <a:pt x="1102" y="1715"/>
                  </a:lnTo>
                  <a:lnTo>
                    <a:pt x="1103" y="1731"/>
                  </a:lnTo>
                  <a:lnTo>
                    <a:pt x="1104" y="1739"/>
                  </a:lnTo>
                  <a:lnTo>
                    <a:pt x="1105" y="1743"/>
                  </a:lnTo>
                  <a:lnTo>
                    <a:pt x="1105" y="1745"/>
                  </a:lnTo>
                  <a:lnTo>
                    <a:pt x="1105" y="1746"/>
                  </a:lnTo>
                  <a:lnTo>
                    <a:pt x="1105" y="1746"/>
                  </a:lnTo>
                  <a:lnTo>
                    <a:pt x="1105" y="1746"/>
                  </a:lnTo>
                  <a:lnTo>
                    <a:pt x="1105" y="1745"/>
                  </a:lnTo>
                  <a:lnTo>
                    <a:pt x="1105" y="1743"/>
                  </a:lnTo>
                  <a:lnTo>
                    <a:pt x="1106" y="1739"/>
                  </a:lnTo>
                  <a:lnTo>
                    <a:pt x="1107" y="1731"/>
                  </a:lnTo>
                  <a:lnTo>
                    <a:pt x="1108" y="1715"/>
                  </a:lnTo>
                  <a:lnTo>
                    <a:pt x="1111" y="1684"/>
                  </a:lnTo>
                  <a:lnTo>
                    <a:pt x="1118" y="1622"/>
                  </a:lnTo>
                  <a:lnTo>
                    <a:pt x="1130" y="1498"/>
                  </a:lnTo>
                  <a:lnTo>
                    <a:pt x="1155" y="1254"/>
                  </a:lnTo>
                  <a:lnTo>
                    <a:pt x="1180" y="1021"/>
                  </a:lnTo>
                  <a:lnTo>
                    <a:pt x="1205" y="802"/>
                  </a:lnTo>
                  <a:lnTo>
                    <a:pt x="1231" y="596"/>
                  </a:lnTo>
                  <a:lnTo>
                    <a:pt x="1244" y="501"/>
                  </a:lnTo>
                  <a:lnTo>
                    <a:pt x="1258" y="414"/>
                  </a:lnTo>
                  <a:lnTo>
                    <a:pt x="1270" y="340"/>
                  </a:lnTo>
                  <a:lnTo>
                    <a:pt x="1282" y="272"/>
                  </a:lnTo>
                  <a:lnTo>
                    <a:pt x="1294" y="212"/>
                  </a:lnTo>
                  <a:lnTo>
                    <a:pt x="1306" y="158"/>
                  </a:lnTo>
                  <a:lnTo>
                    <a:pt x="1319" y="107"/>
                  </a:lnTo>
                  <a:lnTo>
                    <a:pt x="1326" y="85"/>
                  </a:lnTo>
                  <a:lnTo>
                    <a:pt x="1333" y="65"/>
                  </a:lnTo>
                  <a:lnTo>
                    <a:pt x="1340" y="49"/>
                  </a:lnTo>
                  <a:lnTo>
                    <a:pt x="1346" y="34"/>
                  </a:lnTo>
                  <a:lnTo>
                    <a:pt x="1350" y="28"/>
                  </a:lnTo>
                  <a:lnTo>
                    <a:pt x="1353" y="22"/>
                  </a:lnTo>
                  <a:lnTo>
                    <a:pt x="1357" y="17"/>
                  </a:lnTo>
                  <a:lnTo>
                    <a:pt x="1360" y="13"/>
                  </a:lnTo>
                  <a:lnTo>
                    <a:pt x="1363" y="10"/>
                  </a:lnTo>
                  <a:lnTo>
                    <a:pt x="1364" y="8"/>
                  </a:lnTo>
                  <a:lnTo>
                    <a:pt x="1366" y="7"/>
                  </a:lnTo>
                  <a:lnTo>
                    <a:pt x="1367" y="6"/>
                  </a:lnTo>
                  <a:lnTo>
                    <a:pt x="1369" y="5"/>
                  </a:lnTo>
                  <a:lnTo>
                    <a:pt x="1370" y="4"/>
                  </a:lnTo>
                  <a:lnTo>
                    <a:pt x="1372" y="3"/>
                  </a:lnTo>
                  <a:lnTo>
                    <a:pt x="1373" y="2"/>
                  </a:lnTo>
                  <a:lnTo>
                    <a:pt x="1374" y="1"/>
                  </a:lnTo>
                  <a:lnTo>
                    <a:pt x="1376" y="1"/>
                  </a:lnTo>
                  <a:lnTo>
                    <a:pt x="1377" y="1"/>
                  </a:lnTo>
                  <a:lnTo>
                    <a:pt x="1379" y="0"/>
                  </a:lnTo>
                  <a:lnTo>
                    <a:pt x="1380" y="0"/>
                  </a:lnTo>
                  <a:lnTo>
                    <a:pt x="1382" y="0"/>
                  </a:lnTo>
                  <a:lnTo>
                    <a:pt x="1383" y="0"/>
                  </a:lnTo>
                  <a:lnTo>
                    <a:pt x="1385" y="1"/>
                  </a:lnTo>
                  <a:lnTo>
                    <a:pt x="1386" y="1"/>
                  </a:lnTo>
                  <a:lnTo>
                    <a:pt x="1387" y="1"/>
                  </a:lnTo>
                  <a:lnTo>
                    <a:pt x="1389" y="2"/>
                  </a:lnTo>
                  <a:lnTo>
                    <a:pt x="1390" y="3"/>
                  </a:lnTo>
                  <a:lnTo>
                    <a:pt x="1392" y="3"/>
                  </a:lnTo>
                  <a:lnTo>
                    <a:pt x="1393" y="4"/>
                  </a:lnTo>
                  <a:lnTo>
                    <a:pt x="1395" y="5"/>
                  </a:lnTo>
                  <a:lnTo>
                    <a:pt x="1396" y="6"/>
                  </a:lnTo>
                  <a:lnTo>
                    <a:pt x="1398" y="8"/>
                  </a:lnTo>
                  <a:lnTo>
                    <a:pt x="1399" y="9"/>
                  </a:lnTo>
                  <a:lnTo>
                    <a:pt x="1400" y="11"/>
                  </a:lnTo>
                  <a:lnTo>
                    <a:pt x="1403" y="14"/>
                  </a:lnTo>
                  <a:lnTo>
                    <a:pt x="1406" y="18"/>
                  </a:lnTo>
                  <a:lnTo>
                    <a:pt x="1409" y="23"/>
                  </a:lnTo>
                  <a:lnTo>
                    <a:pt x="1412" y="28"/>
                  </a:lnTo>
                  <a:lnTo>
                    <a:pt x="1419" y="40"/>
                  </a:lnTo>
                  <a:lnTo>
                    <a:pt x="1425" y="54"/>
                  </a:lnTo>
                  <a:lnTo>
                    <a:pt x="1431" y="70"/>
                  </a:lnTo>
                  <a:lnTo>
                    <a:pt x="1443" y="108"/>
                  </a:lnTo>
                  <a:lnTo>
                    <a:pt x="1456" y="154"/>
                  </a:lnTo>
                  <a:lnTo>
                    <a:pt x="1468" y="211"/>
                  </a:lnTo>
                  <a:lnTo>
                    <a:pt x="1481" y="275"/>
                  </a:lnTo>
                  <a:lnTo>
                    <a:pt x="1494" y="347"/>
                  </a:lnTo>
                  <a:lnTo>
                    <a:pt x="1507" y="427"/>
                  </a:lnTo>
                  <a:lnTo>
                    <a:pt x="1519" y="512"/>
                  </a:lnTo>
                  <a:lnTo>
                    <a:pt x="1532" y="604"/>
                  </a:lnTo>
                  <a:lnTo>
                    <a:pt x="1557" y="805"/>
                  </a:lnTo>
                  <a:lnTo>
                    <a:pt x="1582" y="1023"/>
                  </a:lnTo>
                  <a:lnTo>
                    <a:pt x="1607" y="1254"/>
                  </a:lnTo>
                  <a:lnTo>
                    <a:pt x="1632" y="1498"/>
                  </a:lnTo>
                  <a:lnTo>
                    <a:pt x="1645" y="1622"/>
                  </a:lnTo>
                  <a:lnTo>
                    <a:pt x="1651" y="1684"/>
                  </a:lnTo>
                  <a:lnTo>
                    <a:pt x="1654" y="1716"/>
                  </a:lnTo>
                  <a:lnTo>
                    <a:pt x="1656" y="1731"/>
                  </a:lnTo>
                  <a:lnTo>
                    <a:pt x="1657" y="1739"/>
                  </a:lnTo>
                  <a:lnTo>
                    <a:pt x="1657" y="1741"/>
                  </a:lnTo>
                  <a:lnTo>
                    <a:pt x="1657" y="1743"/>
                  </a:lnTo>
                  <a:lnTo>
                    <a:pt x="1657" y="1744"/>
                  </a:lnTo>
                  <a:lnTo>
                    <a:pt x="1657" y="1745"/>
                  </a:lnTo>
                  <a:lnTo>
                    <a:pt x="1657" y="1746"/>
                  </a:lnTo>
                  <a:lnTo>
                    <a:pt x="1657" y="1746"/>
                  </a:lnTo>
                  <a:lnTo>
                    <a:pt x="1657" y="1745"/>
                  </a:lnTo>
                  <a:lnTo>
                    <a:pt x="1657" y="1744"/>
                  </a:lnTo>
                  <a:lnTo>
                    <a:pt x="1658" y="1742"/>
                  </a:lnTo>
                  <a:lnTo>
                    <a:pt x="1658" y="1738"/>
                  </a:lnTo>
                  <a:lnTo>
                    <a:pt x="1659" y="1731"/>
                  </a:lnTo>
                  <a:lnTo>
                    <a:pt x="1660" y="1715"/>
                  </a:lnTo>
                  <a:lnTo>
                    <a:pt x="1664" y="1684"/>
                  </a:lnTo>
                  <a:lnTo>
                    <a:pt x="1670" y="1622"/>
                  </a:lnTo>
                  <a:lnTo>
                    <a:pt x="1682" y="1498"/>
                  </a:lnTo>
                  <a:lnTo>
                    <a:pt x="1708" y="1254"/>
                  </a:lnTo>
                  <a:lnTo>
                    <a:pt x="1734" y="1005"/>
                  </a:lnTo>
                  <a:lnTo>
                    <a:pt x="1761" y="772"/>
                  </a:lnTo>
                  <a:lnTo>
                    <a:pt x="1785" y="589"/>
                  </a:lnTo>
                  <a:lnTo>
                    <a:pt x="1796" y="505"/>
                  </a:lnTo>
                  <a:lnTo>
                    <a:pt x="1808" y="427"/>
                  </a:lnTo>
                  <a:lnTo>
                    <a:pt x="1820" y="352"/>
                  </a:lnTo>
                  <a:lnTo>
                    <a:pt x="1832" y="284"/>
                  </a:lnTo>
                  <a:lnTo>
                    <a:pt x="1844" y="222"/>
                  </a:lnTo>
                  <a:lnTo>
                    <a:pt x="1856" y="168"/>
                  </a:lnTo>
                  <a:lnTo>
                    <a:pt x="1869" y="117"/>
                  </a:lnTo>
                  <a:lnTo>
                    <a:pt x="1882" y="74"/>
                  </a:lnTo>
                  <a:lnTo>
                    <a:pt x="1889" y="57"/>
                  </a:lnTo>
                  <a:lnTo>
                    <a:pt x="1895" y="41"/>
                  </a:lnTo>
                  <a:lnTo>
                    <a:pt x="1898" y="35"/>
                  </a:lnTo>
                  <a:lnTo>
                    <a:pt x="1902" y="28"/>
                  </a:lnTo>
                  <a:lnTo>
                    <a:pt x="1905" y="23"/>
                  </a:lnTo>
                  <a:lnTo>
                    <a:pt x="1908" y="18"/>
                  </a:lnTo>
                  <a:lnTo>
                    <a:pt x="1912" y="14"/>
                  </a:lnTo>
                  <a:lnTo>
                    <a:pt x="1913" y="12"/>
                  </a:lnTo>
                  <a:lnTo>
                    <a:pt x="1915" y="10"/>
                  </a:lnTo>
                  <a:lnTo>
                    <a:pt x="1917" y="8"/>
                  </a:lnTo>
                  <a:lnTo>
                    <a:pt x="1918" y="7"/>
                  </a:lnTo>
                  <a:lnTo>
                    <a:pt x="1920" y="5"/>
                  </a:lnTo>
                  <a:lnTo>
                    <a:pt x="1922" y="4"/>
                  </a:lnTo>
                  <a:lnTo>
                    <a:pt x="1923" y="3"/>
                  </a:lnTo>
                  <a:lnTo>
                    <a:pt x="1925" y="2"/>
                  </a:lnTo>
                  <a:lnTo>
                    <a:pt x="1926" y="2"/>
                  </a:lnTo>
                  <a:lnTo>
                    <a:pt x="1928" y="1"/>
                  </a:lnTo>
                  <a:lnTo>
                    <a:pt x="1929" y="1"/>
                  </a:lnTo>
                  <a:lnTo>
                    <a:pt x="1930" y="1"/>
                  </a:lnTo>
                  <a:lnTo>
                    <a:pt x="1931" y="0"/>
                  </a:lnTo>
                  <a:lnTo>
                    <a:pt x="1931" y="0"/>
                  </a:lnTo>
                  <a:lnTo>
                    <a:pt x="1932" y="0"/>
                  </a:lnTo>
                  <a:lnTo>
                    <a:pt x="1933" y="0"/>
                  </a:lnTo>
                  <a:lnTo>
                    <a:pt x="1934" y="0"/>
                  </a:lnTo>
                  <a:lnTo>
                    <a:pt x="1935" y="0"/>
                  </a:lnTo>
                  <a:lnTo>
                    <a:pt x="1936" y="0"/>
                  </a:lnTo>
                  <a:lnTo>
                    <a:pt x="1936" y="0"/>
                  </a:lnTo>
                  <a:lnTo>
                    <a:pt x="1937" y="1"/>
                  </a:lnTo>
                  <a:lnTo>
                    <a:pt x="1938" y="1"/>
                  </a:lnTo>
                  <a:lnTo>
                    <a:pt x="1940" y="1"/>
                  </a:lnTo>
                  <a:lnTo>
                    <a:pt x="1941" y="2"/>
                  </a:lnTo>
                  <a:lnTo>
                    <a:pt x="1943" y="3"/>
                  </a:lnTo>
                  <a:lnTo>
                    <a:pt x="1945" y="4"/>
                  </a:lnTo>
                  <a:lnTo>
                    <a:pt x="1946" y="5"/>
                  </a:lnTo>
                  <a:lnTo>
                    <a:pt x="1948" y="6"/>
                  </a:lnTo>
                  <a:lnTo>
                    <a:pt x="1950" y="8"/>
                  </a:lnTo>
                  <a:lnTo>
                    <a:pt x="1951" y="9"/>
                  </a:lnTo>
                  <a:lnTo>
                    <a:pt x="1953" y="11"/>
                  </a:lnTo>
                  <a:lnTo>
                    <a:pt x="1954" y="13"/>
                  </a:lnTo>
                  <a:lnTo>
                    <a:pt x="1958" y="17"/>
                  </a:lnTo>
                  <a:lnTo>
                    <a:pt x="1961" y="22"/>
                  </a:lnTo>
                  <a:lnTo>
                    <a:pt x="1964" y="27"/>
                  </a:lnTo>
                  <a:lnTo>
                    <a:pt x="1967" y="32"/>
                  </a:lnTo>
                  <a:lnTo>
                    <a:pt x="1973" y="44"/>
                  </a:lnTo>
                  <a:lnTo>
                    <a:pt x="1979" y="58"/>
                  </a:lnTo>
                  <a:lnTo>
                    <a:pt x="1985" y="75"/>
                  </a:lnTo>
                  <a:lnTo>
                    <a:pt x="1997" y="113"/>
                  </a:lnTo>
                  <a:lnTo>
                    <a:pt x="2009" y="158"/>
                  </a:lnTo>
                  <a:lnTo>
                    <a:pt x="2018" y="200"/>
                  </a:lnTo>
                  <a:lnTo>
                    <a:pt x="2028" y="245"/>
                  </a:lnTo>
                  <a:lnTo>
                    <a:pt x="2037" y="295"/>
                  </a:lnTo>
                  <a:lnTo>
                    <a:pt x="2047" y="350"/>
                  </a:lnTo>
                  <a:lnTo>
                    <a:pt x="2062" y="449"/>
                  </a:lnTo>
                  <a:lnTo>
                    <a:pt x="2078" y="558"/>
                  </a:lnTo>
                  <a:lnTo>
                    <a:pt x="2094" y="676"/>
                  </a:lnTo>
                  <a:lnTo>
                    <a:pt x="2109" y="802"/>
                  </a:lnTo>
                  <a:lnTo>
                    <a:pt x="2134" y="1017"/>
                  </a:lnTo>
                  <a:lnTo>
                    <a:pt x="2158" y="1246"/>
                  </a:lnTo>
                  <a:lnTo>
                    <a:pt x="2209" y="1746"/>
                  </a:lnTo>
                </a:path>
              </a:pathLst>
            </a:custGeom>
            <a:ln w="15875">
              <a:solidFill>
                <a:schemeClr val="tx1"/>
              </a:solidFill>
              <a:prstDash val="sysDash"/>
            </a:ln>
          </p:spPr>
          <p:style>
            <a:lnRef idx="1">
              <a:schemeClr val="accent1"/>
            </a:lnRef>
            <a:fillRef idx="0">
              <a:schemeClr val="accent1"/>
            </a:fillRef>
            <a:effectRef idx="0">
              <a:schemeClr val="accent1"/>
            </a:effectRef>
            <a:fontRef idx="minor">
              <a:schemeClr val="tx1"/>
            </a:fontRef>
          </p:style>
          <p:txBody>
            <a:bodyPr vert="horz" wrap="square" lIns="91440" tIns="45720" rIns="91440" bIns="45720" numCol="1" anchor="t" anchorCtr="0" compatLnSpc="1">
              <a:prstTxWarp prst="textNoShape">
                <a:avLst/>
              </a:prstTxWarp>
            </a:bodyPr>
            <a:lstStyle/>
            <a:p>
              <a:endParaRPr lang="en-US" sz="1800"/>
            </a:p>
          </p:txBody>
        </p:sp>
        <p:sp>
          <p:nvSpPr>
            <p:cNvPr id="798" name="Freeform: Shape 797">
              <a:extLst>
                <a:ext uri="{FF2B5EF4-FFF2-40B4-BE49-F238E27FC236}">
                  <a16:creationId xmlns:a16="http://schemas.microsoft.com/office/drawing/2014/main" id="{42E5B443-EE80-4284-A996-6ABFF819D3D2}"/>
                </a:ext>
              </a:extLst>
            </p:cNvPr>
            <p:cNvSpPr/>
            <p:nvPr/>
          </p:nvSpPr>
          <p:spPr>
            <a:xfrm>
              <a:off x="11261015" y="20909857"/>
              <a:ext cx="434762" cy="461820"/>
            </a:xfrm>
            <a:custGeom>
              <a:avLst/>
              <a:gdLst>
                <a:gd name="connsiteX0" fmla="*/ 180853 w 712774"/>
                <a:gd name="connsiteY0" fmla="*/ 0 h 757135"/>
                <a:gd name="connsiteX1" fmla="*/ 405705 w 712774"/>
                <a:gd name="connsiteY1" fmla="*/ 484681 h 757135"/>
                <a:gd name="connsiteX2" fmla="*/ 505640 w 712774"/>
                <a:gd name="connsiteY2" fmla="*/ 199868 h 757135"/>
                <a:gd name="connsiteX3" fmla="*/ 712774 w 712774"/>
                <a:gd name="connsiteY3" fmla="*/ 678249 h 757135"/>
                <a:gd name="connsiteX4" fmla="*/ 710046 w 712774"/>
                <a:gd name="connsiteY4" fmla="*/ 678249 h 757135"/>
                <a:gd name="connsiteX5" fmla="*/ 712774 w 712774"/>
                <a:gd name="connsiteY5" fmla="*/ 684550 h 757135"/>
                <a:gd name="connsiteX6" fmla="*/ 712421 w 712774"/>
                <a:gd name="connsiteY6" fmla="*/ 686661 h 757135"/>
                <a:gd name="connsiteX7" fmla="*/ 700848 w 712774"/>
                <a:gd name="connsiteY7" fmla="*/ 674207 h 757135"/>
                <a:gd name="connsiteX8" fmla="*/ 685545 w 712774"/>
                <a:gd name="connsiteY8" fmla="*/ 658071 h 757135"/>
                <a:gd name="connsiteX9" fmla="*/ 678482 w 712774"/>
                <a:gd name="connsiteY9" fmla="*/ 649871 h 757135"/>
                <a:gd name="connsiteX10" fmla="*/ 674951 w 712774"/>
                <a:gd name="connsiteY10" fmla="*/ 645771 h 757135"/>
                <a:gd name="connsiteX11" fmla="*/ 672597 w 712774"/>
                <a:gd name="connsiteY11" fmla="*/ 643721 h 757135"/>
                <a:gd name="connsiteX12" fmla="*/ 672008 w 712774"/>
                <a:gd name="connsiteY12" fmla="*/ 642663 h 757135"/>
                <a:gd name="connsiteX13" fmla="*/ 671420 w 712774"/>
                <a:gd name="connsiteY13" fmla="*/ 642200 h 757135"/>
                <a:gd name="connsiteX14" fmla="*/ 671420 w 712774"/>
                <a:gd name="connsiteY14" fmla="*/ 641936 h 757135"/>
                <a:gd name="connsiteX15" fmla="*/ 670831 w 712774"/>
                <a:gd name="connsiteY15" fmla="*/ 641803 h 757135"/>
                <a:gd name="connsiteX16" fmla="*/ 670831 w 712774"/>
                <a:gd name="connsiteY16" fmla="*/ 641869 h 757135"/>
                <a:gd name="connsiteX17" fmla="*/ 670831 w 712774"/>
                <a:gd name="connsiteY17" fmla="*/ 642002 h 757135"/>
                <a:gd name="connsiteX18" fmla="*/ 670831 w 712774"/>
                <a:gd name="connsiteY18" fmla="*/ 642134 h 757135"/>
                <a:gd name="connsiteX19" fmla="*/ 670243 w 712774"/>
                <a:gd name="connsiteY19" fmla="*/ 642663 h 757135"/>
                <a:gd name="connsiteX20" fmla="*/ 669066 w 712774"/>
                <a:gd name="connsiteY20" fmla="*/ 643655 h 757135"/>
                <a:gd name="connsiteX21" fmla="*/ 667300 w 712774"/>
                <a:gd name="connsiteY21" fmla="*/ 645771 h 757135"/>
                <a:gd name="connsiteX22" fmla="*/ 663769 w 712774"/>
                <a:gd name="connsiteY22" fmla="*/ 649871 h 757135"/>
                <a:gd name="connsiteX23" fmla="*/ 656117 w 712774"/>
                <a:gd name="connsiteY23" fmla="*/ 658071 h 757135"/>
                <a:gd name="connsiteX24" fmla="*/ 641404 w 712774"/>
                <a:gd name="connsiteY24" fmla="*/ 674207 h 757135"/>
                <a:gd name="connsiteX25" fmla="*/ 626690 w 712774"/>
                <a:gd name="connsiteY25" fmla="*/ 689484 h 757135"/>
                <a:gd name="connsiteX26" fmla="*/ 611976 w 712774"/>
                <a:gd name="connsiteY26" fmla="*/ 703900 h 757135"/>
                <a:gd name="connsiteX27" fmla="*/ 597262 w 712774"/>
                <a:gd name="connsiteY27" fmla="*/ 717192 h 757135"/>
                <a:gd name="connsiteX28" fmla="*/ 589611 w 712774"/>
                <a:gd name="connsiteY28" fmla="*/ 723276 h 757135"/>
                <a:gd name="connsiteX29" fmla="*/ 582548 w 712774"/>
                <a:gd name="connsiteY29" fmla="*/ 728897 h 757135"/>
                <a:gd name="connsiteX30" fmla="*/ 574897 w 712774"/>
                <a:gd name="connsiteY30" fmla="*/ 734188 h 757135"/>
                <a:gd name="connsiteX31" fmla="*/ 567246 w 712774"/>
                <a:gd name="connsiteY31" fmla="*/ 738949 h 757135"/>
                <a:gd name="connsiteX32" fmla="*/ 559595 w 712774"/>
                <a:gd name="connsiteY32" fmla="*/ 743182 h 757135"/>
                <a:gd name="connsiteX33" fmla="*/ 552532 w 712774"/>
                <a:gd name="connsiteY33" fmla="*/ 746951 h 757135"/>
                <a:gd name="connsiteX34" fmla="*/ 544881 w 712774"/>
                <a:gd name="connsiteY34" fmla="*/ 749993 h 757135"/>
                <a:gd name="connsiteX35" fmla="*/ 537818 w 712774"/>
                <a:gd name="connsiteY35" fmla="*/ 752506 h 757135"/>
                <a:gd name="connsiteX36" fmla="*/ 534287 w 712774"/>
                <a:gd name="connsiteY36" fmla="*/ 753564 h 757135"/>
                <a:gd name="connsiteX37" fmla="*/ 530755 w 712774"/>
                <a:gd name="connsiteY37" fmla="*/ 754490 h 757135"/>
                <a:gd name="connsiteX38" fmla="*/ 526636 w 712774"/>
                <a:gd name="connsiteY38" fmla="*/ 755283 h 757135"/>
                <a:gd name="connsiteX39" fmla="*/ 524870 w 712774"/>
                <a:gd name="connsiteY39" fmla="*/ 755614 h 757135"/>
                <a:gd name="connsiteX40" fmla="*/ 523104 w 712774"/>
                <a:gd name="connsiteY40" fmla="*/ 755945 h 757135"/>
                <a:gd name="connsiteX41" fmla="*/ 521339 w 712774"/>
                <a:gd name="connsiteY41" fmla="*/ 756209 h 757135"/>
                <a:gd name="connsiteX42" fmla="*/ 519573 w 712774"/>
                <a:gd name="connsiteY42" fmla="*/ 756408 h 757135"/>
                <a:gd name="connsiteX43" fmla="*/ 518984 w 712774"/>
                <a:gd name="connsiteY43" fmla="*/ 756540 h 757135"/>
                <a:gd name="connsiteX44" fmla="*/ 518396 w 712774"/>
                <a:gd name="connsiteY44" fmla="*/ 756606 h 757135"/>
                <a:gd name="connsiteX45" fmla="*/ 517219 w 712774"/>
                <a:gd name="connsiteY45" fmla="*/ 756738 h 757135"/>
                <a:gd name="connsiteX46" fmla="*/ 516630 w 712774"/>
                <a:gd name="connsiteY46" fmla="*/ 756804 h 757135"/>
                <a:gd name="connsiteX47" fmla="*/ 515453 w 712774"/>
                <a:gd name="connsiteY47" fmla="*/ 756871 h 757135"/>
                <a:gd name="connsiteX48" fmla="*/ 514864 w 712774"/>
                <a:gd name="connsiteY48" fmla="*/ 756937 h 757135"/>
                <a:gd name="connsiteX49" fmla="*/ 513687 w 712774"/>
                <a:gd name="connsiteY49" fmla="*/ 756937 h 757135"/>
                <a:gd name="connsiteX50" fmla="*/ 513099 w 712774"/>
                <a:gd name="connsiteY50" fmla="*/ 757003 h 757135"/>
                <a:gd name="connsiteX51" fmla="*/ 511922 w 712774"/>
                <a:gd name="connsiteY51" fmla="*/ 757069 h 757135"/>
                <a:gd name="connsiteX52" fmla="*/ 511333 w 712774"/>
                <a:gd name="connsiteY52" fmla="*/ 757069 h 757135"/>
                <a:gd name="connsiteX53" fmla="*/ 510745 w 712774"/>
                <a:gd name="connsiteY53" fmla="*/ 757069 h 757135"/>
                <a:gd name="connsiteX54" fmla="*/ 509567 w 712774"/>
                <a:gd name="connsiteY54" fmla="*/ 757135 h 757135"/>
                <a:gd name="connsiteX55" fmla="*/ 508979 w 712774"/>
                <a:gd name="connsiteY55" fmla="*/ 757135 h 757135"/>
                <a:gd name="connsiteX56" fmla="*/ 507802 w 712774"/>
                <a:gd name="connsiteY56" fmla="*/ 757135 h 757135"/>
                <a:gd name="connsiteX57" fmla="*/ 507213 w 712774"/>
                <a:gd name="connsiteY57" fmla="*/ 757135 h 757135"/>
                <a:gd name="connsiteX58" fmla="*/ 506036 w 712774"/>
                <a:gd name="connsiteY58" fmla="*/ 757069 h 757135"/>
                <a:gd name="connsiteX59" fmla="*/ 505448 w 712774"/>
                <a:gd name="connsiteY59" fmla="*/ 757069 h 757135"/>
                <a:gd name="connsiteX60" fmla="*/ 504270 w 712774"/>
                <a:gd name="connsiteY60" fmla="*/ 757069 h 757135"/>
                <a:gd name="connsiteX61" fmla="*/ 503682 w 712774"/>
                <a:gd name="connsiteY61" fmla="*/ 757003 h 757135"/>
                <a:gd name="connsiteX62" fmla="*/ 503093 w 712774"/>
                <a:gd name="connsiteY62" fmla="*/ 756937 h 757135"/>
                <a:gd name="connsiteX63" fmla="*/ 501916 w 712774"/>
                <a:gd name="connsiteY63" fmla="*/ 756871 h 757135"/>
                <a:gd name="connsiteX64" fmla="*/ 501328 w 712774"/>
                <a:gd name="connsiteY64" fmla="*/ 756804 h 757135"/>
                <a:gd name="connsiteX65" fmla="*/ 500151 w 712774"/>
                <a:gd name="connsiteY65" fmla="*/ 756738 h 757135"/>
                <a:gd name="connsiteX66" fmla="*/ 499562 w 712774"/>
                <a:gd name="connsiteY66" fmla="*/ 756672 h 757135"/>
                <a:gd name="connsiteX67" fmla="*/ 498385 w 712774"/>
                <a:gd name="connsiteY67" fmla="*/ 756606 h 757135"/>
                <a:gd name="connsiteX68" fmla="*/ 497796 w 712774"/>
                <a:gd name="connsiteY68" fmla="*/ 756474 h 757135"/>
                <a:gd name="connsiteX69" fmla="*/ 496031 w 712774"/>
                <a:gd name="connsiteY69" fmla="*/ 756275 h 757135"/>
                <a:gd name="connsiteX70" fmla="*/ 494265 w 712774"/>
                <a:gd name="connsiteY70" fmla="*/ 756011 h 757135"/>
                <a:gd name="connsiteX71" fmla="*/ 491911 w 712774"/>
                <a:gd name="connsiteY71" fmla="*/ 755680 h 757135"/>
                <a:gd name="connsiteX72" fmla="*/ 490145 w 712774"/>
                <a:gd name="connsiteY72" fmla="*/ 755283 h 757135"/>
                <a:gd name="connsiteX73" fmla="*/ 487791 w 712774"/>
                <a:gd name="connsiteY73" fmla="*/ 754887 h 757135"/>
                <a:gd name="connsiteX74" fmla="*/ 484260 w 712774"/>
                <a:gd name="connsiteY74" fmla="*/ 753895 h 757135"/>
                <a:gd name="connsiteX75" fmla="*/ 480140 w 712774"/>
                <a:gd name="connsiteY75" fmla="*/ 752837 h 757135"/>
                <a:gd name="connsiteX76" fmla="*/ 476020 w 712774"/>
                <a:gd name="connsiteY76" fmla="*/ 751514 h 757135"/>
                <a:gd name="connsiteX77" fmla="*/ 471900 w 712774"/>
                <a:gd name="connsiteY77" fmla="*/ 750059 h 757135"/>
                <a:gd name="connsiteX78" fmla="*/ 464249 w 712774"/>
                <a:gd name="connsiteY78" fmla="*/ 746686 h 757135"/>
                <a:gd name="connsiteX79" fmla="*/ 457186 w 712774"/>
                <a:gd name="connsiteY79" fmla="*/ 743115 h 757135"/>
                <a:gd name="connsiteX80" fmla="*/ 450124 w 712774"/>
                <a:gd name="connsiteY80" fmla="*/ 739148 h 757135"/>
                <a:gd name="connsiteX81" fmla="*/ 443061 w 712774"/>
                <a:gd name="connsiteY81" fmla="*/ 734651 h 757135"/>
                <a:gd name="connsiteX82" fmla="*/ 435998 w 712774"/>
                <a:gd name="connsiteY82" fmla="*/ 729757 h 757135"/>
                <a:gd name="connsiteX83" fmla="*/ 427758 w 712774"/>
                <a:gd name="connsiteY83" fmla="*/ 724004 h 757135"/>
                <a:gd name="connsiteX84" fmla="*/ 420107 w 712774"/>
                <a:gd name="connsiteY84" fmla="*/ 717721 h 757135"/>
                <a:gd name="connsiteX85" fmla="*/ 404805 w 712774"/>
                <a:gd name="connsiteY85" fmla="*/ 704098 h 757135"/>
                <a:gd name="connsiteX86" fmla="*/ 390091 w 712774"/>
                <a:gd name="connsiteY86" fmla="*/ 689616 h 757135"/>
                <a:gd name="connsiteX87" fmla="*/ 375377 w 712774"/>
                <a:gd name="connsiteY87" fmla="*/ 674207 h 757135"/>
                <a:gd name="connsiteX88" fmla="*/ 360663 w 712774"/>
                <a:gd name="connsiteY88" fmla="*/ 658071 h 757135"/>
                <a:gd name="connsiteX89" fmla="*/ 353601 w 712774"/>
                <a:gd name="connsiteY89" fmla="*/ 649871 h 757135"/>
                <a:gd name="connsiteX90" fmla="*/ 349481 w 712774"/>
                <a:gd name="connsiteY90" fmla="*/ 645771 h 757135"/>
                <a:gd name="connsiteX91" fmla="*/ 347715 w 712774"/>
                <a:gd name="connsiteY91" fmla="*/ 643721 h 757135"/>
                <a:gd name="connsiteX92" fmla="*/ 347127 w 712774"/>
                <a:gd name="connsiteY92" fmla="*/ 642663 h 757135"/>
                <a:gd name="connsiteX93" fmla="*/ 346538 w 712774"/>
                <a:gd name="connsiteY93" fmla="*/ 642134 h 757135"/>
                <a:gd name="connsiteX94" fmla="*/ 345949 w 712774"/>
                <a:gd name="connsiteY94" fmla="*/ 641869 h 757135"/>
                <a:gd name="connsiteX95" fmla="*/ 345361 w 712774"/>
                <a:gd name="connsiteY95" fmla="*/ 642134 h 757135"/>
                <a:gd name="connsiteX96" fmla="*/ 344772 w 712774"/>
                <a:gd name="connsiteY96" fmla="*/ 642663 h 757135"/>
                <a:gd name="connsiteX97" fmla="*/ 344184 w 712774"/>
                <a:gd name="connsiteY97" fmla="*/ 643721 h 757135"/>
                <a:gd name="connsiteX98" fmla="*/ 342418 w 712774"/>
                <a:gd name="connsiteY98" fmla="*/ 645771 h 757135"/>
                <a:gd name="connsiteX99" fmla="*/ 338298 w 712774"/>
                <a:gd name="connsiteY99" fmla="*/ 649937 h 757135"/>
                <a:gd name="connsiteX100" fmla="*/ 331236 w 712774"/>
                <a:gd name="connsiteY100" fmla="*/ 658204 h 757135"/>
                <a:gd name="connsiteX101" fmla="*/ 315933 w 712774"/>
                <a:gd name="connsiteY101" fmla="*/ 674472 h 757135"/>
                <a:gd name="connsiteX102" fmla="*/ 301219 w 712774"/>
                <a:gd name="connsiteY102" fmla="*/ 689748 h 757135"/>
                <a:gd name="connsiteX103" fmla="*/ 287094 w 712774"/>
                <a:gd name="connsiteY103" fmla="*/ 704098 h 757135"/>
                <a:gd name="connsiteX104" fmla="*/ 272969 w 712774"/>
                <a:gd name="connsiteY104" fmla="*/ 716597 h 757135"/>
                <a:gd name="connsiteX105" fmla="*/ 265906 w 712774"/>
                <a:gd name="connsiteY105" fmla="*/ 722350 h 757135"/>
                <a:gd name="connsiteX106" fmla="*/ 258843 w 712774"/>
                <a:gd name="connsiteY106" fmla="*/ 727773 h 757135"/>
                <a:gd name="connsiteX107" fmla="*/ 251192 w 712774"/>
                <a:gd name="connsiteY107" fmla="*/ 733328 h 757135"/>
                <a:gd name="connsiteX108" fmla="*/ 243541 w 712774"/>
                <a:gd name="connsiteY108" fmla="*/ 738288 h 757135"/>
                <a:gd name="connsiteX109" fmla="*/ 235301 w 712774"/>
                <a:gd name="connsiteY109" fmla="*/ 742785 h 757135"/>
                <a:gd name="connsiteX110" fmla="*/ 227650 w 712774"/>
                <a:gd name="connsiteY110" fmla="*/ 746686 h 757135"/>
                <a:gd name="connsiteX111" fmla="*/ 221176 w 712774"/>
                <a:gd name="connsiteY111" fmla="*/ 749596 h 757135"/>
                <a:gd name="connsiteX112" fmla="*/ 214113 w 712774"/>
                <a:gd name="connsiteY112" fmla="*/ 752109 h 757135"/>
                <a:gd name="connsiteX113" fmla="*/ 210582 w 712774"/>
                <a:gd name="connsiteY113" fmla="*/ 753167 h 757135"/>
                <a:gd name="connsiteX114" fmla="*/ 207051 w 712774"/>
                <a:gd name="connsiteY114" fmla="*/ 754093 h 757135"/>
                <a:gd name="connsiteX115" fmla="*/ 203519 w 712774"/>
                <a:gd name="connsiteY115" fmla="*/ 754887 h 757135"/>
                <a:gd name="connsiteX116" fmla="*/ 201754 w 712774"/>
                <a:gd name="connsiteY116" fmla="*/ 755283 h 757135"/>
                <a:gd name="connsiteX117" fmla="*/ 200577 w 712774"/>
                <a:gd name="connsiteY117" fmla="*/ 755548 h 757135"/>
                <a:gd name="connsiteX118" fmla="*/ 198222 w 712774"/>
                <a:gd name="connsiteY118" fmla="*/ 755945 h 757135"/>
                <a:gd name="connsiteX119" fmla="*/ 196457 w 712774"/>
                <a:gd name="connsiteY119" fmla="*/ 756209 h 757135"/>
                <a:gd name="connsiteX120" fmla="*/ 195280 w 712774"/>
                <a:gd name="connsiteY120" fmla="*/ 756342 h 757135"/>
                <a:gd name="connsiteX121" fmla="*/ 194691 w 712774"/>
                <a:gd name="connsiteY121" fmla="*/ 756474 h 757135"/>
                <a:gd name="connsiteX122" fmla="*/ 193514 w 712774"/>
                <a:gd name="connsiteY122" fmla="*/ 756606 h 757135"/>
                <a:gd name="connsiteX123" fmla="*/ 192337 w 712774"/>
                <a:gd name="connsiteY123" fmla="*/ 756672 h 757135"/>
                <a:gd name="connsiteX124" fmla="*/ 191160 w 712774"/>
                <a:gd name="connsiteY124" fmla="*/ 756804 h 757135"/>
                <a:gd name="connsiteX125" fmla="*/ 190571 w 712774"/>
                <a:gd name="connsiteY125" fmla="*/ 756871 h 757135"/>
                <a:gd name="connsiteX126" fmla="*/ 189394 w 712774"/>
                <a:gd name="connsiteY126" fmla="*/ 756937 h 757135"/>
                <a:gd name="connsiteX127" fmla="*/ 188217 w 712774"/>
                <a:gd name="connsiteY127" fmla="*/ 757003 h 757135"/>
                <a:gd name="connsiteX128" fmla="*/ 187628 w 712774"/>
                <a:gd name="connsiteY128" fmla="*/ 757003 h 757135"/>
                <a:gd name="connsiteX129" fmla="*/ 186451 w 712774"/>
                <a:gd name="connsiteY129" fmla="*/ 757069 h 757135"/>
                <a:gd name="connsiteX130" fmla="*/ 185863 w 712774"/>
                <a:gd name="connsiteY130" fmla="*/ 757069 h 757135"/>
                <a:gd name="connsiteX131" fmla="*/ 185274 w 712774"/>
                <a:gd name="connsiteY131" fmla="*/ 757069 h 757135"/>
                <a:gd name="connsiteX132" fmla="*/ 185274 w 712774"/>
                <a:gd name="connsiteY132" fmla="*/ 757135 h 757135"/>
                <a:gd name="connsiteX133" fmla="*/ 184686 w 712774"/>
                <a:gd name="connsiteY133" fmla="*/ 757135 h 757135"/>
                <a:gd name="connsiteX134" fmla="*/ 184097 w 712774"/>
                <a:gd name="connsiteY134" fmla="*/ 757135 h 757135"/>
                <a:gd name="connsiteX135" fmla="*/ 183508 w 712774"/>
                <a:gd name="connsiteY135" fmla="*/ 757135 h 757135"/>
                <a:gd name="connsiteX136" fmla="*/ 182920 w 712774"/>
                <a:gd name="connsiteY136" fmla="*/ 757135 h 757135"/>
                <a:gd name="connsiteX137" fmla="*/ 182331 w 712774"/>
                <a:gd name="connsiteY137" fmla="*/ 757135 h 757135"/>
                <a:gd name="connsiteX138" fmla="*/ 181743 w 712774"/>
                <a:gd name="connsiteY138" fmla="*/ 757135 h 757135"/>
                <a:gd name="connsiteX139" fmla="*/ 181743 w 712774"/>
                <a:gd name="connsiteY139" fmla="*/ 757069 h 757135"/>
                <a:gd name="connsiteX140" fmla="*/ 181154 w 712774"/>
                <a:gd name="connsiteY140" fmla="*/ 757069 h 757135"/>
                <a:gd name="connsiteX141" fmla="*/ 180566 w 712774"/>
                <a:gd name="connsiteY141" fmla="*/ 757069 h 757135"/>
                <a:gd name="connsiteX142" fmla="*/ 179977 w 712774"/>
                <a:gd name="connsiteY142" fmla="*/ 757069 h 757135"/>
                <a:gd name="connsiteX143" fmla="*/ 179389 w 712774"/>
                <a:gd name="connsiteY143" fmla="*/ 757069 h 757135"/>
                <a:gd name="connsiteX144" fmla="*/ 178800 w 712774"/>
                <a:gd name="connsiteY144" fmla="*/ 757003 h 757135"/>
                <a:gd name="connsiteX145" fmla="*/ 177623 w 712774"/>
                <a:gd name="connsiteY145" fmla="*/ 756937 h 757135"/>
                <a:gd name="connsiteX146" fmla="*/ 176446 w 712774"/>
                <a:gd name="connsiteY146" fmla="*/ 756871 h 757135"/>
                <a:gd name="connsiteX147" fmla="*/ 175269 w 712774"/>
                <a:gd name="connsiteY147" fmla="*/ 756804 h 757135"/>
                <a:gd name="connsiteX148" fmla="*/ 174680 w 712774"/>
                <a:gd name="connsiteY148" fmla="*/ 756738 h 757135"/>
                <a:gd name="connsiteX149" fmla="*/ 173503 w 712774"/>
                <a:gd name="connsiteY149" fmla="*/ 756606 h 757135"/>
                <a:gd name="connsiteX150" fmla="*/ 172326 w 712774"/>
                <a:gd name="connsiteY150" fmla="*/ 756474 h 757135"/>
                <a:gd name="connsiteX151" fmla="*/ 171737 w 712774"/>
                <a:gd name="connsiteY151" fmla="*/ 756342 h 757135"/>
                <a:gd name="connsiteX152" fmla="*/ 170560 w 712774"/>
                <a:gd name="connsiteY152" fmla="*/ 756209 h 757135"/>
                <a:gd name="connsiteX153" fmla="*/ 168795 w 712774"/>
                <a:gd name="connsiteY153" fmla="*/ 755945 h 757135"/>
                <a:gd name="connsiteX154" fmla="*/ 167029 w 712774"/>
                <a:gd name="connsiteY154" fmla="*/ 755680 h 757135"/>
                <a:gd name="connsiteX155" fmla="*/ 165263 w 712774"/>
                <a:gd name="connsiteY155" fmla="*/ 755350 h 757135"/>
                <a:gd name="connsiteX156" fmla="*/ 162321 w 712774"/>
                <a:gd name="connsiteY156" fmla="*/ 754688 h 757135"/>
                <a:gd name="connsiteX157" fmla="*/ 158789 w 712774"/>
                <a:gd name="connsiteY157" fmla="*/ 753895 h 757135"/>
                <a:gd name="connsiteX158" fmla="*/ 155258 w 712774"/>
                <a:gd name="connsiteY158" fmla="*/ 752969 h 757135"/>
                <a:gd name="connsiteX159" fmla="*/ 148784 w 712774"/>
                <a:gd name="connsiteY159" fmla="*/ 750787 h 757135"/>
                <a:gd name="connsiteX160" fmla="*/ 142310 w 712774"/>
                <a:gd name="connsiteY160" fmla="*/ 748207 h 757135"/>
                <a:gd name="connsiteX161" fmla="*/ 134070 w 712774"/>
                <a:gd name="connsiteY161" fmla="*/ 744306 h 757135"/>
                <a:gd name="connsiteX162" fmla="*/ 125830 w 712774"/>
                <a:gd name="connsiteY162" fmla="*/ 739809 h 757135"/>
                <a:gd name="connsiteX163" fmla="*/ 117590 w 712774"/>
                <a:gd name="connsiteY163" fmla="*/ 734651 h 757135"/>
                <a:gd name="connsiteX164" fmla="*/ 109351 w 712774"/>
                <a:gd name="connsiteY164" fmla="*/ 728897 h 757135"/>
                <a:gd name="connsiteX165" fmla="*/ 101699 w 712774"/>
                <a:gd name="connsiteY165" fmla="*/ 723078 h 757135"/>
                <a:gd name="connsiteX166" fmla="*/ 94048 w 712774"/>
                <a:gd name="connsiteY166" fmla="*/ 716795 h 757135"/>
                <a:gd name="connsiteX167" fmla="*/ 78746 w 712774"/>
                <a:gd name="connsiteY167" fmla="*/ 702974 h 757135"/>
                <a:gd name="connsiteX168" fmla="*/ 64621 w 712774"/>
                <a:gd name="connsiteY168" fmla="*/ 689021 h 757135"/>
                <a:gd name="connsiteX169" fmla="*/ 50495 w 712774"/>
                <a:gd name="connsiteY169" fmla="*/ 674207 h 757135"/>
                <a:gd name="connsiteX170" fmla="*/ 42844 w 712774"/>
                <a:gd name="connsiteY170" fmla="*/ 665875 h 757135"/>
                <a:gd name="connsiteX171" fmla="*/ 35193 w 712774"/>
                <a:gd name="connsiteY171" fmla="*/ 657476 h 757135"/>
                <a:gd name="connsiteX172" fmla="*/ 31073 w 712774"/>
                <a:gd name="connsiteY172" fmla="*/ 653244 h 757135"/>
                <a:gd name="connsiteX173" fmla="*/ 27542 w 712774"/>
                <a:gd name="connsiteY173" fmla="*/ 649012 h 757135"/>
                <a:gd name="connsiteX174" fmla="*/ 25776 w 712774"/>
                <a:gd name="connsiteY174" fmla="*/ 646895 h 757135"/>
                <a:gd name="connsiteX175" fmla="*/ 23422 w 712774"/>
                <a:gd name="connsiteY175" fmla="*/ 644779 h 757135"/>
                <a:gd name="connsiteX176" fmla="*/ 22833 w 712774"/>
                <a:gd name="connsiteY176" fmla="*/ 643655 h 757135"/>
                <a:gd name="connsiteX177" fmla="*/ 22245 w 712774"/>
                <a:gd name="connsiteY177" fmla="*/ 643126 h 757135"/>
                <a:gd name="connsiteX178" fmla="*/ 21656 w 712774"/>
                <a:gd name="connsiteY178" fmla="*/ 642597 h 757135"/>
                <a:gd name="connsiteX179" fmla="*/ 21656 w 712774"/>
                <a:gd name="connsiteY179" fmla="*/ 642332 h 757135"/>
                <a:gd name="connsiteX180" fmla="*/ 21068 w 712774"/>
                <a:gd name="connsiteY180" fmla="*/ 642068 h 757135"/>
                <a:gd name="connsiteX181" fmla="*/ 21068 w 712774"/>
                <a:gd name="connsiteY181" fmla="*/ 641936 h 757135"/>
                <a:gd name="connsiteX182" fmla="*/ 21068 w 712774"/>
                <a:gd name="connsiteY182" fmla="*/ 641803 h 757135"/>
                <a:gd name="connsiteX183" fmla="*/ 21068 w 712774"/>
                <a:gd name="connsiteY183" fmla="*/ 641737 h 757135"/>
                <a:gd name="connsiteX184" fmla="*/ 20479 w 712774"/>
                <a:gd name="connsiteY184" fmla="*/ 641803 h 757135"/>
                <a:gd name="connsiteX185" fmla="*/ 20479 w 712774"/>
                <a:gd name="connsiteY185" fmla="*/ 641869 h 757135"/>
                <a:gd name="connsiteX186" fmla="*/ 20479 w 712774"/>
                <a:gd name="connsiteY186" fmla="*/ 642002 h 757135"/>
                <a:gd name="connsiteX187" fmla="*/ 20479 w 712774"/>
                <a:gd name="connsiteY187" fmla="*/ 642266 h 757135"/>
                <a:gd name="connsiteX188" fmla="*/ 19890 w 712774"/>
                <a:gd name="connsiteY188" fmla="*/ 642795 h 757135"/>
                <a:gd name="connsiteX189" fmla="*/ 19302 w 712774"/>
                <a:gd name="connsiteY189" fmla="*/ 643787 h 757135"/>
                <a:gd name="connsiteX190" fmla="*/ 18125 w 712774"/>
                <a:gd name="connsiteY190" fmla="*/ 644779 h 757135"/>
                <a:gd name="connsiteX191" fmla="*/ 16359 w 712774"/>
                <a:gd name="connsiteY191" fmla="*/ 646763 h 757135"/>
                <a:gd name="connsiteX192" fmla="*/ 12828 w 712774"/>
                <a:gd name="connsiteY192" fmla="*/ 650731 h 757135"/>
                <a:gd name="connsiteX193" fmla="*/ 5765 w 712774"/>
                <a:gd name="connsiteY193" fmla="*/ 658667 h 757135"/>
                <a:gd name="connsiteX194" fmla="*/ 0 w 712774"/>
                <a:gd name="connsiteY194" fmla="*/ 664756 h 757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712774" h="757135">
                  <a:moveTo>
                    <a:pt x="180853" y="0"/>
                  </a:moveTo>
                  <a:lnTo>
                    <a:pt x="405705" y="484681"/>
                  </a:lnTo>
                  <a:lnTo>
                    <a:pt x="505640" y="199868"/>
                  </a:lnTo>
                  <a:lnTo>
                    <a:pt x="712774" y="678249"/>
                  </a:lnTo>
                  <a:lnTo>
                    <a:pt x="710046" y="678249"/>
                  </a:lnTo>
                  <a:lnTo>
                    <a:pt x="712774" y="684550"/>
                  </a:lnTo>
                  <a:lnTo>
                    <a:pt x="712421" y="686661"/>
                  </a:lnTo>
                  <a:lnTo>
                    <a:pt x="700848" y="674207"/>
                  </a:lnTo>
                  <a:lnTo>
                    <a:pt x="685545" y="658071"/>
                  </a:lnTo>
                  <a:lnTo>
                    <a:pt x="678482" y="649871"/>
                  </a:lnTo>
                  <a:lnTo>
                    <a:pt x="674951" y="645771"/>
                  </a:lnTo>
                  <a:lnTo>
                    <a:pt x="672597" y="643721"/>
                  </a:lnTo>
                  <a:lnTo>
                    <a:pt x="672008" y="642663"/>
                  </a:lnTo>
                  <a:lnTo>
                    <a:pt x="671420" y="642200"/>
                  </a:lnTo>
                  <a:lnTo>
                    <a:pt x="671420" y="641936"/>
                  </a:lnTo>
                  <a:lnTo>
                    <a:pt x="670831" y="641803"/>
                  </a:lnTo>
                  <a:lnTo>
                    <a:pt x="670831" y="641869"/>
                  </a:lnTo>
                  <a:lnTo>
                    <a:pt x="670831" y="642002"/>
                  </a:lnTo>
                  <a:lnTo>
                    <a:pt x="670831" y="642134"/>
                  </a:lnTo>
                  <a:lnTo>
                    <a:pt x="670243" y="642663"/>
                  </a:lnTo>
                  <a:lnTo>
                    <a:pt x="669066" y="643655"/>
                  </a:lnTo>
                  <a:lnTo>
                    <a:pt x="667300" y="645771"/>
                  </a:lnTo>
                  <a:lnTo>
                    <a:pt x="663769" y="649871"/>
                  </a:lnTo>
                  <a:lnTo>
                    <a:pt x="656117" y="658071"/>
                  </a:lnTo>
                  <a:lnTo>
                    <a:pt x="641404" y="674207"/>
                  </a:lnTo>
                  <a:lnTo>
                    <a:pt x="626690" y="689484"/>
                  </a:lnTo>
                  <a:lnTo>
                    <a:pt x="611976" y="703900"/>
                  </a:lnTo>
                  <a:lnTo>
                    <a:pt x="597262" y="717192"/>
                  </a:lnTo>
                  <a:lnTo>
                    <a:pt x="589611" y="723276"/>
                  </a:lnTo>
                  <a:lnTo>
                    <a:pt x="582548" y="728897"/>
                  </a:lnTo>
                  <a:lnTo>
                    <a:pt x="574897" y="734188"/>
                  </a:lnTo>
                  <a:lnTo>
                    <a:pt x="567246" y="738949"/>
                  </a:lnTo>
                  <a:lnTo>
                    <a:pt x="559595" y="743182"/>
                  </a:lnTo>
                  <a:lnTo>
                    <a:pt x="552532" y="746951"/>
                  </a:lnTo>
                  <a:lnTo>
                    <a:pt x="544881" y="749993"/>
                  </a:lnTo>
                  <a:lnTo>
                    <a:pt x="537818" y="752506"/>
                  </a:lnTo>
                  <a:lnTo>
                    <a:pt x="534287" y="753564"/>
                  </a:lnTo>
                  <a:lnTo>
                    <a:pt x="530755" y="754490"/>
                  </a:lnTo>
                  <a:lnTo>
                    <a:pt x="526636" y="755283"/>
                  </a:lnTo>
                  <a:lnTo>
                    <a:pt x="524870" y="755614"/>
                  </a:lnTo>
                  <a:lnTo>
                    <a:pt x="523104" y="755945"/>
                  </a:lnTo>
                  <a:lnTo>
                    <a:pt x="521339" y="756209"/>
                  </a:lnTo>
                  <a:lnTo>
                    <a:pt x="519573" y="756408"/>
                  </a:lnTo>
                  <a:lnTo>
                    <a:pt x="518984" y="756540"/>
                  </a:lnTo>
                  <a:lnTo>
                    <a:pt x="518396" y="756606"/>
                  </a:lnTo>
                  <a:lnTo>
                    <a:pt x="517219" y="756738"/>
                  </a:lnTo>
                  <a:lnTo>
                    <a:pt x="516630" y="756804"/>
                  </a:lnTo>
                  <a:lnTo>
                    <a:pt x="515453" y="756871"/>
                  </a:lnTo>
                  <a:lnTo>
                    <a:pt x="514864" y="756937"/>
                  </a:lnTo>
                  <a:lnTo>
                    <a:pt x="513687" y="756937"/>
                  </a:lnTo>
                  <a:lnTo>
                    <a:pt x="513099" y="757003"/>
                  </a:lnTo>
                  <a:lnTo>
                    <a:pt x="511922" y="757069"/>
                  </a:lnTo>
                  <a:lnTo>
                    <a:pt x="511333" y="757069"/>
                  </a:lnTo>
                  <a:lnTo>
                    <a:pt x="510745" y="757069"/>
                  </a:lnTo>
                  <a:lnTo>
                    <a:pt x="509567" y="757135"/>
                  </a:lnTo>
                  <a:lnTo>
                    <a:pt x="508979" y="757135"/>
                  </a:lnTo>
                  <a:lnTo>
                    <a:pt x="507802" y="757135"/>
                  </a:lnTo>
                  <a:lnTo>
                    <a:pt x="507213" y="757135"/>
                  </a:lnTo>
                  <a:lnTo>
                    <a:pt x="506036" y="757069"/>
                  </a:lnTo>
                  <a:lnTo>
                    <a:pt x="505448" y="757069"/>
                  </a:lnTo>
                  <a:lnTo>
                    <a:pt x="504270" y="757069"/>
                  </a:lnTo>
                  <a:lnTo>
                    <a:pt x="503682" y="757003"/>
                  </a:lnTo>
                  <a:lnTo>
                    <a:pt x="503093" y="756937"/>
                  </a:lnTo>
                  <a:lnTo>
                    <a:pt x="501916" y="756871"/>
                  </a:lnTo>
                  <a:lnTo>
                    <a:pt x="501328" y="756804"/>
                  </a:lnTo>
                  <a:lnTo>
                    <a:pt x="500151" y="756738"/>
                  </a:lnTo>
                  <a:lnTo>
                    <a:pt x="499562" y="756672"/>
                  </a:lnTo>
                  <a:lnTo>
                    <a:pt x="498385" y="756606"/>
                  </a:lnTo>
                  <a:lnTo>
                    <a:pt x="497796" y="756474"/>
                  </a:lnTo>
                  <a:lnTo>
                    <a:pt x="496031" y="756275"/>
                  </a:lnTo>
                  <a:lnTo>
                    <a:pt x="494265" y="756011"/>
                  </a:lnTo>
                  <a:lnTo>
                    <a:pt x="491911" y="755680"/>
                  </a:lnTo>
                  <a:lnTo>
                    <a:pt x="490145" y="755283"/>
                  </a:lnTo>
                  <a:lnTo>
                    <a:pt x="487791" y="754887"/>
                  </a:lnTo>
                  <a:lnTo>
                    <a:pt x="484260" y="753895"/>
                  </a:lnTo>
                  <a:lnTo>
                    <a:pt x="480140" y="752837"/>
                  </a:lnTo>
                  <a:lnTo>
                    <a:pt x="476020" y="751514"/>
                  </a:lnTo>
                  <a:lnTo>
                    <a:pt x="471900" y="750059"/>
                  </a:lnTo>
                  <a:lnTo>
                    <a:pt x="464249" y="746686"/>
                  </a:lnTo>
                  <a:lnTo>
                    <a:pt x="457186" y="743115"/>
                  </a:lnTo>
                  <a:lnTo>
                    <a:pt x="450124" y="739148"/>
                  </a:lnTo>
                  <a:lnTo>
                    <a:pt x="443061" y="734651"/>
                  </a:lnTo>
                  <a:lnTo>
                    <a:pt x="435998" y="729757"/>
                  </a:lnTo>
                  <a:lnTo>
                    <a:pt x="427758" y="724004"/>
                  </a:lnTo>
                  <a:lnTo>
                    <a:pt x="420107" y="717721"/>
                  </a:lnTo>
                  <a:lnTo>
                    <a:pt x="404805" y="704098"/>
                  </a:lnTo>
                  <a:lnTo>
                    <a:pt x="390091" y="689616"/>
                  </a:lnTo>
                  <a:lnTo>
                    <a:pt x="375377" y="674207"/>
                  </a:lnTo>
                  <a:lnTo>
                    <a:pt x="360663" y="658071"/>
                  </a:lnTo>
                  <a:lnTo>
                    <a:pt x="353601" y="649871"/>
                  </a:lnTo>
                  <a:lnTo>
                    <a:pt x="349481" y="645771"/>
                  </a:lnTo>
                  <a:lnTo>
                    <a:pt x="347715" y="643721"/>
                  </a:lnTo>
                  <a:lnTo>
                    <a:pt x="347127" y="642663"/>
                  </a:lnTo>
                  <a:lnTo>
                    <a:pt x="346538" y="642134"/>
                  </a:lnTo>
                  <a:lnTo>
                    <a:pt x="345949" y="641869"/>
                  </a:lnTo>
                  <a:lnTo>
                    <a:pt x="345361" y="642134"/>
                  </a:lnTo>
                  <a:lnTo>
                    <a:pt x="344772" y="642663"/>
                  </a:lnTo>
                  <a:lnTo>
                    <a:pt x="344184" y="643721"/>
                  </a:lnTo>
                  <a:lnTo>
                    <a:pt x="342418" y="645771"/>
                  </a:lnTo>
                  <a:lnTo>
                    <a:pt x="338298" y="649937"/>
                  </a:lnTo>
                  <a:lnTo>
                    <a:pt x="331236" y="658204"/>
                  </a:lnTo>
                  <a:lnTo>
                    <a:pt x="315933" y="674472"/>
                  </a:lnTo>
                  <a:lnTo>
                    <a:pt x="301219" y="689748"/>
                  </a:lnTo>
                  <a:lnTo>
                    <a:pt x="287094" y="704098"/>
                  </a:lnTo>
                  <a:lnTo>
                    <a:pt x="272969" y="716597"/>
                  </a:lnTo>
                  <a:lnTo>
                    <a:pt x="265906" y="722350"/>
                  </a:lnTo>
                  <a:lnTo>
                    <a:pt x="258843" y="727773"/>
                  </a:lnTo>
                  <a:lnTo>
                    <a:pt x="251192" y="733328"/>
                  </a:lnTo>
                  <a:lnTo>
                    <a:pt x="243541" y="738288"/>
                  </a:lnTo>
                  <a:lnTo>
                    <a:pt x="235301" y="742785"/>
                  </a:lnTo>
                  <a:lnTo>
                    <a:pt x="227650" y="746686"/>
                  </a:lnTo>
                  <a:lnTo>
                    <a:pt x="221176" y="749596"/>
                  </a:lnTo>
                  <a:lnTo>
                    <a:pt x="214113" y="752109"/>
                  </a:lnTo>
                  <a:lnTo>
                    <a:pt x="210582" y="753167"/>
                  </a:lnTo>
                  <a:lnTo>
                    <a:pt x="207051" y="754093"/>
                  </a:lnTo>
                  <a:lnTo>
                    <a:pt x="203519" y="754887"/>
                  </a:lnTo>
                  <a:lnTo>
                    <a:pt x="201754" y="755283"/>
                  </a:lnTo>
                  <a:lnTo>
                    <a:pt x="200577" y="755548"/>
                  </a:lnTo>
                  <a:lnTo>
                    <a:pt x="198222" y="755945"/>
                  </a:lnTo>
                  <a:lnTo>
                    <a:pt x="196457" y="756209"/>
                  </a:lnTo>
                  <a:lnTo>
                    <a:pt x="195280" y="756342"/>
                  </a:lnTo>
                  <a:lnTo>
                    <a:pt x="194691" y="756474"/>
                  </a:lnTo>
                  <a:lnTo>
                    <a:pt x="193514" y="756606"/>
                  </a:lnTo>
                  <a:lnTo>
                    <a:pt x="192337" y="756672"/>
                  </a:lnTo>
                  <a:lnTo>
                    <a:pt x="191160" y="756804"/>
                  </a:lnTo>
                  <a:lnTo>
                    <a:pt x="190571" y="756871"/>
                  </a:lnTo>
                  <a:lnTo>
                    <a:pt x="189394" y="756937"/>
                  </a:lnTo>
                  <a:lnTo>
                    <a:pt x="188217" y="757003"/>
                  </a:lnTo>
                  <a:lnTo>
                    <a:pt x="187628" y="757003"/>
                  </a:lnTo>
                  <a:lnTo>
                    <a:pt x="186451" y="757069"/>
                  </a:lnTo>
                  <a:lnTo>
                    <a:pt x="185863" y="757069"/>
                  </a:lnTo>
                  <a:lnTo>
                    <a:pt x="185274" y="757069"/>
                  </a:lnTo>
                  <a:lnTo>
                    <a:pt x="185274" y="757135"/>
                  </a:lnTo>
                  <a:lnTo>
                    <a:pt x="184686" y="757135"/>
                  </a:lnTo>
                  <a:lnTo>
                    <a:pt x="184097" y="757135"/>
                  </a:lnTo>
                  <a:lnTo>
                    <a:pt x="183508" y="757135"/>
                  </a:lnTo>
                  <a:lnTo>
                    <a:pt x="182920" y="757135"/>
                  </a:lnTo>
                  <a:lnTo>
                    <a:pt x="182331" y="757135"/>
                  </a:lnTo>
                  <a:lnTo>
                    <a:pt x="181743" y="757135"/>
                  </a:lnTo>
                  <a:lnTo>
                    <a:pt x="181743" y="757069"/>
                  </a:lnTo>
                  <a:lnTo>
                    <a:pt x="181154" y="757069"/>
                  </a:lnTo>
                  <a:lnTo>
                    <a:pt x="180566" y="757069"/>
                  </a:lnTo>
                  <a:lnTo>
                    <a:pt x="179977" y="757069"/>
                  </a:lnTo>
                  <a:lnTo>
                    <a:pt x="179389" y="757069"/>
                  </a:lnTo>
                  <a:lnTo>
                    <a:pt x="178800" y="757003"/>
                  </a:lnTo>
                  <a:lnTo>
                    <a:pt x="177623" y="756937"/>
                  </a:lnTo>
                  <a:lnTo>
                    <a:pt x="176446" y="756871"/>
                  </a:lnTo>
                  <a:lnTo>
                    <a:pt x="175269" y="756804"/>
                  </a:lnTo>
                  <a:lnTo>
                    <a:pt x="174680" y="756738"/>
                  </a:lnTo>
                  <a:lnTo>
                    <a:pt x="173503" y="756606"/>
                  </a:lnTo>
                  <a:lnTo>
                    <a:pt x="172326" y="756474"/>
                  </a:lnTo>
                  <a:lnTo>
                    <a:pt x="171737" y="756342"/>
                  </a:lnTo>
                  <a:lnTo>
                    <a:pt x="170560" y="756209"/>
                  </a:lnTo>
                  <a:lnTo>
                    <a:pt x="168795" y="755945"/>
                  </a:lnTo>
                  <a:lnTo>
                    <a:pt x="167029" y="755680"/>
                  </a:lnTo>
                  <a:lnTo>
                    <a:pt x="165263" y="755350"/>
                  </a:lnTo>
                  <a:lnTo>
                    <a:pt x="162321" y="754688"/>
                  </a:lnTo>
                  <a:lnTo>
                    <a:pt x="158789" y="753895"/>
                  </a:lnTo>
                  <a:lnTo>
                    <a:pt x="155258" y="752969"/>
                  </a:lnTo>
                  <a:lnTo>
                    <a:pt x="148784" y="750787"/>
                  </a:lnTo>
                  <a:lnTo>
                    <a:pt x="142310" y="748207"/>
                  </a:lnTo>
                  <a:lnTo>
                    <a:pt x="134070" y="744306"/>
                  </a:lnTo>
                  <a:lnTo>
                    <a:pt x="125830" y="739809"/>
                  </a:lnTo>
                  <a:lnTo>
                    <a:pt x="117590" y="734651"/>
                  </a:lnTo>
                  <a:lnTo>
                    <a:pt x="109351" y="728897"/>
                  </a:lnTo>
                  <a:lnTo>
                    <a:pt x="101699" y="723078"/>
                  </a:lnTo>
                  <a:lnTo>
                    <a:pt x="94048" y="716795"/>
                  </a:lnTo>
                  <a:lnTo>
                    <a:pt x="78746" y="702974"/>
                  </a:lnTo>
                  <a:lnTo>
                    <a:pt x="64621" y="689021"/>
                  </a:lnTo>
                  <a:lnTo>
                    <a:pt x="50495" y="674207"/>
                  </a:lnTo>
                  <a:lnTo>
                    <a:pt x="42844" y="665875"/>
                  </a:lnTo>
                  <a:lnTo>
                    <a:pt x="35193" y="657476"/>
                  </a:lnTo>
                  <a:lnTo>
                    <a:pt x="31073" y="653244"/>
                  </a:lnTo>
                  <a:lnTo>
                    <a:pt x="27542" y="649012"/>
                  </a:lnTo>
                  <a:lnTo>
                    <a:pt x="25776" y="646895"/>
                  </a:lnTo>
                  <a:lnTo>
                    <a:pt x="23422" y="644779"/>
                  </a:lnTo>
                  <a:lnTo>
                    <a:pt x="22833" y="643655"/>
                  </a:lnTo>
                  <a:lnTo>
                    <a:pt x="22245" y="643126"/>
                  </a:lnTo>
                  <a:lnTo>
                    <a:pt x="21656" y="642597"/>
                  </a:lnTo>
                  <a:lnTo>
                    <a:pt x="21656" y="642332"/>
                  </a:lnTo>
                  <a:lnTo>
                    <a:pt x="21068" y="642068"/>
                  </a:lnTo>
                  <a:lnTo>
                    <a:pt x="21068" y="641936"/>
                  </a:lnTo>
                  <a:lnTo>
                    <a:pt x="21068" y="641803"/>
                  </a:lnTo>
                  <a:lnTo>
                    <a:pt x="21068" y="641737"/>
                  </a:lnTo>
                  <a:lnTo>
                    <a:pt x="20479" y="641803"/>
                  </a:lnTo>
                  <a:lnTo>
                    <a:pt x="20479" y="641869"/>
                  </a:lnTo>
                  <a:lnTo>
                    <a:pt x="20479" y="642002"/>
                  </a:lnTo>
                  <a:lnTo>
                    <a:pt x="20479" y="642266"/>
                  </a:lnTo>
                  <a:lnTo>
                    <a:pt x="19890" y="642795"/>
                  </a:lnTo>
                  <a:lnTo>
                    <a:pt x="19302" y="643787"/>
                  </a:lnTo>
                  <a:lnTo>
                    <a:pt x="18125" y="644779"/>
                  </a:lnTo>
                  <a:lnTo>
                    <a:pt x="16359" y="646763"/>
                  </a:lnTo>
                  <a:lnTo>
                    <a:pt x="12828" y="650731"/>
                  </a:lnTo>
                  <a:lnTo>
                    <a:pt x="5765" y="658667"/>
                  </a:lnTo>
                  <a:lnTo>
                    <a:pt x="0" y="664756"/>
                  </a:lnTo>
                  <a:close/>
                </a:path>
              </a:pathLst>
            </a:custGeom>
            <a:solidFill>
              <a:schemeClr val="accent5">
                <a:lumMod val="5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99" name="Freeform: Shape 798">
              <a:extLst>
                <a:ext uri="{FF2B5EF4-FFF2-40B4-BE49-F238E27FC236}">
                  <a16:creationId xmlns:a16="http://schemas.microsoft.com/office/drawing/2014/main" id="{71A045DC-755E-4F04-8CD5-700D3B0AF060}"/>
                </a:ext>
              </a:extLst>
            </p:cNvPr>
            <p:cNvSpPr/>
            <p:nvPr/>
          </p:nvSpPr>
          <p:spPr>
            <a:xfrm>
              <a:off x="10997354" y="21301288"/>
              <a:ext cx="941471" cy="520570"/>
            </a:xfrm>
            <a:custGeom>
              <a:avLst/>
              <a:gdLst>
                <a:gd name="connsiteX0" fmla="*/ 27781 w 719169"/>
                <a:gd name="connsiteY0" fmla="*/ 0 h 1836636"/>
                <a:gd name="connsiteX1" fmla="*/ 27781 w 719169"/>
                <a:gd name="connsiteY1" fmla="*/ 66 h 1836636"/>
                <a:gd name="connsiteX2" fmla="*/ 27781 w 719169"/>
                <a:gd name="connsiteY2" fmla="*/ 199 h 1836636"/>
                <a:gd name="connsiteX3" fmla="*/ 27781 w 719169"/>
                <a:gd name="connsiteY3" fmla="*/ 331 h 1836636"/>
                <a:gd name="connsiteX4" fmla="*/ 28369 w 719169"/>
                <a:gd name="connsiteY4" fmla="*/ 595 h 1836636"/>
                <a:gd name="connsiteX5" fmla="*/ 28369 w 719169"/>
                <a:gd name="connsiteY5" fmla="*/ 860 h 1836636"/>
                <a:gd name="connsiteX6" fmla="*/ 28958 w 719169"/>
                <a:gd name="connsiteY6" fmla="*/ 1389 h 1836636"/>
                <a:gd name="connsiteX7" fmla="*/ 29546 w 719169"/>
                <a:gd name="connsiteY7" fmla="*/ 1918 h 1836636"/>
                <a:gd name="connsiteX8" fmla="*/ 30135 w 719169"/>
                <a:gd name="connsiteY8" fmla="*/ 3042 h 1836636"/>
                <a:gd name="connsiteX9" fmla="*/ 32489 w 719169"/>
                <a:gd name="connsiteY9" fmla="*/ 5158 h 1836636"/>
                <a:gd name="connsiteX10" fmla="*/ 34255 w 719169"/>
                <a:gd name="connsiteY10" fmla="*/ 7275 h 1836636"/>
                <a:gd name="connsiteX11" fmla="*/ 37786 w 719169"/>
                <a:gd name="connsiteY11" fmla="*/ 11507 h 1836636"/>
                <a:gd name="connsiteX12" fmla="*/ 41906 w 719169"/>
                <a:gd name="connsiteY12" fmla="*/ 15739 h 1836636"/>
                <a:gd name="connsiteX13" fmla="*/ 49557 w 719169"/>
                <a:gd name="connsiteY13" fmla="*/ 24138 h 1836636"/>
                <a:gd name="connsiteX14" fmla="*/ 57208 w 719169"/>
                <a:gd name="connsiteY14" fmla="*/ 32470 h 1836636"/>
                <a:gd name="connsiteX15" fmla="*/ 71334 w 719169"/>
                <a:gd name="connsiteY15" fmla="*/ 47284 h 1836636"/>
                <a:gd name="connsiteX16" fmla="*/ 85459 w 719169"/>
                <a:gd name="connsiteY16" fmla="*/ 61237 h 1836636"/>
                <a:gd name="connsiteX17" fmla="*/ 100761 w 719169"/>
                <a:gd name="connsiteY17" fmla="*/ 75058 h 1836636"/>
                <a:gd name="connsiteX18" fmla="*/ 108412 w 719169"/>
                <a:gd name="connsiteY18" fmla="*/ 81341 h 1836636"/>
                <a:gd name="connsiteX19" fmla="*/ 116064 w 719169"/>
                <a:gd name="connsiteY19" fmla="*/ 87160 h 1836636"/>
                <a:gd name="connsiteX20" fmla="*/ 124303 w 719169"/>
                <a:gd name="connsiteY20" fmla="*/ 92914 h 1836636"/>
                <a:gd name="connsiteX21" fmla="*/ 132543 w 719169"/>
                <a:gd name="connsiteY21" fmla="*/ 98072 h 1836636"/>
                <a:gd name="connsiteX22" fmla="*/ 140783 w 719169"/>
                <a:gd name="connsiteY22" fmla="*/ 102569 h 1836636"/>
                <a:gd name="connsiteX23" fmla="*/ 149023 w 719169"/>
                <a:gd name="connsiteY23" fmla="*/ 106470 h 1836636"/>
                <a:gd name="connsiteX24" fmla="*/ 155497 w 719169"/>
                <a:gd name="connsiteY24" fmla="*/ 109050 h 1836636"/>
                <a:gd name="connsiteX25" fmla="*/ 161971 w 719169"/>
                <a:gd name="connsiteY25" fmla="*/ 111232 h 1836636"/>
                <a:gd name="connsiteX26" fmla="*/ 165502 w 719169"/>
                <a:gd name="connsiteY26" fmla="*/ 112158 h 1836636"/>
                <a:gd name="connsiteX27" fmla="*/ 169034 w 719169"/>
                <a:gd name="connsiteY27" fmla="*/ 112951 h 1836636"/>
                <a:gd name="connsiteX28" fmla="*/ 171976 w 719169"/>
                <a:gd name="connsiteY28" fmla="*/ 113613 h 1836636"/>
                <a:gd name="connsiteX29" fmla="*/ 173742 w 719169"/>
                <a:gd name="connsiteY29" fmla="*/ 113943 h 1836636"/>
                <a:gd name="connsiteX30" fmla="*/ 175508 w 719169"/>
                <a:gd name="connsiteY30" fmla="*/ 114208 h 1836636"/>
                <a:gd name="connsiteX31" fmla="*/ 177273 w 719169"/>
                <a:gd name="connsiteY31" fmla="*/ 114472 h 1836636"/>
                <a:gd name="connsiteX32" fmla="*/ 178450 w 719169"/>
                <a:gd name="connsiteY32" fmla="*/ 114605 h 1836636"/>
                <a:gd name="connsiteX33" fmla="*/ 179039 w 719169"/>
                <a:gd name="connsiteY33" fmla="*/ 114737 h 1836636"/>
                <a:gd name="connsiteX34" fmla="*/ 180216 w 719169"/>
                <a:gd name="connsiteY34" fmla="*/ 114869 h 1836636"/>
                <a:gd name="connsiteX35" fmla="*/ 181393 w 719169"/>
                <a:gd name="connsiteY35" fmla="*/ 115001 h 1836636"/>
                <a:gd name="connsiteX36" fmla="*/ 181982 w 719169"/>
                <a:gd name="connsiteY36" fmla="*/ 115067 h 1836636"/>
                <a:gd name="connsiteX37" fmla="*/ 183159 w 719169"/>
                <a:gd name="connsiteY37" fmla="*/ 115134 h 1836636"/>
                <a:gd name="connsiteX38" fmla="*/ 184336 w 719169"/>
                <a:gd name="connsiteY38" fmla="*/ 115200 h 1836636"/>
                <a:gd name="connsiteX39" fmla="*/ 185513 w 719169"/>
                <a:gd name="connsiteY39" fmla="*/ 115266 h 1836636"/>
                <a:gd name="connsiteX40" fmla="*/ 186102 w 719169"/>
                <a:gd name="connsiteY40" fmla="*/ 115332 h 1836636"/>
                <a:gd name="connsiteX41" fmla="*/ 186690 w 719169"/>
                <a:gd name="connsiteY41" fmla="*/ 115332 h 1836636"/>
                <a:gd name="connsiteX42" fmla="*/ 187279 w 719169"/>
                <a:gd name="connsiteY42" fmla="*/ 115332 h 1836636"/>
                <a:gd name="connsiteX43" fmla="*/ 187867 w 719169"/>
                <a:gd name="connsiteY43" fmla="*/ 115332 h 1836636"/>
                <a:gd name="connsiteX44" fmla="*/ 188456 w 719169"/>
                <a:gd name="connsiteY44" fmla="*/ 115332 h 1836636"/>
                <a:gd name="connsiteX45" fmla="*/ 188456 w 719169"/>
                <a:gd name="connsiteY45" fmla="*/ 115398 h 1836636"/>
                <a:gd name="connsiteX46" fmla="*/ 189044 w 719169"/>
                <a:gd name="connsiteY46" fmla="*/ 115398 h 1836636"/>
                <a:gd name="connsiteX47" fmla="*/ 189633 w 719169"/>
                <a:gd name="connsiteY47" fmla="*/ 115398 h 1836636"/>
                <a:gd name="connsiteX48" fmla="*/ 190221 w 719169"/>
                <a:gd name="connsiteY48" fmla="*/ 115398 h 1836636"/>
                <a:gd name="connsiteX49" fmla="*/ 190810 w 719169"/>
                <a:gd name="connsiteY49" fmla="*/ 115398 h 1836636"/>
                <a:gd name="connsiteX50" fmla="*/ 191399 w 719169"/>
                <a:gd name="connsiteY50" fmla="*/ 115398 h 1836636"/>
                <a:gd name="connsiteX51" fmla="*/ 191987 w 719169"/>
                <a:gd name="connsiteY51" fmla="*/ 115398 h 1836636"/>
                <a:gd name="connsiteX52" fmla="*/ 191987 w 719169"/>
                <a:gd name="connsiteY52" fmla="*/ 115332 h 1836636"/>
                <a:gd name="connsiteX53" fmla="*/ 192576 w 719169"/>
                <a:gd name="connsiteY53" fmla="*/ 115332 h 1836636"/>
                <a:gd name="connsiteX54" fmla="*/ 193164 w 719169"/>
                <a:gd name="connsiteY54" fmla="*/ 115332 h 1836636"/>
                <a:gd name="connsiteX55" fmla="*/ 194341 w 719169"/>
                <a:gd name="connsiteY55" fmla="*/ 115266 h 1836636"/>
                <a:gd name="connsiteX56" fmla="*/ 194930 w 719169"/>
                <a:gd name="connsiteY56" fmla="*/ 115266 h 1836636"/>
                <a:gd name="connsiteX57" fmla="*/ 196107 w 719169"/>
                <a:gd name="connsiteY57" fmla="*/ 115200 h 1836636"/>
                <a:gd name="connsiteX58" fmla="*/ 197284 w 719169"/>
                <a:gd name="connsiteY58" fmla="*/ 115134 h 1836636"/>
                <a:gd name="connsiteX59" fmla="*/ 197873 w 719169"/>
                <a:gd name="connsiteY59" fmla="*/ 115067 h 1836636"/>
                <a:gd name="connsiteX60" fmla="*/ 199050 w 719169"/>
                <a:gd name="connsiteY60" fmla="*/ 114935 h 1836636"/>
                <a:gd name="connsiteX61" fmla="*/ 200227 w 719169"/>
                <a:gd name="connsiteY61" fmla="*/ 114869 h 1836636"/>
                <a:gd name="connsiteX62" fmla="*/ 201404 w 719169"/>
                <a:gd name="connsiteY62" fmla="*/ 114737 h 1836636"/>
                <a:gd name="connsiteX63" fmla="*/ 201993 w 719169"/>
                <a:gd name="connsiteY63" fmla="*/ 114605 h 1836636"/>
                <a:gd name="connsiteX64" fmla="*/ 203170 w 719169"/>
                <a:gd name="connsiteY64" fmla="*/ 114472 h 1836636"/>
                <a:gd name="connsiteX65" fmla="*/ 204935 w 719169"/>
                <a:gd name="connsiteY65" fmla="*/ 114208 h 1836636"/>
                <a:gd name="connsiteX66" fmla="*/ 207290 w 719169"/>
                <a:gd name="connsiteY66" fmla="*/ 113811 h 1836636"/>
                <a:gd name="connsiteX67" fmla="*/ 208467 w 719169"/>
                <a:gd name="connsiteY67" fmla="*/ 113546 h 1836636"/>
                <a:gd name="connsiteX68" fmla="*/ 210232 w 719169"/>
                <a:gd name="connsiteY68" fmla="*/ 113150 h 1836636"/>
                <a:gd name="connsiteX69" fmla="*/ 213764 w 719169"/>
                <a:gd name="connsiteY69" fmla="*/ 112356 h 1836636"/>
                <a:gd name="connsiteX70" fmla="*/ 217295 w 719169"/>
                <a:gd name="connsiteY70" fmla="*/ 111430 h 1836636"/>
                <a:gd name="connsiteX71" fmla="*/ 220826 w 719169"/>
                <a:gd name="connsiteY71" fmla="*/ 110372 h 1836636"/>
                <a:gd name="connsiteX72" fmla="*/ 227889 w 719169"/>
                <a:gd name="connsiteY72" fmla="*/ 107859 h 1836636"/>
                <a:gd name="connsiteX73" fmla="*/ 234363 w 719169"/>
                <a:gd name="connsiteY73" fmla="*/ 104949 h 1836636"/>
                <a:gd name="connsiteX74" fmla="*/ 242014 w 719169"/>
                <a:gd name="connsiteY74" fmla="*/ 101048 h 1836636"/>
                <a:gd name="connsiteX75" fmla="*/ 250254 w 719169"/>
                <a:gd name="connsiteY75" fmla="*/ 96551 h 1836636"/>
                <a:gd name="connsiteX76" fmla="*/ 257905 w 719169"/>
                <a:gd name="connsiteY76" fmla="*/ 91591 h 1836636"/>
                <a:gd name="connsiteX77" fmla="*/ 265556 w 719169"/>
                <a:gd name="connsiteY77" fmla="*/ 86036 h 1836636"/>
                <a:gd name="connsiteX78" fmla="*/ 272619 w 719169"/>
                <a:gd name="connsiteY78" fmla="*/ 80613 h 1836636"/>
                <a:gd name="connsiteX79" fmla="*/ 279682 w 719169"/>
                <a:gd name="connsiteY79" fmla="*/ 74860 h 1836636"/>
                <a:gd name="connsiteX80" fmla="*/ 293807 w 719169"/>
                <a:gd name="connsiteY80" fmla="*/ 62361 h 1836636"/>
                <a:gd name="connsiteX81" fmla="*/ 307932 w 719169"/>
                <a:gd name="connsiteY81" fmla="*/ 48011 h 1836636"/>
                <a:gd name="connsiteX82" fmla="*/ 322646 w 719169"/>
                <a:gd name="connsiteY82" fmla="*/ 32735 h 1836636"/>
                <a:gd name="connsiteX83" fmla="*/ 337949 w 719169"/>
                <a:gd name="connsiteY83" fmla="*/ 16467 h 1836636"/>
                <a:gd name="connsiteX84" fmla="*/ 345011 w 719169"/>
                <a:gd name="connsiteY84" fmla="*/ 8200 h 1836636"/>
                <a:gd name="connsiteX85" fmla="*/ 349131 w 719169"/>
                <a:gd name="connsiteY85" fmla="*/ 4034 h 1836636"/>
                <a:gd name="connsiteX86" fmla="*/ 350897 w 719169"/>
                <a:gd name="connsiteY86" fmla="*/ 1984 h 1836636"/>
                <a:gd name="connsiteX87" fmla="*/ 351485 w 719169"/>
                <a:gd name="connsiteY87" fmla="*/ 926 h 1836636"/>
                <a:gd name="connsiteX88" fmla="*/ 352074 w 719169"/>
                <a:gd name="connsiteY88" fmla="*/ 397 h 1836636"/>
                <a:gd name="connsiteX89" fmla="*/ 352662 w 719169"/>
                <a:gd name="connsiteY89" fmla="*/ 132 h 1836636"/>
                <a:gd name="connsiteX90" fmla="*/ 353251 w 719169"/>
                <a:gd name="connsiteY90" fmla="*/ 397 h 1836636"/>
                <a:gd name="connsiteX91" fmla="*/ 353840 w 719169"/>
                <a:gd name="connsiteY91" fmla="*/ 926 h 1836636"/>
                <a:gd name="connsiteX92" fmla="*/ 354428 w 719169"/>
                <a:gd name="connsiteY92" fmla="*/ 1984 h 1836636"/>
                <a:gd name="connsiteX93" fmla="*/ 356194 w 719169"/>
                <a:gd name="connsiteY93" fmla="*/ 4034 h 1836636"/>
                <a:gd name="connsiteX94" fmla="*/ 360314 w 719169"/>
                <a:gd name="connsiteY94" fmla="*/ 8134 h 1836636"/>
                <a:gd name="connsiteX95" fmla="*/ 367376 w 719169"/>
                <a:gd name="connsiteY95" fmla="*/ 16334 h 1836636"/>
                <a:gd name="connsiteX96" fmla="*/ 382090 w 719169"/>
                <a:gd name="connsiteY96" fmla="*/ 32470 h 1836636"/>
                <a:gd name="connsiteX97" fmla="*/ 396804 w 719169"/>
                <a:gd name="connsiteY97" fmla="*/ 47879 h 1836636"/>
                <a:gd name="connsiteX98" fmla="*/ 411518 w 719169"/>
                <a:gd name="connsiteY98" fmla="*/ 62361 h 1836636"/>
                <a:gd name="connsiteX99" fmla="*/ 426820 w 719169"/>
                <a:gd name="connsiteY99" fmla="*/ 75984 h 1836636"/>
                <a:gd name="connsiteX100" fmla="*/ 434471 w 719169"/>
                <a:gd name="connsiteY100" fmla="*/ 82267 h 1836636"/>
                <a:gd name="connsiteX101" fmla="*/ 442711 w 719169"/>
                <a:gd name="connsiteY101" fmla="*/ 88020 h 1836636"/>
                <a:gd name="connsiteX102" fmla="*/ 449774 w 719169"/>
                <a:gd name="connsiteY102" fmla="*/ 92914 h 1836636"/>
                <a:gd name="connsiteX103" fmla="*/ 456837 w 719169"/>
                <a:gd name="connsiteY103" fmla="*/ 97411 h 1836636"/>
                <a:gd name="connsiteX104" fmla="*/ 463899 w 719169"/>
                <a:gd name="connsiteY104" fmla="*/ 101378 h 1836636"/>
                <a:gd name="connsiteX105" fmla="*/ 470962 w 719169"/>
                <a:gd name="connsiteY105" fmla="*/ 104949 h 1836636"/>
                <a:gd name="connsiteX106" fmla="*/ 478613 w 719169"/>
                <a:gd name="connsiteY106" fmla="*/ 108322 h 1836636"/>
                <a:gd name="connsiteX107" fmla="*/ 482733 w 719169"/>
                <a:gd name="connsiteY107" fmla="*/ 109777 h 1836636"/>
                <a:gd name="connsiteX108" fmla="*/ 486853 w 719169"/>
                <a:gd name="connsiteY108" fmla="*/ 111100 h 1836636"/>
                <a:gd name="connsiteX109" fmla="*/ 490973 w 719169"/>
                <a:gd name="connsiteY109" fmla="*/ 112158 h 1836636"/>
                <a:gd name="connsiteX110" fmla="*/ 494504 w 719169"/>
                <a:gd name="connsiteY110" fmla="*/ 113150 h 1836636"/>
                <a:gd name="connsiteX111" fmla="*/ 496858 w 719169"/>
                <a:gd name="connsiteY111" fmla="*/ 113546 h 1836636"/>
                <a:gd name="connsiteX112" fmla="*/ 498624 w 719169"/>
                <a:gd name="connsiteY112" fmla="*/ 113943 h 1836636"/>
                <a:gd name="connsiteX113" fmla="*/ 500978 w 719169"/>
                <a:gd name="connsiteY113" fmla="*/ 114274 h 1836636"/>
                <a:gd name="connsiteX114" fmla="*/ 502744 w 719169"/>
                <a:gd name="connsiteY114" fmla="*/ 114538 h 1836636"/>
                <a:gd name="connsiteX115" fmla="*/ 504509 w 719169"/>
                <a:gd name="connsiteY115" fmla="*/ 114737 h 1836636"/>
                <a:gd name="connsiteX116" fmla="*/ 505098 w 719169"/>
                <a:gd name="connsiteY116" fmla="*/ 114869 h 1836636"/>
                <a:gd name="connsiteX117" fmla="*/ 506275 w 719169"/>
                <a:gd name="connsiteY117" fmla="*/ 114935 h 1836636"/>
                <a:gd name="connsiteX118" fmla="*/ 506864 w 719169"/>
                <a:gd name="connsiteY118" fmla="*/ 115001 h 1836636"/>
                <a:gd name="connsiteX119" fmla="*/ 508041 w 719169"/>
                <a:gd name="connsiteY119" fmla="*/ 115067 h 1836636"/>
                <a:gd name="connsiteX120" fmla="*/ 508629 w 719169"/>
                <a:gd name="connsiteY120" fmla="*/ 115134 h 1836636"/>
                <a:gd name="connsiteX121" fmla="*/ 509806 w 719169"/>
                <a:gd name="connsiteY121" fmla="*/ 115200 h 1836636"/>
                <a:gd name="connsiteX122" fmla="*/ 510395 w 719169"/>
                <a:gd name="connsiteY122" fmla="*/ 115266 h 1836636"/>
                <a:gd name="connsiteX123" fmla="*/ 510983 w 719169"/>
                <a:gd name="connsiteY123" fmla="*/ 115332 h 1836636"/>
                <a:gd name="connsiteX124" fmla="*/ 512161 w 719169"/>
                <a:gd name="connsiteY124" fmla="*/ 115332 h 1836636"/>
                <a:gd name="connsiteX125" fmla="*/ 512749 w 719169"/>
                <a:gd name="connsiteY125" fmla="*/ 115332 h 1836636"/>
                <a:gd name="connsiteX126" fmla="*/ 513926 w 719169"/>
                <a:gd name="connsiteY126" fmla="*/ 115398 h 1836636"/>
                <a:gd name="connsiteX127" fmla="*/ 514515 w 719169"/>
                <a:gd name="connsiteY127" fmla="*/ 115398 h 1836636"/>
                <a:gd name="connsiteX128" fmla="*/ 515692 w 719169"/>
                <a:gd name="connsiteY128" fmla="*/ 115398 h 1836636"/>
                <a:gd name="connsiteX129" fmla="*/ 516280 w 719169"/>
                <a:gd name="connsiteY129" fmla="*/ 115398 h 1836636"/>
                <a:gd name="connsiteX130" fmla="*/ 517458 w 719169"/>
                <a:gd name="connsiteY130" fmla="*/ 115332 h 1836636"/>
                <a:gd name="connsiteX131" fmla="*/ 518046 w 719169"/>
                <a:gd name="connsiteY131" fmla="*/ 115332 h 1836636"/>
                <a:gd name="connsiteX132" fmla="*/ 518635 w 719169"/>
                <a:gd name="connsiteY132" fmla="*/ 115332 h 1836636"/>
                <a:gd name="connsiteX133" fmla="*/ 519812 w 719169"/>
                <a:gd name="connsiteY133" fmla="*/ 115266 h 1836636"/>
                <a:gd name="connsiteX134" fmla="*/ 520400 w 719169"/>
                <a:gd name="connsiteY134" fmla="*/ 115200 h 1836636"/>
                <a:gd name="connsiteX135" fmla="*/ 521577 w 719169"/>
                <a:gd name="connsiteY135" fmla="*/ 115200 h 1836636"/>
                <a:gd name="connsiteX136" fmla="*/ 522166 w 719169"/>
                <a:gd name="connsiteY136" fmla="*/ 115134 h 1836636"/>
                <a:gd name="connsiteX137" fmla="*/ 523343 w 719169"/>
                <a:gd name="connsiteY137" fmla="*/ 115067 h 1836636"/>
                <a:gd name="connsiteX138" fmla="*/ 523932 w 719169"/>
                <a:gd name="connsiteY138" fmla="*/ 115001 h 1836636"/>
                <a:gd name="connsiteX139" fmla="*/ 525109 w 719169"/>
                <a:gd name="connsiteY139" fmla="*/ 114869 h 1836636"/>
                <a:gd name="connsiteX140" fmla="*/ 525697 w 719169"/>
                <a:gd name="connsiteY140" fmla="*/ 114803 h 1836636"/>
                <a:gd name="connsiteX141" fmla="*/ 526286 w 719169"/>
                <a:gd name="connsiteY141" fmla="*/ 114671 h 1836636"/>
                <a:gd name="connsiteX142" fmla="*/ 528052 w 719169"/>
                <a:gd name="connsiteY142" fmla="*/ 114472 h 1836636"/>
                <a:gd name="connsiteX143" fmla="*/ 529817 w 719169"/>
                <a:gd name="connsiteY143" fmla="*/ 114208 h 1836636"/>
                <a:gd name="connsiteX144" fmla="*/ 531583 w 719169"/>
                <a:gd name="connsiteY144" fmla="*/ 113877 h 1836636"/>
                <a:gd name="connsiteX145" fmla="*/ 533349 w 719169"/>
                <a:gd name="connsiteY145" fmla="*/ 113546 h 1836636"/>
                <a:gd name="connsiteX146" fmla="*/ 537468 w 719169"/>
                <a:gd name="connsiteY146" fmla="*/ 112753 h 1836636"/>
                <a:gd name="connsiteX147" fmla="*/ 541000 w 719169"/>
                <a:gd name="connsiteY147" fmla="*/ 111827 h 1836636"/>
                <a:gd name="connsiteX148" fmla="*/ 544531 w 719169"/>
                <a:gd name="connsiteY148" fmla="*/ 110769 h 1836636"/>
                <a:gd name="connsiteX149" fmla="*/ 551594 w 719169"/>
                <a:gd name="connsiteY149" fmla="*/ 108256 h 1836636"/>
                <a:gd name="connsiteX150" fmla="*/ 559245 w 719169"/>
                <a:gd name="connsiteY150" fmla="*/ 105214 h 1836636"/>
                <a:gd name="connsiteX151" fmla="*/ 566308 w 719169"/>
                <a:gd name="connsiteY151" fmla="*/ 101445 h 1836636"/>
                <a:gd name="connsiteX152" fmla="*/ 573959 w 719169"/>
                <a:gd name="connsiteY152" fmla="*/ 97212 h 1836636"/>
                <a:gd name="connsiteX153" fmla="*/ 581610 w 719169"/>
                <a:gd name="connsiteY153" fmla="*/ 92451 h 1836636"/>
                <a:gd name="connsiteX154" fmla="*/ 589261 w 719169"/>
                <a:gd name="connsiteY154" fmla="*/ 87160 h 1836636"/>
                <a:gd name="connsiteX155" fmla="*/ 596324 w 719169"/>
                <a:gd name="connsiteY155" fmla="*/ 81539 h 1836636"/>
                <a:gd name="connsiteX156" fmla="*/ 603975 w 719169"/>
                <a:gd name="connsiteY156" fmla="*/ 75455 h 1836636"/>
                <a:gd name="connsiteX157" fmla="*/ 618689 w 719169"/>
                <a:gd name="connsiteY157" fmla="*/ 62163 h 1836636"/>
                <a:gd name="connsiteX158" fmla="*/ 633403 w 719169"/>
                <a:gd name="connsiteY158" fmla="*/ 47747 h 1836636"/>
                <a:gd name="connsiteX159" fmla="*/ 648117 w 719169"/>
                <a:gd name="connsiteY159" fmla="*/ 32470 h 1836636"/>
                <a:gd name="connsiteX160" fmla="*/ 662830 w 719169"/>
                <a:gd name="connsiteY160" fmla="*/ 16334 h 1836636"/>
                <a:gd name="connsiteX161" fmla="*/ 670482 w 719169"/>
                <a:gd name="connsiteY161" fmla="*/ 8134 h 1836636"/>
                <a:gd name="connsiteX162" fmla="*/ 674013 w 719169"/>
                <a:gd name="connsiteY162" fmla="*/ 4034 h 1836636"/>
                <a:gd name="connsiteX163" fmla="*/ 675779 w 719169"/>
                <a:gd name="connsiteY163" fmla="*/ 1918 h 1836636"/>
                <a:gd name="connsiteX164" fmla="*/ 676956 w 719169"/>
                <a:gd name="connsiteY164" fmla="*/ 926 h 1836636"/>
                <a:gd name="connsiteX165" fmla="*/ 677544 w 719169"/>
                <a:gd name="connsiteY165" fmla="*/ 397 h 1836636"/>
                <a:gd name="connsiteX166" fmla="*/ 677544 w 719169"/>
                <a:gd name="connsiteY166" fmla="*/ 265 h 1836636"/>
                <a:gd name="connsiteX167" fmla="*/ 677544 w 719169"/>
                <a:gd name="connsiteY167" fmla="*/ 132 h 1836636"/>
                <a:gd name="connsiteX168" fmla="*/ 677544 w 719169"/>
                <a:gd name="connsiteY168" fmla="*/ 66 h 1836636"/>
                <a:gd name="connsiteX169" fmla="*/ 678133 w 719169"/>
                <a:gd name="connsiteY169" fmla="*/ 199 h 1836636"/>
                <a:gd name="connsiteX170" fmla="*/ 678133 w 719169"/>
                <a:gd name="connsiteY170" fmla="*/ 463 h 1836636"/>
                <a:gd name="connsiteX171" fmla="*/ 678721 w 719169"/>
                <a:gd name="connsiteY171" fmla="*/ 926 h 1836636"/>
                <a:gd name="connsiteX172" fmla="*/ 679310 w 719169"/>
                <a:gd name="connsiteY172" fmla="*/ 1984 h 1836636"/>
                <a:gd name="connsiteX173" fmla="*/ 681664 w 719169"/>
                <a:gd name="connsiteY173" fmla="*/ 4034 h 1836636"/>
                <a:gd name="connsiteX174" fmla="*/ 685195 w 719169"/>
                <a:gd name="connsiteY174" fmla="*/ 8134 h 1836636"/>
                <a:gd name="connsiteX175" fmla="*/ 692258 w 719169"/>
                <a:gd name="connsiteY175" fmla="*/ 16334 h 1836636"/>
                <a:gd name="connsiteX176" fmla="*/ 707561 w 719169"/>
                <a:gd name="connsiteY176" fmla="*/ 32470 h 1836636"/>
                <a:gd name="connsiteX177" fmla="*/ 719169 w 719169"/>
                <a:gd name="connsiteY177" fmla="*/ 44962 h 1836636"/>
                <a:gd name="connsiteX178" fmla="*/ 419725 w 719169"/>
                <a:gd name="connsiteY178" fmla="*/ 1836636 h 1836636"/>
                <a:gd name="connsiteX179" fmla="*/ 239843 w 719169"/>
                <a:gd name="connsiteY179" fmla="*/ 667404 h 1836636"/>
                <a:gd name="connsiteX180" fmla="*/ 164892 w 719169"/>
                <a:gd name="connsiteY180" fmla="*/ 1142092 h 1836636"/>
                <a:gd name="connsiteX181" fmla="*/ 0 w 719169"/>
                <a:gd name="connsiteY181" fmla="*/ 37817 h 1836636"/>
                <a:gd name="connsiteX182" fmla="*/ 355 w 719169"/>
                <a:gd name="connsiteY182" fmla="*/ 36512 h 1836636"/>
                <a:gd name="connsiteX183" fmla="*/ 3083 w 719169"/>
                <a:gd name="connsiteY183" fmla="*/ 36512 h 1836636"/>
                <a:gd name="connsiteX184" fmla="*/ 6771 w 719169"/>
                <a:gd name="connsiteY184" fmla="*/ 22958 h 1836636"/>
                <a:gd name="connsiteX185" fmla="*/ 12478 w 719169"/>
                <a:gd name="connsiteY185" fmla="*/ 16930 h 1836636"/>
                <a:gd name="connsiteX186" fmla="*/ 19541 w 719169"/>
                <a:gd name="connsiteY186" fmla="*/ 8994 h 1836636"/>
                <a:gd name="connsiteX187" fmla="*/ 23072 w 719169"/>
                <a:gd name="connsiteY187" fmla="*/ 5026 h 1836636"/>
                <a:gd name="connsiteX188" fmla="*/ 24838 w 719169"/>
                <a:gd name="connsiteY188" fmla="*/ 3042 h 1836636"/>
                <a:gd name="connsiteX189" fmla="*/ 26015 w 719169"/>
                <a:gd name="connsiteY189" fmla="*/ 2050 h 1836636"/>
                <a:gd name="connsiteX190" fmla="*/ 26603 w 719169"/>
                <a:gd name="connsiteY190" fmla="*/ 1058 h 1836636"/>
                <a:gd name="connsiteX191" fmla="*/ 27192 w 719169"/>
                <a:gd name="connsiteY191" fmla="*/ 529 h 1836636"/>
                <a:gd name="connsiteX192" fmla="*/ 27192 w 719169"/>
                <a:gd name="connsiteY192" fmla="*/ 265 h 1836636"/>
                <a:gd name="connsiteX193" fmla="*/ 27192 w 719169"/>
                <a:gd name="connsiteY193" fmla="*/ 132 h 1836636"/>
                <a:gd name="connsiteX194" fmla="*/ 27192 w 719169"/>
                <a:gd name="connsiteY194" fmla="*/ 66 h 1836636"/>
                <a:gd name="connsiteX0" fmla="*/ 233874 w 925262"/>
                <a:gd name="connsiteY0" fmla="*/ 0 h 1836636"/>
                <a:gd name="connsiteX1" fmla="*/ 233874 w 925262"/>
                <a:gd name="connsiteY1" fmla="*/ 66 h 1836636"/>
                <a:gd name="connsiteX2" fmla="*/ 233874 w 925262"/>
                <a:gd name="connsiteY2" fmla="*/ 199 h 1836636"/>
                <a:gd name="connsiteX3" fmla="*/ 233874 w 925262"/>
                <a:gd name="connsiteY3" fmla="*/ 331 h 1836636"/>
                <a:gd name="connsiteX4" fmla="*/ 234462 w 925262"/>
                <a:gd name="connsiteY4" fmla="*/ 595 h 1836636"/>
                <a:gd name="connsiteX5" fmla="*/ 234462 w 925262"/>
                <a:gd name="connsiteY5" fmla="*/ 860 h 1836636"/>
                <a:gd name="connsiteX6" fmla="*/ 235051 w 925262"/>
                <a:gd name="connsiteY6" fmla="*/ 1389 h 1836636"/>
                <a:gd name="connsiteX7" fmla="*/ 235639 w 925262"/>
                <a:gd name="connsiteY7" fmla="*/ 1918 h 1836636"/>
                <a:gd name="connsiteX8" fmla="*/ 236228 w 925262"/>
                <a:gd name="connsiteY8" fmla="*/ 3042 h 1836636"/>
                <a:gd name="connsiteX9" fmla="*/ 238582 w 925262"/>
                <a:gd name="connsiteY9" fmla="*/ 5158 h 1836636"/>
                <a:gd name="connsiteX10" fmla="*/ 240348 w 925262"/>
                <a:gd name="connsiteY10" fmla="*/ 7275 h 1836636"/>
                <a:gd name="connsiteX11" fmla="*/ 243879 w 925262"/>
                <a:gd name="connsiteY11" fmla="*/ 11507 h 1836636"/>
                <a:gd name="connsiteX12" fmla="*/ 247999 w 925262"/>
                <a:gd name="connsiteY12" fmla="*/ 15739 h 1836636"/>
                <a:gd name="connsiteX13" fmla="*/ 255650 w 925262"/>
                <a:gd name="connsiteY13" fmla="*/ 24138 h 1836636"/>
                <a:gd name="connsiteX14" fmla="*/ 263301 w 925262"/>
                <a:gd name="connsiteY14" fmla="*/ 32470 h 1836636"/>
                <a:gd name="connsiteX15" fmla="*/ 277427 w 925262"/>
                <a:gd name="connsiteY15" fmla="*/ 47284 h 1836636"/>
                <a:gd name="connsiteX16" fmla="*/ 291552 w 925262"/>
                <a:gd name="connsiteY16" fmla="*/ 61237 h 1836636"/>
                <a:gd name="connsiteX17" fmla="*/ 306854 w 925262"/>
                <a:gd name="connsiteY17" fmla="*/ 75058 h 1836636"/>
                <a:gd name="connsiteX18" fmla="*/ 314505 w 925262"/>
                <a:gd name="connsiteY18" fmla="*/ 81341 h 1836636"/>
                <a:gd name="connsiteX19" fmla="*/ 322157 w 925262"/>
                <a:gd name="connsiteY19" fmla="*/ 87160 h 1836636"/>
                <a:gd name="connsiteX20" fmla="*/ 330396 w 925262"/>
                <a:gd name="connsiteY20" fmla="*/ 92914 h 1836636"/>
                <a:gd name="connsiteX21" fmla="*/ 338636 w 925262"/>
                <a:gd name="connsiteY21" fmla="*/ 98072 h 1836636"/>
                <a:gd name="connsiteX22" fmla="*/ 346876 w 925262"/>
                <a:gd name="connsiteY22" fmla="*/ 102569 h 1836636"/>
                <a:gd name="connsiteX23" fmla="*/ 355116 w 925262"/>
                <a:gd name="connsiteY23" fmla="*/ 106470 h 1836636"/>
                <a:gd name="connsiteX24" fmla="*/ 361590 w 925262"/>
                <a:gd name="connsiteY24" fmla="*/ 109050 h 1836636"/>
                <a:gd name="connsiteX25" fmla="*/ 368064 w 925262"/>
                <a:gd name="connsiteY25" fmla="*/ 111232 h 1836636"/>
                <a:gd name="connsiteX26" fmla="*/ 371595 w 925262"/>
                <a:gd name="connsiteY26" fmla="*/ 112158 h 1836636"/>
                <a:gd name="connsiteX27" fmla="*/ 375127 w 925262"/>
                <a:gd name="connsiteY27" fmla="*/ 112951 h 1836636"/>
                <a:gd name="connsiteX28" fmla="*/ 378069 w 925262"/>
                <a:gd name="connsiteY28" fmla="*/ 113613 h 1836636"/>
                <a:gd name="connsiteX29" fmla="*/ 379835 w 925262"/>
                <a:gd name="connsiteY29" fmla="*/ 113943 h 1836636"/>
                <a:gd name="connsiteX30" fmla="*/ 381601 w 925262"/>
                <a:gd name="connsiteY30" fmla="*/ 114208 h 1836636"/>
                <a:gd name="connsiteX31" fmla="*/ 383366 w 925262"/>
                <a:gd name="connsiteY31" fmla="*/ 114472 h 1836636"/>
                <a:gd name="connsiteX32" fmla="*/ 384543 w 925262"/>
                <a:gd name="connsiteY32" fmla="*/ 114605 h 1836636"/>
                <a:gd name="connsiteX33" fmla="*/ 385132 w 925262"/>
                <a:gd name="connsiteY33" fmla="*/ 114737 h 1836636"/>
                <a:gd name="connsiteX34" fmla="*/ 386309 w 925262"/>
                <a:gd name="connsiteY34" fmla="*/ 114869 h 1836636"/>
                <a:gd name="connsiteX35" fmla="*/ 387486 w 925262"/>
                <a:gd name="connsiteY35" fmla="*/ 115001 h 1836636"/>
                <a:gd name="connsiteX36" fmla="*/ 388075 w 925262"/>
                <a:gd name="connsiteY36" fmla="*/ 115067 h 1836636"/>
                <a:gd name="connsiteX37" fmla="*/ 389252 w 925262"/>
                <a:gd name="connsiteY37" fmla="*/ 115134 h 1836636"/>
                <a:gd name="connsiteX38" fmla="*/ 390429 w 925262"/>
                <a:gd name="connsiteY38" fmla="*/ 115200 h 1836636"/>
                <a:gd name="connsiteX39" fmla="*/ 391606 w 925262"/>
                <a:gd name="connsiteY39" fmla="*/ 115266 h 1836636"/>
                <a:gd name="connsiteX40" fmla="*/ 392195 w 925262"/>
                <a:gd name="connsiteY40" fmla="*/ 115332 h 1836636"/>
                <a:gd name="connsiteX41" fmla="*/ 392783 w 925262"/>
                <a:gd name="connsiteY41" fmla="*/ 115332 h 1836636"/>
                <a:gd name="connsiteX42" fmla="*/ 393372 w 925262"/>
                <a:gd name="connsiteY42" fmla="*/ 115332 h 1836636"/>
                <a:gd name="connsiteX43" fmla="*/ 393960 w 925262"/>
                <a:gd name="connsiteY43" fmla="*/ 115332 h 1836636"/>
                <a:gd name="connsiteX44" fmla="*/ 394549 w 925262"/>
                <a:gd name="connsiteY44" fmla="*/ 115332 h 1836636"/>
                <a:gd name="connsiteX45" fmla="*/ 394549 w 925262"/>
                <a:gd name="connsiteY45" fmla="*/ 115398 h 1836636"/>
                <a:gd name="connsiteX46" fmla="*/ 395137 w 925262"/>
                <a:gd name="connsiteY46" fmla="*/ 115398 h 1836636"/>
                <a:gd name="connsiteX47" fmla="*/ 395726 w 925262"/>
                <a:gd name="connsiteY47" fmla="*/ 115398 h 1836636"/>
                <a:gd name="connsiteX48" fmla="*/ 396314 w 925262"/>
                <a:gd name="connsiteY48" fmla="*/ 115398 h 1836636"/>
                <a:gd name="connsiteX49" fmla="*/ 396903 w 925262"/>
                <a:gd name="connsiteY49" fmla="*/ 115398 h 1836636"/>
                <a:gd name="connsiteX50" fmla="*/ 397492 w 925262"/>
                <a:gd name="connsiteY50" fmla="*/ 115398 h 1836636"/>
                <a:gd name="connsiteX51" fmla="*/ 398080 w 925262"/>
                <a:gd name="connsiteY51" fmla="*/ 115398 h 1836636"/>
                <a:gd name="connsiteX52" fmla="*/ 398080 w 925262"/>
                <a:gd name="connsiteY52" fmla="*/ 115332 h 1836636"/>
                <a:gd name="connsiteX53" fmla="*/ 398669 w 925262"/>
                <a:gd name="connsiteY53" fmla="*/ 115332 h 1836636"/>
                <a:gd name="connsiteX54" fmla="*/ 399257 w 925262"/>
                <a:gd name="connsiteY54" fmla="*/ 115332 h 1836636"/>
                <a:gd name="connsiteX55" fmla="*/ 400434 w 925262"/>
                <a:gd name="connsiteY55" fmla="*/ 115266 h 1836636"/>
                <a:gd name="connsiteX56" fmla="*/ 401023 w 925262"/>
                <a:gd name="connsiteY56" fmla="*/ 115266 h 1836636"/>
                <a:gd name="connsiteX57" fmla="*/ 402200 w 925262"/>
                <a:gd name="connsiteY57" fmla="*/ 115200 h 1836636"/>
                <a:gd name="connsiteX58" fmla="*/ 403377 w 925262"/>
                <a:gd name="connsiteY58" fmla="*/ 115134 h 1836636"/>
                <a:gd name="connsiteX59" fmla="*/ 403966 w 925262"/>
                <a:gd name="connsiteY59" fmla="*/ 115067 h 1836636"/>
                <a:gd name="connsiteX60" fmla="*/ 405143 w 925262"/>
                <a:gd name="connsiteY60" fmla="*/ 114935 h 1836636"/>
                <a:gd name="connsiteX61" fmla="*/ 406320 w 925262"/>
                <a:gd name="connsiteY61" fmla="*/ 114869 h 1836636"/>
                <a:gd name="connsiteX62" fmla="*/ 407497 w 925262"/>
                <a:gd name="connsiteY62" fmla="*/ 114737 h 1836636"/>
                <a:gd name="connsiteX63" fmla="*/ 408086 w 925262"/>
                <a:gd name="connsiteY63" fmla="*/ 114605 h 1836636"/>
                <a:gd name="connsiteX64" fmla="*/ 409263 w 925262"/>
                <a:gd name="connsiteY64" fmla="*/ 114472 h 1836636"/>
                <a:gd name="connsiteX65" fmla="*/ 411028 w 925262"/>
                <a:gd name="connsiteY65" fmla="*/ 114208 h 1836636"/>
                <a:gd name="connsiteX66" fmla="*/ 413383 w 925262"/>
                <a:gd name="connsiteY66" fmla="*/ 113811 h 1836636"/>
                <a:gd name="connsiteX67" fmla="*/ 414560 w 925262"/>
                <a:gd name="connsiteY67" fmla="*/ 113546 h 1836636"/>
                <a:gd name="connsiteX68" fmla="*/ 416325 w 925262"/>
                <a:gd name="connsiteY68" fmla="*/ 113150 h 1836636"/>
                <a:gd name="connsiteX69" fmla="*/ 419857 w 925262"/>
                <a:gd name="connsiteY69" fmla="*/ 112356 h 1836636"/>
                <a:gd name="connsiteX70" fmla="*/ 423388 w 925262"/>
                <a:gd name="connsiteY70" fmla="*/ 111430 h 1836636"/>
                <a:gd name="connsiteX71" fmla="*/ 426919 w 925262"/>
                <a:gd name="connsiteY71" fmla="*/ 110372 h 1836636"/>
                <a:gd name="connsiteX72" fmla="*/ 433982 w 925262"/>
                <a:gd name="connsiteY72" fmla="*/ 107859 h 1836636"/>
                <a:gd name="connsiteX73" fmla="*/ 440456 w 925262"/>
                <a:gd name="connsiteY73" fmla="*/ 104949 h 1836636"/>
                <a:gd name="connsiteX74" fmla="*/ 448107 w 925262"/>
                <a:gd name="connsiteY74" fmla="*/ 101048 h 1836636"/>
                <a:gd name="connsiteX75" fmla="*/ 456347 w 925262"/>
                <a:gd name="connsiteY75" fmla="*/ 96551 h 1836636"/>
                <a:gd name="connsiteX76" fmla="*/ 463998 w 925262"/>
                <a:gd name="connsiteY76" fmla="*/ 91591 h 1836636"/>
                <a:gd name="connsiteX77" fmla="*/ 471649 w 925262"/>
                <a:gd name="connsiteY77" fmla="*/ 86036 h 1836636"/>
                <a:gd name="connsiteX78" fmla="*/ 478712 w 925262"/>
                <a:gd name="connsiteY78" fmla="*/ 80613 h 1836636"/>
                <a:gd name="connsiteX79" fmla="*/ 485775 w 925262"/>
                <a:gd name="connsiteY79" fmla="*/ 74860 h 1836636"/>
                <a:gd name="connsiteX80" fmla="*/ 499900 w 925262"/>
                <a:gd name="connsiteY80" fmla="*/ 62361 h 1836636"/>
                <a:gd name="connsiteX81" fmla="*/ 514025 w 925262"/>
                <a:gd name="connsiteY81" fmla="*/ 48011 h 1836636"/>
                <a:gd name="connsiteX82" fmla="*/ 528739 w 925262"/>
                <a:gd name="connsiteY82" fmla="*/ 32735 h 1836636"/>
                <a:gd name="connsiteX83" fmla="*/ 544042 w 925262"/>
                <a:gd name="connsiteY83" fmla="*/ 16467 h 1836636"/>
                <a:gd name="connsiteX84" fmla="*/ 551104 w 925262"/>
                <a:gd name="connsiteY84" fmla="*/ 8200 h 1836636"/>
                <a:gd name="connsiteX85" fmla="*/ 555224 w 925262"/>
                <a:gd name="connsiteY85" fmla="*/ 4034 h 1836636"/>
                <a:gd name="connsiteX86" fmla="*/ 556990 w 925262"/>
                <a:gd name="connsiteY86" fmla="*/ 1984 h 1836636"/>
                <a:gd name="connsiteX87" fmla="*/ 557578 w 925262"/>
                <a:gd name="connsiteY87" fmla="*/ 926 h 1836636"/>
                <a:gd name="connsiteX88" fmla="*/ 558167 w 925262"/>
                <a:gd name="connsiteY88" fmla="*/ 397 h 1836636"/>
                <a:gd name="connsiteX89" fmla="*/ 558755 w 925262"/>
                <a:gd name="connsiteY89" fmla="*/ 132 h 1836636"/>
                <a:gd name="connsiteX90" fmla="*/ 559344 w 925262"/>
                <a:gd name="connsiteY90" fmla="*/ 397 h 1836636"/>
                <a:gd name="connsiteX91" fmla="*/ 559933 w 925262"/>
                <a:gd name="connsiteY91" fmla="*/ 926 h 1836636"/>
                <a:gd name="connsiteX92" fmla="*/ 560521 w 925262"/>
                <a:gd name="connsiteY92" fmla="*/ 1984 h 1836636"/>
                <a:gd name="connsiteX93" fmla="*/ 562287 w 925262"/>
                <a:gd name="connsiteY93" fmla="*/ 4034 h 1836636"/>
                <a:gd name="connsiteX94" fmla="*/ 566407 w 925262"/>
                <a:gd name="connsiteY94" fmla="*/ 8134 h 1836636"/>
                <a:gd name="connsiteX95" fmla="*/ 573469 w 925262"/>
                <a:gd name="connsiteY95" fmla="*/ 16334 h 1836636"/>
                <a:gd name="connsiteX96" fmla="*/ 588183 w 925262"/>
                <a:gd name="connsiteY96" fmla="*/ 32470 h 1836636"/>
                <a:gd name="connsiteX97" fmla="*/ 602897 w 925262"/>
                <a:gd name="connsiteY97" fmla="*/ 47879 h 1836636"/>
                <a:gd name="connsiteX98" fmla="*/ 617611 w 925262"/>
                <a:gd name="connsiteY98" fmla="*/ 62361 h 1836636"/>
                <a:gd name="connsiteX99" fmla="*/ 632913 w 925262"/>
                <a:gd name="connsiteY99" fmla="*/ 75984 h 1836636"/>
                <a:gd name="connsiteX100" fmla="*/ 640564 w 925262"/>
                <a:gd name="connsiteY100" fmla="*/ 82267 h 1836636"/>
                <a:gd name="connsiteX101" fmla="*/ 648804 w 925262"/>
                <a:gd name="connsiteY101" fmla="*/ 88020 h 1836636"/>
                <a:gd name="connsiteX102" fmla="*/ 655867 w 925262"/>
                <a:gd name="connsiteY102" fmla="*/ 92914 h 1836636"/>
                <a:gd name="connsiteX103" fmla="*/ 662930 w 925262"/>
                <a:gd name="connsiteY103" fmla="*/ 97411 h 1836636"/>
                <a:gd name="connsiteX104" fmla="*/ 669992 w 925262"/>
                <a:gd name="connsiteY104" fmla="*/ 101378 h 1836636"/>
                <a:gd name="connsiteX105" fmla="*/ 677055 w 925262"/>
                <a:gd name="connsiteY105" fmla="*/ 104949 h 1836636"/>
                <a:gd name="connsiteX106" fmla="*/ 684706 w 925262"/>
                <a:gd name="connsiteY106" fmla="*/ 108322 h 1836636"/>
                <a:gd name="connsiteX107" fmla="*/ 688826 w 925262"/>
                <a:gd name="connsiteY107" fmla="*/ 109777 h 1836636"/>
                <a:gd name="connsiteX108" fmla="*/ 692946 w 925262"/>
                <a:gd name="connsiteY108" fmla="*/ 111100 h 1836636"/>
                <a:gd name="connsiteX109" fmla="*/ 697066 w 925262"/>
                <a:gd name="connsiteY109" fmla="*/ 112158 h 1836636"/>
                <a:gd name="connsiteX110" fmla="*/ 700597 w 925262"/>
                <a:gd name="connsiteY110" fmla="*/ 113150 h 1836636"/>
                <a:gd name="connsiteX111" fmla="*/ 702951 w 925262"/>
                <a:gd name="connsiteY111" fmla="*/ 113546 h 1836636"/>
                <a:gd name="connsiteX112" fmla="*/ 704717 w 925262"/>
                <a:gd name="connsiteY112" fmla="*/ 113943 h 1836636"/>
                <a:gd name="connsiteX113" fmla="*/ 707071 w 925262"/>
                <a:gd name="connsiteY113" fmla="*/ 114274 h 1836636"/>
                <a:gd name="connsiteX114" fmla="*/ 708837 w 925262"/>
                <a:gd name="connsiteY114" fmla="*/ 114538 h 1836636"/>
                <a:gd name="connsiteX115" fmla="*/ 710602 w 925262"/>
                <a:gd name="connsiteY115" fmla="*/ 114737 h 1836636"/>
                <a:gd name="connsiteX116" fmla="*/ 711191 w 925262"/>
                <a:gd name="connsiteY116" fmla="*/ 114869 h 1836636"/>
                <a:gd name="connsiteX117" fmla="*/ 712368 w 925262"/>
                <a:gd name="connsiteY117" fmla="*/ 114935 h 1836636"/>
                <a:gd name="connsiteX118" fmla="*/ 712957 w 925262"/>
                <a:gd name="connsiteY118" fmla="*/ 115001 h 1836636"/>
                <a:gd name="connsiteX119" fmla="*/ 714134 w 925262"/>
                <a:gd name="connsiteY119" fmla="*/ 115067 h 1836636"/>
                <a:gd name="connsiteX120" fmla="*/ 714722 w 925262"/>
                <a:gd name="connsiteY120" fmla="*/ 115134 h 1836636"/>
                <a:gd name="connsiteX121" fmla="*/ 715899 w 925262"/>
                <a:gd name="connsiteY121" fmla="*/ 115200 h 1836636"/>
                <a:gd name="connsiteX122" fmla="*/ 716488 w 925262"/>
                <a:gd name="connsiteY122" fmla="*/ 115266 h 1836636"/>
                <a:gd name="connsiteX123" fmla="*/ 717076 w 925262"/>
                <a:gd name="connsiteY123" fmla="*/ 115332 h 1836636"/>
                <a:gd name="connsiteX124" fmla="*/ 718254 w 925262"/>
                <a:gd name="connsiteY124" fmla="*/ 115332 h 1836636"/>
                <a:gd name="connsiteX125" fmla="*/ 718842 w 925262"/>
                <a:gd name="connsiteY125" fmla="*/ 115332 h 1836636"/>
                <a:gd name="connsiteX126" fmla="*/ 720019 w 925262"/>
                <a:gd name="connsiteY126" fmla="*/ 115398 h 1836636"/>
                <a:gd name="connsiteX127" fmla="*/ 720608 w 925262"/>
                <a:gd name="connsiteY127" fmla="*/ 115398 h 1836636"/>
                <a:gd name="connsiteX128" fmla="*/ 721785 w 925262"/>
                <a:gd name="connsiteY128" fmla="*/ 115398 h 1836636"/>
                <a:gd name="connsiteX129" fmla="*/ 722373 w 925262"/>
                <a:gd name="connsiteY129" fmla="*/ 115398 h 1836636"/>
                <a:gd name="connsiteX130" fmla="*/ 723551 w 925262"/>
                <a:gd name="connsiteY130" fmla="*/ 115332 h 1836636"/>
                <a:gd name="connsiteX131" fmla="*/ 724139 w 925262"/>
                <a:gd name="connsiteY131" fmla="*/ 115332 h 1836636"/>
                <a:gd name="connsiteX132" fmla="*/ 724728 w 925262"/>
                <a:gd name="connsiteY132" fmla="*/ 115332 h 1836636"/>
                <a:gd name="connsiteX133" fmla="*/ 725905 w 925262"/>
                <a:gd name="connsiteY133" fmla="*/ 115266 h 1836636"/>
                <a:gd name="connsiteX134" fmla="*/ 726493 w 925262"/>
                <a:gd name="connsiteY134" fmla="*/ 115200 h 1836636"/>
                <a:gd name="connsiteX135" fmla="*/ 727670 w 925262"/>
                <a:gd name="connsiteY135" fmla="*/ 115200 h 1836636"/>
                <a:gd name="connsiteX136" fmla="*/ 728259 w 925262"/>
                <a:gd name="connsiteY136" fmla="*/ 115134 h 1836636"/>
                <a:gd name="connsiteX137" fmla="*/ 729436 w 925262"/>
                <a:gd name="connsiteY137" fmla="*/ 115067 h 1836636"/>
                <a:gd name="connsiteX138" fmla="*/ 730025 w 925262"/>
                <a:gd name="connsiteY138" fmla="*/ 115001 h 1836636"/>
                <a:gd name="connsiteX139" fmla="*/ 731202 w 925262"/>
                <a:gd name="connsiteY139" fmla="*/ 114869 h 1836636"/>
                <a:gd name="connsiteX140" fmla="*/ 731790 w 925262"/>
                <a:gd name="connsiteY140" fmla="*/ 114803 h 1836636"/>
                <a:gd name="connsiteX141" fmla="*/ 732379 w 925262"/>
                <a:gd name="connsiteY141" fmla="*/ 114671 h 1836636"/>
                <a:gd name="connsiteX142" fmla="*/ 734145 w 925262"/>
                <a:gd name="connsiteY142" fmla="*/ 114472 h 1836636"/>
                <a:gd name="connsiteX143" fmla="*/ 735910 w 925262"/>
                <a:gd name="connsiteY143" fmla="*/ 114208 h 1836636"/>
                <a:gd name="connsiteX144" fmla="*/ 737676 w 925262"/>
                <a:gd name="connsiteY144" fmla="*/ 113877 h 1836636"/>
                <a:gd name="connsiteX145" fmla="*/ 739442 w 925262"/>
                <a:gd name="connsiteY145" fmla="*/ 113546 h 1836636"/>
                <a:gd name="connsiteX146" fmla="*/ 743561 w 925262"/>
                <a:gd name="connsiteY146" fmla="*/ 112753 h 1836636"/>
                <a:gd name="connsiteX147" fmla="*/ 747093 w 925262"/>
                <a:gd name="connsiteY147" fmla="*/ 111827 h 1836636"/>
                <a:gd name="connsiteX148" fmla="*/ 750624 w 925262"/>
                <a:gd name="connsiteY148" fmla="*/ 110769 h 1836636"/>
                <a:gd name="connsiteX149" fmla="*/ 757687 w 925262"/>
                <a:gd name="connsiteY149" fmla="*/ 108256 h 1836636"/>
                <a:gd name="connsiteX150" fmla="*/ 765338 w 925262"/>
                <a:gd name="connsiteY150" fmla="*/ 105214 h 1836636"/>
                <a:gd name="connsiteX151" fmla="*/ 772401 w 925262"/>
                <a:gd name="connsiteY151" fmla="*/ 101445 h 1836636"/>
                <a:gd name="connsiteX152" fmla="*/ 780052 w 925262"/>
                <a:gd name="connsiteY152" fmla="*/ 97212 h 1836636"/>
                <a:gd name="connsiteX153" fmla="*/ 787703 w 925262"/>
                <a:gd name="connsiteY153" fmla="*/ 92451 h 1836636"/>
                <a:gd name="connsiteX154" fmla="*/ 795354 w 925262"/>
                <a:gd name="connsiteY154" fmla="*/ 87160 h 1836636"/>
                <a:gd name="connsiteX155" fmla="*/ 802417 w 925262"/>
                <a:gd name="connsiteY155" fmla="*/ 81539 h 1836636"/>
                <a:gd name="connsiteX156" fmla="*/ 810068 w 925262"/>
                <a:gd name="connsiteY156" fmla="*/ 75455 h 1836636"/>
                <a:gd name="connsiteX157" fmla="*/ 824782 w 925262"/>
                <a:gd name="connsiteY157" fmla="*/ 62163 h 1836636"/>
                <a:gd name="connsiteX158" fmla="*/ 839496 w 925262"/>
                <a:gd name="connsiteY158" fmla="*/ 47747 h 1836636"/>
                <a:gd name="connsiteX159" fmla="*/ 854210 w 925262"/>
                <a:gd name="connsiteY159" fmla="*/ 32470 h 1836636"/>
                <a:gd name="connsiteX160" fmla="*/ 868923 w 925262"/>
                <a:gd name="connsiteY160" fmla="*/ 16334 h 1836636"/>
                <a:gd name="connsiteX161" fmla="*/ 876575 w 925262"/>
                <a:gd name="connsiteY161" fmla="*/ 8134 h 1836636"/>
                <a:gd name="connsiteX162" fmla="*/ 880106 w 925262"/>
                <a:gd name="connsiteY162" fmla="*/ 4034 h 1836636"/>
                <a:gd name="connsiteX163" fmla="*/ 881872 w 925262"/>
                <a:gd name="connsiteY163" fmla="*/ 1918 h 1836636"/>
                <a:gd name="connsiteX164" fmla="*/ 883049 w 925262"/>
                <a:gd name="connsiteY164" fmla="*/ 926 h 1836636"/>
                <a:gd name="connsiteX165" fmla="*/ 883637 w 925262"/>
                <a:gd name="connsiteY165" fmla="*/ 397 h 1836636"/>
                <a:gd name="connsiteX166" fmla="*/ 883637 w 925262"/>
                <a:gd name="connsiteY166" fmla="*/ 265 h 1836636"/>
                <a:gd name="connsiteX167" fmla="*/ 883637 w 925262"/>
                <a:gd name="connsiteY167" fmla="*/ 132 h 1836636"/>
                <a:gd name="connsiteX168" fmla="*/ 883637 w 925262"/>
                <a:gd name="connsiteY168" fmla="*/ 66 h 1836636"/>
                <a:gd name="connsiteX169" fmla="*/ 884226 w 925262"/>
                <a:gd name="connsiteY169" fmla="*/ 199 h 1836636"/>
                <a:gd name="connsiteX170" fmla="*/ 884226 w 925262"/>
                <a:gd name="connsiteY170" fmla="*/ 463 h 1836636"/>
                <a:gd name="connsiteX171" fmla="*/ 884814 w 925262"/>
                <a:gd name="connsiteY171" fmla="*/ 926 h 1836636"/>
                <a:gd name="connsiteX172" fmla="*/ 885403 w 925262"/>
                <a:gd name="connsiteY172" fmla="*/ 1984 h 1836636"/>
                <a:gd name="connsiteX173" fmla="*/ 887757 w 925262"/>
                <a:gd name="connsiteY173" fmla="*/ 4034 h 1836636"/>
                <a:gd name="connsiteX174" fmla="*/ 891288 w 925262"/>
                <a:gd name="connsiteY174" fmla="*/ 8134 h 1836636"/>
                <a:gd name="connsiteX175" fmla="*/ 898351 w 925262"/>
                <a:gd name="connsiteY175" fmla="*/ 16334 h 1836636"/>
                <a:gd name="connsiteX176" fmla="*/ 913654 w 925262"/>
                <a:gd name="connsiteY176" fmla="*/ 32470 h 1836636"/>
                <a:gd name="connsiteX177" fmla="*/ 925262 w 925262"/>
                <a:gd name="connsiteY177" fmla="*/ 44962 h 1836636"/>
                <a:gd name="connsiteX178" fmla="*/ 625818 w 925262"/>
                <a:gd name="connsiteY178" fmla="*/ 1836636 h 1836636"/>
                <a:gd name="connsiteX179" fmla="*/ 445936 w 925262"/>
                <a:gd name="connsiteY179" fmla="*/ 667404 h 1836636"/>
                <a:gd name="connsiteX180" fmla="*/ 0 w 925262"/>
                <a:gd name="connsiteY180" fmla="*/ 452373 h 1836636"/>
                <a:gd name="connsiteX181" fmla="*/ 206093 w 925262"/>
                <a:gd name="connsiteY181" fmla="*/ 37817 h 1836636"/>
                <a:gd name="connsiteX182" fmla="*/ 206448 w 925262"/>
                <a:gd name="connsiteY182" fmla="*/ 36512 h 1836636"/>
                <a:gd name="connsiteX183" fmla="*/ 209176 w 925262"/>
                <a:gd name="connsiteY183" fmla="*/ 36512 h 1836636"/>
                <a:gd name="connsiteX184" fmla="*/ 212864 w 925262"/>
                <a:gd name="connsiteY184" fmla="*/ 22958 h 1836636"/>
                <a:gd name="connsiteX185" fmla="*/ 218571 w 925262"/>
                <a:gd name="connsiteY185" fmla="*/ 16930 h 1836636"/>
                <a:gd name="connsiteX186" fmla="*/ 225634 w 925262"/>
                <a:gd name="connsiteY186" fmla="*/ 8994 h 1836636"/>
                <a:gd name="connsiteX187" fmla="*/ 229165 w 925262"/>
                <a:gd name="connsiteY187" fmla="*/ 5026 h 1836636"/>
                <a:gd name="connsiteX188" fmla="*/ 230931 w 925262"/>
                <a:gd name="connsiteY188" fmla="*/ 3042 h 1836636"/>
                <a:gd name="connsiteX189" fmla="*/ 232108 w 925262"/>
                <a:gd name="connsiteY189" fmla="*/ 2050 h 1836636"/>
                <a:gd name="connsiteX190" fmla="*/ 232696 w 925262"/>
                <a:gd name="connsiteY190" fmla="*/ 1058 h 1836636"/>
                <a:gd name="connsiteX191" fmla="*/ 233285 w 925262"/>
                <a:gd name="connsiteY191" fmla="*/ 529 h 1836636"/>
                <a:gd name="connsiteX192" fmla="*/ 233285 w 925262"/>
                <a:gd name="connsiteY192" fmla="*/ 265 h 1836636"/>
                <a:gd name="connsiteX193" fmla="*/ 233285 w 925262"/>
                <a:gd name="connsiteY193" fmla="*/ 132 h 1836636"/>
                <a:gd name="connsiteX194" fmla="*/ 233285 w 925262"/>
                <a:gd name="connsiteY194" fmla="*/ 66 h 1836636"/>
                <a:gd name="connsiteX195" fmla="*/ 233874 w 925262"/>
                <a:gd name="connsiteY195" fmla="*/ 0 h 1836636"/>
                <a:gd name="connsiteX0" fmla="*/ 233874 w 925262"/>
                <a:gd name="connsiteY0" fmla="*/ 0 h 1836636"/>
                <a:gd name="connsiteX1" fmla="*/ 233874 w 925262"/>
                <a:gd name="connsiteY1" fmla="*/ 66 h 1836636"/>
                <a:gd name="connsiteX2" fmla="*/ 233874 w 925262"/>
                <a:gd name="connsiteY2" fmla="*/ 199 h 1836636"/>
                <a:gd name="connsiteX3" fmla="*/ 233874 w 925262"/>
                <a:gd name="connsiteY3" fmla="*/ 331 h 1836636"/>
                <a:gd name="connsiteX4" fmla="*/ 234462 w 925262"/>
                <a:gd name="connsiteY4" fmla="*/ 595 h 1836636"/>
                <a:gd name="connsiteX5" fmla="*/ 234462 w 925262"/>
                <a:gd name="connsiteY5" fmla="*/ 860 h 1836636"/>
                <a:gd name="connsiteX6" fmla="*/ 235051 w 925262"/>
                <a:gd name="connsiteY6" fmla="*/ 1389 h 1836636"/>
                <a:gd name="connsiteX7" fmla="*/ 235639 w 925262"/>
                <a:gd name="connsiteY7" fmla="*/ 1918 h 1836636"/>
                <a:gd name="connsiteX8" fmla="*/ 236228 w 925262"/>
                <a:gd name="connsiteY8" fmla="*/ 3042 h 1836636"/>
                <a:gd name="connsiteX9" fmla="*/ 238582 w 925262"/>
                <a:gd name="connsiteY9" fmla="*/ 5158 h 1836636"/>
                <a:gd name="connsiteX10" fmla="*/ 240348 w 925262"/>
                <a:gd name="connsiteY10" fmla="*/ 7275 h 1836636"/>
                <a:gd name="connsiteX11" fmla="*/ 243879 w 925262"/>
                <a:gd name="connsiteY11" fmla="*/ 11507 h 1836636"/>
                <a:gd name="connsiteX12" fmla="*/ 247999 w 925262"/>
                <a:gd name="connsiteY12" fmla="*/ 15739 h 1836636"/>
                <a:gd name="connsiteX13" fmla="*/ 255650 w 925262"/>
                <a:gd name="connsiteY13" fmla="*/ 24138 h 1836636"/>
                <a:gd name="connsiteX14" fmla="*/ 263301 w 925262"/>
                <a:gd name="connsiteY14" fmla="*/ 32470 h 1836636"/>
                <a:gd name="connsiteX15" fmla="*/ 277427 w 925262"/>
                <a:gd name="connsiteY15" fmla="*/ 47284 h 1836636"/>
                <a:gd name="connsiteX16" fmla="*/ 291552 w 925262"/>
                <a:gd name="connsiteY16" fmla="*/ 61237 h 1836636"/>
                <a:gd name="connsiteX17" fmla="*/ 306854 w 925262"/>
                <a:gd name="connsiteY17" fmla="*/ 75058 h 1836636"/>
                <a:gd name="connsiteX18" fmla="*/ 314505 w 925262"/>
                <a:gd name="connsiteY18" fmla="*/ 81341 h 1836636"/>
                <a:gd name="connsiteX19" fmla="*/ 322157 w 925262"/>
                <a:gd name="connsiteY19" fmla="*/ 87160 h 1836636"/>
                <a:gd name="connsiteX20" fmla="*/ 330396 w 925262"/>
                <a:gd name="connsiteY20" fmla="*/ 92914 h 1836636"/>
                <a:gd name="connsiteX21" fmla="*/ 338636 w 925262"/>
                <a:gd name="connsiteY21" fmla="*/ 98072 h 1836636"/>
                <a:gd name="connsiteX22" fmla="*/ 346876 w 925262"/>
                <a:gd name="connsiteY22" fmla="*/ 102569 h 1836636"/>
                <a:gd name="connsiteX23" fmla="*/ 355116 w 925262"/>
                <a:gd name="connsiteY23" fmla="*/ 106470 h 1836636"/>
                <a:gd name="connsiteX24" fmla="*/ 361590 w 925262"/>
                <a:gd name="connsiteY24" fmla="*/ 109050 h 1836636"/>
                <a:gd name="connsiteX25" fmla="*/ 368064 w 925262"/>
                <a:gd name="connsiteY25" fmla="*/ 111232 h 1836636"/>
                <a:gd name="connsiteX26" fmla="*/ 371595 w 925262"/>
                <a:gd name="connsiteY26" fmla="*/ 112158 h 1836636"/>
                <a:gd name="connsiteX27" fmla="*/ 375127 w 925262"/>
                <a:gd name="connsiteY27" fmla="*/ 112951 h 1836636"/>
                <a:gd name="connsiteX28" fmla="*/ 378069 w 925262"/>
                <a:gd name="connsiteY28" fmla="*/ 113613 h 1836636"/>
                <a:gd name="connsiteX29" fmla="*/ 379835 w 925262"/>
                <a:gd name="connsiteY29" fmla="*/ 113943 h 1836636"/>
                <a:gd name="connsiteX30" fmla="*/ 381601 w 925262"/>
                <a:gd name="connsiteY30" fmla="*/ 114208 h 1836636"/>
                <a:gd name="connsiteX31" fmla="*/ 383366 w 925262"/>
                <a:gd name="connsiteY31" fmla="*/ 114472 h 1836636"/>
                <a:gd name="connsiteX32" fmla="*/ 384543 w 925262"/>
                <a:gd name="connsiteY32" fmla="*/ 114605 h 1836636"/>
                <a:gd name="connsiteX33" fmla="*/ 385132 w 925262"/>
                <a:gd name="connsiteY33" fmla="*/ 114737 h 1836636"/>
                <a:gd name="connsiteX34" fmla="*/ 386309 w 925262"/>
                <a:gd name="connsiteY34" fmla="*/ 114869 h 1836636"/>
                <a:gd name="connsiteX35" fmla="*/ 387486 w 925262"/>
                <a:gd name="connsiteY35" fmla="*/ 115001 h 1836636"/>
                <a:gd name="connsiteX36" fmla="*/ 388075 w 925262"/>
                <a:gd name="connsiteY36" fmla="*/ 115067 h 1836636"/>
                <a:gd name="connsiteX37" fmla="*/ 389252 w 925262"/>
                <a:gd name="connsiteY37" fmla="*/ 115134 h 1836636"/>
                <a:gd name="connsiteX38" fmla="*/ 390429 w 925262"/>
                <a:gd name="connsiteY38" fmla="*/ 115200 h 1836636"/>
                <a:gd name="connsiteX39" fmla="*/ 391606 w 925262"/>
                <a:gd name="connsiteY39" fmla="*/ 115266 h 1836636"/>
                <a:gd name="connsiteX40" fmla="*/ 392195 w 925262"/>
                <a:gd name="connsiteY40" fmla="*/ 115332 h 1836636"/>
                <a:gd name="connsiteX41" fmla="*/ 392783 w 925262"/>
                <a:gd name="connsiteY41" fmla="*/ 115332 h 1836636"/>
                <a:gd name="connsiteX42" fmla="*/ 393372 w 925262"/>
                <a:gd name="connsiteY42" fmla="*/ 115332 h 1836636"/>
                <a:gd name="connsiteX43" fmla="*/ 393960 w 925262"/>
                <a:gd name="connsiteY43" fmla="*/ 115332 h 1836636"/>
                <a:gd name="connsiteX44" fmla="*/ 394549 w 925262"/>
                <a:gd name="connsiteY44" fmla="*/ 115332 h 1836636"/>
                <a:gd name="connsiteX45" fmla="*/ 394549 w 925262"/>
                <a:gd name="connsiteY45" fmla="*/ 115398 h 1836636"/>
                <a:gd name="connsiteX46" fmla="*/ 395137 w 925262"/>
                <a:gd name="connsiteY46" fmla="*/ 115398 h 1836636"/>
                <a:gd name="connsiteX47" fmla="*/ 395726 w 925262"/>
                <a:gd name="connsiteY47" fmla="*/ 115398 h 1836636"/>
                <a:gd name="connsiteX48" fmla="*/ 396314 w 925262"/>
                <a:gd name="connsiteY48" fmla="*/ 115398 h 1836636"/>
                <a:gd name="connsiteX49" fmla="*/ 396903 w 925262"/>
                <a:gd name="connsiteY49" fmla="*/ 115398 h 1836636"/>
                <a:gd name="connsiteX50" fmla="*/ 397492 w 925262"/>
                <a:gd name="connsiteY50" fmla="*/ 115398 h 1836636"/>
                <a:gd name="connsiteX51" fmla="*/ 398080 w 925262"/>
                <a:gd name="connsiteY51" fmla="*/ 115398 h 1836636"/>
                <a:gd name="connsiteX52" fmla="*/ 398080 w 925262"/>
                <a:gd name="connsiteY52" fmla="*/ 115332 h 1836636"/>
                <a:gd name="connsiteX53" fmla="*/ 398669 w 925262"/>
                <a:gd name="connsiteY53" fmla="*/ 115332 h 1836636"/>
                <a:gd name="connsiteX54" fmla="*/ 399257 w 925262"/>
                <a:gd name="connsiteY54" fmla="*/ 115332 h 1836636"/>
                <a:gd name="connsiteX55" fmla="*/ 400434 w 925262"/>
                <a:gd name="connsiteY55" fmla="*/ 115266 h 1836636"/>
                <a:gd name="connsiteX56" fmla="*/ 401023 w 925262"/>
                <a:gd name="connsiteY56" fmla="*/ 115266 h 1836636"/>
                <a:gd name="connsiteX57" fmla="*/ 402200 w 925262"/>
                <a:gd name="connsiteY57" fmla="*/ 115200 h 1836636"/>
                <a:gd name="connsiteX58" fmla="*/ 403377 w 925262"/>
                <a:gd name="connsiteY58" fmla="*/ 115134 h 1836636"/>
                <a:gd name="connsiteX59" fmla="*/ 403966 w 925262"/>
                <a:gd name="connsiteY59" fmla="*/ 115067 h 1836636"/>
                <a:gd name="connsiteX60" fmla="*/ 405143 w 925262"/>
                <a:gd name="connsiteY60" fmla="*/ 114935 h 1836636"/>
                <a:gd name="connsiteX61" fmla="*/ 406320 w 925262"/>
                <a:gd name="connsiteY61" fmla="*/ 114869 h 1836636"/>
                <a:gd name="connsiteX62" fmla="*/ 407497 w 925262"/>
                <a:gd name="connsiteY62" fmla="*/ 114737 h 1836636"/>
                <a:gd name="connsiteX63" fmla="*/ 408086 w 925262"/>
                <a:gd name="connsiteY63" fmla="*/ 114605 h 1836636"/>
                <a:gd name="connsiteX64" fmla="*/ 409263 w 925262"/>
                <a:gd name="connsiteY64" fmla="*/ 114472 h 1836636"/>
                <a:gd name="connsiteX65" fmla="*/ 411028 w 925262"/>
                <a:gd name="connsiteY65" fmla="*/ 114208 h 1836636"/>
                <a:gd name="connsiteX66" fmla="*/ 413383 w 925262"/>
                <a:gd name="connsiteY66" fmla="*/ 113811 h 1836636"/>
                <a:gd name="connsiteX67" fmla="*/ 414560 w 925262"/>
                <a:gd name="connsiteY67" fmla="*/ 113546 h 1836636"/>
                <a:gd name="connsiteX68" fmla="*/ 416325 w 925262"/>
                <a:gd name="connsiteY68" fmla="*/ 113150 h 1836636"/>
                <a:gd name="connsiteX69" fmla="*/ 419857 w 925262"/>
                <a:gd name="connsiteY69" fmla="*/ 112356 h 1836636"/>
                <a:gd name="connsiteX70" fmla="*/ 423388 w 925262"/>
                <a:gd name="connsiteY70" fmla="*/ 111430 h 1836636"/>
                <a:gd name="connsiteX71" fmla="*/ 426919 w 925262"/>
                <a:gd name="connsiteY71" fmla="*/ 110372 h 1836636"/>
                <a:gd name="connsiteX72" fmla="*/ 433982 w 925262"/>
                <a:gd name="connsiteY72" fmla="*/ 107859 h 1836636"/>
                <a:gd name="connsiteX73" fmla="*/ 440456 w 925262"/>
                <a:gd name="connsiteY73" fmla="*/ 104949 h 1836636"/>
                <a:gd name="connsiteX74" fmla="*/ 448107 w 925262"/>
                <a:gd name="connsiteY74" fmla="*/ 101048 h 1836636"/>
                <a:gd name="connsiteX75" fmla="*/ 456347 w 925262"/>
                <a:gd name="connsiteY75" fmla="*/ 96551 h 1836636"/>
                <a:gd name="connsiteX76" fmla="*/ 463998 w 925262"/>
                <a:gd name="connsiteY76" fmla="*/ 91591 h 1836636"/>
                <a:gd name="connsiteX77" fmla="*/ 471649 w 925262"/>
                <a:gd name="connsiteY77" fmla="*/ 86036 h 1836636"/>
                <a:gd name="connsiteX78" fmla="*/ 478712 w 925262"/>
                <a:gd name="connsiteY78" fmla="*/ 80613 h 1836636"/>
                <a:gd name="connsiteX79" fmla="*/ 485775 w 925262"/>
                <a:gd name="connsiteY79" fmla="*/ 74860 h 1836636"/>
                <a:gd name="connsiteX80" fmla="*/ 499900 w 925262"/>
                <a:gd name="connsiteY80" fmla="*/ 62361 h 1836636"/>
                <a:gd name="connsiteX81" fmla="*/ 514025 w 925262"/>
                <a:gd name="connsiteY81" fmla="*/ 48011 h 1836636"/>
                <a:gd name="connsiteX82" fmla="*/ 528739 w 925262"/>
                <a:gd name="connsiteY82" fmla="*/ 32735 h 1836636"/>
                <a:gd name="connsiteX83" fmla="*/ 544042 w 925262"/>
                <a:gd name="connsiteY83" fmla="*/ 16467 h 1836636"/>
                <a:gd name="connsiteX84" fmla="*/ 551104 w 925262"/>
                <a:gd name="connsiteY84" fmla="*/ 8200 h 1836636"/>
                <a:gd name="connsiteX85" fmla="*/ 555224 w 925262"/>
                <a:gd name="connsiteY85" fmla="*/ 4034 h 1836636"/>
                <a:gd name="connsiteX86" fmla="*/ 556990 w 925262"/>
                <a:gd name="connsiteY86" fmla="*/ 1984 h 1836636"/>
                <a:gd name="connsiteX87" fmla="*/ 557578 w 925262"/>
                <a:gd name="connsiteY87" fmla="*/ 926 h 1836636"/>
                <a:gd name="connsiteX88" fmla="*/ 558167 w 925262"/>
                <a:gd name="connsiteY88" fmla="*/ 397 h 1836636"/>
                <a:gd name="connsiteX89" fmla="*/ 558755 w 925262"/>
                <a:gd name="connsiteY89" fmla="*/ 132 h 1836636"/>
                <a:gd name="connsiteX90" fmla="*/ 559344 w 925262"/>
                <a:gd name="connsiteY90" fmla="*/ 397 h 1836636"/>
                <a:gd name="connsiteX91" fmla="*/ 559933 w 925262"/>
                <a:gd name="connsiteY91" fmla="*/ 926 h 1836636"/>
                <a:gd name="connsiteX92" fmla="*/ 560521 w 925262"/>
                <a:gd name="connsiteY92" fmla="*/ 1984 h 1836636"/>
                <a:gd name="connsiteX93" fmla="*/ 562287 w 925262"/>
                <a:gd name="connsiteY93" fmla="*/ 4034 h 1836636"/>
                <a:gd name="connsiteX94" fmla="*/ 566407 w 925262"/>
                <a:gd name="connsiteY94" fmla="*/ 8134 h 1836636"/>
                <a:gd name="connsiteX95" fmla="*/ 573469 w 925262"/>
                <a:gd name="connsiteY95" fmla="*/ 16334 h 1836636"/>
                <a:gd name="connsiteX96" fmla="*/ 588183 w 925262"/>
                <a:gd name="connsiteY96" fmla="*/ 32470 h 1836636"/>
                <a:gd name="connsiteX97" fmla="*/ 602897 w 925262"/>
                <a:gd name="connsiteY97" fmla="*/ 47879 h 1836636"/>
                <a:gd name="connsiteX98" fmla="*/ 617611 w 925262"/>
                <a:gd name="connsiteY98" fmla="*/ 62361 h 1836636"/>
                <a:gd name="connsiteX99" fmla="*/ 632913 w 925262"/>
                <a:gd name="connsiteY99" fmla="*/ 75984 h 1836636"/>
                <a:gd name="connsiteX100" fmla="*/ 640564 w 925262"/>
                <a:gd name="connsiteY100" fmla="*/ 82267 h 1836636"/>
                <a:gd name="connsiteX101" fmla="*/ 648804 w 925262"/>
                <a:gd name="connsiteY101" fmla="*/ 88020 h 1836636"/>
                <a:gd name="connsiteX102" fmla="*/ 655867 w 925262"/>
                <a:gd name="connsiteY102" fmla="*/ 92914 h 1836636"/>
                <a:gd name="connsiteX103" fmla="*/ 662930 w 925262"/>
                <a:gd name="connsiteY103" fmla="*/ 97411 h 1836636"/>
                <a:gd name="connsiteX104" fmla="*/ 669992 w 925262"/>
                <a:gd name="connsiteY104" fmla="*/ 101378 h 1836636"/>
                <a:gd name="connsiteX105" fmla="*/ 677055 w 925262"/>
                <a:gd name="connsiteY105" fmla="*/ 104949 h 1836636"/>
                <a:gd name="connsiteX106" fmla="*/ 684706 w 925262"/>
                <a:gd name="connsiteY106" fmla="*/ 108322 h 1836636"/>
                <a:gd name="connsiteX107" fmla="*/ 688826 w 925262"/>
                <a:gd name="connsiteY107" fmla="*/ 109777 h 1836636"/>
                <a:gd name="connsiteX108" fmla="*/ 692946 w 925262"/>
                <a:gd name="connsiteY108" fmla="*/ 111100 h 1836636"/>
                <a:gd name="connsiteX109" fmla="*/ 697066 w 925262"/>
                <a:gd name="connsiteY109" fmla="*/ 112158 h 1836636"/>
                <a:gd name="connsiteX110" fmla="*/ 700597 w 925262"/>
                <a:gd name="connsiteY110" fmla="*/ 113150 h 1836636"/>
                <a:gd name="connsiteX111" fmla="*/ 702951 w 925262"/>
                <a:gd name="connsiteY111" fmla="*/ 113546 h 1836636"/>
                <a:gd name="connsiteX112" fmla="*/ 704717 w 925262"/>
                <a:gd name="connsiteY112" fmla="*/ 113943 h 1836636"/>
                <a:gd name="connsiteX113" fmla="*/ 707071 w 925262"/>
                <a:gd name="connsiteY113" fmla="*/ 114274 h 1836636"/>
                <a:gd name="connsiteX114" fmla="*/ 708837 w 925262"/>
                <a:gd name="connsiteY114" fmla="*/ 114538 h 1836636"/>
                <a:gd name="connsiteX115" fmla="*/ 710602 w 925262"/>
                <a:gd name="connsiteY115" fmla="*/ 114737 h 1836636"/>
                <a:gd name="connsiteX116" fmla="*/ 711191 w 925262"/>
                <a:gd name="connsiteY116" fmla="*/ 114869 h 1836636"/>
                <a:gd name="connsiteX117" fmla="*/ 712368 w 925262"/>
                <a:gd name="connsiteY117" fmla="*/ 114935 h 1836636"/>
                <a:gd name="connsiteX118" fmla="*/ 712957 w 925262"/>
                <a:gd name="connsiteY118" fmla="*/ 115001 h 1836636"/>
                <a:gd name="connsiteX119" fmla="*/ 714134 w 925262"/>
                <a:gd name="connsiteY119" fmla="*/ 115067 h 1836636"/>
                <a:gd name="connsiteX120" fmla="*/ 714722 w 925262"/>
                <a:gd name="connsiteY120" fmla="*/ 115134 h 1836636"/>
                <a:gd name="connsiteX121" fmla="*/ 715899 w 925262"/>
                <a:gd name="connsiteY121" fmla="*/ 115200 h 1836636"/>
                <a:gd name="connsiteX122" fmla="*/ 716488 w 925262"/>
                <a:gd name="connsiteY122" fmla="*/ 115266 h 1836636"/>
                <a:gd name="connsiteX123" fmla="*/ 717076 w 925262"/>
                <a:gd name="connsiteY123" fmla="*/ 115332 h 1836636"/>
                <a:gd name="connsiteX124" fmla="*/ 718254 w 925262"/>
                <a:gd name="connsiteY124" fmla="*/ 115332 h 1836636"/>
                <a:gd name="connsiteX125" fmla="*/ 718842 w 925262"/>
                <a:gd name="connsiteY125" fmla="*/ 115332 h 1836636"/>
                <a:gd name="connsiteX126" fmla="*/ 720019 w 925262"/>
                <a:gd name="connsiteY126" fmla="*/ 115398 h 1836636"/>
                <a:gd name="connsiteX127" fmla="*/ 720608 w 925262"/>
                <a:gd name="connsiteY127" fmla="*/ 115398 h 1836636"/>
                <a:gd name="connsiteX128" fmla="*/ 721785 w 925262"/>
                <a:gd name="connsiteY128" fmla="*/ 115398 h 1836636"/>
                <a:gd name="connsiteX129" fmla="*/ 722373 w 925262"/>
                <a:gd name="connsiteY129" fmla="*/ 115398 h 1836636"/>
                <a:gd name="connsiteX130" fmla="*/ 723551 w 925262"/>
                <a:gd name="connsiteY130" fmla="*/ 115332 h 1836636"/>
                <a:gd name="connsiteX131" fmla="*/ 724139 w 925262"/>
                <a:gd name="connsiteY131" fmla="*/ 115332 h 1836636"/>
                <a:gd name="connsiteX132" fmla="*/ 724728 w 925262"/>
                <a:gd name="connsiteY132" fmla="*/ 115332 h 1836636"/>
                <a:gd name="connsiteX133" fmla="*/ 725905 w 925262"/>
                <a:gd name="connsiteY133" fmla="*/ 115266 h 1836636"/>
                <a:gd name="connsiteX134" fmla="*/ 726493 w 925262"/>
                <a:gd name="connsiteY134" fmla="*/ 115200 h 1836636"/>
                <a:gd name="connsiteX135" fmla="*/ 727670 w 925262"/>
                <a:gd name="connsiteY135" fmla="*/ 115200 h 1836636"/>
                <a:gd name="connsiteX136" fmla="*/ 728259 w 925262"/>
                <a:gd name="connsiteY136" fmla="*/ 115134 h 1836636"/>
                <a:gd name="connsiteX137" fmla="*/ 729436 w 925262"/>
                <a:gd name="connsiteY137" fmla="*/ 115067 h 1836636"/>
                <a:gd name="connsiteX138" fmla="*/ 730025 w 925262"/>
                <a:gd name="connsiteY138" fmla="*/ 115001 h 1836636"/>
                <a:gd name="connsiteX139" fmla="*/ 731202 w 925262"/>
                <a:gd name="connsiteY139" fmla="*/ 114869 h 1836636"/>
                <a:gd name="connsiteX140" fmla="*/ 731790 w 925262"/>
                <a:gd name="connsiteY140" fmla="*/ 114803 h 1836636"/>
                <a:gd name="connsiteX141" fmla="*/ 732379 w 925262"/>
                <a:gd name="connsiteY141" fmla="*/ 114671 h 1836636"/>
                <a:gd name="connsiteX142" fmla="*/ 734145 w 925262"/>
                <a:gd name="connsiteY142" fmla="*/ 114472 h 1836636"/>
                <a:gd name="connsiteX143" fmla="*/ 735910 w 925262"/>
                <a:gd name="connsiteY143" fmla="*/ 114208 h 1836636"/>
                <a:gd name="connsiteX144" fmla="*/ 737676 w 925262"/>
                <a:gd name="connsiteY144" fmla="*/ 113877 h 1836636"/>
                <a:gd name="connsiteX145" fmla="*/ 739442 w 925262"/>
                <a:gd name="connsiteY145" fmla="*/ 113546 h 1836636"/>
                <a:gd name="connsiteX146" fmla="*/ 743561 w 925262"/>
                <a:gd name="connsiteY146" fmla="*/ 112753 h 1836636"/>
                <a:gd name="connsiteX147" fmla="*/ 747093 w 925262"/>
                <a:gd name="connsiteY147" fmla="*/ 111827 h 1836636"/>
                <a:gd name="connsiteX148" fmla="*/ 750624 w 925262"/>
                <a:gd name="connsiteY148" fmla="*/ 110769 h 1836636"/>
                <a:gd name="connsiteX149" fmla="*/ 757687 w 925262"/>
                <a:gd name="connsiteY149" fmla="*/ 108256 h 1836636"/>
                <a:gd name="connsiteX150" fmla="*/ 765338 w 925262"/>
                <a:gd name="connsiteY150" fmla="*/ 105214 h 1836636"/>
                <a:gd name="connsiteX151" fmla="*/ 772401 w 925262"/>
                <a:gd name="connsiteY151" fmla="*/ 101445 h 1836636"/>
                <a:gd name="connsiteX152" fmla="*/ 780052 w 925262"/>
                <a:gd name="connsiteY152" fmla="*/ 97212 h 1836636"/>
                <a:gd name="connsiteX153" fmla="*/ 787703 w 925262"/>
                <a:gd name="connsiteY153" fmla="*/ 92451 h 1836636"/>
                <a:gd name="connsiteX154" fmla="*/ 795354 w 925262"/>
                <a:gd name="connsiteY154" fmla="*/ 87160 h 1836636"/>
                <a:gd name="connsiteX155" fmla="*/ 802417 w 925262"/>
                <a:gd name="connsiteY155" fmla="*/ 81539 h 1836636"/>
                <a:gd name="connsiteX156" fmla="*/ 810068 w 925262"/>
                <a:gd name="connsiteY156" fmla="*/ 75455 h 1836636"/>
                <a:gd name="connsiteX157" fmla="*/ 824782 w 925262"/>
                <a:gd name="connsiteY157" fmla="*/ 62163 h 1836636"/>
                <a:gd name="connsiteX158" fmla="*/ 839496 w 925262"/>
                <a:gd name="connsiteY158" fmla="*/ 47747 h 1836636"/>
                <a:gd name="connsiteX159" fmla="*/ 854210 w 925262"/>
                <a:gd name="connsiteY159" fmla="*/ 32470 h 1836636"/>
                <a:gd name="connsiteX160" fmla="*/ 868923 w 925262"/>
                <a:gd name="connsiteY160" fmla="*/ 16334 h 1836636"/>
                <a:gd name="connsiteX161" fmla="*/ 876575 w 925262"/>
                <a:gd name="connsiteY161" fmla="*/ 8134 h 1836636"/>
                <a:gd name="connsiteX162" fmla="*/ 880106 w 925262"/>
                <a:gd name="connsiteY162" fmla="*/ 4034 h 1836636"/>
                <a:gd name="connsiteX163" fmla="*/ 881872 w 925262"/>
                <a:gd name="connsiteY163" fmla="*/ 1918 h 1836636"/>
                <a:gd name="connsiteX164" fmla="*/ 883049 w 925262"/>
                <a:gd name="connsiteY164" fmla="*/ 926 h 1836636"/>
                <a:gd name="connsiteX165" fmla="*/ 883637 w 925262"/>
                <a:gd name="connsiteY165" fmla="*/ 397 h 1836636"/>
                <a:gd name="connsiteX166" fmla="*/ 883637 w 925262"/>
                <a:gd name="connsiteY166" fmla="*/ 265 h 1836636"/>
                <a:gd name="connsiteX167" fmla="*/ 883637 w 925262"/>
                <a:gd name="connsiteY167" fmla="*/ 132 h 1836636"/>
                <a:gd name="connsiteX168" fmla="*/ 883637 w 925262"/>
                <a:gd name="connsiteY168" fmla="*/ 66 h 1836636"/>
                <a:gd name="connsiteX169" fmla="*/ 884226 w 925262"/>
                <a:gd name="connsiteY169" fmla="*/ 199 h 1836636"/>
                <a:gd name="connsiteX170" fmla="*/ 884226 w 925262"/>
                <a:gd name="connsiteY170" fmla="*/ 463 h 1836636"/>
                <a:gd name="connsiteX171" fmla="*/ 884814 w 925262"/>
                <a:gd name="connsiteY171" fmla="*/ 926 h 1836636"/>
                <a:gd name="connsiteX172" fmla="*/ 885403 w 925262"/>
                <a:gd name="connsiteY172" fmla="*/ 1984 h 1836636"/>
                <a:gd name="connsiteX173" fmla="*/ 887757 w 925262"/>
                <a:gd name="connsiteY173" fmla="*/ 4034 h 1836636"/>
                <a:gd name="connsiteX174" fmla="*/ 891288 w 925262"/>
                <a:gd name="connsiteY174" fmla="*/ 8134 h 1836636"/>
                <a:gd name="connsiteX175" fmla="*/ 898351 w 925262"/>
                <a:gd name="connsiteY175" fmla="*/ 16334 h 1836636"/>
                <a:gd name="connsiteX176" fmla="*/ 913654 w 925262"/>
                <a:gd name="connsiteY176" fmla="*/ 32470 h 1836636"/>
                <a:gd name="connsiteX177" fmla="*/ 925262 w 925262"/>
                <a:gd name="connsiteY177" fmla="*/ 44962 h 1836636"/>
                <a:gd name="connsiteX178" fmla="*/ 625818 w 925262"/>
                <a:gd name="connsiteY178" fmla="*/ 1836636 h 1836636"/>
                <a:gd name="connsiteX179" fmla="*/ 398910 w 925262"/>
                <a:gd name="connsiteY179" fmla="*/ 1048840 h 1836636"/>
                <a:gd name="connsiteX180" fmla="*/ 0 w 925262"/>
                <a:gd name="connsiteY180" fmla="*/ 452373 h 1836636"/>
                <a:gd name="connsiteX181" fmla="*/ 206093 w 925262"/>
                <a:gd name="connsiteY181" fmla="*/ 37817 h 1836636"/>
                <a:gd name="connsiteX182" fmla="*/ 206448 w 925262"/>
                <a:gd name="connsiteY182" fmla="*/ 36512 h 1836636"/>
                <a:gd name="connsiteX183" fmla="*/ 209176 w 925262"/>
                <a:gd name="connsiteY183" fmla="*/ 36512 h 1836636"/>
                <a:gd name="connsiteX184" fmla="*/ 212864 w 925262"/>
                <a:gd name="connsiteY184" fmla="*/ 22958 h 1836636"/>
                <a:gd name="connsiteX185" fmla="*/ 218571 w 925262"/>
                <a:gd name="connsiteY185" fmla="*/ 16930 h 1836636"/>
                <a:gd name="connsiteX186" fmla="*/ 225634 w 925262"/>
                <a:gd name="connsiteY186" fmla="*/ 8994 h 1836636"/>
                <a:gd name="connsiteX187" fmla="*/ 229165 w 925262"/>
                <a:gd name="connsiteY187" fmla="*/ 5026 h 1836636"/>
                <a:gd name="connsiteX188" fmla="*/ 230931 w 925262"/>
                <a:gd name="connsiteY188" fmla="*/ 3042 h 1836636"/>
                <a:gd name="connsiteX189" fmla="*/ 232108 w 925262"/>
                <a:gd name="connsiteY189" fmla="*/ 2050 h 1836636"/>
                <a:gd name="connsiteX190" fmla="*/ 232696 w 925262"/>
                <a:gd name="connsiteY190" fmla="*/ 1058 h 1836636"/>
                <a:gd name="connsiteX191" fmla="*/ 233285 w 925262"/>
                <a:gd name="connsiteY191" fmla="*/ 529 h 1836636"/>
                <a:gd name="connsiteX192" fmla="*/ 233285 w 925262"/>
                <a:gd name="connsiteY192" fmla="*/ 265 h 1836636"/>
                <a:gd name="connsiteX193" fmla="*/ 233285 w 925262"/>
                <a:gd name="connsiteY193" fmla="*/ 132 h 1836636"/>
                <a:gd name="connsiteX194" fmla="*/ 233285 w 925262"/>
                <a:gd name="connsiteY194" fmla="*/ 66 h 1836636"/>
                <a:gd name="connsiteX195" fmla="*/ 233874 w 925262"/>
                <a:gd name="connsiteY195" fmla="*/ 0 h 1836636"/>
                <a:gd name="connsiteX0" fmla="*/ 233874 w 1425265"/>
                <a:gd name="connsiteY0" fmla="*/ 0 h 1048840"/>
                <a:gd name="connsiteX1" fmla="*/ 233874 w 1425265"/>
                <a:gd name="connsiteY1" fmla="*/ 66 h 1048840"/>
                <a:gd name="connsiteX2" fmla="*/ 233874 w 1425265"/>
                <a:gd name="connsiteY2" fmla="*/ 199 h 1048840"/>
                <a:gd name="connsiteX3" fmla="*/ 233874 w 1425265"/>
                <a:gd name="connsiteY3" fmla="*/ 331 h 1048840"/>
                <a:gd name="connsiteX4" fmla="*/ 234462 w 1425265"/>
                <a:gd name="connsiteY4" fmla="*/ 595 h 1048840"/>
                <a:gd name="connsiteX5" fmla="*/ 234462 w 1425265"/>
                <a:gd name="connsiteY5" fmla="*/ 860 h 1048840"/>
                <a:gd name="connsiteX6" fmla="*/ 235051 w 1425265"/>
                <a:gd name="connsiteY6" fmla="*/ 1389 h 1048840"/>
                <a:gd name="connsiteX7" fmla="*/ 235639 w 1425265"/>
                <a:gd name="connsiteY7" fmla="*/ 1918 h 1048840"/>
                <a:gd name="connsiteX8" fmla="*/ 236228 w 1425265"/>
                <a:gd name="connsiteY8" fmla="*/ 3042 h 1048840"/>
                <a:gd name="connsiteX9" fmla="*/ 238582 w 1425265"/>
                <a:gd name="connsiteY9" fmla="*/ 5158 h 1048840"/>
                <a:gd name="connsiteX10" fmla="*/ 240348 w 1425265"/>
                <a:gd name="connsiteY10" fmla="*/ 7275 h 1048840"/>
                <a:gd name="connsiteX11" fmla="*/ 243879 w 1425265"/>
                <a:gd name="connsiteY11" fmla="*/ 11507 h 1048840"/>
                <a:gd name="connsiteX12" fmla="*/ 247999 w 1425265"/>
                <a:gd name="connsiteY12" fmla="*/ 15739 h 1048840"/>
                <a:gd name="connsiteX13" fmla="*/ 255650 w 1425265"/>
                <a:gd name="connsiteY13" fmla="*/ 24138 h 1048840"/>
                <a:gd name="connsiteX14" fmla="*/ 263301 w 1425265"/>
                <a:gd name="connsiteY14" fmla="*/ 32470 h 1048840"/>
                <a:gd name="connsiteX15" fmla="*/ 277427 w 1425265"/>
                <a:gd name="connsiteY15" fmla="*/ 47284 h 1048840"/>
                <a:gd name="connsiteX16" fmla="*/ 291552 w 1425265"/>
                <a:gd name="connsiteY16" fmla="*/ 61237 h 1048840"/>
                <a:gd name="connsiteX17" fmla="*/ 306854 w 1425265"/>
                <a:gd name="connsiteY17" fmla="*/ 75058 h 1048840"/>
                <a:gd name="connsiteX18" fmla="*/ 314505 w 1425265"/>
                <a:gd name="connsiteY18" fmla="*/ 81341 h 1048840"/>
                <a:gd name="connsiteX19" fmla="*/ 322157 w 1425265"/>
                <a:gd name="connsiteY19" fmla="*/ 87160 h 1048840"/>
                <a:gd name="connsiteX20" fmla="*/ 330396 w 1425265"/>
                <a:gd name="connsiteY20" fmla="*/ 92914 h 1048840"/>
                <a:gd name="connsiteX21" fmla="*/ 338636 w 1425265"/>
                <a:gd name="connsiteY21" fmla="*/ 98072 h 1048840"/>
                <a:gd name="connsiteX22" fmla="*/ 346876 w 1425265"/>
                <a:gd name="connsiteY22" fmla="*/ 102569 h 1048840"/>
                <a:gd name="connsiteX23" fmla="*/ 355116 w 1425265"/>
                <a:gd name="connsiteY23" fmla="*/ 106470 h 1048840"/>
                <a:gd name="connsiteX24" fmla="*/ 361590 w 1425265"/>
                <a:gd name="connsiteY24" fmla="*/ 109050 h 1048840"/>
                <a:gd name="connsiteX25" fmla="*/ 368064 w 1425265"/>
                <a:gd name="connsiteY25" fmla="*/ 111232 h 1048840"/>
                <a:gd name="connsiteX26" fmla="*/ 371595 w 1425265"/>
                <a:gd name="connsiteY26" fmla="*/ 112158 h 1048840"/>
                <a:gd name="connsiteX27" fmla="*/ 375127 w 1425265"/>
                <a:gd name="connsiteY27" fmla="*/ 112951 h 1048840"/>
                <a:gd name="connsiteX28" fmla="*/ 378069 w 1425265"/>
                <a:gd name="connsiteY28" fmla="*/ 113613 h 1048840"/>
                <a:gd name="connsiteX29" fmla="*/ 379835 w 1425265"/>
                <a:gd name="connsiteY29" fmla="*/ 113943 h 1048840"/>
                <a:gd name="connsiteX30" fmla="*/ 381601 w 1425265"/>
                <a:gd name="connsiteY30" fmla="*/ 114208 h 1048840"/>
                <a:gd name="connsiteX31" fmla="*/ 383366 w 1425265"/>
                <a:gd name="connsiteY31" fmla="*/ 114472 h 1048840"/>
                <a:gd name="connsiteX32" fmla="*/ 384543 w 1425265"/>
                <a:gd name="connsiteY32" fmla="*/ 114605 h 1048840"/>
                <a:gd name="connsiteX33" fmla="*/ 385132 w 1425265"/>
                <a:gd name="connsiteY33" fmla="*/ 114737 h 1048840"/>
                <a:gd name="connsiteX34" fmla="*/ 386309 w 1425265"/>
                <a:gd name="connsiteY34" fmla="*/ 114869 h 1048840"/>
                <a:gd name="connsiteX35" fmla="*/ 387486 w 1425265"/>
                <a:gd name="connsiteY35" fmla="*/ 115001 h 1048840"/>
                <a:gd name="connsiteX36" fmla="*/ 388075 w 1425265"/>
                <a:gd name="connsiteY36" fmla="*/ 115067 h 1048840"/>
                <a:gd name="connsiteX37" fmla="*/ 389252 w 1425265"/>
                <a:gd name="connsiteY37" fmla="*/ 115134 h 1048840"/>
                <a:gd name="connsiteX38" fmla="*/ 390429 w 1425265"/>
                <a:gd name="connsiteY38" fmla="*/ 115200 h 1048840"/>
                <a:gd name="connsiteX39" fmla="*/ 391606 w 1425265"/>
                <a:gd name="connsiteY39" fmla="*/ 115266 h 1048840"/>
                <a:gd name="connsiteX40" fmla="*/ 392195 w 1425265"/>
                <a:gd name="connsiteY40" fmla="*/ 115332 h 1048840"/>
                <a:gd name="connsiteX41" fmla="*/ 392783 w 1425265"/>
                <a:gd name="connsiteY41" fmla="*/ 115332 h 1048840"/>
                <a:gd name="connsiteX42" fmla="*/ 393372 w 1425265"/>
                <a:gd name="connsiteY42" fmla="*/ 115332 h 1048840"/>
                <a:gd name="connsiteX43" fmla="*/ 393960 w 1425265"/>
                <a:gd name="connsiteY43" fmla="*/ 115332 h 1048840"/>
                <a:gd name="connsiteX44" fmla="*/ 394549 w 1425265"/>
                <a:gd name="connsiteY44" fmla="*/ 115332 h 1048840"/>
                <a:gd name="connsiteX45" fmla="*/ 394549 w 1425265"/>
                <a:gd name="connsiteY45" fmla="*/ 115398 h 1048840"/>
                <a:gd name="connsiteX46" fmla="*/ 395137 w 1425265"/>
                <a:gd name="connsiteY46" fmla="*/ 115398 h 1048840"/>
                <a:gd name="connsiteX47" fmla="*/ 395726 w 1425265"/>
                <a:gd name="connsiteY47" fmla="*/ 115398 h 1048840"/>
                <a:gd name="connsiteX48" fmla="*/ 396314 w 1425265"/>
                <a:gd name="connsiteY48" fmla="*/ 115398 h 1048840"/>
                <a:gd name="connsiteX49" fmla="*/ 396903 w 1425265"/>
                <a:gd name="connsiteY49" fmla="*/ 115398 h 1048840"/>
                <a:gd name="connsiteX50" fmla="*/ 397492 w 1425265"/>
                <a:gd name="connsiteY50" fmla="*/ 115398 h 1048840"/>
                <a:gd name="connsiteX51" fmla="*/ 398080 w 1425265"/>
                <a:gd name="connsiteY51" fmla="*/ 115398 h 1048840"/>
                <a:gd name="connsiteX52" fmla="*/ 398080 w 1425265"/>
                <a:gd name="connsiteY52" fmla="*/ 115332 h 1048840"/>
                <a:gd name="connsiteX53" fmla="*/ 398669 w 1425265"/>
                <a:gd name="connsiteY53" fmla="*/ 115332 h 1048840"/>
                <a:gd name="connsiteX54" fmla="*/ 399257 w 1425265"/>
                <a:gd name="connsiteY54" fmla="*/ 115332 h 1048840"/>
                <a:gd name="connsiteX55" fmla="*/ 400434 w 1425265"/>
                <a:gd name="connsiteY55" fmla="*/ 115266 h 1048840"/>
                <a:gd name="connsiteX56" fmla="*/ 401023 w 1425265"/>
                <a:gd name="connsiteY56" fmla="*/ 115266 h 1048840"/>
                <a:gd name="connsiteX57" fmla="*/ 402200 w 1425265"/>
                <a:gd name="connsiteY57" fmla="*/ 115200 h 1048840"/>
                <a:gd name="connsiteX58" fmla="*/ 403377 w 1425265"/>
                <a:gd name="connsiteY58" fmla="*/ 115134 h 1048840"/>
                <a:gd name="connsiteX59" fmla="*/ 403966 w 1425265"/>
                <a:gd name="connsiteY59" fmla="*/ 115067 h 1048840"/>
                <a:gd name="connsiteX60" fmla="*/ 405143 w 1425265"/>
                <a:gd name="connsiteY60" fmla="*/ 114935 h 1048840"/>
                <a:gd name="connsiteX61" fmla="*/ 406320 w 1425265"/>
                <a:gd name="connsiteY61" fmla="*/ 114869 h 1048840"/>
                <a:gd name="connsiteX62" fmla="*/ 407497 w 1425265"/>
                <a:gd name="connsiteY62" fmla="*/ 114737 h 1048840"/>
                <a:gd name="connsiteX63" fmla="*/ 408086 w 1425265"/>
                <a:gd name="connsiteY63" fmla="*/ 114605 h 1048840"/>
                <a:gd name="connsiteX64" fmla="*/ 409263 w 1425265"/>
                <a:gd name="connsiteY64" fmla="*/ 114472 h 1048840"/>
                <a:gd name="connsiteX65" fmla="*/ 411028 w 1425265"/>
                <a:gd name="connsiteY65" fmla="*/ 114208 h 1048840"/>
                <a:gd name="connsiteX66" fmla="*/ 413383 w 1425265"/>
                <a:gd name="connsiteY66" fmla="*/ 113811 h 1048840"/>
                <a:gd name="connsiteX67" fmla="*/ 414560 w 1425265"/>
                <a:gd name="connsiteY67" fmla="*/ 113546 h 1048840"/>
                <a:gd name="connsiteX68" fmla="*/ 416325 w 1425265"/>
                <a:gd name="connsiteY68" fmla="*/ 113150 h 1048840"/>
                <a:gd name="connsiteX69" fmla="*/ 419857 w 1425265"/>
                <a:gd name="connsiteY69" fmla="*/ 112356 h 1048840"/>
                <a:gd name="connsiteX70" fmla="*/ 423388 w 1425265"/>
                <a:gd name="connsiteY70" fmla="*/ 111430 h 1048840"/>
                <a:gd name="connsiteX71" fmla="*/ 426919 w 1425265"/>
                <a:gd name="connsiteY71" fmla="*/ 110372 h 1048840"/>
                <a:gd name="connsiteX72" fmla="*/ 433982 w 1425265"/>
                <a:gd name="connsiteY72" fmla="*/ 107859 h 1048840"/>
                <a:gd name="connsiteX73" fmla="*/ 440456 w 1425265"/>
                <a:gd name="connsiteY73" fmla="*/ 104949 h 1048840"/>
                <a:gd name="connsiteX74" fmla="*/ 448107 w 1425265"/>
                <a:gd name="connsiteY74" fmla="*/ 101048 h 1048840"/>
                <a:gd name="connsiteX75" fmla="*/ 456347 w 1425265"/>
                <a:gd name="connsiteY75" fmla="*/ 96551 h 1048840"/>
                <a:gd name="connsiteX76" fmla="*/ 463998 w 1425265"/>
                <a:gd name="connsiteY76" fmla="*/ 91591 h 1048840"/>
                <a:gd name="connsiteX77" fmla="*/ 471649 w 1425265"/>
                <a:gd name="connsiteY77" fmla="*/ 86036 h 1048840"/>
                <a:gd name="connsiteX78" fmla="*/ 478712 w 1425265"/>
                <a:gd name="connsiteY78" fmla="*/ 80613 h 1048840"/>
                <a:gd name="connsiteX79" fmla="*/ 485775 w 1425265"/>
                <a:gd name="connsiteY79" fmla="*/ 74860 h 1048840"/>
                <a:gd name="connsiteX80" fmla="*/ 499900 w 1425265"/>
                <a:gd name="connsiteY80" fmla="*/ 62361 h 1048840"/>
                <a:gd name="connsiteX81" fmla="*/ 514025 w 1425265"/>
                <a:gd name="connsiteY81" fmla="*/ 48011 h 1048840"/>
                <a:gd name="connsiteX82" fmla="*/ 528739 w 1425265"/>
                <a:gd name="connsiteY82" fmla="*/ 32735 h 1048840"/>
                <a:gd name="connsiteX83" fmla="*/ 544042 w 1425265"/>
                <a:gd name="connsiteY83" fmla="*/ 16467 h 1048840"/>
                <a:gd name="connsiteX84" fmla="*/ 551104 w 1425265"/>
                <a:gd name="connsiteY84" fmla="*/ 8200 h 1048840"/>
                <a:gd name="connsiteX85" fmla="*/ 555224 w 1425265"/>
                <a:gd name="connsiteY85" fmla="*/ 4034 h 1048840"/>
                <a:gd name="connsiteX86" fmla="*/ 556990 w 1425265"/>
                <a:gd name="connsiteY86" fmla="*/ 1984 h 1048840"/>
                <a:gd name="connsiteX87" fmla="*/ 557578 w 1425265"/>
                <a:gd name="connsiteY87" fmla="*/ 926 h 1048840"/>
                <a:gd name="connsiteX88" fmla="*/ 558167 w 1425265"/>
                <a:gd name="connsiteY88" fmla="*/ 397 h 1048840"/>
                <a:gd name="connsiteX89" fmla="*/ 558755 w 1425265"/>
                <a:gd name="connsiteY89" fmla="*/ 132 h 1048840"/>
                <a:gd name="connsiteX90" fmla="*/ 559344 w 1425265"/>
                <a:gd name="connsiteY90" fmla="*/ 397 h 1048840"/>
                <a:gd name="connsiteX91" fmla="*/ 559933 w 1425265"/>
                <a:gd name="connsiteY91" fmla="*/ 926 h 1048840"/>
                <a:gd name="connsiteX92" fmla="*/ 560521 w 1425265"/>
                <a:gd name="connsiteY92" fmla="*/ 1984 h 1048840"/>
                <a:gd name="connsiteX93" fmla="*/ 562287 w 1425265"/>
                <a:gd name="connsiteY93" fmla="*/ 4034 h 1048840"/>
                <a:gd name="connsiteX94" fmla="*/ 566407 w 1425265"/>
                <a:gd name="connsiteY94" fmla="*/ 8134 h 1048840"/>
                <a:gd name="connsiteX95" fmla="*/ 573469 w 1425265"/>
                <a:gd name="connsiteY95" fmla="*/ 16334 h 1048840"/>
                <a:gd name="connsiteX96" fmla="*/ 588183 w 1425265"/>
                <a:gd name="connsiteY96" fmla="*/ 32470 h 1048840"/>
                <a:gd name="connsiteX97" fmla="*/ 602897 w 1425265"/>
                <a:gd name="connsiteY97" fmla="*/ 47879 h 1048840"/>
                <a:gd name="connsiteX98" fmla="*/ 617611 w 1425265"/>
                <a:gd name="connsiteY98" fmla="*/ 62361 h 1048840"/>
                <a:gd name="connsiteX99" fmla="*/ 632913 w 1425265"/>
                <a:gd name="connsiteY99" fmla="*/ 75984 h 1048840"/>
                <a:gd name="connsiteX100" fmla="*/ 640564 w 1425265"/>
                <a:gd name="connsiteY100" fmla="*/ 82267 h 1048840"/>
                <a:gd name="connsiteX101" fmla="*/ 648804 w 1425265"/>
                <a:gd name="connsiteY101" fmla="*/ 88020 h 1048840"/>
                <a:gd name="connsiteX102" fmla="*/ 655867 w 1425265"/>
                <a:gd name="connsiteY102" fmla="*/ 92914 h 1048840"/>
                <a:gd name="connsiteX103" fmla="*/ 662930 w 1425265"/>
                <a:gd name="connsiteY103" fmla="*/ 97411 h 1048840"/>
                <a:gd name="connsiteX104" fmla="*/ 669992 w 1425265"/>
                <a:gd name="connsiteY104" fmla="*/ 101378 h 1048840"/>
                <a:gd name="connsiteX105" fmla="*/ 677055 w 1425265"/>
                <a:gd name="connsiteY105" fmla="*/ 104949 h 1048840"/>
                <a:gd name="connsiteX106" fmla="*/ 684706 w 1425265"/>
                <a:gd name="connsiteY106" fmla="*/ 108322 h 1048840"/>
                <a:gd name="connsiteX107" fmla="*/ 688826 w 1425265"/>
                <a:gd name="connsiteY107" fmla="*/ 109777 h 1048840"/>
                <a:gd name="connsiteX108" fmla="*/ 692946 w 1425265"/>
                <a:gd name="connsiteY108" fmla="*/ 111100 h 1048840"/>
                <a:gd name="connsiteX109" fmla="*/ 697066 w 1425265"/>
                <a:gd name="connsiteY109" fmla="*/ 112158 h 1048840"/>
                <a:gd name="connsiteX110" fmla="*/ 700597 w 1425265"/>
                <a:gd name="connsiteY110" fmla="*/ 113150 h 1048840"/>
                <a:gd name="connsiteX111" fmla="*/ 702951 w 1425265"/>
                <a:gd name="connsiteY111" fmla="*/ 113546 h 1048840"/>
                <a:gd name="connsiteX112" fmla="*/ 704717 w 1425265"/>
                <a:gd name="connsiteY112" fmla="*/ 113943 h 1048840"/>
                <a:gd name="connsiteX113" fmla="*/ 707071 w 1425265"/>
                <a:gd name="connsiteY113" fmla="*/ 114274 h 1048840"/>
                <a:gd name="connsiteX114" fmla="*/ 708837 w 1425265"/>
                <a:gd name="connsiteY114" fmla="*/ 114538 h 1048840"/>
                <a:gd name="connsiteX115" fmla="*/ 710602 w 1425265"/>
                <a:gd name="connsiteY115" fmla="*/ 114737 h 1048840"/>
                <a:gd name="connsiteX116" fmla="*/ 711191 w 1425265"/>
                <a:gd name="connsiteY116" fmla="*/ 114869 h 1048840"/>
                <a:gd name="connsiteX117" fmla="*/ 712368 w 1425265"/>
                <a:gd name="connsiteY117" fmla="*/ 114935 h 1048840"/>
                <a:gd name="connsiteX118" fmla="*/ 712957 w 1425265"/>
                <a:gd name="connsiteY118" fmla="*/ 115001 h 1048840"/>
                <a:gd name="connsiteX119" fmla="*/ 714134 w 1425265"/>
                <a:gd name="connsiteY119" fmla="*/ 115067 h 1048840"/>
                <a:gd name="connsiteX120" fmla="*/ 714722 w 1425265"/>
                <a:gd name="connsiteY120" fmla="*/ 115134 h 1048840"/>
                <a:gd name="connsiteX121" fmla="*/ 715899 w 1425265"/>
                <a:gd name="connsiteY121" fmla="*/ 115200 h 1048840"/>
                <a:gd name="connsiteX122" fmla="*/ 716488 w 1425265"/>
                <a:gd name="connsiteY122" fmla="*/ 115266 h 1048840"/>
                <a:gd name="connsiteX123" fmla="*/ 717076 w 1425265"/>
                <a:gd name="connsiteY123" fmla="*/ 115332 h 1048840"/>
                <a:gd name="connsiteX124" fmla="*/ 718254 w 1425265"/>
                <a:gd name="connsiteY124" fmla="*/ 115332 h 1048840"/>
                <a:gd name="connsiteX125" fmla="*/ 718842 w 1425265"/>
                <a:gd name="connsiteY125" fmla="*/ 115332 h 1048840"/>
                <a:gd name="connsiteX126" fmla="*/ 720019 w 1425265"/>
                <a:gd name="connsiteY126" fmla="*/ 115398 h 1048840"/>
                <a:gd name="connsiteX127" fmla="*/ 720608 w 1425265"/>
                <a:gd name="connsiteY127" fmla="*/ 115398 h 1048840"/>
                <a:gd name="connsiteX128" fmla="*/ 721785 w 1425265"/>
                <a:gd name="connsiteY128" fmla="*/ 115398 h 1048840"/>
                <a:gd name="connsiteX129" fmla="*/ 722373 w 1425265"/>
                <a:gd name="connsiteY129" fmla="*/ 115398 h 1048840"/>
                <a:gd name="connsiteX130" fmla="*/ 723551 w 1425265"/>
                <a:gd name="connsiteY130" fmla="*/ 115332 h 1048840"/>
                <a:gd name="connsiteX131" fmla="*/ 724139 w 1425265"/>
                <a:gd name="connsiteY131" fmla="*/ 115332 h 1048840"/>
                <a:gd name="connsiteX132" fmla="*/ 724728 w 1425265"/>
                <a:gd name="connsiteY132" fmla="*/ 115332 h 1048840"/>
                <a:gd name="connsiteX133" fmla="*/ 725905 w 1425265"/>
                <a:gd name="connsiteY133" fmla="*/ 115266 h 1048840"/>
                <a:gd name="connsiteX134" fmla="*/ 726493 w 1425265"/>
                <a:gd name="connsiteY134" fmla="*/ 115200 h 1048840"/>
                <a:gd name="connsiteX135" fmla="*/ 727670 w 1425265"/>
                <a:gd name="connsiteY135" fmla="*/ 115200 h 1048840"/>
                <a:gd name="connsiteX136" fmla="*/ 728259 w 1425265"/>
                <a:gd name="connsiteY136" fmla="*/ 115134 h 1048840"/>
                <a:gd name="connsiteX137" fmla="*/ 729436 w 1425265"/>
                <a:gd name="connsiteY137" fmla="*/ 115067 h 1048840"/>
                <a:gd name="connsiteX138" fmla="*/ 730025 w 1425265"/>
                <a:gd name="connsiteY138" fmla="*/ 115001 h 1048840"/>
                <a:gd name="connsiteX139" fmla="*/ 731202 w 1425265"/>
                <a:gd name="connsiteY139" fmla="*/ 114869 h 1048840"/>
                <a:gd name="connsiteX140" fmla="*/ 731790 w 1425265"/>
                <a:gd name="connsiteY140" fmla="*/ 114803 h 1048840"/>
                <a:gd name="connsiteX141" fmla="*/ 732379 w 1425265"/>
                <a:gd name="connsiteY141" fmla="*/ 114671 h 1048840"/>
                <a:gd name="connsiteX142" fmla="*/ 734145 w 1425265"/>
                <a:gd name="connsiteY142" fmla="*/ 114472 h 1048840"/>
                <a:gd name="connsiteX143" fmla="*/ 735910 w 1425265"/>
                <a:gd name="connsiteY143" fmla="*/ 114208 h 1048840"/>
                <a:gd name="connsiteX144" fmla="*/ 737676 w 1425265"/>
                <a:gd name="connsiteY144" fmla="*/ 113877 h 1048840"/>
                <a:gd name="connsiteX145" fmla="*/ 739442 w 1425265"/>
                <a:gd name="connsiteY145" fmla="*/ 113546 h 1048840"/>
                <a:gd name="connsiteX146" fmla="*/ 743561 w 1425265"/>
                <a:gd name="connsiteY146" fmla="*/ 112753 h 1048840"/>
                <a:gd name="connsiteX147" fmla="*/ 747093 w 1425265"/>
                <a:gd name="connsiteY147" fmla="*/ 111827 h 1048840"/>
                <a:gd name="connsiteX148" fmla="*/ 750624 w 1425265"/>
                <a:gd name="connsiteY148" fmla="*/ 110769 h 1048840"/>
                <a:gd name="connsiteX149" fmla="*/ 757687 w 1425265"/>
                <a:gd name="connsiteY149" fmla="*/ 108256 h 1048840"/>
                <a:gd name="connsiteX150" fmla="*/ 765338 w 1425265"/>
                <a:gd name="connsiteY150" fmla="*/ 105214 h 1048840"/>
                <a:gd name="connsiteX151" fmla="*/ 772401 w 1425265"/>
                <a:gd name="connsiteY151" fmla="*/ 101445 h 1048840"/>
                <a:gd name="connsiteX152" fmla="*/ 780052 w 1425265"/>
                <a:gd name="connsiteY152" fmla="*/ 97212 h 1048840"/>
                <a:gd name="connsiteX153" fmla="*/ 787703 w 1425265"/>
                <a:gd name="connsiteY153" fmla="*/ 92451 h 1048840"/>
                <a:gd name="connsiteX154" fmla="*/ 795354 w 1425265"/>
                <a:gd name="connsiteY154" fmla="*/ 87160 h 1048840"/>
                <a:gd name="connsiteX155" fmla="*/ 802417 w 1425265"/>
                <a:gd name="connsiteY155" fmla="*/ 81539 h 1048840"/>
                <a:gd name="connsiteX156" fmla="*/ 810068 w 1425265"/>
                <a:gd name="connsiteY156" fmla="*/ 75455 h 1048840"/>
                <a:gd name="connsiteX157" fmla="*/ 824782 w 1425265"/>
                <a:gd name="connsiteY157" fmla="*/ 62163 h 1048840"/>
                <a:gd name="connsiteX158" fmla="*/ 839496 w 1425265"/>
                <a:gd name="connsiteY158" fmla="*/ 47747 h 1048840"/>
                <a:gd name="connsiteX159" fmla="*/ 854210 w 1425265"/>
                <a:gd name="connsiteY159" fmla="*/ 32470 h 1048840"/>
                <a:gd name="connsiteX160" fmla="*/ 868923 w 1425265"/>
                <a:gd name="connsiteY160" fmla="*/ 16334 h 1048840"/>
                <a:gd name="connsiteX161" fmla="*/ 876575 w 1425265"/>
                <a:gd name="connsiteY161" fmla="*/ 8134 h 1048840"/>
                <a:gd name="connsiteX162" fmla="*/ 880106 w 1425265"/>
                <a:gd name="connsiteY162" fmla="*/ 4034 h 1048840"/>
                <a:gd name="connsiteX163" fmla="*/ 881872 w 1425265"/>
                <a:gd name="connsiteY163" fmla="*/ 1918 h 1048840"/>
                <a:gd name="connsiteX164" fmla="*/ 883049 w 1425265"/>
                <a:gd name="connsiteY164" fmla="*/ 926 h 1048840"/>
                <a:gd name="connsiteX165" fmla="*/ 883637 w 1425265"/>
                <a:gd name="connsiteY165" fmla="*/ 397 h 1048840"/>
                <a:gd name="connsiteX166" fmla="*/ 883637 w 1425265"/>
                <a:gd name="connsiteY166" fmla="*/ 265 h 1048840"/>
                <a:gd name="connsiteX167" fmla="*/ 883637 w 1425265"/>
                <a:gd name="connsiteY167" fmla="*/ 132 h 1048840"/>
                <a:gd name="connsiteX168" fmla="*/ 883637 w 1425265"/>
                <a:gd name="connsiteY168" fmla="*/ 66 h 1048840"/>
                <a:gd name="connsiteX169" fmla="*/ 884226 w 1425265"/>
                <a:gd name="connsiteY169" fmla="*/ 199 h 1048840"/>
                <a:gd name="connsiteX170" fmla="*/ 884226 w 1425265"/>
                <a:gd name="connsiteY170" fmla="*/ 463 h 1048840"/>
                <a:gd name="connsiteX171" fmla="*/ 884814 w 1425265"/>
                <a:gd name="connsiteY171" fmla="*/ 926 h 1048840"/>
                <a:gd name="connsiteX172" fmla="*/ 885403 w 1425265"/>
                <a:gd name="connsiteY172" fmla="*/ 1984 h 1048840"/>
                <a:gd name="connsiteX173" fmla="*/ 887757 w 1425265"/>
                <a:gd name="connsiteY173" fmla="*/ 4034 h 1048840"/>
                <a:gd name="connsiteX174" fmla="*/ 891288 w 1425265"/>
                <a:gd name="connsiteY174" fmla="*/ 8134 h 1048840"/>
                <a:gd name="connsiteX175" fmla="*/ 898351 w 1425265"/>
                <a:gd name="connsiteY175" fmla="*/ 16334 h 1048840"/>
                <a:gd name="connsiteX176" fmla="*/ 913654 w 1425265"/>
                <a:gd name="connsiteY176" fmla="*/ 32470 h 1048840"/>
                <a:gd name="connsiteX177" fmla="*/ 925262 w 1425265"/>
                <a:gd name="connsiteY177" fmla="*/ 44962 h 1048840"/>
                <a:gd name="connsiteX178" fmla="*/ 1425265 w 1425265"/>
                <a:gd name="connsiteY178" fmla="*/ 415397 h 1048840"/>
                <a:gd name="connsiteX179" fmla="*/ 398910 w 1425265"/>
                <a:gd name="connsiteY179" fmla="*/ 1048840 h 1048840"/>
                <a:gd name="connsiteX180" fmla="*/ 0 w 1425265"/>
                <a:gd name="connsiteY180" fmla="*/ 452373 h 1048840"/>
                <a:gd name="connsiteX181" fmla="*/ 206093 w 1425265"/>
                <a:gd name="connsiteY181" fmla="*/ 37817 h 1048840"/>
                <a:gd name="connsiteX182" fmla="*/ 206448 w 1425265"/>
                <a:gd name="connsiteY182" fmla="*/ 36512 h 1048840"/>
                <a:gd name="connsiteX183" fmla="*/ 209176 w 1425265"/>
                <a:gd name="connsiteY183" fmla="*/ 36512 h 1048840"/>
                <a:gd name="connsiteX184" fmla="*/ 212864 w 1425265"/>
                <a:gd name="connsiteY184" fmla="*/ 22958 h 1048840"/>
                <a:gd name="connsiteX185" fmla="*/ 218571 w 1425265"/>
                <a:gd name="connsiteY185" fmla="*/ 16930 h 1048840"/>
                <a:gd name="connsiteX186" fmla="*/ 225634 w 1425265"/>
                <a:gd name="connsiteY186" fmla="*/ 8994 h 1048840"/>
                <a:gd name="connsiteX187" fmla="*/ 229165 w 1425265"/>
                <a:gd name="connsiteY187" fmla="*/ 5026 h 1048840"/>
                <a:gd name="connsiteX188" fmla="*/ 230931 w 1425265"/>
                <a:gd name="connsiteY188" fmla="*/ 3042 h 1048840"/>
                <a:gd name="connsiteX189" fmla="*/ 232108 w 1425265"/>
                <a:gd name="connsiteY189" fmla="*/ 2050 h 1048840"/>
                <a:gd name="connsiteX190" fmla="*/ 232696 w 1425265"/>
                <a:gd name="connsiteY190" fmla="*/ 1058 h 1048840"/>
                <a:gd name="connsiteX191" fmla="*/ 233285 w 1425265"/>
                <a:gd name="connsiteY191" fmla="*/ 529 h 1048840"/>
                <a:gd name="connsiteX192" fmla="*/ 233285 w 1425265"/>
                <a:gd name="connsiteY192" fmla="*/ 265 h 1048840"/>
                <a:gd name="connsiteX193" fmla="*/ 233285 w 1425265"/>
                <a:gd name="connsiteY193" fmla="*/ 132 h 1048840"/>
                <a:gd name="connsiteX194" fmla="*/ 233285 w 1425265"/>
                <a:gd name="connsiteY194" fmla="*/ 66 h 1048840"/>
                <a:gd name="connsiteX195" fmla="*/ 233874 w 1425265"/>
                <a:gd name="connsiteY195" fmla="*/ 0 h 1048840"/>
                <a:gd name="connsiteX0" fmla="*/ 233874 w 1425265"/>
                <a:gd name="connsiteY0" fmla="*/ 0 h 1048840"/>
                <a:gd name="connsiteX1" fmla="*/ 233874 w 1425265"/>
                <a:gd name="connsiteY1" fmla="*/ 66 h 1048840"/>
                <a:gd name="connsiteX2" fmla="*/ 233874 w 1425265"/>
                <a:gd name="connsiteY2" fmla="*/ 199 h 1048840"/>
                <a:gd name="connsiteX3" fmla="*/ 233874 w 1425265"/>
                <a:gd name="connsiteY3" fmla="*/ 331 h 1048840"/>
                <a:gd name="connsiteX4" fmla="*/ 234462 w 1425265"/>
                <a:gd name="connsiteY4" fmla="*/ 595 h 1048840"/>
                <a:gd name="connsiteX5" fmla="*/ 234462 w 1425265"/>
                <a:gd name="connsiteY5" fmla="*/ 860 h 1048840"/>
                <a:gd name="connsiteX6" fmla="*/ 235051 w 1425265"/>
                <a:gd name="connsiteY6" fmla="*/ 1389 h 1048840"/>
                <a:gd name="connsiteX7" fmla="*/ 235639 w 1425265"/>
                <a:gd name="connsiteY7" fmla="*/ 1918 h 1048840"/>
                <a:gd name="connsiteX8" fmla="*/ 236228 w 1425265"/>
                <a:gd name="connsiteY8" fmla="*/ 3042 h 1048840"/>
                <a:gd name="connsiteX9" fmla="*/ 238582 w 1425265"/>
                <a:gd name="connsiteY9" fmla="*/ 5158 h 1048840"/>
                <a:gd name="connsiteX10" fmla="*/ 240348 w 1425265"/>
                <a:gd name="connsiteY10" fmla="*/ 7275 h 1048840"/>
                <a:gd name="connsiteX11" fmla="*/ 243879 w 1425265"/>
                <a:gd name="connsiteY11" fmla="*/ 11507 h 1048840"/>
                <a:gd name="connsiteX12" fmla="*/ 247999 w 1425265"/>
                <a:gd name="connsiteY12" fmla="*/ 15739 h 1048840"/>
                <a:gd name="connsiteX13" fmla="*/ 255650 w 1425265"/>
                <a:gd name="connsiteY13" fmla="*/ 24138 h 1048840"/>
                <a:gd name="connsiteX14" fmla="*/ 263301 w 1425265"/>
                <a:gd name="connsiteY14" fmla="*/ 32470 h 1048840"/>
                <a:gd name="connsiteX15" fmla="*/ 277427 w 1425265"/>
                <a:gd name="connsiteY15" fmla="*/ 47284 h 1048840"/>
                <a:gd name="connsiteX16" fmla="*/ 291552 w 1425265"/>
                <a:gd name="connsiteY16" fmla="*/ 61237 h 1048840"/>
                <a:gd name="connsiteX17" fmla="*/ 306854 w 1425265"/>
                <a:gd name="connsiteY17" fmla="*/ 75058 h 1048840"/>
                <a:gd name="connsiteX18" fmla="*/ 314505 w 1425265"/>
                <a:gd name="connsiteY18" fmla="*/ 81341 h 1048840"/>
                <a:gd name="connsiteX19" fmla="*/ 322157 w 1425265"/>
                <a:gd name="connsiteY19" fmla="*/ 87160 h 1048840"/>
                <a:gd name="connsiteX20" fmla="*/ 330396 w 1425265"/>
                <a:gd name="connsiteY20" fmla="*/ 92914 h 1048840"/>
                <a:gd name="connsiteX21" fmla="*/ 338636 w 1425265"/>
                <a:gd name="connsiteY21" fmla="*/ 98072 h 1048840"/>
                <a:gd name="connsiteX22" fmla="*/ 346876 w 1425265"/>
                <a:gd name="connsiteY22" fmla="*/ 102569 h 1048840"/>
                <a:gd name="connsiteX23" fmla="*/ 355116 w 1425265"/>
                <a:gd name="connsiteY23" fmla="*/ 106470 h 1048840"/>
                <a:gd name="connsiteX24" fmla="*/ 361590 w 1425265"/>
                <a:gd name="connsiteY24" fmla="*/ 109050 h 1048840"/>
                <a:gd name="connsiteX25" fmla="*/ 368064 w 1425265"/>
                <a:gd name="connsiteY25" fmla="*/ 111232 h 1048840"/>
                <a:gd name="connsiteX26" fmla="*/ 371595 w 1425265"/>
                <a:gd name="connsiteY26" fmla="*/ 112158 h 1048840"/>
                <a:gd name="connsiteX27" fmla="*/ 375127 w 1425265"/>
                <a:gd name="connsiteY27" fmla="*/ 112951 h 1048840"/>
                <a:gd name="connsiteX28" fmla="*/ 378069 w 1425265"/>
                <a:gd name="connsiteY28" fmla="*/ 113613 h 1048840"/>
                <a:gd name="connsiteX29" fmla="*/ 379835 w 1425265"/>
                <a:gd name="connsiteY29" fmla="*/ 113943 h 1048840"/>
                <a:gd name="connsiteX30" fmla="*/ 381601 w 1425265"/>
                <a:gd name="connsiteY30" fmla="*/ 114208 h 1048840"/>
                <a:gd name="connsiteX31" fmla="*/ 383366 w 1425265"/>
                <a:gd name="connsiteY31" fmla="*/ 114472 h 1048840"/>
                <a:gd name="connsiteX32" fmla="*/ 384543 w 1425265"/>
                <a:gd name="connsiteY32" fmla="*/ 114605 h 1048840"/>
                <a:gd name="connsiteX33" fmla="*/ 385132 w 1425265"/>
                <a:gd name="connsiteY33" fmla="*/ 114737 h 1048840"/>
                <a:gd name="connsiteX34" fmla="*/ 386309 w 1425265"/>
                <a:gd name="connsiteY34" fmla="*/ 114869 h 1048840"/>
                <a:gd name="connsiteX35" fmla="*/ 387486 w 1425265"/>
                <a:gd name="connsiteY35" fmla="*/ 115001 h 1048840"/>
                <a:gd name="connsiteX36" fmla="*/ 388075 w 1425265"/>
                <a:gd name="connsiteY36" fmla="*/ 115067 h 1048840"/>
                <a:gd name="connsiteX37" fmla="*/ 389252 w 1425265"/>
                <a:gd name="connsiteY37" fmla="*/ 115134 h 1048840"/>
                <a:gd name="connsiteX38" fmla="*/ 390429 w 1425265"/>
                <a:gd name="connsiteY38" fmla="*/ 115200 h 1048840"/>
                <a:gd name="connsiteX39" fmla="*/ 391606 w 1425265"/>
                <a:gd name="connsiteY39" fmla="*/ 115266 h 1048840"/>
                <a:gd name="connsiteX40" fmla="*/ 392195 w 1425265"/>
                <a:gd name="connsiteY40" fmla="*/ 115332 h 1048840"/>
                <a:gd name="connsiteX41" fmla="*/ 392783 w 1425265"/>
                <a:gd name="connsiteY41" fmla="*/ 115332 h 1048840"/>
                <a:gd name="connsiteX42" fmla="*/ 393372 w 1425265"/>
                <a:gd name="connsiteY42" fmla="*/ 115332 h 1048840"/>
                <a:gd name="connsiteX43" fmla="*/ 393960 w 1425265"/>
                <a:gd name="connsiteY43" fmla="*/ 115332 h 1048840"/>
                <a:gd name="connsiteX44" fmla="*/ 394549 w 1425265"/>
                <a:gd name="connsiteY44" fmla="*/ 115332 h 1048840"/>
                <a:gd name="connsiteX45" fmla="*/ 394549 w 1425265"/>
                <a:gd name="connsiteY45" fmla="*/ 115398 h 1048840"/>
                <a:gd name="connsiteX46" fmla="*/ 395137 w 1425265"/>
                <a:gd name="connsiteY46" fmla="*/ 115398 h 1048840"/>
                <a:gd name="connsiteX47" fmla="*/ 395726 w 1425265"/>
                <a:gd name="connsiteY47" fmla="*/ 115398 h 1048840"/>
                <a:gd name="connsiteX48" fmla="*/ 396314 w 1425265"/>
                <a:gd name="connsiteY48" fmla="*/ 115398 h 1048840"/>
                <a:gd name="connsiteX49" fmla="*/ 396903 w 1425265"/>
                <a:gd name="connsiteY49" fmla="*/ 115398 h 1048840"/>
                <a:gd name="connsiteX50" fmla="*/ 397492 w 1425265"/>
                <a:gd name="connsiteY50" fmla="*/ 115398 h 1048840"/>
                <a:gd name="connsiteX51" fmla="*/ 398080 w 1425265"/>
                <a:gd name="connsiteY51" fmla="*/ 115398 h 1048840"/>
                <a:gd name="connsiteX52" fmla="*/ 398080 w 1425265"/>
                <a:gd name="connsiteY52" fmla="*/ 115332 h 1048840"/>
                <a:gd name="connsiteX53" fmla="*/ 398669 w 1425265"/>
                <a:gd name="connsiteY53" fmla="*/ 115332 h 1048840"/>
                <a:gd name="connsiteX54" fmla="*/ 399257 w 1425265"/>
                <a:gd name="connsiteY54" fmla="*/ 115332 h 1048840"/>
                <a:gd name="connsiteX55" fmla="*/ 400434 w 1425265"/>
                <a:gd name="connsiteY55" fmla="*/ 115266 h 1048840"/>
                <a:gd name="connsiteX56" fmla="*/ 401023 w 1425265"/>
                <a:gd name="connsiteY56" fmla="*/ 115266 h 1048840"/>
                <a:gd name="connsiteX57" fmla="*/ 402200 w 1425265"/>
                <a:gd name="connsiteY57" fmla="*/ 115200 h 1048840"/>
                <a:gd name="connsiteX58" fmla="*/ 403377 w 1425265"/>
                <a:gd name="connsiteY58" fmla="*/ 115134 h 1048840"/>
                <a:gd name="connsiteX59" fmla="*/ 403966 w 1425265"/>
                <a:gd name="connsiteY59" fmla="*/ 115067 h 1048840"/>
                <a:gd name="connsiteX60" fmla="*/ 405143 w 1425265"/>
                <a:gd name="connsiteY60" fmla="*/ 114935 h 1048840"/>
                <a:gd name="connsiteX61" fmla="*/ 406320 w 1425265"/>
                <a:gd name="connsiteY61" fmla="*/ 114869 h 1048840"/>
                <a:gd name="connsiteX62" fmla="*/ 407497 w 1425265"/>
                <a:gd name="connsiteY62" fmla="*/ 114737 h 1048840"/>
                <a:gd name="connsiteX63" fmla="*/ 408086 w 1425265"/>
                <a:gd name="connsiteY63" fmla="*/ 114605 h 1048840"/>
                <a:gd name="connsiteX64" fmla="*/ 409263 w 1425265"/>
                <a:gd name="connsiteY64" fmla="*/ 114472 h 1048840"/>
                <a:gd name="connsiteX65" fmla="*/ 411028 w 1425265"/>
                <a:gd name="connsiteY65" fmla="*/ 114208 h 1048840"/>
                <a:gd name="connsiteX66" fmla="*/ 413383 w 1425265"/>
                <a:gd name="connsiteY66" fmla="*/ 113811 h 1048840"/>
                <a:gd name="connsiteX67" fmla="*/ 414560 w 1425265"/>
                <a:gd name="connsiteY67" fmla="*/ 113546 h 1048840"/>
                <a:gd name="connsiteX68" fmla="*/ 416325 w 1425265"/>
                <a:gd name="connsiteY68" fmla="*/ 113150 h 1048840"/>
                <a:gd name="connsiteX69" fmla="*/ 419857 w 1425265"/>
                <a:gd name="connsiteY69" fmla="*/ 112356 h 1048840"/>
                <a:gd name="connsiteX70" fmla="*/ 423388 w 1425265"/>
                <a:gd name="connsiteY70" fmla="*/ 111430 h 1048840"/>
                <a:gd name="connsiteX71" fmla="*/ 426919 w 1425265"/>
                <a:gd name="connsiteY71" fmla="*/ 110372 h 1048840"/>
                <a:gd name="connsiteX72" fmla="*/ 433982 w 1425265"/>
                <a:gd name="connsiteY72" fmla="*/ 107859 h 1048840"/>
                <a:gd name="connsiteX73" fmla="*/ 440456 w 1425265"/>
                <a:gd name="connsiteY73" fmla="*/ 104949 h 1048840"/>
                <a:gd name="connsiteX74" fmla="*/ 448107 w 1425265"/>
                <a:gd name="connsiteY74" fmla="*/ 101048 h 1048840"/>
                <a:gd name="connsiteX75" fmla="*/ 456347 w 1425265"/>
                <a:gd name="connsiteY75" fmla="*/ 96551 h 1048840"/>
                <a:gd name="connsiteX76" fmla="*/ 463998 w 1425265"/>
                <a:gd name="connsiteY76" fmla="*/ 91591 h 1048840"/>
                <a:gd name="connsiteX77" fmla="*/ 471649 w 1425265"/>
                <a:gd name="connsiteY77" fmla="*/ 86036 h 1048840"/>
                <a:gd name="connsiteX78" fmla="*/ 478712 w 1425265"/>
                <a:gd name="connsiteY78" fmla="*/ 80613 h 1048840"/>
                <a:gd name="connsiteX79" fmla="*/ 485775 w 1425265"/>
                <a:gd name="connsiteY79" fmla="*/ 74860 h 1048840"/>
                <a:gd name="connsiteX80" fmla="*/ 499900 w 1425265"/>
                <a:gd name="connsiteY80" fmla="*/ 62361 h 1048840"/>
                <a:gd name="connsiteX81" fmla="*/ 514025 w 1425265"/>
                <a:gd name="connsiteY81" fmla="*/ 48011 h 1048840"/>
                <a:gd name="connsiteX82" fmla="*/ 528739 w 1425265"/>
                <a:gd name="connsiteY82" fmla="*/ 32735 h 1048840"/>
                <a:gd name="connsiteX83" fmla="*/ 544042 w 1425265"/>
                <a:gd name="connsiteY83" fmla="*/ 16467 h 1048840"/>
                <a:gd name="connsiteX84" fmla="*/ 551104 w 1425265"/>
                <a:gd name="connsiteY84" fmla="*/ 8200 h 1048840"/>
                <a:gd name="connsiteX85" fmla="*/ 555224 w 1425265"/>
                <a:gd name="connsiteY85" fmla="*/ 4034 h 1048840"/>
                <a:gd name="connsiteX86" fmla="*/ 556990 w 1425265"/>
                <a:gd name="connsiteY86" fmla="*/ 1984 h 1048840"/>
                <a:gd name="connsiteX87" fmla="*/ 557578 w 1425265"/>
                <a:gd name="connsiteY87" fmla="*/ 926 h 1048840"/>
                <a:gd name="connsiteX88" fmla="*/ 558167 w 1425265"/>
                <a:gd name="connsiteY88" fmla="*/ 397 h 1048840"/>
                <a:gd name="connsiteX89" fmla="*/ 558755 w 1425265"/>
                <a:gd name="connsiteY89" fmla="*/ 132 h 1048840"/>
                <a:gd name="connsiteX90" fmla="*/ 559344 w 1425265"/>
                <a:gd name="connsiteY90" fmla="*/ 397 h 1048840"/>
                <a:gd name="connsiteX91" fmla="*/ 559933 w 1425265"/>
                <a:gd name="connsiteY91" fmla="*/ 926 h 1048840"/>
                <a:gd name="connsiteX92" fmla="*/ 560521 w 1425265"/>
                <a:gd name="connsiteY92" fmla="*/ 1984 h 1048840"/>
                <a:gd name="connsiteX93" fmla="*/ 562287 w 1425265"/>
                <a:gd name="connsiteY93" fmla="*/ 4034 h 1048840"/>
                <a:gd name="connsiteX94" fmla="*/ 566407 w 1425265"/>
                <a:gd name="connsiteY94" fmla="*/ 8134 h 1048840"/>
                <a:gd name="connsiteX95" fmla="*/ 573469 w 1425265"/>
                <a:gd name="connsiteY95" fmla="*/ 16334 h 1048840"/>
                <a:gd name="connsiteX96" fmla="*/ 588183 w 1425265"/>
                <a:gd name="connsiteY96" fmla="*/ 32470 h 1048840"/>
                <a:gd name="connsiteX97" fmla="*/ 602897 w 1425265"/>
                <a:gd name="connsiteY97" fmla="*/ 47879 h 1048840"/>
                <a:gd name="connsiteX98" fmla="*/ 617611 w 1425265"/>
                <a:gd name="connsiteY98" fmla="*/ 62361 h 1048840"/>
                <a:gd name="connsiteX99" fmla="*/ 632913 w 1425265"/>
                <a:gd name="connsiteY99" fmla="*/ 75984 h 1048840"/>
                <a:gd name="connsiteX100" fmla="*/ 640564 w 1425265"/>
                <a:gd name="connsiteY100" fmla="*/ 82267 h 1048840"/>
                <a:gd name="connsiteX101" fmla="*/ 648804 w 1425265"/>
                <a:gd name="connsiteY101" fmla="*/ 88020 h 1048840"/>
                <a:gd name="connsiteX102" fmla="*/ 655867 w 1425265"/>
                <a:gd name="connsiteY102" fmla="*/ 92914 h 1048840"/>
                <a:gd name="connsiteX103" fmla="*/ 662930 w 1425265"/>
                <a:gd name="connsiteY103" fmla="*/ 97411 h 1048840"/>
                <a:gd name="connsiteX104" fmla="*/ 669992 w 1425265"/>
                <a:gd name="connsiteY104" fmla="*/ 101378 h 1048840"/>
                <a:gd name="connsiteX105" fmla="*/ 677055 w 1425265"/>
                <a:gd name="connsiteY105" fmla="*/ 104949 h 1048840"/>
                <a:gd name="connsiteX106" fmla="*/ 684706 w 1425265"/>
                <a:gd name="connsiteY106" fmla="*/ 108322 h 1048840"/>
                <a:gd name="connsiteX107" fmla="*/ 688826 w 1425265"/>
                <a:gd name="connsiteY107" fmla="*/ 109777 h 1048840"/>
                <a:gd name="connsiteX108" fmla="*/ 692946 w 1425265"/>
                <a:gd name="connsiteY108" fmla="*/ 111100 h 1048840"/>
                <a:gd name="connsiteX109" fmla="*/ 697066 w 1425265"/>
                <a:gd name="connsiteY109" fmla="*/ 112158 h 1048840"/>
                <a:gd name="connsiteX110" fmla="*/ 700597 w 1425265"/>
                <a:gd name="connsiteY110" fmla="*/ 113150 h 1048840"/>
                <a:gd name="connsiteX111" fmla="*/ 702951 w 1425265"/>
                <a:gd name="connsiteY111" fmla="*/ 113546 h 1048840"/>
                <a:gd name="connsiteX112" fmla="*/ 704717 w 1425265"/>
                <a:gd name="connsiteY112" fmla="*/ 113943 h 1048840"/>
                <a:gd name="connsiteX113" fmla="*/ 707071 w 1425265"/>
                <a:gd name="connsiteY113" fmla="*/ 114274 h 1048840"/>
                <a:gd name="connsiteX114" fmla="*/ 708837 w 1425265"/>
                <a:gd name="connsiteY114" fmla="*/ 114538 h 1048840"/>
                <a:gd name="connsiteX115" fmla="*/ 710602 w 1425265"/>
                <a:gd name="connsiteY115" fmla="*/ 114737 h 1048840"/>
                <a:gd name="connsiteX116" fmla="*/ 711191 w 1425265"/>
                <a:gd name="connsiteY116" fmla="*/ 114869 h 1048840"/>
                <a:gd name="connsiteX117" fmla="*/ 712368 w 1425265"/>
                <a:gd name="connsiteY117" fmla="*/ 114935 h 1048840"/>
                <a:gd name="connsiteX118" fmla="*/ 712957 w 1425265"/>
                <a:gd name="connsiteY118" fmla="*/ 115001 h 1048840"/>
                <a:gd name="connsiteX119" fmla="*/ 714134 w 1425265"/>
                <a:gd name="connsiteY119" fmla="*/ 115067 h 1048840"/>
                <a:gd name="connsiteX120" fmla="*/ 714722 w 1425265"/>
                <a:gd name="connsiteY120" fmla="*/ 115134 h 1048840"/>
                <a:gd name="connsiteX121" fmla="*/ 715899 w 1425265"/>
                <a:gd name="connsiteY121" fmla="*/ 115200 h 1048840"/>
                <a:gd name="connsiteX122" fmla="*/ 716488 w 1425265"/>
                <a:gd name="connsiteY122" fmla="*/ 115266 h 1048840"/>
                <a:gd name="connsiteX123" fmla="*/ 717076 w 1425265"/>
                <a:gd name="connsiteY123" fmla="*/ 115332 h 1048840"/>
                <a:gd name="connsiteX124" fmla="*/ 718254 w 1425265"/>
                <a:gd name="connsiteY124" fmla="*/ 115332 h 1048840"/>
                <a:gd name="connsiteX125" fmla="*/ 718842 w 1425265"/>
                <a:gd name="connsiteY125" fmla="*/ 115332 h 1048840"/>
                <a:gd name="connsiteX126" fmla="*/ 720019 w 1425265"/>
                <a:gd name="connsiteY126" fmla="*/ 115398 h 1048840"/>
                <a:gd name="connsiteX127" fmla="*/ 720608 w 1425265"/>
                <a:gd name="connsiteY127" fmla="*/ 115398 h 1048840"/>
                <a:gd name="connsiteX128" fmla="*/ 721785 w 1425265"/>
                <a:gd name="connsiteY128" fmla="*/ 115398 h 1048840"/>
                <a:gd name="connsiteX129" fmla="*/ 722373 w 1425265"/>
                <a:gd name="connsiteY129" fmla="*/ 115398 h 1048840"/>
                <a:gd name="connsiteX130" fmla="*/ 723551 w 1425265"/>
                <a:gd name="connsiteY130" fmla="*/ 115332 h 1048840"/>
                <a:gd name="connsiteX131" fmla="*/ 724139 w 1425265"/>
                <a:gd name="connsiteY131" fmla="*/ 115332 h 1048840"/>
                <a:gd name="connsiteX132" fmla="*/ 724728 w 1425265"/>
                <a:gd name="connsiteY132" fmla="*/ 115332 h 1048840"/>
                <a:gd name="connsiteX133" fmla="*/ 725905 w 1425265"/>
                <a:gd name="connsiteY133" fmla="*/ 115266 h 1048840"/>
                <a:gd name="connsiteX134" fmla="*/ 726493 w 1425265"/>
                <a:gd name="connsiteY134" fmla="*/ 115200 h 1048840"/>
                <a:gd name="connsiteX135" fmla="*/ 727670 w 1425265"/>
                <a:gd name="connsiteY135" fmla="*/ 115200 h 1048840"/>
                <a:gd name="connsiteX136" fmla="*/ 728259 w 1425265"/>
                <a:gd name="connsiteY136" fmla="*/ 115134 h 1048840"/>
                <a:gd name="connsiteX137" fmla="*/ 729436 w 1425265"/>
                <a:gd name="connsiteY137" fmla="*/ 115067 h 1048840"/>
                <a:gd name="connsiteX138" fmla="*/ 730025 w 1425265"/>
                <a:gd name="connsiteY138" fmla="*/ 115001 h 1048840"/>
                <a:gd name="connsiteX139" fmla="*/ 731202 w 1425265"/>
                <a:gd name="connsiteY139" fmla="*/ 114869 h 1048840"/>
                <a:gd name="connsiteX140" fmla="*/ 731790 w 1425265"/>
                <a:gd name="connsiteY140" fmla="*/ 114803 h 1048840"/>
                <a:gd name="connsiteX141" fmla="*/ 732379 w 1425265"/>
                <a:gd name="connsiteY141" fmla="*/ 114671 h 1048840"/>
                <a:gd name="connsiteX142" fmla="*/ 734145 w 1425265"/>
                <a:gd name="connsiteY142" fmla="*/ 114472 h 1048840"/>
                <a:gd name="connsiteX143" fmla="*/ 735910 w 1425265"/>
                <a:gd name="connsiteY143" fmla="*/ 114208 h 1048840"/>
                <a:gd name="connsiteX144" fmla="*/ 737676 w 1425265"/>
                <a:gd name="connsiteY144" fmla="*/ 113877 h 1048840"/>
                <a:gd name="connsiteX145" fmla="*/ 739442 w 1425265"/>
                <a:gd name="connsiteY145" fmla="*/ 113546 h 1048840"/>
                <a:gd name="connsiteX146" fmla="*/ 743561 w 1425265"/>
                <a:gd name="connsiteY146" fmla="*/ 112753 h 1048840"/>
                <a:gd name="connsiteX147" fmla="*/ 747093 w 1425265"/>
                <a:gd name="connsiteY147" fmla="*/ 111827 h 1048840"/>
                <a:gd name="connsiteX148" fmla="*/ 750624 w 1425265"/>
                <a:gd name="connsiteY148" fmla="*/ 110769 h 1048840"/>
                <a:gd name="connsiteX149" fmla="*/ 757687 w 1425265"/>
                <a:gd name="connsiteY149" fmla="*/ 108256 h 1048840"/>
                <a:gd name="connsiteX150" fmla="*/ 765338 w 1425265"/>
                <a:gd name="connsiteY150" fmla="*/ 105214 h 1048840"/>
                <a:gd name="connsiteX151" fmla="*/ 772401 w 1425265"/>
                <a:gd name="connsiteY151" fmla="*/ 101445 h 1048840"/>
                <a:gd name="connsiteX152" fmla="*/ 780052 w 1425265"/>
                <a:gd name="connsiteY152" fmla="*/ 97212 h 1048840"/>
                <a:gd name="connsiteX153" fmla="*/ 787703 w 1425265"/>
                <a:gd name="connsiteY153" fmla="*/ 92451 h 1048840"/>
                <a:gd name="connsiteX154" fmla="*/ 795354 w 1425265"/>
                <a:gd name="connsiteY154" fmla="*/ 87160 h 1048840"/>
                <a:gd name="connsiteX155" fmla="*/ 802417 w 1425265"/>
                <a:gd name="connsiteY155" fmla="*/ 81539 h 1048840"/>
                <a:gd name="connsiteX156" fmla="*/ 810068 w 1425265"/>
                <a:gd name="connsiteY156" fmla="*/ 75455 h 1048840"/>
                <a:gd name="connsiteX157" fmla="*/ 824782 w 1425265"/>
                <a:gd name="connsiteY157" fmla="*/ 62163 h 1048840"/>
                <a:gd name="connsiteX158" fmla="*/ 839496 w 1425265"/>
                <a:gd name="connsiteY158" fmla="*/ 47747 h 1048840"/>
                <a:gd name="connsiteX159" fmla="*/ 854210 w 1425265"/>
                <a:gd name="connsiteY159" fmla="*/ 32470 h 1048840"/>
                <a:gd name="connsiteX160" fmla="*/ 868923 w 1425265"/>
                <a:gd name="connsiteY160" fmla="*/ 16334 h 1048840"/>
                <a:gd name="connsiteX161" fmla="*/ 876575 w 1425265"/>
                <a:gd name="connsiteY161" fmla="*/ 8134 h 1048840"/>
                <a:gd name="connsiteX162" fmla="*/ 880106 w 1425265"/>
                <a:gd name="connsiteY162" fmla="*/ 4034 h 1048840"/>
                <a:gd name="connsiteX163" fmla="*/ 881872 w 1425265"/>
                <a:gd name="connsiteY163" fmla="*/ 1918 h 1048840"/>
                <a:gd name="connsiteX164" fmla="*/ 883049 w 1425265"/>
                <a:gd name="connsiteY164" fmla="*/ 926 h 1048840"/>
                <a:gd name="connsiteX165" fmla="*/ 883637 w 1425265"/>
                <a:gd name="connsiteY165" fmla="*/ 397 h 1048840"/>
                <a:gd name="connsiteX166" fmla="*/ 883637 w 1425265"/>
                <a:gd name="connsiteY166" fmla="*/ 265 h 1048840"/>
                <a:gd name="connsiteX167" fmla="*/ 883637 w 1425265"/>
                <a:gd name="connsiteY167" fmla="*/ 132 h 1048840"/>
                <a:gd name="connsiteX168" fmla="*/ 883637 w 1425265"/>
                <a:gd name="connsiteY168" fmla="*/ 66 h 1048840"/>
                <a:gd name="connsiteX169" fmla="*/ 884226 w 1425265"/>
                <a:gd name="connsiteY169" fmla="*/ 199 h 1048840"/>
                <a:gd name="connsiteX170" fmla="*/ 884226 w 1425265"/>
                <a:gd name="connsiteY170" fmla="*/ 463 h 1048840"/>
                <a:gd name="connsiteX171" fmla="*/ 884814 w 1425265"/>
                <a:gd name="connsiteY171" fmla="*/ 926 h 1048840"/>
                <a:gd name="connsiteX172" fmla="*/ 885403 w 1425265"/>
                <a:gd name="connsiteY172" fmla="*/ 1984 h 1048840"/>
                <a:gd name="connsiteX173" fmla="*/ 887757 w 1425265"/>
                <a:gd name="connsiteY173" fmla="*/ 4034 h 1048840"/>
                <a:gd name="connsiteX174" fmla="*/ 891288 w 1425265"/>
                <a:gd name="connsiteY174" fmla="*/ 8134 h 1048840"/>
                <a:gd name="connsiteX175" fmla="*/ 898351 w 1425265"/>
                <a:gd name="connsiteY175" fmla="*/ 16334 h 1048840"/>
                <a:gd name="connsiteX176" fmla="*/ 913654 w 1425265"/>
                <a:gd name="connsiteY176" fmla="*/ 32470 h 1048840"/>
                <a:gd name="connsiteX177" fmla="*/ 925262 w 1425265"/>
                <a:gd name="connsiteY177" fmla="*/ 44962 h 1048840"/>
                <a:gd name="connsiteX178" fmla="*/ 1425265 w 1425265"/>
                <a:gd name="connsiteY178" fmla="*/ 415397 h 1048840"/>
                <a:gd name="connsiteX179" fmla="*/ 951304 w 1425265"/>
                <a:gd name="connsiteY179" fmla="*/ 712374 h 1048840"/>
                <a:gd name="connsiteX180" fmla="*/ 398910 w 1425265"/>
                <a:gd name="connsiteY180" fmla="*/ 1048840 h 1048840"/>
                <a:gd name="connsiteX181" fmla="*/ 0 w 1425265"/>
                <a:gd name="connsiteY181" fmla="*/ 452373 h 1048840"/>
                <a:gd name="connsiteX182" fmla="*/ 206093 w 1425265"/>
                <a:gd name="connsiteY182" fmla="*/ 37817 h 1048840"/>
                <a:gd name="connsiteX183" fmla="*/ 206448 w 1425265"/>
                <a:gd name="connsiteY183" fmla="*/ 36512 h 1048840"/>
                <a:gd name="connsiteX184" fmla="*/ 209176 w 1425265"/>
                <a:gd name="connsiteY184" fmla="*/ 36512 h 1048840"/>
                <a:gd name="connsiteX185" fmla="*/ 212864 w 1425265"/>
                <a:gd name="connsiteY185" fmla="*/ 22958 h 1048840"/>
                <a:gd name="connsiteX186" fmla="*/ 218571 w 1425265"/>
                <a:gd name="connsiteY186" fmla="*/ 16930 h 1048840"/>
                <a:gd name="connsiteX187" fmla="*/ 225634 w 1425265"/>
                <a:gd name="connsiteY187" fmla="*/ 8994 h 1048840"/>
                <a:gd name="connsiteX188" fmla="*/ 229165 w 1425265"/>
                <a:gd name="connsiteY188" fmla="*/ 5026 h 1048840"/>
                <a:gd name="connsiteX189" fmla="*/ 230931 w 1425265"/>
                <a:gd name="connsiteY189" fmla="*/ 3042 h 1048840"/>
                <a:gd name="connsiteX190" fmla="*/ 232108 w 1425265"/>
                <a:gd name="connsiteY190" fmla="*/ 2050 h 1048840"/>
                <a:gd name="connsiteX191" fmla="*/ 232696 w 1425265"/>
                <a:gd name="connsiteY191" fmla="*/ 1058 h 1048840"/>
                <a:gd name="connsiteX192" fmla="*/ 233285 w 1425265"/>
                <a:gd name="connsiteY192" fmla="*/ 529 h 1048840"/>
                <a:gd name="connsiteX193" fmla="*/ 233285 w 1425265"/>
                <a:gd name="connsiteY193" fmla="*/ 265 h 1048840"/>
                <a:gd name="connsiteX194" fmla="*/ 233285 w 1425265"/>
                <a:gd name="connsiteY194" fmla="*/ 132 h 1048840"/>
                <a:gd name="connsiteX195" fmla="*/ 233285 w 1425265"/>
                <a:gd name="connsiteY195" fmla="*/ 66 h 1048840"/>
                <a:gd name="connsiteX196" fmla="*/ 233874 w 1425265"/>
                <a:gd name="connsiteY196" fmla="*/ 0 h 1048840"/>
                <a:gd name="connsiteX0" fmla="*/ 233874 w 1425265"/>
                <a:gd name="connsiteY0" fmla="*/ 0 h 1213988"/>
                <a:gd name="connsiteX1" fmla="*/ 233874 w 1425265"/>
                <a:gd name="connsiteY1" fmla="*/ 66 h 1213988"/>
                <a:gd name="connsiteX2" fmla="*/ 233874 w 1425265"/>
                <a:gd name="connsiteY2" fmla="*/ 199 h 1213988"/>
                <a:gd name="connsiteX3" fmla="*/ 233874 w 1425265"/>
                <a:gd name="connsiteY3" fmla="*/ 331 h 1213988"/>
                <a:gd name="connsiteX4" fmla="*/ 234462 w 1425265"/>
                <a:gd name="connsiteY4" fmla="*/ 595 h 1213988"/>
                <a:gd name="connsiteX5" fmla="*/ 234462 w 1425265"/>
                <a:gd name="connsiteY5" fmla="*/ 860 h 1213988"/>
                <a:gd name="connsiteX6" fmla="*/ 235051 w 1425265"/>
                <a:gd name="connsiteY6" fmla="*/ 1389 h 1213988"/>
                <a:gd name="connsiteX7" fmla="*/ 235639 w 1425265"/>
                <a:gd name="connsiteY7" fmla="*/ 1918 h 1213988"/>
                <a:gd name="connsiteX8" fmla="*/ 236228 w 1425265"/>
                <a:gd name="connsiteY8" fmla="*/ 3042 h 1213988"/>
                <a:gd name="connsiteX9" fmla="*/ 238582 w 1425265"/>
                <a:gd name="connsiteY9" fmla="*/ 5158 h 1213988"/>
                <a:gd name="connsiteX10" fmla="*/ 240348 w 1425265"/>
                <a:gd name="connsiteY10" fmla="*/ 7275 h 1213988"/>
                <a:gd name="connsiteX11" fmla="*/ 243879 w 1425265"/>
                <a:gd name="connsiteY11" fmla="*/ 11507 h 1213988"/>
                <a:gd name="connsiteX12" fmla="*/ 247999 w 1425265"/>
                <a:gd name="connsiteY12" fmla="*/ 15739 h 1213988"/>
                <a:gd name="connsiteX13" fmla="*/ 255650 w 1425265"/>
                <a:gd name="connsiteY13" fmla="*/ 24138 h 1213988"/>
                <a:gd name="connsiteX14" fmla="*/ 263301 w 1425265"/>
                <a:gd name="connsiteY14" fmla="*/ 32470 h 1213988"/>
                <a:gd name="connsiteX15" fmla="*/ 277427 w 1425265"/>
                <a:gd name="connsiteY15" fmla="*/ 47284 h 1213988"/>
                <a:gd name="connsiteX16" fmla="*/ 291552 w 1425265"/>
                <a:gd name="connsiteY16" fmla="*/ 61237 h 1213988"/>
                <a:gd name="connsiteX17" fmla="*/ 306854 w 1425265"/>
                <a:gd name="connsiteY17" fmla="*/ 75058 h 1213988"/>
                <a:gd name="connsiteX18" fmla="*/ 314505 w 1425265"/>
                <a:gd name="connsiteY18" fmla="*/ 81341 h 1213988"/>
                <a:gd name="connsiteX19" fmla="*/ 322157 w 1425265"/>
                <a:gd name="connsiteY19" fmla="*/ 87160 h 1213988"/>
                <a:gd name="connsiteX20" fmla="*/ 330396 w 1425265"/>
                <a:gd name="connsiteY20" fmla="*/ 92914 h 1213988"/>
                <a:gd name="connsiteX21" fmla="*/ 338636 w 1425265"/>
                <a:gd name="connsiteY21" fmla="*/ 98072 h 1213988"/>
                <a:gd name="connsiteX22" fmla="*/ 346876 w 1425265"/>
                <a:gd name="connsiteY22" fmla="*/ 102569 h 1213988"/>
                <a:gd name="connsiteX23" fmla="*/ 355116 w 1425265"/>
                <a:gd name="connsiteY23" fmla="*/ 106470 h 1213988"/>
                <a:gd name="connsiteX24" fmla="*/ 361590 w 1425265"/>
                <a:gd name="connsiteY24" fmla="*/ 109050 h 1213988"/>
                <a:gd name="connsiteX25" fmla="*/ 368064 w 1425265"/>
                <a:gd name="connsiteY25" fmla="*/ 111232 h 1213988"/>
                <a:gd name="connsiteX26" fmla="*/ 371595 w 1425265"/>
                <a:gd name="connsiteY26" fmla="*/ 112158 h 1213988"/>
                <a:gd name="connsiteX27" fmla="*/ 375127 w 1425265"/>
                <a:gd name="connsiteY27" fmla="*/ 112951 h 1213988"/>
                <a:gd name="connsiteX28" fmla="*/ 378069 w 1425265"/>
                <a:gd name="connsiteY28" fmla="*/ 113613 h 1213988"/>
                <a:gd name="connsiteX29" fmla="*/ 379835 w 1425265"/>
                <a:gd name="connsiteY29" fmla="*/ 113943 h 1213988"/>
                <a:gd name="connsiteX30" fmla="*/ 381601 w 1425265"/>
                <a:gd name="connsiteY30" fmla="*/ 114208 h 1213988"/>
                <a:gd name="connsiteX31" fmla="*/ 383366 w 1425265"/>
                <a:gd name="connsiteY31" fmla="*/ 114472 h 1213988"/>
                <a:gd name="connsiteX32" fmla="*/ 384543 w 1425265"/>
                <a:gd name="connsiteY32" fmla="*/ 114605 h 1213988"/>
                <a:gd name="connsiteX33" fmla="*/ 385132 w 1425265"/>
                <a:gd name="connsiteY33" fmla="*/ 114737 h 1213988"/>
                <a:gd name="connsiteX34" fmla="*/ 386309 w 1425265"/>
                <a:gd name="connsiteY34" fmla="*/ 114869 h 1213988"/>
                <a:gd name="connsiteX35" fmla="*/ 387486 w 1425265"/>
                <a:gd name="connsiteY35" fmla="*/ 115001 h 1213988"/>
                <a:gd name="connsiteX36" fmla="*/ 388075 w 1425265"/>
                <a:gd name="connsiteY36" fmla="*/ 115067 h 1213988"/>
                <a:gd name="connsiteX37" fmla="*/ 389252 w 1425265"/>
                <a:gd name="connsiteY37" fmla="*/ 115134 h 1213988"/>
                <a:gd name="connsiteX38" fmla="*/ 390429 w 1425265"/>
                <a:gd name="connsiteY38" fmla="*/ 115200 h 1213988"/>
                <a:gd name="connsiteX39" fmla="*/ 391606 w 1425265"/>
                <a:gd name="connsiteY39" fmla="*/ 115266 h 1213988"/>
                <a:gd name="connsiteX40" fmla="*/ 392195 w 1425265"/>
                <a:gd name="connsiteY40" fmla="*/ 115332 h 1213988"/>
                <a:gd name="connsiteX41" fmla="*/ 392783 w 1425265"/>
                <a:gd name="connsiteY41" fmla="*/ 115332 h 1213988"/>
                <a:gd name="connsiteX42" fmla="*/ 393372 w 1425265"/>
                <a:gd name="connsiteY42" fmla="*/ 115332 h 1213988"/>
                <a:gd name="connsiteX43" fmla="*/ 393960 w 1425265"/>
                <a:gd name="connsiteY43" fmla="*/ 115332 h 1213988"/>
                <a:gd name="connsiteX44" fmla="*/ 394549 w 1425265"/>
                <a:gd name="connsiteY44" fmla="*/ 115332 h 1213988"/>
                <a:gd name="connsiteX45" fmla="*/ 394549 w 1425265"/>
                <a:gd name="connsiteY45" fmla="*/ 115398 h 1213988"/>
                <a:gd name="connsiteX46" fmla="*/ 395137 w 1425265"/>
                <a:gd name="connsiteY46" fmla="*/ 115398 h 1213988"/>
                <a:gd name="connsiteX47" fmla="*/ 395726 w 1425265"/>
                <a:gd name="connsiteY47" fmla="*/ 115398 h 1213988"/>
                <a:gd name="connsiteX48" fmla="*/ 396314 w 1425265"/>
                <a:gd name="connsiteY48" fmla="*/ 115398 h 1213988"/>
                <a:gd name="connsiteX49" fmla="*/ 396903 w 1425265"/>
                <a:gd name="connsiteY49" fmla="*/ 115398 h 1213988"/>
                <a:gd name="connsiteX50" fmla="*/ 397492 w 1425265"/>
                <a:gd name="connsiteY50" fmla="*/ 115398 h 1213988"/>
                <a:gd name="connsiteX51" fmla="*/ 398080 w 1425265"/>
                <a:gd name="connsiteY51" fmla="*/ 115398 h 1213988"/>
                <a:gd name="connsiteX52" fmla="*/ 398080 w 1425265"/>
                <a:gd name="connsiteY52" fmla="*/ 115332 h 1213988"/>
                <a:gd name="connsiteX53" fmla="*/ 398669 w 1425265"/>
                <a:gd name="connsiteY53" fmla="*/ 115332 h 1213988"/>
                <a:gd name="connsiteX54" fmla="*/ 399257 w 1425265"/>
                <a:gd name="connsiteY54" fmla="*/ 115332 h 1213988"/>
                <a:gd name="connsiteX55" fmla="*/ 400434 w 1425265"/>
                <a:gd name="connsiteY55" fmla="*/ 115266 h 1213988"/>
                <a:gd name="connsiteX56" fmla="*/ 401023 w 1425265"/>
                <a:gd name="connsiteY56" fmla="*/ 115266 h 1213988"/>
                <a:gd name="connsiteX57" fmla="*/ 402200 w 1425265"/>
                <a:gd name="connsiteY57" fmla="*/ 115200 h 1213988"/>
                <a:gd name="connsiteX58" fmla="*/ 403377 w 1425265"/>
                <a:gd name="connsiteY58" fmla="*/ 115134 h 1213988"/>
                <a:gd name="connsiteX59" fmla="*/ 403966 w 1425265"/>
                <a:gd name="connsiteY59" fmla="*/ 115067 h 1213988"/>
                <a:gd name="connsiteX60" fmla="*/ 405143 w 1425265"/>
                <a:gd name="connsiteY60" fmla="*/ 114935 h 1213988"/>
                <a:gd name="connsiteX61" fmla="*/ 406320 w 1425265"/>
                <a:gd name="connsiteY61" fmla="*/ 114869 h 1213988"/>
                <a:gd name="connsiteX62" fmla="*/ 407497 w 1425265"/>
                <a:gd name="connsiteY62" fmla="*/ 114737 h 1213988"/>
                <a:gd name="connsiteX63" fmla="*/ 408086 w 1425265"/>
                <a:gd name="connsiteY63" fmla="*/ 114605 h 1213988"/>
                <a:gd name="connsiteX64" fmla="*/ 409263 w 1425265"/>
                <a:gd name="connsiteY64" fmla="*/ 114472 h 1213988"/>
                <a:gd name="connsiteX65" fmla="*/ 411028 w 1425265"/>
                <a:gd name="connsiteY65" fmla="*/ 114208 h 1213988"/>
                <a:gd name="connsiteX66" fmla="*/ 413383 w 1425265"/>
                <a:gd name="connsiteY66" fmla="*/ 113811 h 1213988"/>
                <a:gd name="connsiteX67" fmla="*/ 414560 w 1425265"/>
                <a:gd name="connsiteY67" fmla="*/ 113546 h 1213988"/>
                <a:gd name="connsiteX68" fmla="*/ 416325 w 1425265"/>
                <a:gd name="connsiteY68" fmla="*/ 113150 h 1213988"/>
                <a:gd name="connsiteX69" fmla="*/ 419857 w 1425265"/>
                <a:gd name="connsiteY69" fmla="*/ 112356 h 1213988"/>
                <a:gd name="connsiteX70" fmla="*/ 423388 w 1425265"/>
                <a:gd name="connsiteY70" fmla="*/ 111430 h 1213988"/>
                <a:gd name="connsiteX71" fmla="*/ 426919 w 1425265"/>
                <a:gd name="connsiteY71" fmla="*/ 110372 h 1213988"/>
                <a:gd name="connsiteX72" fmla="*/ 433982 w 1425265"/>
                <a:gd name="connsiteY72" fmla="*/ 107859 h 1213988"/>
                <a:gd name="connsiteX73" fmla="*/ 440456 w 1425265"/>
                <a:gd name="connsiteY73" fmla="*/ 104949 h 1213988"/>
                <a:gd name="connsiteX74" fmla="*/ 448107 w 1425265"/>
                <a:gd name="connsiteY74" fmla="*/ 101048 h 1213988"/>
                <a:gd name="connsiteX75" fmla="*/ 456347 w 1425265"/>
                <a:gd name="connsiteY75" fmla="*/ 96551 h 1213988"/>
                <a:gd name="connsiteX76" fmla="*/ 463998 w 1425265"/>
                <a:gd name="connsiteY76" fmla="*/ 91591 h 1213988"/>
                <a:gd name="connsiteX77" fmla="*/ 471649 w 1425265"/>
                <a:gd name="connsiteY77" fmla="*/ 86036 h 1213988"/>
                <a:gd name="connsiteX78" fmla="*/ 478712 w 1425265"/>
                <a:gd name="connsiteY78" fmla="*/ 80613 h 1213988"/>
                <a:gd name="connsiteX79" fmla="*/ 485775 w 1425265"/>
                <a:gd name="connsiteY79" fmla="*/ 74860 h 1213988"/>
                <a:gd name="connsiteX80" fmla="*/ 499900 w 1425265"/>
                <a:gd name="connsiteY80" fmla="*/ 62361 h 1213988"/>
                <a:gd name="connsiteX81" fmla="*/ 514025 w 1425265"/>
                <a:gd name="connsiteY81" fmla="*/ 48011 h 1213988"/>
                <a:gd name="connsiteX82" fmla="*/ 528739 w 1425265"/>
                <a:gd name="connsiteY82" fmla="*/ 32735 h 1213988"/>
                <a:gd name="connsiteX83" fmla="*/ 544042 w 1425265"/>
                <a:gd name="connsiteY83" fmla="*/ 16467 h 1213988"/>
                <a:gd name="connsiteX84" fmla="*/ 551104 w 1425265"/>
                <a:gd name="connsiteY84" fmla="*/ 8200 h 1213988"/>
                <a:gd name="connsiteX85" fmla="*/ 555224 w 1425265"/>
                <a:gd name="connsiteY85" fmla="*/ 4034 h 1213988"/>
                <a:gd name="connsiteX86" fmla="*/ 556990 w 1425265"/>
                <a:gd name="connsiteY86" fmla="*/ 1984 h 1213988"/>
                <a:gd name="connsiteX87" fmla="*/ 557578 w 1425265"/>
                <a:gd name="connsiteY87" fmla="*/ 926 h 1213988"/>
                <a:gd name="connsiteX88" fmla="*/ 558167 w 1425265"/>
                <a:gd name="connsiteY88" fmla="*/ 397 h 1213988"/>
                <a:gd name="connsiteX89" fmla="*/ 558755 w 1425265"/>
                <a:gd name="connsiteY89" fmla="*/ 132 h 1213988"/>
                <a:gd name="connsiteX90" fmla="*/ 559344 w 1425265"/>
                <a:gd name="connsiteY90" fmla="*/ 397 h 1213988"/>
                <a:gd name="connsiteX91" fmla="*/ 559933 w 1425265"/>
                <a:gd name="connsiteY91" fmla="*/ 926 h 1213988"/>
                <a:gd name="connsiteX92" fmla="*/ 560521 w 1425265"/>
                <a:gd name="connsiteY92" fmla="*/ 1984 h 1213988"/>
                <a:gd name="connsiteX93" fmla="*/ 562287 w 1425265"/>
                <a:gd name="connsiteY93" fmla="*/ 4034 h 1213988"/>
                <a:gd name="connsiteX94" fmla="*/ 566407 w 1425265"/>
                <a:gd name="connsiteY94" fmla="*/ 8134 h 1213988"/>
                <a:gd name="connsiteX95" fmla="*/ 573469 w 1425265"/>
                <a:gd name="connsiteY95" fmla="*/ 16334 h 1213988"/>
                <a:gd name="connsiteX96" fmla="*/ 588183 w 1425265"/>
                <a:gd name="connsiteY96" fmla="*/ 32470 h 1213988"/>
                <a:gd name="connsiteX97" fmla="*/ 602897 w 1425265"/>
                <a:gd name="connsiteY97" fmla="*/ 47879 h 1213988"/>
                <a:gd name="connsiteX98" fmla="*/ 617611 w 1425265"/>
                <a:gd name="connsiteY98" fmla="*/ 62361 h 1213988"/>
                <a:gd name="connsiteX99" fmla="*/ 632913 w 1425265"/>
                <a:gd name="connsiteY99" fmla="*/ 75984 h 1213988"/>
                <a:gd name="connsiteX100" fmla="*/ 640564 w 1425265"/>
                <a:gd name="connsiteY100" fmla="*/ 82267 h 1213988"/>
                <a:gd name="connsiteX101" fmla="*/ 648804 w 1425265"/>
                <a:gd name="connsiteY101" fmla="*/ 88020 h 1213988"/>
                <a:gd name="connsiteX102" fmla="*/ 655867 w 1425265"/>
                <a:gd name="connsiteY102" fmla="*/ 92914 h 1213988"/>
                <a:gd name="connsiteX103" fmla="*/ 662930 w 1425265"/>
                <a:gd name="connsiteY103" fmla="*/ 97411 h 1213988"/>
                <a:gd name="connsiteX104" fmla="*/ 669992 w 1425265"/>
                <a:gd name="connsiteY104" fmla="*/ 101378 h 1213988"/>
                <a:gd name="connsiteX105" fmla="*/ 677055 w 1425265"/>
                <a:gd name="connsiteY105" fmla="*/ 104949 h 1213988"/>
                <a:gd name="connsiteX106" fmla="*/ 684706 w 1425265"/>
                <a:gd name="connsiteY106" fmla="*/ 108322 h 1213988"/>
                <a:gd name="connsiteX107" fmla="*/ 688826 w 1425265"/>
                <a:gd name="connsiteY107" fmla="*/ 109777 h 1213988"/>
                <a:gd name="connsiteX108" fmla="*/ 692946 w 1425265"/>
                <a:gd name="connsiteY108" fmla="*/ 111100 h 1213988"/>
                <a:gd name="connsiteX109" fmla="*/ 697066 w 1425265"/>
                <a:gd name="connsiteY109" fmla="*/ 112158 h 1213988"/>
                <a:gd name="connsiteX110" fmla="*/ 700597 w 1425265"/>
                <a:gd name="connsiteY110" fmla="*/ 113150 h 1213988"/>
                <a:gd name="connsiteX111" fmla="*/ 702951 w 1425265"/>
                <a:gd name="connsiteY111" fmla="*/ 113546 h 1213988"/>
                <a:gd name="connsiteX112" fmla="*/ 704717 w 1425265"/>
                <a:gd name="connsiteY112" fmla="*/ 113943 h 1213988"/>
                <a:gd name="connsiteX113" fmla="*/ 707071 w 1425265"/>
                <a:gd name="connsiteY113" fmla="*/ 114274 h 1213988"/>
                <a:gd name="connsiteX114" fmla="*/ 708837 w 1425265"/>
                <a:gd name="connsiteY114" fmla="*/ 114538 h 1213988"/>
                <a:gd name="connsiteX115" fmla="*/ 710602 w 1425265"/>
                <a:gd name="connsiteY115" fmla="*/ 114737 h 1213988"/>
                <a:gd name="connsiteX116" fmla="*/ 711191 w 1425265"/>
                <a:gd name="connsiteY116" fmla="*/ 114869 h 1213988"/>
                <a:gd name="connsiteX117" fmla="*/ 712368 w 1425265"/>
                <a:gd name="connsiteY117" fmla="*/ 114935 h 1213988"/>
                <a:gd name="connsiteX118" fmla="*/ 712957 w 1425265"/>
                <a:gd name="connsiteY118" fmla="*/ 115001 h 1213988"/>
                <a:gd name="connsiteX119" fmla="*/ 714134 w 1425265"/>
                <a:gd name="connsiteY119" fmla="*/ 115067 h 1213988"/>
                <a:gd name="connsiteX120" fmla="*/ 714722 w 1425265"/>
                <a:gd name="connsiteY120" fmla="*/ 115134 h 1213988"/>
                <a:gd name="connsiteX121" fmla="*/ 715899 w 1425265"/>
                <a:gd name="connsiteY121" fmla="*/ 115200 h 1213988"/>
                <a:gd name="connsiteX122" fmla="*/ 716488 w 1425265"/>
                <a:gd name="connsiteY122" fmla="*/ 115266 h 1213988"/>
                <a:gd name="connsiteX123" fmla="*/ 717076 w 1425265"/>
                <a:gd name="connsiteY123" fmla="*/ 115332 h 1213988"/>
                <a:gd name="connsiteX124" fmla="*/ 718254 w 1425265"/>
                <a:gd name="connsiteY124" fmla="*/ 115332 h 1213988"/>
                <a:gd name="connsiteX125" fmla="*/ 718842 w 1425265"/>
                <a:gd name="connsiteY125" fmla="*/ 115332 h 1213988"/>
                <a:gd name="connsiteX126" fmla="*/ 720019 w 1425265"/>
                <a:gd name="connsiteY126" fmla="*/ 115398 h 1213988"/>
                <a:gd name="connsiteX127" fmla="*/ 720608 w 1425265"/>
                <a:gd name="connsiteY127" fmla="*/ 115398 h 1213988"/>
                <a:gd name="connsiteX128" fmla="*/ 721785 w 1425265"/>
                <a:gd name="connsiteY128" fmla="*/ 115398 h 1213988"/>
                <a:gd name="connsiteX129" fmla="*/ 722373 w 1425265"/>
                <a:gd name="connsiteY129" fmla="*/ 115398 h 1213988"/>
                <a:gd name="connsiteX130" fmla="*/ 723551 w 1425265"/>
                <a:gd name="connsiteY130" fmla="*/ 115332 h 1213988"/>
                <a:gd name="connsiteX131" fmla="*/ 724139 w 1425265"/>
                <a:gd name="connsiteY131" fmla="*/ 115332 h 1213988"/>
                <a:gd name="connsiteX132" fmla="*/ 724728 w 1425265"/>
                <a:gd name="connsiteY132" fmla="*/ 115332 h 1213988"/>
                <a:gd name="connsiteX133" fmla="*/ 725905 w 1425265"/>
                <a:gd name="connsiteY133" fmla="*/ 115266 h 1213988"/>
                <a:gd name="connsiteX134" fmla="*/ 726493 w 1425265"/>
                <a:gd name="connsiteY134" fmla="*/ 115200 h 1213988"/>
                <a:gd name="connsiteX135" fmla="*/ 727670 w 1425265"/>
                <a:gd name="connsiteY135" fmla="*/ 115200 h 1213988"/>
                <a:gd name="connsiteX136" fmla="*/ 728259 w 1425265"/>
                <a:gd name="connsiteY136" fmla="*/ 115134 h 1213988"/>
                <a:gd name="connsiteX137" fmla="*/ 729436 w 1425265"/>
                <a:gd name="connsiteY137" fmla="*/ 115067 h 1213988"/>
                <a:gd name="connsiteX138" fmla="*/ 730025 w 1425265"/>
                <a:gd name="connsiteY138" fmla="*/ 115001 h 1213988"/>
                <a:gd name="connsiteX139" fmla="*/ 731202 w 1425265"/>
                <a:gd name="connsiteY139" fmla="*/ 114869 h 1213988"/>
                <a:gd name="connsiteX140" fmla="*/ 731790 w 1425265"/>
                <a:gd name="connsiteY140" fmla="*/ 114803 h 1213988"/>
                <a:gd name="connsiteX141" fmla="*/ 732379 w 1425265"/>
                <a:gd name="connsiteY141" fmla="*/ 114671 h 1213988"/>
                <a:gd name="connsiteX142" fmla="*/ 734145 w 1425265"/>
                <a:gd name="connsiteY142" fmla="*/ 114472 h 1213988"/>
                <a:gd name="connsiteX143" fmla="*/ 735910 w 1425265"/>
                <a:gd name="connsiteY143" fmla="*/ 114208 h 1213988"/>
                <a:gd name="connsiteX144" fmla="*/ 737676 w 1425265"/>
                <a:gd name="connsiteY144" fmla="*/ 113877 h 1213988"/>
                <a:gd name="connsiteX145" fmla="*/ 739442 w 1425265"/>
                <a:gd name="connsiteY145" fmla="*/ 113546 h 1213988"/>
                <a:gd name="connsiteX146" fmla="*/ 743561 w 1425265"/>
                <a:gd name="connsiteY146" fmla="*/ 112753 h 1213988"/>
                <a:gd name="connsiteX147" fmla="*/ 747093 w 1425265"/>
                <a:gd name="connsiteY147" fmla="*/ 111827 h 1213988"/>
                <a:gd name="connsiteX148" fmla="*/ 750624 w 1425265"/>
                <a:gd name="connsiteY148" fmla="*/ 110769 h 1213988"/>
                <a:gd name="connsiteX149" fmla="*/ 757687 w 1425265"/>
                <a:gd name="connsiteY149" fmla="*/ 108256 h 1213988"/>
                <a:gd name="connsiteX150" fmla="*/ 765338 w 1425265"/>
                <a:gd name="connsiteY150" fmla="*/ 105214 h 1213988"/>
                <a:gd name="connsiteX151" fmla="*/ 772401 w 1425265"/>
                <a:gd name="connsiteY151" fmla="*/ 101445 h 1213988"/>
                <a:gd name="connsiteX152" fmla="*/ 780052 w 1425265"/>
                <a:gd name="connsiteY152" fmla="*/ 97212 h 1213988"/>
                <a:gd name="connsiteX153" fmla="*/ 787703 w 1425265"/>
                <a:gd name="connsiteY153" fmla="*/ 92451 h 1213988"/>
                <a:gd name="connsiteX154" fmla="*/ 795354 w 1425265"/>
                <a:gd name="connsiteY154" fmla="*/ 87160 h 1213988"/>
                <a:gd name="connsiteX155" fmla="*/ 802417 w 1425265"/>
                <a:gd name="connsiteY155" fmla="*/ 81539 h 1213988"/>
                <a:gd name="connsiteX156" fmla="*/ 810068 w 1425265"/>
                <a:gd name="connsiteY156" fmla="*/ 75455 h 1213988"/>
                <a:gd name="connsiteX157" fmla="*/ 824782 w 1425265"/>
                <a:gd name="connsiteY157" fmla="*/ 62163 h 1213988"/>
                <a:gd name="connsiteX158" fmla="*/ 839496 w 1425265"/>
                <a:gd name="connsiteY158" fmla="*/ 47747 h 1213988"/>
                <a:gd name="connsiteX159" fmla="*/ 854210 w 1425265"/>
                <a:gd name="connsiteY159" fmla="*/ 32470 h 1213988"/>
                <a:gd name="connsiteX160" fmla="*/ 868923 w 1425265"/>
                <a:gd name="connsiteY160" fmla="*/ 16334 h 1213988"/>
                <a:gd name="connsiteX161" fmla="*/ 876575 w 1425265"/>
                <a:gd name="connsiteY161" fmla="*/ 8134 h 1213988"/>
                <a:gd name="connsiteX162" fmla="*/ 880106 w 1425265"/>
                <a:gd name="connsiteY162" fmla="*/ 4034 h 1213988"/>
                <a:gd name="connsiteX163" fmla="*/ 881872 w 1425265"/>
                <a:gd name="connsiteY163" fmla="*/ 1918 h 1213988"/>
                <a:gd name="connsiteX164" fmla="*/ 883049 w 1425265"/>
                <a:gd name="connsiteY164" fmla="*/ 926 h 1213988"/>
                <a:gd name="connsiteX165" fmla="*/ 883637 w 1425265"/>
                <a:gd name="connsiteY165" fmla="*/ 397 h 1213988"/>
                <a:gd name="connsiteX166" fmla="*/ 883637 w 1425265"/>
                <a:gd name="connsiteY166" fmla="*/ 265 h 1213988"/>
                <a:gd name="connsiteX167" fmla="*/ 883637 w 1425265"/>
                <a:gd name="connsiteY167" fmla="*/ 132 h 1213988"/>
                <a:gd name="connsiteX168" fmla="*/ 883637 w 1425265"/>
                <a:gd name="connsiteY168" fmla="*/ 66 h 1213988"/>
                <a:gd name="connsiteX169" fmla="*/ 884226 w 1425265"/>
                <a:gd name="connsiteY169" fmla="*/ 199 h 1213988"/>
                <a:gd name="connsiteX170" fmla="*/ 884226 w 1425265"/>
                <a:gd name="connsiteY170" fmla="*/ 463 h 1213988"/>
                <a:gd name="connsiteX171" fmla="*/ 884814 w 1425265"/>
                <a:gd name="connsiteY171" fmla="*/ 926 h 1213988"/>
                <a:gd name="connsiteX172" fmla="*/ 885403 w 1425265"/>
                <a:gd name="connsiteY172" fmla="*/ 1984 h 1213988"/>
                <a:gd name="connsiteX173" fmla="*/ 887757 w 1425265"/>
                <a:gd name="connsiteY173" fmla="*/ 4034 h 1213988"/>
                <a:gd name="connsiteX174" fmla="*/ 891288 w 1425265"/>
                <a:gd name="connsiteY174" fmla="*/ 8134 h 1213988"/>
                <a:gd name="connsiteX175" fmla="*/ 898351 w 1425265"/>
                <a:gd name="connsiteY175" fmla="*/ 16334 h 1213988"/>
                <a:gd name="connsiteX176" fmla="*/ 913654 w 1425265"/>
                <a:gd name="connsiteY176" fmla="*/ 32470 h 1213988"/>
                <a:gd name="connsiteX177" fmla="*/ 925262 w 1425265"/>
                <a:gd name="connsiteY177" fmla="*/ 44962 h 1213988"/>
                <a:gd name="connsiteX178" fmla="*/ 1425265 w 1425265"/>
                <a:gd name="connsiteY178" fmla="*/ 415397 h 1213988"/>
                <a:gd name="connsiteX179" fmla="*/ 841576 w 1425265"/>
                <a:gd name="connsiteY179" fmla="*/ 1213988 h 1213988"/>
                <a:gd name="connsiteX180" fmla="*/ 398910 w 1425265"/>
                <a:gd name="connsiteY180" fmla="*/ 1048840 h 1213988"/>
                <a:gd name="connsiteX181" fmla="*/ 0 w 1425265"/>
                <a:gd name="connsiteY181" fmla="*/ 452373 h 1213988"/>
                <a:gd name="connsiteX182" fmla="*/ 206093 w 1425265"/>
                <a:gd name="connsiteY182" fmla="*/ 37817 h 1213988"/>
                <a:gd name="connsiteX183" fmla="*/ 206448 w 1425265"/>
                <a:gd name="connsiteY183" fmla="*/ 36512 h 1213988"/>
                <a:gd name="connsiteX184" fmla="*/ 209176 w 1425265"/>
                <a:gd name="connsiteY184" fmla="*/ 36512 h 1213988"/>
                <a:gd name="connsiteX185" fmla="*/ 212864 w 1425265"/>
                <a:gd name="connsiteY185" fmla="*/ 22958 h 1213988"/>
                <a:gd name="connsiteX186" fmla="*/ 218571 w 1425265"/>
                <a:gd name="connsiteY186" fmla="*/ 16930 h 1213988"/>
                <a:gd name="connsiteX187" fmla="*/ 225634 w 1425265"/>
                <a:gd name="connsiteY187" fmla="*/ 8994 h 1213988"/>
                <a:gd name="connsiteX188" fmla="*/ 229165 w 1425265"/>
                <a:gd name="connsiteY188" fmla="*/ 5026 h 1213988"/>
                <a:gd name="connsiteX189" fmla="*/ 230931 w 1425265"/>
                <a:gd name="connsiteY189" fmla="*/ 3042 h 1213988"/>
                <a:gd name="connsiteX190" fmla="*/ 232108 w 1425265"/>
                <a:gd name="connsiteY190" fmla="*/ 2050 h 1213988"/>
                <a:gd name="connsiteX191" fmla="*/ 232696 w 1425265"/>
                <a:gd name="connsiteY191" fmla="*/ 1058 h 1213988"/>
                <a:gd name="connsiteX192" fmla="*/ 233285 w 1425265"/>
                <a:gd name="connsiteY192" fmla="*/ 529 h 1213988"/>
                <a:gd name="connsiteX193" fmla="*/ 233285 w 1425265"/>
                <a:gd name="connsiteY193" fmla="*/ 265 h 1213988"/>
                <a:gd name="connsiteX194" fmla="*/ 233285 w 1425265"/>
                <a:gd name="connsiteY194" fmla="*/ 132 h 1213988"/>
                <a:gd name="connsiteX195" fmla="*/ 233285 w 1425265"/>
                <a:gd name="connsiteY195" fmla="*/ 66 h 1213988"/>
                <a:gd name="connsiteX196" fmla="*/ 233874 w 1425265"/>
                <a:gd name="connsiteY196" fmla="*/ 0 h 1213988"/>
                <a:gd name="connsiteX0" fmla="*/ 233874 w 1446165"/>
                <a:gd name="connsiteY0" fmla="*/ 0 h 1213988"/>
                <a:gd name="connsiteX1" fmla="*/ 233874 w 1446165"/>
                <a:gd name="connsiteY1" fmla="*/ 66 h 1213988"/>
                <a:gd name="connsiteX2" fmla="*/ 233874 w 1446165"/>
                <a:gd name="connsiteY2" fmla="*/ 199 h 1213988"/>
                <a:gd name="connsiteX3" fmla="*/ 233874 w 1446165"/>
                <a:gd name="connsiteY3" fmla="*/ 331 h 1213988"/>
                <a:gd name="connsiteX4" fmla="*/ 234462 w 1446165"/>
                <a:gd name="connsiteY4" fmla="*/ 595 h 1213988"/>
                <a:gd name="connsiteX5" fmla="*/ 234462 w 1446165"/>
                <a:gd name="connsiteY5" fmla="*/ 860 h 1213988"/>
                <a:gd name="connsiteX6" fmla="*/ 235051 w 1446165"/>
                <a:gd name="connsiteY6" fmla="*/ 1389 h 1213988"/>
                <a:gd name="connsiteX7" fmla="*/ 235639 w 1446165"/>
                <a:gd name="connsiteY7" fmla="*/ 1918 h 1213988"/>
                <a:gd name="connsiteX8" fmla="*/ 236228 w 1446165"/>
                <a:gd name="connsiteY8" fmla="*/ 3042 h 1213988"/>
                <a:gd name="connsiteX9" fmla="*/ 238582 w 1446165"/>
                <a:gd name="connsiteY9" fmla="*/ 5158 h 1213988"/>
                <a:gd name="connsiteX10" fmla="*/ 240348 w 1446165"/>
                <a:gd name="connsiteY10" fmla="*/ 7275 h 1213988"/>
                <a:gd name="connsiteX11" fmla="*/ 243879 w 1446165"/>
                <a:gd name="connsiteY11" fmla="*/ 11507 h 1213988"/>
                <a:gd name="connsiteX12" fmla="*/ 247999 w 1446165"/>
                <a:gd name="connsiteY12" fmla="*/ 15739 h 1213988"/>
                <a:gd name="connsiteX13" fmla="*/ 255650 w 1446165"/>
                <a:gd name="connsiteY13" fmla="*/ 24138 h 1213988"/>
                <a:gd name="connsiteX14" fmla="*/ 263301 w 1446165"/>
                <a:gd name="connsiteY14" fmla="*/ 32470 h 1213988"/>
                <a:gd name="connsiteX15" fmla="*/ 277427 w 1446165"/>
                <a:gd name="connsiteY15" fmla="*/ 47284 h 1213988"/>
                <a:gd name="connsiteX16" fmla="*/ 291552 w 1446165"/>
                <a:gd name="connsiteY16" fmla="*/ 61237 h 1213988"/>
                <a:gd name="connsiteX17" fmla="*/ 306854 w 1446165"/>
                <a:gd name="connsiteY17" fmla="*/ 75058 h 1213988"/>
                <a:gd name="connsiteX18" fmla="*/ 314505 w 1446165"/>
                <a:gd name="connsiteY18" fmla="*/ 81341 h 1213988"/>
                <a:gd name="connsiteX19" fmla="*/ 322157 w 1446165"/>
                <a:gd name="connsiteY19" fmla="*/ 87160 h 1213988"/>
                <a:gd name="connsiteX20" fmla="*/ 330396 w 1446165"/>
                <a:gd name="connsiteY20" fmla="*/ 92914 h 1213988"/>
                <a:gd name="connsiteX21" fmla="*/ 338636 w 1446165"/>
                <a:gd name="connsiteY21" fmla="*/ 98072 h 1213988"/>
                <a:gd name="connsiteX22" fmla="*/ 346876 w 1446165"/>
                <a:gd name="connsiteY22" fmla="*/ 102569 h 1213988"/>
                <a:gd name="connsiteX23" fmla="*/ 355116 w 1446165"/>
                <a:gd name="connsiteY23" fmla="*/ 106470 h 1213988"/>
                <a:gd name="connsiteX24" fmla="*/ 361590 w 1446165"/>
                <a:gd name="connsiteY24" fmla="*/ 109050 h 1213988"/>
                <a:gd name="connsiteX25" fmla="*/ 368064 w 1446165"/>
                <a:gd name="connsiteY25" fmla="*/ 111232 h 1213988"/>
                <a:gd name="connsiteX26" fmla="*/ 371595 w 1446165"/>
                <a:gd name="connsiteY26" fmla="*/ 112158 h 1213988"/>
                <a:gd name="connsiteX27" fmla="*/ 375127 w 1446165"/>
                <a:gd name="connsiteY27" fmla="*/ 112951 h 1213988"/>
                <a:gd name="connsiteX28" fmla="*/ 378069 w 1446165"/>
                <a:gd name="connsiteY28" fmla="*/ 113613 h 1213988"/>
                <a:gd name="connsiteX29" fmla="*/ 379835 w 1446165"/>
                <a:gd name="connsiteY29" fmla="*/ 113943 h 1213988"/>
                <a:gd name="connsiteX30" fmla="*/ 381601 w 1446165"/>
                <a:gd name="connsiteY30" fmla="*/ 114208 h 1213988"/>
                <a:gd name="connsiteX31" fmla="*/ 383366 w 1446165"/>
                <a:gd name="connsiteY31" fmla="*/ 114472 h 1213988"/>
                <a:gd name="connsiteX32" fmla="*/ 384543 w 1446165"/>
                <a:gd name="connsiteY32" fmla="*/ 114605 h 1213988"/>
                <a:gd name="connsiteX33" fmla="*/ 385132 w 1446165"/>
                <a:gd name="connsiteY33" fmla="*/ 114737 h 1213988"/>
                <a:gd name="connsiteX34" fmla="*/ 386309 w 1446165"/>
                <a:gd name="connsiteY34" fmla="*/ 114869 h 1213988"/>
                <a:gd name="connsiteX35" fmla="*/ 387486 w 1446165"/>
                <a:gd name="connsiteY35" fmla="*/ 115001 h 1213988"/>
                <a:gd name="connsiteX36" fmla="*/ 388075 w 1446165"/>
                <a:gd name="connsiteY36" fmla="*/ 115067 h 1213988"/>
                <a:gd name="connsiteX37" fmla="*/ 389252 w 1446165"/>
                <a:gd name="connsiteY37" fmla="*/ 115134 h 1213988"/>
                <a:gd name="connsiteX38" fmla="*/ 390429 w 1446165"/>
                <a:gd name="connsiteY38" fmla="*/ 115200 h 1213988"/>
                <a:gd name="connsiteX39" fmla="*/ 391606 w 1446165"/>
                <a:gd name="connsiteY39" fmla="*/ 115266 h 1213988"/>
                <a:gd name="connsiteX40" fmla="*/ 392195 w 1446165"/>
                <a:gd name="connsiteY40" fmla="*/ 115332 h 1213988"/>
                <a:gd name="connsiteX41" fmla="*/ 392783 w 1446165"/>
                <a:gd name="connsiteY41" fmla="*/ 115332 h 1213988"/>
                <a:gd name="connsiteX42" fmla="*/ 393372 w 1446165"/>
                <a:gd name="connsiteY42" fmla="*/ 115332 h 1213988"/>
                <a:gd name="connsiteX43" fmla="*/ 393960 w 1446165"/>
                <a:gd name="connsiteY43" fmla="*/ 115332 h 1213988"/>
                <a:gd name="connsiteX44" fmla="*/ 394549 w 1446165"/>
                <a:gd name="connsiteY44" fmla="*/ 115332 h 1213988"/>
                <a:gd name="connsiteX45" fmla="*/ 394549 w 1446165"/>
                <a:gd name="connsiteY45" fmla="*/ 115398 h 1213988"/>
                <a:gd name="connsiteX46" fmla="*/ 395137 w 1446165"/>
                <a:gd name="connsiteY46" fmla="*/ 115398 h 1213988"/>
                <a:gd name="connsiteX47" fmla="*/ 395726 w 1446165"/>
                <a:gd name="connsiteY47" fmla="*/ 115398 h 1213988"/>
                <a:gd name="connsiteX48" fmla="*/ 396314 w 1446165"/>
                <a:gd name="connsiteY48" fmla="*/ 115398 h 1213988"/>
                <a:gd name="connsiteX49" fmla="*/ 396903 w 1446165"/>
                <a:gd name="connsiteY49" fmla="*/ 115398 h 1213988"/>
                <a:gd name="connsiteX50" fmla="*/ 397492 w 1446165"/>
                <a:gd name="connsiteY50" fmla="*/ 115398 h 1213988"/>
                <a:gd name="connsiteX51" fmla="*/ 398080 w 1446165"/>
                <a:gd name="connsiteY51" fmla="*/ 115398 h 1213988"/>
                <a:gd name="connsiteX52" fmla="*/ 398080 w 1446165"/>
                <a:gd name="connsiteY52" fmla="*/ 115332 h 1213988"/>
                <a:gd name="connsiteX53" fmla="*/ 398669 w 1446165"/>
                <a:gd name="connsiteY53" fmla="*/ 115332 h 1213988"/>
                <a:gd name="connsiteX54" fmla="*/ 399257 w 1446165"/>
                <a:gd name="connsiteY54" fmla="*/ 115332 h 1213988"/>
                <a:gd name="connsiteX55" fmla="*/ 400434 w 1446165"/>
                <a:gd name="connsiteY55" fmla="*/ 115266 h 1213988"/>
                <a:gd name="connsiteX56" fmla="*/ 401023 w 1446165"/>
                <a:gd name="connsiteY56" fmla="*/ 115266 h 1213988"/>
                <a:gd name="connsiteX57" fmla="*/ 402200 w 1446165"/>
                <a:gd name="connsiteY57" fmla="*/ 115200 h 1213988"/>
                <a:gd name="connsiteX58" fmla="*/ 403377 w 1446165"/>
                <a:gd name="connsiteY58" fmla="*/ 115134 h 1213988"/>
                <a:gd name="connsiteX59" fmla="*/ 403966 w 1446165"/>
                <a:gd name="connsiteY59" fmla="*/ 115067 h 1213988"/>
                <a:gd name="connsiteX60" fmla="*/ 405143 w 1446165"/>
                <a:gd name="connsiteY60" fmla="*/ 114935 h 1213988"/>
                <a:gd name="connsiteX61" fmla="*/ 406320 w 1446165"/>
                <a:gd name="connsiteY61" fmla="*/ 114869 h 1213988"/>
                <a:gd name="connsiteX62" fmla="*/ 407497 w 1446165"/>
                <a:gd name="connsiteY62" fmla="*/ 114737 h 1213988"/>
                <a:gd name="connsiteX63" fmla="*/ 408086 w 1446165"/>
                <a:gd name="connsiteY63" fmla="*/ 114605 h 1213988"/>
                <a:gd name="connsiteX64" fmla="*/ 409263 w 1446165"/>
                <a:gd name="connsiteY64" fmla="*/ 114472 h 1213988"/>
                <a:gd name="connsiteX65" fmla="*/ 411028 w 1446165"/>
                <a:gd name="connsiteY65" fmla="*/ 114208 h 1213988"/>
                <a:gd name="connsiteX66" fmla="*/ 413383 w 1446165"/>
                <a:gd name="connsiteY66" fmla="*/ 113811 h 1213988"/>
                <a:gd name="connsiteX67" fmla="*/ 414560 w 1446165"/>
                <a:gd name="connsiteY67" fmla="*/ 113546 h 1213988"/>
                <a:gd name="connsiteX68" fmla="*/ 416325 w 1446165"/>
                <a:gd name="connsiteY68" fmla="*/ 113150 h 1213988"/>
                <a:gd name="connsiteX69" fmla="*/ 419857 w 1446165"/>
                <a:gd name="connsiteY69" fmla="*/ 112356 h 1213988"/>
                <a:gd name="connsiteX70" fmla="*/ 423388 w 1446165"/>
                <a:gd name="connsiteY70" fmla="*/ 111430 h 1213988"/>
                <a:gd name="connsiteX71" fmla="*/ 426919 w 1446165"/>
                <a:gd name="connsiteY71" fmla="*/ 110372 h 1213988"/>
                <a:gd name="connsiteX72" fmla="*/ 433982 w 1446165"/>
                <a:gd name="connsiteY72" fmla="*/ 107859 h 1213988"/>
                <a:gd name="connsiteX73" fmla="*/ 440456 w 1446165"/>
                <a:gd name="connsiteY73" fmla="*/ 104949 h 1213988"/>
                <a:gd name="connsiteX74" fmla="*/ 448107 w 1446165"/>
                <a:gd name="connsiteY74" fmla="*/ 101048 h 1213988"/>
                <a:gd name="connsiteX75" fmla="*/ 456347 w 1446165"/>
                <a:gd name="connsiteY75" fmla="*/ 96551 h 1213988"/>
                <a:gd name="connsiteX76" fmla="*/ 463998 w 1446165"/>
                <a:gd name="connsiteY76" fmla="*/ 91591 h 1213988"/>
                <a:gd name="connsiteX77" fmla="*/ 471649 w 1446165"/>
                <a:gd name="connsiteY77" fmla="*/ 86036 h 1213988"/>
                <a:gd name="connsiteX78" fmla="*/ 478712 w 1446165"/>
                <a:gd name="connsiteY78" fmla="*/ 80613 h 1213988"/>
                <a:gd name="connsiteX79" fmla="*/ 485775 w 1446165"/>
                <a:gd name="connsiteY79" fmla="*/ 74860 h 1213988"/>
                <a:gd name="connsiteX80" fmla="*/ 499900 w 1446165"/>
                <a:gd name="connsiteY80" fmla="*/ 62361 h 1213988"/>
                <a:gd name="connsiteX81" fmla="*/ 514025 w 1446165"/>
                <a:gd name="connsiteY81" fmla="*/ 48011 h 1213988"/>
                <a:gd name="connsiteX82" fmla="*/ 528739 w 1446165"/>
                <a:gd name="connsiteY82" fmla="*/ 32735 h 1213988"/>
                <a:gd name="connsiteX83" fmla="*/ 544042 w 1446165"/>
                <a:gd name="connsiteY83" fmla="*/ 16467 h 1213988"/>
                <a:gd name="connsiteX84" fmla="*/ 551104 w 1446165"/>
                <a:gd name="connsiteY84" fmla="*/ 8200 h 1213988"/>
                <a:gd name="connsiteX85" fmla="*/ 555224 w 1446165"/>
                <a:gd name="connsiteY85" fmla="*/ 4034 h 1213988"/>
                <a:gd name="connsiteX86" fmla="*/ 556990 w 1446165"/>
                <a:gd name="connsiteY86" fmla="*/ 1984 h 1213988"/>
                <a:gd name="connsiteX87" fmla="*/ 557578 w 1446165"/>
                <a:gd name="connsiteY87" fmla="*/ 926 h 1213988"/>
                <a:gd name="connsiteX88" fmla="*/ 558167 w 1446165"/>
                <a:gd name="connsiteY88" fmla="*/ 397 h 1213988"/>
                <a:gd name="connsiteX89" fmla="*/ 558755 w 1446165"/>
                <a:gd name="connsiteY89" fmla="*/ 132 h 1213988"/>
                <a:gd name="connsiteX90" fmla="*/ 559344 w 1446165"/>
                <a:gd name="connsiteY90" fmla="*/ 397 h 1213988"/>
                <a:gd name="connsiteX91" fmla="*/ 559933 w 1446165"/>
                <a:gd name="connsiteY91" fmla="*/ 926 h 1213988"/>
                <a:gd name="connsiteX92" fmla="*/ 560521 w 1446165"/>
                <a:gd name="connsiteY92" fmla="*/ 1984 h 1213988"/>
                <a:gd name="connsiteX93" fmla="*/ 562287 w 1446165"/>
                <a:gd name="connsiteY93" fmla="*/ 4034 h 1213988"/>
                <a:gd name="connsiteX94" fmla="*/ 566407 w 1446165"/>
                <a:gd name="connsiteY94" fmla="*/ 8134 h 1213988"/>
                <a:gd name="connsiteX95" fmla="*/ 573469 w 1446165"/>
                <a:gd name="connsiteY95" fmla="*/ 16334 h 1213988"/>
                <a:gd name="connsiteX96" fmla="*/ 588183 w 1446165"/>
                <a:gd name="connsiteY96" fmla="*/ 32470 h 1213988"/>
                <a:gd name="connsiteX97" fmla="*/ 602897 w 1446165"/>
                <a:gd name="connsiteY97" fmla="*/ 47879 h 1213988"/>
                <a:gd name="connsiteX98" fmla="*/ 617611 w 1446165"/>
                <a:gd name="connsiteY98" fmla="*/ 62361 h 1213988"/>
                <a:gd name="connsiteX99" fmla="*/ 632913 w 1446165"/>
                <a:gd name="connsiteY99" fmla="*/ 75984 h 1213988"/>
                <a:gd name="connsiteX100" fmla="*/ 640564 w 1446165"/>
                <a:gd name="connsiteY100" fmla="*/ 82267 h 1213988"/>
                <a:gd name="connsiteX101" fmla="*/ 648804 w 1446165"/>
                <a:gd name="connsiteY101" fmla="*/ 88020 h 1213988"/>
                <a:gd name="connsiteX102" fmla="*/ 655867 w 1446165"/>
                <a:gd name="connsiteY102" fmla="*/ 92914 h 1213988"/>
                <a:gd name="connsiteX103" fmla="*/ 662930 w 1446165"/>
                <a:gd name="connsiteY103" fmla="*/ 97411 h 1213988"/>
                <a:gd name="connsiteX104" fmla="*/ 669992 w 1446165"/>
                <a:gd name="connsiteY104" fmla="*/ 101378 h 1213988"/>
                <a:gd name="connsiteX105" fmla="*/ 677055 w 1446165"/>
                <a:gd name="connsiteY105" fmla="*/ 104949 h 1213988"/>
                <a:gd name="connsiteX106" fmla="*/ 684706 w 1446165"/>
                <a:gd name="connsiteY106" fmla="*/ 108322 h 1213988"/>
                <a:gd name="connsiteX107" fmla="*/ 688826 w 1446165"/>
                <a:gd name="connsiteY107" fmla="*/ 109777 h 1213988"/>
                <a:gd name="connsiteX108" fmla="*/ 692946 w 1446165"/>
                <a:gd name="connsiteY108" fmla="*/ 111100 h 1213988"/>
                <a:gd name="connsiteX109" fmla="*/ 697066 w 1446165"/>
                <a:gd name="connsiteY109" fmla="*/ 112158 h 1213988"/>
                <a:gd name="connsiteX110" fmla="*/ 700597 w 1446165"/>
                <a:gd name="connsiteY110" fmla="*/ 113150 h 1213988"/>
                <a:gd name="connsiteX111" fmla="*/ 702951 w 1446165"/>
                <a:gd name="connsiteY111" fmla="*/ 113546 h 1213988"/>
                <a:gd name="connsiteX112" fmla="*/ 704717 w 1446165"/>
                <a:gd name="connsiteY112" fmla="*/ 113943 h 1213988"/>
                <a:gd name="connsiteX113" fmla="*/ 707071 w 1446165"/>
                <a:gd name="connsiteY113" fmla="*/ 114274 h 1213988"/>
                <a:gd name="connsiteX114" fmla="*/ 708837 w 1446165"/>
                <a:gd name="connsiteY114" fmla="*/ 114538 h 1213988"/>
                <a:gd name="connsiteX115" fmla="*/ 710602 w 1446165"/>
                <a:gd name="connsiteY115" fmla="*/ 114737 h 1213988"/>
                <a:gd name="connsiteX116" fmla="*/ 711191 w 1446165"/>
                <a:gd name="connsiteY116" fmla="*/ 114869 h 1213988"/>
                <a:gd name="connsiteX117" fmla="*/ 712368 w 1446165"/>
                <a:gd name="connsiteY117" fmla="*/ 114935 h 1213988"/>
                <a:gd name="connsiteX118" fmla="*/ 712957 w 1446165"/>
                <a:gd name="connsiteY118" fmla="*/ 115001 h 1213988"/>
                <a:gd name="connsiteX119" fmla="*/ 714134 w 1446165"/>
                <a:gd name="connsiteY119" fmla="*/ 115067 h 1213988"/>
                <a:gd name="connsiteX120" fmla="*/ 714722 w 1446165"/>
                <a:gd name="connsiteY120" fmla="*/ 115134 h 1213988"/>
                <a:gd name="connsiteX121" fmla="*/ 715899 w 1446165"/>
                <a:gd name="connsiteY121" fmla="*/ 115200 h 1213988"/>
                <a:gd name="connsiteX122" fmla="*/ 716488 w 1446165"/>
                <a:gd name="connsiteY122" fmla="*/ 115266 h 1213988"/>
                <a:gd name="connsiteX123" fmla="*/ 717076 w 1446165"/>
                <a:gd name="connsiteY123" fmla="*/ 115332 h 1213988"/>
                <a:gd name="connsiteX124" fmla="*/ 718254 w 1446165"/>
                <a:gd name="connsiteY124" fmla="*/ 115332 h 1213988"/>
                <a:gd name="connsiteX125" fmla="*/ 718842 w 1446165"/>
                <a:gd name="connsiteY125" fmla="*/ 115332 h 1213988"/>
                <a:gd name="connsiteX126" fmla="*/ 720019 w 1446165"/>
                <a:gd name="connsiteY126" fmla="*/ 115398 h 1213988"/>
                <a:gd name="connsiteX127" fmla="*/ 720608 w 1446165"/>
                <a:gd name="connsiteY127" fmla="*/ 115398 h 1213988"/>
                <a:gd name="connsiteX128" fmla="*/ 721785 w 1446165"/>
                <a:gd name="connsiteY128" fmla="*/ 115398 h 1213988"/>
                <a:gd name="connsiteX129" fmla="*/ 722373 w 1446165"/>
                <a:gd name="connsiteY129" fmla="*/ 115398 h 1213988"/>
                <a:gd name="connsiteX130" fmla="*/ 723551 w 1446165"/>
                <a:gd name="connsiteY130" fmla="*/ 115332 h 1213988"/>
                <a:gd name="connsiteX131" fmla="*/ 724139 w 1446165"/>
                <a:gd name="connsiteY131" fmla="*/ 115332 h 1213988"/>
                <a:gd name="connsiteX132" fmla="*/ 724728 w 1446165"/>
                <a:gd name="connsiteY132" fmla="*/ 115332 h 1213988"/>
                <a:gd name="connsiteX133" fmla="*/ 725905 w 1446165"/>
                <a:gd name="connsiteY133" fmla="*/ 115266 h 1213988"/>
                <a:gd name="connsiteX134" fmla="*/ 726493 w 1446165"/>
                <a:gd name="connsiteY134" fmla="*/ 115200 h 1213988"/>
                <a:gd name="connsiteX135" fmla="*/ 727670 w 1446165"/>
                <a:gd name="connsiteY135" fmla="*/ 115200 h 1213988"/>
                <a:gd name="connsiteX136" fmla="*/ 728259 w 1446165"/>
                <a:gd name="connsiteY136" fmla="*/ 115134 h 1213988"/>
                <a:gd name="connsiteX137" fmla="*/ 729436 w 1446165"/>
                <a:gd name="connsiteY137" fmla="*/ 115067 h 1213988"/>
                <a:gd name="connsiteX138" fmla="*/ 730025 w 1446165"/>
                <a:gd name="connsiteY138" fmla="*/ 115001 h 1213988"/>
                <a:gd name="connsiteX139" fmla="*/ 731202 w 1446165"/>
                <a:gd name="connsiteY139" fmla="*/ 114869 h 1213988"/>
                <a:gd name="connsiteX140" fmla="*/ 731790 w 1446165"/>
                <a:gd name="connsiteY140" fmla="*/ 114803 h 1213988"/>
                <a:gd name="connsiteX141" fmla="*/ 732379 w 1446165"/>
                <a:gd name="connsiteY141" fmla="*/ 114671 h 1213988"/>
                <a:gd name="connsiteX142" fmla="*/ 734145 w 1446165"/>
                <a:gd name="connsiteY142" fmla="*/ 114472 h 1213988"/>
                <a:gd name="connsiteX143" fmla="*/ 735910 w 1446165"/>
                <a:gd name="connsiteY143" fmla="*/ 114208 h 1213988"/>
                <a:gd name="connsiteX144" fmla="*/ 737676 w 1446165"/>
                <a:gd name="connsiteY144" fmla="*/ 113877 h 1213988"/>
                <a:gd name="connsiteX145" fmla="*/ 739442 w 1446165"/>
                <a:gd name="connsiteY145" fmla="*/ 113546 h 1213988"/>
                <a:gd name="connsiteX146" fmla="*/ 743561 w 1446165"/>
                <a:gd name="connsiteY146" fmla="*/ 112753 h 1213988"/>
                <a:gd name="connsiteX147" fmla="*/ 747093 w 1446165"/>
                <a:gd name="connsiteY147" fmla="*/ 111827 h 1213988"/>
                <a:gd name="connsiteX148" fmla="*/ 750624 w 1446165"/>
                <a:gd name="connsiteY148" fmla="*/ 110769 h 1213988"/>
                <a:gd name="connsiteX149" fmla="*/ 757687 w 1446165"/>
                <a:gd name="connsiteY149" fmla="*/ 108256 h 1213988"/>
                <a:gd name="connsiteX150" fmla="*/ 765338 w 1446165"/>
                <a:gd name="connsiteY150" fmla="*/ 105214 h 1213988"/>
                <a:gd name="connsiteX151" fmla="*/ 772401 w 1446165"/>
                <a:gd name="connsiteY151" fmla="*/ 101445 h 1213988"/>
                <a:gd name="connsiteX152" fmla="*/ 780052 w 1446165"/>
                <a:gd name="connsiteY152" fmla="*/ 97212 h 1213988"/>
                <a:gd name="connsiteX153" fmla="*/ 787703 w 1446165"/>
                <a:gd name="connsiteY153" fmla="*/ 92451 h 1213988"/>
                <a:gd name="connsiteX154" fmla="*/ 795354 w 1446165"/>
                <a:gd name="connsiteY154" fmla="*/ 87160 h 1213988"/>
                <a:gd name="connsiteX155" fmla="*/ 802417 w 1446165"/>
                <a:gd name="connsiteY155" fmla="*/ 81539 h 1213988"/>
                <a:gd name="connsiteX156" fmla="*/ 810068 w 1446165"/>
                <a:gd name="connsiteY156" fmla="*/ 75455 h 1213988"/>
                <a:gd name="connsiteX157" fmla="*/ 824782 w 1446165"/>
                <a:gd name="connsiteY157" fmla="*/ 62163 h 1213988"/>
                <a:gd name="connsiteX158" fmla="*/ 839496 w 1446165"/>
                <a:gd name="connsiteY158" fmla="*/ 47747 h 1213988"/>
                <a:gd name="connsiteX159" fmla="*/ 854210 w 1446165"/>
                <a:gd name="connsiteY159" fmla="*/ 32470 h 1213988"/>
                <a:gd name="connsiteX160" fmla="*/ 868923 w 1446165"/>
                <a:gd name="connsiteY160" fmla="*/ 16334 h 1213988"/>
                <a:gd name="connsiteX161" fmla="*/ 876575 w 1446165"/>
                <a:gd name="connsiteY161" fmla="*/ 8134 h 1213988"/>
                <a:gd name="connsiteX162" fmla="*/ 880106 w 1446165"/>
                <a:gd name="connsiteY162" fmla="*/ 4034 h 1213988"/>
                <a:gd name="connsiteX163" fmla="*/ 881872 w 1446165"/>
                <a:gd name="connsiteY163" fmla="*/ 1918 h 1213988"/>
                <a:gd name="connsiteX164" fmla="*/ 883049 w 1446165"/>
                <a:gd name="connsiteY164" fmla="*/ 926 h 1213988"/>
                <a:gd name="connsiteX165" fmla="*/ 883637 w 1446165"/>
                <a:gd name="connsiteY165" fmla="*/ 397 h 1213988"/>
                <a:gd name="connsiteX166" fmla="*/ 883637 w 1446165"/>
                <a:gd name="connsiteY166" fmla="*/ 265 h 1213988"/>
                <a:gd name="connsiteX167" fmla="*/ 883637 w 1446165"/>
                <a:gd name="connsiteY167" fmla="*/ 132 h 1213988"/>
                <a:gd name="connsiteX168" fmla="*/ 883637 w 1446165"/>
                <a:gd name="connsiteY168" fmla="*/ 66 h 1213988"/>
                <a:gd name="connsiteX169" fmla="*/ 884226 w 1446165"/>
                <a:gd name="connsiteY169" fmla="*/ 199 h 1213988"/>
                <a:gd name="connsiteX170" fmla="*/ 884226 w 1446165"/>
                <a:gd name="connsiteY170" fmla="*/ 463 h 1213988"/>
                <a:gd name="connsiteX171" fmla="*/ 884814 w 1446165"/>
                <a:gd name="connsiteY171" fmla="*/ 926 h 1213988"/>
                <a:gd name="connsiteX172" fmla="*/ 885403 w 1446165"/>
                <a:gd name="connsiteY172" fmla="*/ 1984 h 1213988"/>
                <a:gd name="connsiteX173" fmla="*/ 887757 w 1446165"/>
                <a:gd name="connsiteY173" fmla="*/ 4034 h 1213988"/>
                <a:gd name="connsiteX174" fmla="*/ 891288 w 1446165"/>
                <a:gd name="connsiteY174" fmla="*/ 8134 h 1213988"/>
                <a:gd name="connsiteX175" fmla="*/ 898351 w 1446165"/>
                <a:gd name="connsiteY175" fmla="*/ 16334 h 1213988"/>
                <a:gd name="connsiteX176" fmla="*/ 913654 w 1446165"/>
                <a:gd name="connsiteY176" fmla="*/ 32470 h 1213988"/>
                <a:gd name="connsiteX177" fmla="*/ 925262 w 1446165"/>
                <a:gd name="connsiteY177" fmla="*/ 44962 h 1213988"/>
                <a:gd name="connsiteX178" fmla="*/ 1446165 w 1446165"/>
                <a:gd name="connsiteY178" fmla="*/ 305669 h 1213988"/>
                <a:gd name="connsiteX179" fmla="*/ 841576 w 1446165"/>
                <a:gd name="connsiteY179" fmla="*/ 1213988 h 1213988"/>
                <a:gd name="connsiteX180" fmla="*/ 398910 w 1446165"/>
                <a:gd name="connsiteY180" fmla="*/ 1048840 h 1213988"/>
                <a:gd name="connsiteX181" fmla="*/ 0 w 1446165"/>
                <a:gd name="connsiteY181" fmla="*/ 452373 h 1213988"/>
                <a:gd name="connsiteX182" fmla="*/ 206093 w 1446165"/>
                <a:gd name="connsiteY182" fmla="*/ 37817 h 1213988"/>
                <a:gd name="connsiteX183" fmla="*/ 206448 w 1446165"/>
                <a:gd name="connsiteY183" fmla="*/ 36512 h 1213988"/>
                <a:gd name="connsiteX184" fmla="*/ 209176 w 1446165"/>
                <a:gd name="connsiteY184" fmla="*/ 36512 h 1213988"/>
                <a:gd name="connsiteX185" fmla="*/ 212864 w 1446165"/>
                <a:gd name="connsiteY185" fmla="*/ 22958 h 1213988"/>
                <a:gd name="connsiteX186" fmla="*/ 218571 w 1446165"/>
                <a:gd name="connsiteY186" fmla="*/ 16930 h 1213988"/>
                <a:gd name="connsiteX187" fmla="*/ 225634 w 1446165"/>
                <a:gd name="connsiteY187" fmla="*/ 8994 h 1213988"/>
                <a:gd name="connsiteX188" fmla="*/ 229165 w 1446165"/>
                <a:gd name="connsiteY188" fmla="*/ 5026 h 1213988"/>
                <a:gd name="connsiteX189" fmla="*/ 230931 w 1446165"/>
                <a:gd name="connsiteY189" fmla="*/ 3042 h 1213988"/>
                <a:gd name="connsiteX190" fmla="*/ 232108 w 1446165"/>
                <a:gd name="connsiteY190" fmla="*/ 2050 h 1213988"/>
                <a:gd name="connsiteX191" fmla="*/ 232696 w 1446165"/>
                <a:gd name="connsiteY191" fmla="*/ 1058 h 1213988"/>
                <a:gd name="connsiteX192" fmla="*/ 233285 w 1446165"/>
                <a:gd name="connsiteY192" fmla="*/ 529 h 1213988"/>
                <a:gd name="connsiteX193" fmla="*/ 233285 w 1446165"/>
                <a:gd name="connsiteY193" fmla="*/ 265 h 1213988"/>
                <a:gd name="connsiteX194" fmla="*/ 233285 w 1446165"/>
                <a:gd name="connsiteY194" fmla="*/ 132 h 1213988"/>
                <a:gd name="connsiteX195" fmla="*/ 233285 w 1446165"/>
                <a:gd name="connsiteY195" fmla="*/ 66 h 1213988"/>
                <a:gd name="connsiteX196" fmla="*/ 233874 w 1446165"/>
                <a:gd name="connsiteY196" fmla="*/ 0 h 1213988"/>
                <a:gd name="connsiteX0" fmla="*/ 233874 w 1446165"/>
                <a:gd name="connsiteY0" fmla="*/ 0 h 1048840"/>
                <a:gd name="connsiteX1" fmla="*/ 233874 w 1446165"/>
                <a:gd name="connsiteY1" fmla="*/ 66 h 1048840"/>
                <a:gd name="connsiteX2" fmla="*/ 233874 w 1446165"/>
                <a:gd name="connsiteY2" fmla="*/ 199 h 1048840"/>
                <a:gd name="connsiteX3" fmla="*/ 233874 w 1446165"/>
                <a:gd name="connsiteY3" fmla="*/ 331 h 1048840"/>
                <a:gd name="connsiteX4" fmla="*/ 234462 w 1446165"/>
                <a:gd name="connsiteY4" fmla="*/ 595 h 1048840"/>
                <a:gd name="connsiteX5" fmla="*/ 234462 w 1446165"/>
                <a:gd name="connsiteY5" fmla="*/ 860 h 1048840"/>
                <a:gd name="connsiteX6" fmla="*/ 235051 w 1446165"/>
                <a:gd name="connsiteY6" fmla="*/ 1389 h 1048840"/>
                <a:gd name="connsiteX7" fmla="*/ 235639 w 1446165"/>
                <a:gd name="connsiteY7" fmla="*/ 1918 h 1048840"/>
                <a:gd name="connsiteX8" fmla="*/ 236228 w 1446165"/>
                <a:gd name="connsiteY8" fmla="*/ 3042 h 1048840"/>
                <a:gd name="connsiteX9" fmla="*/ 238582 w 1446165"/>
                <a:gd name="connsiteY9" fmla="*/ 5158 h 1048840"/>
                <a:gd name="connsiteX10" fmla="*/ 240348 w 1446165"/>
                <a:gd name="connsiteY10" fmla="*/ 7275 h 1048840"/>
                <a:gd name="connsiteX11" fmla="*/ 243879 w 1446165"/>
                <a:gd name="connsiteY11" fmla="*/ 11507 h 1048840"/>
                <a:gd name="connsiteX12" fmla="*/ 247999 w 1446165"/>
                <a:gd name="connsiteY12" fmla="*/ 15739 h 1048840"/>
                <a:gd name="connsiteX13" fmla="*/ 255650 w 1446165"/>
                <a:gd name="connsiteY13" fmla="*/ 24138 h 1048840"/>
                <a:gd name="connsiteX14" fmla="*/ 263301 w 1446165"/>
                <a:gd name="connsiteY14" fmla="*/ 32470 h 1048840"/>
                <a:gd name="connsiteX15" fmla="*/ 277427 w 1446165"/>
                <a:gd name="connsiteY15" fmla="*/ 47284 h 1048840"/>
                <a:gd name="connsiteX16" fmla="*/ 291552 w 1446165"/>
                <a:gd name="connsiteY16" fmla="*/ 61237 h 1048840"/>
                <a:gd name="connsiteX17" fmla="*/ 306854 w 1446165"/>
                <a:gd name="connsiteY17" fmla="*/ 75058 h 1048840"/>
                <a:gd name="connsiteX18" fmla="*/ 314505 w 1446165"/>
                <a:gd name="connsiteY18" fmla="*/ 81341 h 1048840"/>
                <a:gd name="connsiteX19" fmla="*/ 322157 w 1446165"/>
                <a:gd name="connsiteY19" fmla="*/ 87160 h 1048840"/>
                <a:gd name="connsiteX20" fmla="*/ 330396 w 1446165"/>
                <a:gd name="connsiteY20" fmla="*/ 92914 h 1048840"/>
                <a:gd name="connsiteX21" fmla="*/ 338636 w 1446165"/>
                <a:gd name="connsiteY21" fmla="*/ 98072 h 1048840"/>
                <a:gd name="connsiteX22" fmla="*/ 346876 w 1446165"/>
                <a:gd name="connsiteY22" fmla="*/ 102569 h 1048840"/>
                <a:gd name="connsiteX23" fmla="*/ 355116 w 1446165"/>
                <a:gd name="connsiteY23" fmla="*/ 106470 h 1048840"/>
                <a:gd name="connsiteX24" fmla="*/ 361590 w 1446165"/>
                <a:gd name="connsiteY24" fmla="*/ 109050 h 1048840"/>
                <a:gd name="connsiteX25" fmla="*/ 368064 w 1446165"/>
                <a:gd name="connsiteY25" fmla="*/ 111232 h 1048840"/>
                <a:gd name="connsiteX26" fmla="*/ 371595 w 1446165"/>
                <a:gd name="connsiteY26" fmla="*/ 112158 h 1048840"/>
                <a:gd name="connsiteX27" fmla="*/ 375127 w 1446165"/>
                <a:gd name="connsiteY27" fmla="*/ 112951 h 1048840"/>
                <a:gd name="connsiteX28" fmla="*/ 378069 w 1446165"/>
                <a:gd name="connsiteY28" fmla="*/ 113613 h 1048840"/>
                <a:gd name="connsiteX29" fmla="*/ 379835 w 1446165"/>
                <a:gd name="connsiteY29" fmla="*/ 113943 h 1048840"/>
                <a:gd name="connsiteX30" fmla="*/ 381601 w 1446165"/>
                <a:gd name="connsiteY30" fmla="*/ 114208 h 1048840"/>
                <a:gd name="connsiteX31" fmla="*/ 383366 w 1446165"/>
                <a:gd name="connsiteY31" fmla="*/ 114472 h 1048840"/>
                <a:gd name="connsiteX32" fmla="*/ 384543 w 1446165"/>
                <a:gd name="connsiteY32" fmla="*/ 114605 h 1048840"/>
                <a:gd name="connsiteX33" fmla="*/ 385132 w 1446165"/>
                <a:gd name="connsiteY33" fmla="*/ 114737 h 1048840"/>
                <a:gd name="connsiteX34" fmla="*/ 386309 w 1446165"/>
                <a:gd name="connsiteY34" fmla="*/ 114869 h 1048840"/>
                <a:gd name="connsiteX35" fmla="*/ 387486 w 1446165"/>
                <a:gd name="connsiteY35" fmla="*/ 115001 h 1048840"/>
                <a:gd name="connsiteX36" fmla="*/ 388075 w 1446165"/>
                <a:gd name="connsiteY36" fmla="*/ 115067 h 1048840"/>
                <a:gd name="connsiteX37" fmla="*/ 389252 w 1446165"/>
                <a:gd name="connsiteY37" fmla="*/ 115134 h 1048840"/>
                <a:gd name="connsiteX38" fmla="*/ 390429 w 1446165"/>
                <a:gd name="connsiteY38" fmla="*/ 115200 h 1048840"/>
                <a:gd name="connsiteX39" fmla="*/ 391606 w 1446165"/>
                <a:gd name="connsiteY39" fmla="*/ 115266 h 1048840"/>
                <a:gd name="connsiteX40" fmla="*/ 392195 w 1446165"/>
                <a:gd name="connsiteY40" fmla="*/ 115332 h 1048840"/>
                <a:gd name="connsiteX41" fmla="*/ 392783 w 1446165"/>
                <a:gd name="connsiteY41" fmla="*/ 115332 h 1048840"/>
                <a:gd name="connsiteX42" fmla="*/ 393372 w 1446165"/>
                <a:gd name="connsiteY42" fmla="*/ 115332 h 1048840"/>
                <a:gd name="connsiteX43" fmla="*/ 393960 w 1446165"/>
                <a:gd name="connsiteY43" fmla="*/ 115332 h 1048840"/>
                <a:gd name="connsiteX44" fmla="*/ 394549 w 1446165"/>
                <a:gd name="connsiteY44" fmla="*/ 115332 h 1048840"/>
                <a:gd name="connsiteX45" fmla="*/ 394549 w 1446165"/>
                <a:gd name="connsiteY45" fmla="*/ 115398 h 1048840"/>
                <a:gd name="connsiteX46" fmla="*/ 395137 w 1446165"/>
                <a:gd name="connsiteY46" fmla="*/ 115398 h 1048840"/>
                <a:gd name="connsiteX47" fmla="*/ 395726 w 1446165"/>
                <a:gd name="connsiteY47" fmla="*/ 115398 h 1048840"/>
                <a:gd name="connsiteX48" fmla="*/ 396314 w 1446165"/>
                <a:gd name="connsiteY48" fmla="*/ 115398 h 1048840"/>
                <a:gd name="connsiteX49" fmla="*/ 396903 w 1446165"/>
                <a:gd name="connsiteY49" fmla="*/ 115398 h 1048840"/>
                <a:gd name="connsiteX50" fmla="*/ 397492 w 1446165"/>
                <a:gd name="connsiteY50" fmla="*/ 115398 h 1048840"/>
                <a:gd name="connsiteX51" fmla="*/ 398080 w 1446165"/>
                <a:gd name="connsiteY51" fmla="*/ 115398 h 1048840"/>
                <a:gd name="connsiteX52" fmla="*/ 398080 w 1446165"/>
                <a:gd name="connsiteY52" fmla="*/ 115332 h 1048840"/>
                <a:gd name="connsiteX53" fmla="*/ 398669 w 1446165"/>
                <a:gd name="connsiteY53" fmla="*/ 115332 h 1048840"/>
                <a:gd name="connsiteX54" fmla="*/ 399257 w 1446165"/>
                <a:gd name="connsiteY54" fmla="*/ 115332 h 1048840"/>
                <a:gd name="connsiteX55" fmla="*/ 400434 w 1446165"/>
                <a:gd name="connsiteY55" fmla="*/ 115266 h 1048840"/>
                <a:gd name="connsiteX56" fmla="*/ 401023 w 1446165"/>
                <a:gd name="connsiteY56" fmla="*/ 115266 h 1048840"/>
                <a:gd name="connsiteX57" fmla="*/ 402200 w 1446165"/>
                <a:gd name="connsiteY57" fmla="*/ 115200 h 1048840"/>
                <a:gd name="connsiteX58" fmla="*/ 403377 w 1446165"/>
                <a:gd name="connsiteY58" fmla="*/ 115134 h 1048840"/>
                <a:gd name="connsiteX59" fmla="*/ 403966 w 1446165"/>
                <a:gd name="connsiteY59" fmla="*/ 115067 h 1048840"/>
                <a:gd name="connsiteX60" fmla="*/ 405143 w 1446165"/>
                <a:gd name="connsiteY60" fmla="*/ 114935 h 1048840"/>
                <a:gd name="connsiteX61" fmla="*/ 406320 w 1446165"/>
                <a:gd name="connsiteY61" fmla="*/ 114869 h 1048840"/>
                <a:gd name="connsiteX62" fmla="*/ 407497 w 1446165"/>
                <a:gd name="connsiteY62" fmla="*/ 114737 h 1048840"/>
                <a:gd name="connsiteX63" fmla="*/ 408086 w 1446165"/>
                <a:gd name="connsiteY63" fmla="*/ 114605 h 1048840"/>
                <a:gd name="connsiteX64" fmla="*/ 409263 w 1446165"/>
                <a:gd name="connsiteY64" fmla="*/ 114472 h 1048840"/>
                <a:gd name="connsiteX65" fmla="*/ 411028 w 1446165"/>
                <a:gd name="connsiteY65" fmla="*/ 114208 h 1048840"/>
                <a:gd name="connsiteX66" fmla="*/ 413383 w 1446165"/>
                <a:gd name="connsiteY66" fmla="*/ 113811 h 1048840"/>
                <a:gd name="connsiteX67" fmla="*/ 414560 w 1446165"/>
                <a:gd name="connsiteY67" fmla="*/ 113546 h 1048840"/>
                <a:gd name="connsiteX68" fmla="*/ 416325 w 1446165"/>
                <a:gd name="connsiteY68" fmla="*/ 113150 h 1048840"/>
                <a:gd name="connsiteX69" fmla="*/ 419857 w 1446165"/>
                <a:gd name="connsiteY69" fmla="*/ 112356 h 1048840"/>
                <a:gd name="connsiteX70" fmla="*/ 423388 w 1446165"/>
                <a:gd name="connsiteY70" fmla="*/ 111430 h 1048840"/>
                <a:gd name="connsiteX71" fmla="*/ 426919 w 1446165"/>
                <a:gd name="connsiteY71" fmla="*/ 110372 h 1048840"/>
                <a:gd name="connsiteX72" fmla="*/ 433982 w 1446165"/>
                <a:gd name="connsiteY72" fmla="*/ 107859 h 1048840"/>
                <a:gd name="connsiteX73" fmla="*/ 440456 w 1446165"/>
                <a:gd name="connsiteY73" fmla="*/ 104949 h 1048840"/>
                <a:gd name="connsiteX74" fmla="*/ 448107 w 1446165"/>
                <a:gd name="connsiteY74" fmla="*/ 101048 h 1048840"/>
                <a:gd name="connsiteX75" fmla="*/ 456347 w 1446165"/>
                <a:gd name="connsiteY75" fmla="*/ 96551 h 1048840"/>
                <a:gd name="connsiteX76" fmla="*/ 463998 w 1446165"/>
                <a:gd name="connsiteY76" fmla="*/ 91591 h 1048840"/>
                <a:gd name="connsiteX77" fmla="*/ 471649 w 1446165"/>
                <a:gd name="connsiteY77" fmla="*/ 86036 h 1048840"/>
                <a:gd name="connsiteX78" fmla="*/ 478712 w 1446165"/>
                <a:gd name="connsiteY78" fmla="*/ 80613 h 1048840"/>
                <a:gd name="connsiteX79" fmla="*/ 485775 w 1446165"/>
                <a:gd name="connsiteY79" fmla="*/ 74860 h 1048840"/>
                <a:gd name="connsiteX80" fmla="*/ 499900 w 1446165"/>
                <a:gd name="connsiteY80" fmla="*/ 62361 h 1048840"/>
                <a:gd name="connsiteX81" fmla="*/ 514025 w 1446165"/>
                <a:gd name="connsiteY81" fmla="*/ 48011 h 1048840"/>
                <a:gd name="connsiteX82" fmla="*/ 528739 w 1446165"/>
                <a:gd name="connsiteY82" fmla="*/ 32735 h 1048840"/>
                <a:gd name="connsiteX83" fmla="*/ 544042 w 1446165"/>
                <a:gd name="connsiteY83" fmla="*/ 16467 h 1048840"/>
                <a:gd name="connsiteX84" fmla="*/ 551104 w 1446165"/>
                <a:gd name="connsiteY84" fmla="*/ 8200 h 1048840"/>
                <a:gd name="connsiteX85" fmla="*/ 555224 w 1446165"/>
                <a:gd name="connsiteY85" fmla="*/ 4034 h 1048840"/>
                <a:gd name="connsiteX86" fmla="*/ 556990 w 1446165"/>
                <a:gd name="connsiteY86" fmla="*/ 1984 h 1048840"/>
                <a:gd name="connsiteX87" fmla="*/ 557578 w 1446165"/>
                <a:gd name="connsiteY87" fmla="*/ 926 h 1048840"/>
                <a:gd name="connsiteX88" fmla="*/ 558167 w 1446165"/>
                <a:gd name="connsiteY88" fmla="*/ 397 h 1048840"/>
                <a:gd name="connsiteX89" fmla="*/ 558755 w 1446165"/>
                <a:gd name="connsiteY89" fmla="*/ 132 h 1048840"/>
                <a:gd name="connsiteX90" fmla="*/ 559344 w 1446165"/>
                <a:gd name="connsiteY90" fmla="*/ 397 h 1048840"/>
                <a:gd name="connsiteX91" fmla="*/ 559933 w 1446165"/>
                <a:gd name="connsiteY91" fmla="*/ 926 h 1048840"/>
                <a:gd name="connsiteX92" fmla="*/ 560521 w 1446165"/>
                <a:gd name="connsiteY92" fmla="*/ 1984 h 1048840"/>
                <a:gd name="connsiteX93" fmla="*/ 562287 w 1446165"/>
                <a:gd name="connsiteY93" fmla="*/ 4034 h 1048840"/>
                <a:gd name="connsiteX94" fmla="*/ 566407 w 1446165"/>
                <a:gd name="connsiteY94" fmla="*/ 8134 h 1048840"/>
                <a:gd name="connsiteX95" fmla="*/ 573469 w 1446165"/>
                <a:gd name="connsiteY95" fmla="*/ 16334 h 1048840"/>
                <a:gd name="connsiteX96" fmla="*/ 588183 w 1446165"/>
                <a:gd name="connsiteY96" fmla="*/ 32470 h 1048840"/>
                <a:gd name="connsiteX97" fmla="*/ 602897 w 1446165"/>
                <a:gd name="connsiteY97" fmla="*/ 47879 h 1048840"/>
                <a:gd name="connsiteX98" fmla="*/ 617611 w 1446165"/>
                <a:gd name="connsiteY98" fmla="*/ 62361 h 1048840"/>
                <a:gd name="connsiteX99" fmla="*/ 632913 w 1446165"/>
                <a:gd name="connsiteY99" fmla="*/ 75984 h 1048840"/>
                <a:gd name="connsiteX100" fmla="*/ 640564 w 1446165"/>
                <a:gd name="connsiteY100" fmla="*/ 82267 h 1048840"/>
                <a:gd name="connsiteX101" fmla="*/ 648804 w 1446165"/>
                <a:gd name="connsiteY101" fmla="*/ 88020 h 1048840"/>
                <a:gd name="connsiteX102" fmla="*/ 655867 w 1446165"/>
                <a:gd name="connsiteY102" fmla="*/ 92914 h 1048840"/>
                <a:gd name="connsiteX103" fmla="*/ 662930 w 1446165"/>
                <a:gd name="connsiteY103" fmla="*/ 97411 h 1048840"/>
                <a:gd name="connsiteX104" fmla="*/ 669992 w 1446165"/>
                <a:gd name="connsiteY104" fmla="*/ 101378 h 1048840"/>
                <a:gd name="connsiteX105" fmla="*/ 677055 w 1446165"/>
                <a:gd name="connsiteY105" fmla="*/ 104949 h 1048840"/>
                <a:gd name="connsiteX106" fmla="*/ 684706 w 1446165"/>
                <a:gd name="connsiteY106" fmla="*/ 108322 h 1048840"/>
                <a:gd name="connsiteX107" fmla="*/ 688826 w 1446165"/>
                <a:gd name="connsiteY107" fmla="*/ 109777 h 1048840"/>
                <a:gd name="connsiteX108" fmla="*/ 692946 w 1446165"/>
                <a:gd name="connsiteY108" fmla="*/ 111100 h 1048840"/>
                <a:gd name="connsiteX109" fmla="*/ 697066 w 1446165"/>
                <a:gd name="connsiteY109" fmla="*/ 112158 h 1048840"/>
                <a:gd name="connsiteX110" fmla="*/ 700597 w 1446165"/>
                <a:gd name="connsiteY110" fmla="*/ 113150 h 1048840"/>
                <a:gd name="connsiteX111" fmla="*/ 702951 w 1446165"/>
                <a:gd name="connsiteY111" fmla="*/ 113546 h 1048840"/>
                <a:gd name="connsiteX112" fmla="*/ 704717 w 1446165"/>
                <a:gd name="connsiteY112" fmla="*/ 113943 h 1048840"/>
                <a:gd name="connsiteX113" fmla="*/ 707071 w 1446165"/>
                <a:gd name="connsiteY113" fmla="*/ 114274 h 1048840"/>
                <a:gd name="connsiteX114" fmla="*/ 708837 w 1446165"/>
                <a:gd name="connsiteY114" fmla="*/ 114538 h 1048840"/>
                <a:gd name="connsiteX115" fmla="*/ 710602 w 1446165"/>
                <a:gd name="connsiteY115" fmla="*/ 114737 h 1048840"/>
                <a:gd name="connsiteX116" fmla="*/ 711191 w 1446165"/>
                <a:gd name="connsiteY116" fmla="*/ 114869 h 1048840"/>
                <a:gd name="connsiteX117" fmla="*/ 712368 w 1446165"/>
                <a:gd name="connsiteY117" fmla="*/ 114935 h 1048840"/>
                <a:gd name="connsiteX118" fmla="*/ 712957 w 1446165"/>
                <a:gd name="connsiteY118" fmla="*/ 115001 h 1048840"/>
                <a:gd name="connsiteX119" fmla="*/ 714134 w 1446165"/>
                <a:gd name="connsiteY119" fmla="*/ 115067 h 1048840"/>
                <a:gd name="connsiteX120" fmla="*/ 714722 w 1446165"/>
                <a:gd name="connsiteY120" fmla="*/ 115134 h 1048840"/>
                <a:gd name="connsiteX121" fmla="*/ 715899 w 1446165"/>
                <a:gd name="connsiteY121" fmla="*/ 115200 h 1048840"/>
                <a:gd name="connsiteX122" fmla="*/ 716488 w 1446165"/>
                <a:gd name="connsiteY122" fmla="*/ 115266 h 1048840"/>
                <a:gd name="connsiteX123" fmla="*/ 717076 w 1446165"/>
                <a:gd name="connsiteY123" fmla="*/ 115332 h 1048840"/>
                <a:gd name="connsiteX124" fmla="*/ 718254 w 1446165"/>
                <a:gd name="connsiteY124" fmla="*/ 115332 h 1048840"/>
                <a:gd name="connsiteX125" fmla="*/ 718842 w 1446165"/>
                <a:gd name="connsiteY125" fmla="*/ 115332 h 1048840"/>
                <a:gd name="connsiteX126" fmla="*/ 720019 w 1446165"/>
                <a:gd name="connsiteY126" fmla="*/ 115398 h 1048840"/>
                <a:gd name="connsiteX127" fmla="*/ 720608 w 1446165"/>
                <a:gd name="connsiteY127" fmla="*/ 115398 h 1048840"/>
                <a:gd name="connsiteX128" fmla="*/ 721785 w 1446165"/>
                <a:gd name="connsiteY128" fmla="*/ 115398 h 1048840"/>
                <a:gd name="connsiteX129" fmla="*/ 722373 w 1446165"/>
                <a:gd name="connsiteY129" fmla="*/ 115398 h 1048840"/>
                <a:gd name="connsiteX130" fmla="*/ 723551 w 1446165"/>
                <a:gd name="connsiteY130" fmla="*/ 115332 h 1048840"/>
                <a:gd name="connsiteX131" fmla="*/ 724139 w 1446165"/>
                <a:gd name="connsiteY131" fmla="*/ 115332 h 1048840"/>
                <a:gd name="connsiteX132" fmla="*/ 724728 w 1446165"/>
                <a:gd name="connsiteY132" fmla="*/ 115332 h 1048840"/>
                <a:gd name="connsiteX133" fmla="*/ 725905 w 1446165"/>
                <a:gd name="connsiteY133" fmla="*/ 115266 h 1048840"/>
                <a:gd name="connsiteX134" fmla="*/ 726493 w 1446165"/>
                <a:gd name="connsiteY134" fmla="*/ 115200 h 1048840"/>
                <a:gd name="connsiteX135" fmla="*/ 727670 w 1446165"/>
                <a:gd name="connsiteY135" fmla="*/ 115200 h 1048840"/>
                <a:gd name="connsiteX136" fmla="*/ 728259 w 1446165"/>
                <a:gd name="connsiteY136" fmla="*/ 115134 h 1048840"/>
                <a:gd name="connsiteX137" fmla="*/ 729436 w 1446165"/>
                <a:gd name="connsiteY137" fmla="*/ 115067 h 1048840"/>
                <a:gd name="connsiteX138" fmla="*/ 730025 w 1446165"/>
                <a:gd name="connsiteY138" fmla="*/ 115001 h 1048840"/>
                <a:gd name="connsiteX139" fmla="*/ 731202 w 1446165"/>
                <a:gd name="connsiteY139" fmla="*/ 114869 h 1048840"/>
                <a:gd name="connsiteX140" fmla="*/ 731790 w 1446165"/>
                <a:gd name="connsiteY140" fmla="*/ 114803 h 1048840"/>
                <a:gd name="connsiteX141" fmla="*/ 732379 w 1446165"/>
                <a:gd name="connsiteY141" fmla="*/ 114671 h 1048840"/>
                <a:gd name="connsiteX142" fmla="*/ 734145 w 1446165"/>
                <a:gd name="connsiteY142" fmla="*/ 114472 h 1048840"/>
                <a:gd name="connsiteX143" fmla="*/ 735910 w 1446165"/>
                <a:gd name="connsiteY143" fmla="*/ 114208 h 1048840"/>
                <a:gd name="connsiteX144" fmla="*/ 737676 w 1446165"/>
                <a:gd name="connsiteY144" fmla="*/ 113877 h 1048840"/>
                <a:gd name="connsiteX145" fmla="*/ 739442 w 1446165"/>
                <a:gd name="connsiteY145" fmla="*/ 113546 h 1048840"/>
                <a:gd name="connsiteX146" fmla="*/ 743561 w 1446165"/>
                <a:gd name="connsiteY146" fmla="*/ 112753 h 1048840"/>
                <a:gd name="connsiteX147" fmla="*/ 747093 w 1446165"/>
                <a:gd name="connsiteY147" fmla="*/ 111827 h 1048840"/>
                <a:gd name="connsiteX148" fmla="*/ 750624 w 1446165"/>
                <a:gd name="connsiteY148" fmla="*/ 110769 h 1048840"/>
                <a:gd name="connsiteX149" fmla="*/ 757687 w 1446165"/>
                <a:gd name="connsiteY149" fmla="*/ 108256 h 1048840"/>
                <a:gd name="connsiteX150" fmla="*/ 765338 w 1446165"/>
                <a:gd name="connsiteY150" fmla="*/ 105214 h 1048840"/>
                <a:gd name="connsiteX151" fmla="*/ 772401 w 1446165"/>
                <a:gd name="connsiteY151" fmla="*/ 101445 h 1048840"/>
                <a:gd name="connsiteX152" fmla="*/ 780052 w 1446165"/>
                <a:gd name="connsiteY152" fmla="*/ 97212 h 1048840"/>
                <a:gd name="connsiteX153" fmla="*/ 787703 w 1446165"/>
                <a:gd name="connsiteY153" fmla="*/ 92451 h 1048840"/>
                <a:gd name="connsiteX154" fmla="*/ 795354 w 1446165"/>
                <a:gd name="connsiteY154" fmla="*/ 87160 h 1048840"/>
                <a:gd name="connsiteX155" fmla="*/ 802417 w 1446165"/>
                <a:gd name="connsiteY155" fmla="*/ 81539 h 1048840"/>
                <a:gd name="connsiteX156" fmla="*/ 810068 w 1446165"/>
                <a:gd name="connsiteY156" fmla="*/ 75455 h 1048840"/>
                <a:gd name="connsiteX157" fmla="*/ 824782 w 1446165"/>
                <a:gd name="connsiteY157" fmla="*/ 62163 h 1048840"/>
                <a:gd name="connsiteX158" fmla="*/ 839496 w 1446165"/>
                <a:gd name="connsiteY158" fmla="*/ 47747 h 1048840"/>
                <a:gd name="connsiteX159" fmla="*/ 854210 w 1446165"/>
                <a:gd name="connsiteY159" fmla="*/ 32470 h 1048840"/>
                <a:gd name="connsiteX160" fmla="*/ 868923 w 1446165"/>
                <a:gd name="connsiteY160" fmla="*/ 16334 h 1048840"/>
                <a:gd name="connsiteX161" fmla="*/ 876575 w 1446165"/>
                <a:gd name="connsiteY161" fmla="*/ 8134 h 1048840"/>
                <a:gd name="connsiteX162" fmla="*/ 880106 w 1446165"/>
                <a:gd name="connsiteY162" fmla="*/ 4034 h 1048840"/>
                <a:gd name="connsiteX163" fmla="*/ 881872 w 1446165"/>
                <a:gd name="connsiteY163" fmla="*/ 1918 h 1048840"/>
                <a:gd name="connsiteX164" fmla="*/ 883049 w 1446165"/>
                <a:gd name="connsiteY164" fmla="*/ 926 h 1048840"/>
                <a:gd name="connsiteX165" fmla="*/ 883637 w 1446165"/>
                <a:gd name="connsiteY165" fmla="*/ 397 h 1048840"/>
                <a:gd name="connsiteX166" fmla="*/ 883637 w 1446165"/>
                <a:gd name="connsiteY166" fmla="*/ 265 h 1048840"/>
                <a:gd name="connsiteX167" fmla="*/ 883637 w 1446165"/>
                <a:gd name="connsiteY167" fmla="*/ 132 h 1048840"/>
                <a:gd name="connsiteX168" fmla="*/ 883637 w 1446165"/>
                <a:gd name="connsiteY168" fmla="*/ 66 h 1048840"/>
                <a:gd name="connsiteX169" fmla="*/ 884226 w 1446165"/>
                <a:gd name="connsiteY169" fmla="*/ 199 h 1048840"/>
                <a:gd name="connsiteX170" fmla="*/ 884226 w 1446165"/>
                <a:gd name="connsiteY170" fmla="*/ 463 h 1048840"/>
                <a:gd name="connsiteX171" fmla="*/ 884814 w 1446165"/>
                <a:gd name="connsiteY171" fmla="*/ 926 h 1048840"/>
                <a:gd name="connsiteX172" fmla="*/ 885403 w 1446165"/>
                <a:gd name="connsiteY172" fmla="*/ 1984 h 1048840"/>
                <a:gd name="connsiteX173" fmla="*/ 887757 w 1446165"/>
                <a:gd name="connsiteY173" fmla="*/ 4034 h 1048840"/>
                <a:gd name="connsiteX174" fmla="*/ 891288 w 1446165"/>
                <a:gd name="connsiteY174" fmla="*/ 8134 h 1048840"/>
                <a:gd name="connsiteX175" fmla="*/ 898351 w 1446165"/>
                <a:gd name="connsiteY175" fmla="*/ 16334 h 1048840"/>
                <a:gd name="connsiteX176" fmla="*/ 913654 w 1446165"/>
                <a:gd name="connsiteY176" fmla="*/ 32470 h 1048840"/>
                <a:gd name="connsiteX177" fmla="*/ 925262 w 1446165"/>
                <a:gd name="connsiteY177" fmla="*/ 44962 h 1048840"/>
                <a:gd name="connsiteX178" fmla="*/ 1446165 w 1446165"/>
                <a:gd name="connsiteY178" fmla="*/ 305669 h 1048840"/>
                <a:gd name="connsiteX179" fmla="*/ 810225 w 1446165"/>
                <a:gd name="connsiteY179" fmla="*/ 853453 h 1048840"/>
                <a:gd name="connsiteX180" fmla="*/ 398910 w 1446165"/>
                <a:gd name="connsiteY180" fmla="*/ 1048840 h 1048840"/>
                <a:gd name="connsiteX181" fmla="*/ 0 w 1446165"/>
                <a:gd name="connsiteY181" fmla="*/ 452373 h 1048840"/>
                <a:gd name="connsiteX182" fmla="*/ 206093 w 1446165"/>
                <a:gd name="connsiteY182" fmla="*/ 37817 h 1048840"/>
                <a:gd name="connsiteX183" fmla="*/ 206448 w 1446165"/>
                <a:gd name="connsiteY183" fmla="*/ 36512 h 1048840"/>
                <a:gd name="connsiteX184" fmla="*/ 209176 w 1446165"/>
                <a:gd name="connsiteY184" fmla="*/ 36512 h 1048840"/>
                <a:gd name="connsiteX185" fmla="*/ 212864 w 1446165"/>
                <a:gd name="connsiteY185" fmla="*/ 22958 h 1048840"/>
                <a:gd name="connsiteX186" fmla="*/ 218571 w 1446165"/>
                <a:gd name="connsiteY186" fmla="*/ 16930 h 1048840"/>
                <a:gd name="connsiteX187" fmla="*/ 225634 w 1446165"/>
                <a:gd name="connsiteY187" fmla="*/ 8994 h 1048840"/>
                <a:gd name="connsiteX188" fmla="*/ 229165 w 1446165"/>
                <a:gd name="connsiteY188" fmla="*/ 5026 h 1048840"/>
                <a:gd name="connsiteX189" fmla="*/ 230931 w 1446165"/>
                <a:gd name="connsiteY189" fmla="*/ 3042 h 1048840"/>
                <a:gd name="connsiteX190" fmla="*/ 232108 w 1446165"/>
                <a:gd name="connsiteY190" fmla="*/ 2050 h 1048840"/>
                <a:gd name="connsiteX191" fmla="*/ 232696 w 1446165"/>
                <a:gd name="connsiteY191" fmla="*/ 1058 h 1048840"/>
                <a:gd name="connsiteX192" fmla="*/ 233285 w 1446165"/>
                <a:gd name="connsiteY192" fmla="*/ 529 h 1048840"/>
                <a:gd name="connsiteX193" fmla="*/ 233285 w 1446165"/>
                <a:gd name="connsiteY193" fmla="*/ 265 h 1048840"/>
                <a:gd name="connsiteX194" fmla="*/ 233285 w 1446165"/>
                <a:gd name="connsiteY194" fmla="*/ 132 h 1048840"/>
                <a:gd name="connsiteX195" fmla="*/ 233285 w 1446165"/>
                <a:gd name="connsiteY195" fmla="*/ 66 h 1048840"/>
                <a:gd name="connsiteX196" fmla="*/ 233874 w 1446165"/>
                <a:gd name="connsiteY196" fmla="*/ 0 h 1048840"/>
                <a:gd name="connsiteX0" fmla="*/ 233874 w 1446165"/>
                <a:gd name="connsiteY0" fmla="*/ 0 h 853453"/>
                <a:gd name="connsiteX1" fmla="*/ 233874 w 1446165"/>
                <a:gd name="connsiteY1" fmla="*/ 66 h 853453"/>
                <a:gd name="connsiteX2" fmla="*/ 233874 w 1446165"/>
                <a:gd name="connsiteY2" fmla="*/ 199 h 853453"/>
                <a:gd name="connsiteX3" fmla="*/ 233874 w 1446165"/>
                <a:gd name="connsiteY3" fmla="*/ 331 h 853453"/>
                <a:gd name="connsiteX4" fmla="*/ 234462 w 1446165"/>
                <a:gd name="connsiteY4" fmla="*/ 595 h 853453"/>
                <a:gd name="connsiteX5" fmla="*/ 234462 w 1446165"/>
                <a:gd name="connsiteY5" fmla="*/ 860 h 853453"/>
                <a:gd name="connsiteX6" fmla="*/ 235051 w 1446165"/>
                <a:gd name="connsiteY6" fmla="*/ 1389 h 853453"/>
                <a:gd name="connsiteX7" fmla="*/ 235639 w 1446165"/>
                <a:gd name="connsiteY7" fmla="*/ 1918 h 853453"/>
                <a:gd name="connsiteX8" fmla="*/ 236228 w 1446165"/>
                <a:gd name="connsiteY8" fmla="*/ 3042 h 853453"/>
                <a:gd name="connsiteX9" fmla="*/ 238582 w 1446165"/>
                <a:gd name="connsiteY9" fmla="*/ 5158 h 853453"/>
                <a:gd name="connsiteX10" fmla="*/ 240348 w 1446165"/>
                <a:gd name="connsiteY10" fmla="*/ 7275 h 853453"/>
                <a:gd name="connsiteX11" fmla="*/ 243879 w 1446165"/>
                <a:gd name="connsiteY11" fmla="*/ 11507 h 853453"/>
                <a:gd name="connsiteX12" fmla="*/ 247999 w 1446165"/>
                <a:gd name="connsiteY12" fmla="*/ 15739 h 853453"/>
                <a:gd name="connsiteX13" fmla="*/ 255650 w 1446165"/>
                <a:gd name="connsiteY13" fmla="*/ 24138 h 853453"/>
                <a:gd name="connsiteX14" fmla="*/ 263301 w 1446165"/>
                <a:gd name="connsiteY14" fmla="*/ 32470 h 853453"/>
                <a:gd name="connsiteX15" fmla="*/ 277427 w 1446165"/>
                <a:gd name="connsiteY15" fmla="*/ 47284 h 853453"/>
                <a:gd name="connsiteX16" fmla="*/ 291552 w 1446165"/>
                <a:gd name="connsiteY16" fmla="*/ 61237 h 853453"/>
                <a:gd name="connsiteX17" fmla="*/ 306854 w 1446165"/>
                <a:gd name="connsiteY17" fmla="*/ 75058 h 853453"/>
                <a:gd name="connsiteX18" fmla="*/ 314505 w 1446165"/>
                <a:gd name="connsiteY18" fmla="*/ 81341 h 853453"/>
                <a:gd name="connsiteX19" fmla="*/ 322157 w 1446165"/>
                <a:gd name="connsiteY19" fmla="*/ 87160 h 853453"/>
                <a:gd name="connsiteX20" fmla="*/ 330396 w 1446165"/>
                <a:gd name="connsiteY20" fmla="*/ 92914 h 853453"/>
                <a:gd name="connsiteX21" fmla="*/ 338636 w 1446165"/>
                <a:gd name="connsiteY21" fmla="*/ 98072 h 853453"/>
                <a:gd name="connsiteX22" fmla="*/ 346876 w 1446165"/>
                <a:gd name="connsiteY22" fmla="*/ 102569 h 853453"/>
                <a:gd name="connsiteX23" fmla="*/ 355116 w 1446165"/>
                <a:gd name="connsiteY23" fmla="*/ 106470 h 853453"/>
                <a:gd name="connsiteX24" fmla="*/ 361590 w 1446165"/>
                <a:gd name="connsiteY24" fmla="*/ 109050 h 853453"/>
                <a:gd name="connsiteX25" fmla="*/ 368064 w 1446165"/>
                <a:gd name="connsiteY25" fmla="*/ 111232 h 853453"/>
                <a:gd name="connsiteX26" fmla="*/ 371595 w 1446165"/>
                <a:gd name="connsiteY26" fmla="*/ 112158 h 853453"/>
                <a:gd name="connsiteX27" fmla="*/ 375127 w 1446165"/>
                <a:gd name="connsiteY27" fmla="*/ 112951 h 853453"/>
                <a:gd name="connsiteX28" fmla="*/ 378069 w 1446165"/>
                <a:gd name="connsiteY28" fmla="*/ 113613 h 853453"/>
                <a:gd name="connsiteX29" fmla="*/ 379835 w 1446165"/>
                <a:gd name="connsiteY29" fmla="*/ 113943 h 853453"/>
                <a:gd name="connsiteX30" fmla="*/ 381601 w 1446165"/>
                <a:gd name="connsiteY30" fmla="*/ 114208 h 853453"/>
                <a:gd name="connsiteX31" fmla="*/ 383366 w 1446165"/>
                <a:gd name="connsiteY31" fmla="*/ 114472 h 853453"/>
                <a:gd name="connsiteX32" fmla="*/ 384543 w 1446165"/>
                <a:gd name="connsiteY32" fmla="*/ 114605 h 853453"/>
                <a:gd name="connsiteX33" fmla="*/ 385132 w 1446165"/>
                <a:gd name="connsiteY33" fmla="*/ 114737 h 853453"/>
                <a:gd name="connsiteX34" fmla="*/ 386309 w 1446165"/>
                <a:gd name="connsiteY34" fmla="*/ 114869 h 853453"/>
                <a:gd name="connsiteX35" fmla="*/ 387486 w 1446165"/>
                <a:gd name="connsiteY35" fmla="*/ 115001 h 853453"/>
                <a:gd name="connsiteX36" fmla="*/ 388075 w 1446165"/>
                <a:gd name="connsiteY36" fmla="*/ 115067 h 853453"/>
                <a:gd name="connsiteX37" fmla="*/ 389252 w 1446165"/>
                <a:gd name="connsiteY37" fmla="*/ 115134 h 853453"/>
                <a:gd name="connsiteX38" fmla="*/ 390429 w 1446165"/>
                <a:gd name="connsiteY38" fmla="*/ 115200 h 853453"/>
                <a:gd name="connsiteX39" fmla="*/ 391606 w 1446165"/>
                <a:gd name="connsiteY39" fmla="*/ 115266 h 853453"/>
                <a:gd name="connsiteX40" fmla="*/ 392195 w 1446165"/>
                <a:gd name="connsiteY40" fmla="*/ 115332 h 853453"/>
                <a:gd name="connsiteX41" fmla="*/ 392783 w 1446165"/>
                <a:gd name="connsiteY41" fmla="*/ 115332 h 853453"/>
                <a:gd name="connsiteX42" fmla="*/ 393372 w 1446165"/>
                <a:gd name="connsiteY42" fmla="*/ 115332 h 853453"/>
                <a:gd name="connsiteX43" fmla="*/ 393960 w 1446165"/>
                <a:gd name="connsiteY43" fmla="*/ 115332 h 853453"/>
                <a:gd name="connsiteX44" fmla="*/ 394549 w 1446165"/>
                <a:gd name="connsiteY44" fmla="*/ 115332 h 853453"/>
                <a:gd name="connsiteX45" fmla="*/ 394549 w 1446165"/>
                <a:gd name="connsiteY45" fmla="*/ 115398 h 853453"/>
                <a:gd name="connsiteX46" fmla="*/ 395137 w 1446165"/>
                <a:gd name="connsiteY46" fmla="*/ 115398 h 853453"/>
                <a:gd name="connsiteX47" fmla="*/ 395726 w 1446165"/>
                <a:gd name="connsiteY47" fmla="*/ 115398 h 853453"/>
                <a:gd name="connsiteX48" fmla="*/ 396314 w 1446165"/>
                <a:gd name="connsiteY48" fmla="*/ 115398 h 853453"/>
                <a:gd name="connsiteX49" fmla="*/ 396903 w 1446165"/>
                <a:gd name="connsiteY49" fmla="*/ 115398 h 853453"/>
                <a:gd name="connsiteX50" fmla="*/ 397492 w 1446165"/>
                <a:gd name="connsiteY50" fmla="*/ 115398 h 853453"/>
                <a:gd name="connsiteX51" fmla="*/ 398080 w 1446165"/>
                <a:gd name="connsiteY51" fmla="*/ 115398 h 853453"/>
                <a:gd name="connsiteX52" fmla="*/ 398080 w 1446165"/>
                <a:gd name="connsiteY52" fmla="*/ 115332 h 853453"/>
                <a:gd name="connsiteX53" fmla="*/ 398669 w 1446165"/>
                <a:gd name="connsiteY53" fmla="*/ 115332 h 853453"/>
                <a:gd name="connsiteX54" fmla="*/ 399257 w 1446165"/>
                <a:gd name="connsiteY54" fmla="*/ 115332 h 853453"/>
                <a:gd name="connsiteX55" fmla="*/ 400434 w 1446165"/>
                <a:gd name="connsiteY55" fmla="*/ 115266 h 853453"/>
                <a:gd name="connsiteX56" fmla="*/ 401023 w 1446165"/>
                <a:gd name="connsiteY56" fmla="*/ 115266 h 853453"/>
                <a:gd name="connsiteX57" fmla="*/ 402200 w 1446165"/>
                <a:gd name="connsiteY57" fmla="*/ 115200 h 853453"/>
                <a:gd name="connsiteX58" fmla="*/ 403377 w 1446165"/>
                <a:gd name="connsiteY58" fmla="*/ 115134 h 853453"/>
                <a:gd name="connsiteX59" fmla="*/ 403966 w 1446165"/>
                <a:gd name="connsiteY59" fmla="*/ 115067 h 853453"/>
                <a:gd name="connsiteX60" fmla="*/ 405143 w 1446165"/>
                <a:gd name="connsiteY60" fmla="*/ 114935 h 853453"/>
                <a:gd name="connsiteX61" fmla="*/ 406320 w 1446165"/>
                <a:gd name="connsiteY61" fmla="*/ 114869 h 853453"/>
                <a:gd name="connsiteX62" fmla="*/ 407497 w 1446165"/>
                <a:gd name="connsiteY62" fmla="*/ 114737 h 853453"/>
                <a:gd name="connsiteX63" fmla="*/ 408086 w 1446165"/>
                <a:gd name="connsiteY63" fmla="*/ 114605 h 853453"/>
                <a:gd name="connsiteX64" fmla="*/ 409263 w 1446165"/>
                <a:gd name="connsiteY64" fmla="*/ 114472 h 853453"/>
                <a:gd name="connsiteX65" fmla="*/ 411028 w 1446165"/>
                <a:gd name="connsiteY65" fmla="*/ 114208 h 853453"/>
                <a:gd name="connsiteX66" fmla="*/ 413383 w 1446165"/>
                <a:gd name="connsiteY66" fmla="*/ 113811 h 853453"/>
                <a:gd name="connsiteX67" fmla="*/ 414560 w 1446165"/>
                <a:gd name="connsiteY67" fmla="*/ 113546 h 853453"/>
                <a:gd name="connsiteX68" fmla="*/ 416325 w 1446165"/>
                <a:gd name="connsiteY68" fmla="*/ 113150 h 853453"/>
                <a:gd name="connsiteX69" fmla="*/ 419857 w 1446165"/>
                <a:gd name="connsiteY69" fmla="*/ 112356 h 853453"/>
                <a:gd name="connsiteX70" fmla="*/ 423388 w 1446165"/>
                <a:gd name="connsiteY70" fmla="*/ 111430 h 853453"/>
                <a:gd name="connsiteX71" fmla="*/ 426919 w 1446165"/>
                <a:gd name="connsiteY71" fmla="*/ 110372 h 853453"/>
                <a:gd name="connsiteX72" fmla="*/ 433982 w 1446165"/>
                <a:gd name="connsiteY72" fmla="*/ 107859 h 853453"/>
                <a:gd name="connsiteX73" fmla="*/ 440456 w 1446165"/>
                <a:gd name="connsiteY73" fmla="*/ 104949 h 853453"/>
                <a:gd name="connsiteX74" fmla="*/ 448107 w 1446165"/>
                <a:gd name="connsiteY74" fmla="*/ 101048 h 853453"/>
                <a:gd name="connsiteX75" fmla="*/ 456347 w 1446165"/>
                <a:gd name="connsiteY75" fmla="*/ 96551 h 853453"/>
                <a:gd name="connsiteX76" fmla="*/ 463998 w 1446165"/>
                <a:gd name="connsiteY76" fmla="*/ 91591 h 853453"/>
                <a:gd name="connsiteX77" fmla="*/ 471649 w 1446165"/>
                <a:gd name="connsiteY77" fmla="*/ 86036 h 853453"/>
                <a:gd name="connsiteX78" fmla="*/ 478712 w 1446165"/>
                <a:gd name="connsiteY78" fmla="*/ 80613 h 853453"/>
                <a:gd name="connsiteX79" fmla="*/ 485775 w 1446165"/>
                <a:gd name="connsiteY79" fmla="*/ 74860 h 853453"/>
                <a:gd name="connsiteX80" fmla="*/ 499900 w 1446165"/>
                <a:gd name="connsiteY80" fmla="*/ 62361 h 853453"/>
                <a:gd name="connsiteX81" fmla="*/ 514025 w 1446165"/>
                <a:gd name="connsiteY81" fmla="*/ 48011 h 853453"/>
                <a:gd name="connsiteX82" fmla="*/ 528739 w 1446165"/>
                <a:gd name="connsiteY82" fmla="*/ 32735 h 853453"/>
                <a:gd name="connsiteX83" fmla="*/ 544042 w 1446165"/>
                <a:gd name="connsiteY83" fmla="*/ 16467 h 853453"/>
                <a:gd name="connsiteX84" fmla="*/ 551104 w 1446165"/>
                <a:gd name="connsiteY84" fmla="*/ 8200 h 853453"/>
                <a:gd name="connsiteX85" fmla="*/ 555224 w 1446165"/>
                <a:gd name="connsiteY85" fmla="*/ 4034 h 853453"/>
                <a:gd name="connsiteX86" fmla="*/ 556990 w 1446165"/>
                <a:gd name="connsiteY86" fmla="*/ 1984 h 853453"/>
                <a:gd name="connsiteX87" fmla="*/ 557578 w 1446165"/>
                <a:gd name="connsiteY87" fmla="*/ 926 h 853453"/>
                <a:gd name="connsiteX88" fmla="*/ 558167 w 1446165"/>
                <a:gd name="connsiteY88" fmla="*/ 397 h 853453"/>
                <a:gd name="connsiteX89" fmla="*/ 558755 w 1446165"/>
                <a:gd name="connsiteY89" fmla="*/ 132 h 853453"/>
                <a:gd name="connsiteX90" fmla="*/ 559344 w 1446165"/>
                <a:gd name="connsiteY90" fmla="*/ 397 h 853453"/>
                <a:gd name="connsiteX91" fmla="*/ 559933 w 1446165"/>
                <a:gd name="connsiteY91" fmla="*/ 926 h 853453"/>
                <a:gd name="connsiteX92" fmla="*/ 560521 w 1446165"/>
                <a:gd name="connsiteY92" fmla="*/ 1984 h 853453"/>
                <a:gd name="connsiteX93" fmla="*/ 562287 w 1446165"/>
                <a:gd name="connsiteY93" fmla="*/ 4034 h 853453"/>
                <a:gd name="connsiteX94" fmla="*/ 566407 w 1446165"/>
                <a:gd name="connsiteY94" fmla="*/ 8134 h 853453"/>
                <a:gd name="connsiteX95" fmla="*/ 573469 w 1446165"/>
                <a:gd name="connsiteY95" fmla="*/ 16334 h 853453"/>
                <a:gd name="connsiteX96" fmla="*/ 588183 w 1446165"/>
                <a:gd name="connsiteY96" fmla="*/ 32470 h 853453"/>
                <a:gd name="connsiteX97" fmla="*/ 602897 w 1446165"/>
                <a:gd name="connsiteY97" fmla="*/ 47879 h 853453"/>
                <a:gd name="connsiteX98" fmla="*/ 617611 w 1446165"/>
                <a:gd name="connsiteY98" fmla="*/ 62361 h 853453"/>
                <a:gd name="connsiteX99" fmla="*/ 632913 w 1446165"/>
                <a:gd name="connsiteY99" fmla="*/ 75984 h 853453"/>
                <a:gd name="connsiteX100" fmla="*/ 640564 w 1446165"/>
                <a:gd name="connsiteY100" fmla="*/ 82267 h 853453"/>
                <a:gd name="connsiteX101" fmla="*/ 648804 w 1446165"/>
                <a:gd name="connsiteY101" fmla="*/ 88020 h 853453"/>
                <a:gd name="connsiteX102" fmla="*/ 655867 w 1446165"/>
                <a:gd name="connsiteY102" fmla="*/ 92914 h 853453"/>
                <a:gd name="connsiteX103" fmla="*/ 662930 w 1446165"/>
                <a:gd name="connsiteY103" fmla="*/ 97411 h 853453"/>
                <a:gd name="connsiteX104" fmla="*/ 669992 w 1446165"/>
                <a:gd name="connsiteY104" fmla="*/ 101378 h 853453"/>
                <a:gd name="connsiteX105" fmla="*/ 677055 w 1446165"/>
                <a:gd name="connsiteY105" fmla="*/ 104949 h 853453"/>
                <a:gd name="connsiteX106" fmla="*/ 684706 w 1446165"/>
                <a:gd name="connsiteY106" fmla="*/ 108322 h 853453"/>
                <a:gd name="connsiteX107" fmla="*/ 688826 w 1446165"/>
                <a:gd name="connsiteY107" fmla="*/ 109777 h 853453"/>
                <a:gd name="connsiteX108" fmla="*/ 692946 w 1446165"/>
                <a:gd name="connsiteY108" fmla="*/ 111100 h 853453"/>
                <a:gd name="connsiteX109" fmla="*/ 697066 w 1446165"/>
                <a:gd name="connsiteY109" fmla="*/ 112158 h 853453"/>
                <a:gd name="connsiteX110" fmla="*/ 700597 w 1446165"/>
                <a:gd name="connsiteY110" fmla="*/ 113150 h 853453"/>
                <a:gd name="connsiteX111" fmla="*/ 702951 w 1446165"/>
                <a:gd name="connsiteY111" fmla="*/ 113546 h 853453"/>
                <a:gd name="connsiteX112" fmla="*/ 704717 w 1446165"/>
                <a:gd name="connsiteY112" fmla="*/ 113943 h 853453"/>
                <a:gd name="connsiteX113" fmla="*/ 707071 w 1446165"/>
                <a:gd name="connsiteY113" fmla="*/ 114274 h 853453"/>
                <a:gd name="connsiteX114" fmla="*/ 708837 w 1446165"/>
                <a:gd name="connsiteY114" fmla="*/ 114538 h 853453"/>
                <a:gd name="connsiteX115" fmla="*/ 710602 w 1446165"/>
                <a:gd name="connsiteY115" fmla="*/ 114737 h 853453"/>
                <a:gd name="connsiteX116" fmla="*/ 711191 w 1446165"/>
                <a:gd name="connsiteY116" fmla="*/ 114869 h 853453"/>
                <a:gd name="connsiteX117" fmla="*/ 712368 w 1446165"/>
                <a:gd name="connsiteY117" fmla="*/ 114935 h 853453"/>
                <a:gd name="connsiteX118" fmla="*/ 712957 w 1446165"/>
                <a:gd name="connsiteY118" fmla="*/ 115001 h 853453"/>
                <a:gd name="connsiteX119" fmla="*/ 714134 w 1446165"/>
                <a:gd name="connsiteY119" fmla="*/ 115067 h 853453"/>
                <a:gd name="connsiteX120" fmla="*/ 714722 w 1446165"/>
                <a:gd name="connsiteY120" fmla="*/ 115134 h 853453"/>
                <a:gd name="connsiteX121" fmla="*/ 715899 w 1446165"/>
                <a:gd name="connsiteY121" fmla="*/ 115200 h 853453"/>
                <a:gd name="connsiteX122" fmla="*/ 716488 w 1446165"/>
                <a:gd name="connsiteY122" fmla="*/ 115266 h 853453"/>
                <a:gd name="connsiteX123" fmla="*/ 717076 w 1446165"/>
                <a:gd name="connsiteY123" fmla="*/ 115332 h 853453"/>
                <a:gd name="connsiteX124" fmla="*/ 718254 w 1446165"/>
                <a:gd name="connsiteY124" fmla="*/ 115332 h 853453"/>
                <a:gd name="connsiteX125" fmla="*/ 718842 w 1446165"/>
                <a:gd name="connsiteY125" fmla="*/ 115332 h 853453"/>
                <a:gd name="connsiteX126" fmla="*/ 720019 w 1446165"/>
                <a:gd name="connsiteY126" fmla="*/ 115398 h 853453"/>
                <a:gd name="connsiteX127" fmla="*/ 720608 w 1446165"/>
                <a:gd name="connsiteY127" fmla="*/ 115398 h 853453"/>
                <a:gd name="connsiteX128" fmla="*/ 721785 w 1446165"/>
                <a:gd name="connsiteY128" fmla="*/ 115398 h 853453"/>
                <a:gd name="connsiteX129" fmla="*/ 722373 w 1446165"/>
                <a:gd name="connsiteY129" fmla="*/ 115398 h 853453"/>
                <a:gd name="connsiteX130" fmla="*/ 723551 w 1446165"/>
                <a:gd name="connsiteY130" fmla="*/ 115332 h 853453"/>
                <a:gd name="connsiteX131" fmla="*/ 724139 w 1446165"/>
                <a:gd name="connsiteY131" fmla="*/ 115332 h 853453"/>
                <a:gd name="connsiteX132" fmla="*/ 724728 w 1446165"/>
                <a:gd name="connsiteY132" fmla="*/ 115332 h 853453"/>
                <a:gd name="connsiteX133" fmla="*/ 725905 w 1446165"/>
                <a:gd name="connsiteY133" fmla="*/ 115266 h 853453"/>
                <a:gd name="connsiteX134" fmla="*/ 726493 w 1446165"/>
                <a:gd name="connsiteY134" fmla="*/ 115200 h 853453"/>
                <a:gd name="connsiteX135" fmla="*/ 727670 w 1446165"/>
                <a:gd name="connsiteY135" fmla="*/ 115200 h 853453"/>
                <a:gd name="connsiteX136" fmla="*/ 728259 w 1446165"/>
                <a:gd name="connsiteY136" fmla="*/ 115134 h 853453"/>
                <a:gd name="connsiteX137" fmla="*/ 729436 w 1446165"/>
                <a:gd name="connsiteY137" fmla="*/ 115067 h 853453"/>
                <a:gd name="connsiteX138" fmla="*/ 730025 w 1446165"/>
                <a:gd name="connsiteY138" fmla="*/ 115001 h 853453"/>
                <a:gd name="connsiteX139" fmla="*/ 731202 w 1446165"/>
                <a:gd name="connsiteY139" fmla="*/ 114869 h 853453"/>
                <a:gd name="connsiteX140" fmla="*/ 731790 w 1446165"/>
                <a:gd name="connsiteY140" fmla="*/ 114803 h 853453"/>
                <a:gd name="connsiteX141" fmla="*/ 732379 w 1446165"/>
                <a:gd name="connsiteY141" fmla="*/ 114671 h 853453"/>
                <a:gd name="connsiteX142" fmla="*/ 734145 w 1446165"/>
                <a:gd name="connsiteY142" fmla="*/ 114472 h 853453"/>
                <a:gd name="connsiteX143" fmla="*/ 735910 w 1446165"/>
                <a:gd name="connsiteY143" fmla="*/ 114208 h 853453"/>
                <a:gd name="connsiteX144" fmla="*/ 737676 w 1446165"/>
                <a:gd name="connsiteY144" fmla="*/ 113877 h 853453"/>
                <a:gd name="connsiteX145" fmla="*/ 739442 w 1446165"/>
                <a:gd name="connsiteY145" fmla="*/ 113546 h 853453"/>
                <a:gd name="connsiteX146" fmla="*/ 743561 w 1446165"/>
                <a:gd name="connsiteY146" fmla="*/ 112753 h 853453"/>
                <a:gd name="connsiteX147" fmla="*/ 747093 w 1446165"/>
                <a:gd name="connsiteY147" fmla="*/ 111827 h 853453"/>
                <a:gd name="connsiteX148" fmla="*/ 750624 w 1446165"/>
                <a:gd name="connsiteY148" fmla="*/ 110769 h 853453"/>
                <a:gd name="connsiteX149" fmla="*/ 757687 w 1446165"/>
                <a:gd name="connsiteY149" fmla="*/ 108256 h 853453"/>
                <a:gd name="connsiteX150" fmla="*/ 765338 w 1446165"/>
                <a:gd name="connsiteY150" fmla="*/ 105214 h 853453"/>
                <a:gd name="connsiteX151" fmla="*/ 772401 w 1446165"/>
                <a:gd name="connsiteY151" fmla="*/ 101445 h 853453"/>
                <a:gd name="connsiteX152" fmla="*/ 780052 w 1446165"/>
                <a:gd name="connsiteY152" fmla="*/ 97212 h 853453"/>
                <a:gd name="connsiteX153" fmla="*/ 787703 w 1446165"/>
                <a:gd name="connsiteY153" fmla="*/ 92451 h 853453"/>
                <a:gd name="connsiteX154" fmla="*/ 795354 w 1446165"/>
                <a:gd name="connsiteY154" fmla="*/ 87160 h 853453"/>
                <a:gd name="connsiteX155" fmla="*/ 802417 w 1446165"/>
                <a:gd name="connsiteY155" fmla="*/ 81539 h 853453"/>
                <a:gd name="connsiteX156" fmla="*/ 810068 w 1446165"/>
                <a:gd name="connsiteY156" fmla="*/ 75455 h 853453"/>
                <a:gd name="connsiteX157" fmla="*/ 824782 w 1446165"/>
                <a:gd name="connsiteY157" fmla="*/ 62163 h 853453"/>
                <a:gd name="connsiteX158" fmla="*/ 839496 w 1446165"/>
                <a:gd name="connsiteY158" fmla="*/ 47747 h 853453"/>
                <a:gd name="connsiteX159" fmla="*/ 854210 w 1446165"/>
                <a:gd name="connsiteY159" fmla="*/ 32470 h 853453"/>
                <a:gd name="connsiteX160" fmla="*/ 868923 w 1446165"/>
                <a:gd name="connsiteY160" fmla="*/ 16334 h 853453"/>
                <a:gd name="connsiteX161" fmla="*/ 876575 w 1446165"/>
                <a:gd name="connsiteY161" fmla="*/ 8134 h 853453"/>
                <a:gd name="connsiteX162" fmla="*/ 880106 w 1446165"/>
                <a:gd name="connsiteY162" fmla="*/ 4034 h 853453"/>
                <a:gd name="connsiteX163" fmla="*/ 881872 w 1446165"/>
                <a:gd name="connsiteY163" fmla="*/ 1918 h 853453"/>
                <a:gd name="connsiteX164" fmla="*/ 883049 w 1446165"/>
                <a:gd name="connsiteY164" fmla="*/ 926 h 853453"/>
                <a:gd name="connsiteX165" fmla="*/ 883637 w 1446165"/>
                <a:gd name="connsiteY165" fmla="*/ 397 h 853453"/>
                <a:gd name="connsiteX166" fmla="*/ 883637 w 1446165"/>
                <a:gd name="connsiteY166" fmla="*/ 265 h 853453"/>
                <a:gd name="connsiteX167" fmla="*/ 883637 w 1446165"/>
                <a:gd name="connsiteY167" fmla="*/ 132 h 853453"/>
                <a:gd name="connsiteX168" fmla="*/ 883637 w 1446165"/>
                <a:gd name="connsiteY168" fmla="*/ 66 h 853453"/>
                <a:gd name="connsiteX169" fmla="*/ 884226 w 1446165"/>
                <a:gd name="connsiteY169" fmla="*/ 199 h 853453"/>
                <a:gd name="connsiteX170" fmla="*/ 884226 w 1446165"/>
                <a:gd name="connsiteY170" fmla="*/ 463 h 853453"/>
                <a:gd name="connsiteX171" fmla="*/ 884814 w 1446165"/>
                <a:gd name="connsiteY171" fmla="*/ 926 h 853453"/>
                <a:gd name="connsiteX172" fmla="*/ 885403 w 1446165"/>
                <a:gd name="connsiteY172" fmla="*/ 1984 h 853453"/>
                <a:gd name="connsiteX173" fmla="*/ 887757 w 1446165"/>
                <a:gd name="connsiteY173" fmla="*/ 4034 h 853453"/>
                <a:gd name="connsiteX174" fmla="*/ 891288 w 1446165"/>
                <a:gd name="connsiteY174" fmla="*/ 8134 h 853453"/>
                <a:gd name="connsiteX175" fmla="*/ 898351 w 1446165"/>
                <a:gd name="connsiteY175" fmla="*/ 16334 h 853453"/>
                <a:gd name="connsiteX176" fmla="*/ 913654 w 1446165"/>
                <a:gd name="connsiteY176" fmla="*/ 32470 h 853453"/>
                <a:gd name="connsiteX177" fmla="*/ 925262 w 1446165"/>
                <a:gd name="connsiteY177" fmla="*/ 44962 h 853453"/>
                <a:gd name="connsiteX178" fmla="*/ 1446165 w 1446165"/>
                <a:gd name="connsiteY178" fmla="*/ 305669 h 853453"/>
                <a:gd name="connsiteX179" fmla="*/ 810225 w 1446165"/>
                <a:gd name="connsiteY179" fmla="*/ 853453 h 853453"/>
                <a:gd name="connsiteX180" fmla="*/ 299632 w 1446165"/>
                <a:gd name="connsiteY180" fmla="*/ 803258 h 853453"/>
                <a:gd name="connsiteX181" fmla="*/ 0 w 1446165"/>
                <a:gd name="connsiteY181" fmla="*/ 452373 h 853453"/>
                <a:gd name="connsiteX182" fmla="*/ 206093 w 1446165"/>
                <a:gd name="connsiteY182" fmla="*/ 37817 h 853453"/>
                <a:gd name="connsiteX183" fmla="*/ 206448 w 1446165"/>
                <a:gd name="connsiteY183" fmla="*/ 36512 h 853453"/>
                <a:gd name="connsiteX184" fmla="*/ 209176 w 1446165"/>
                <a:gd name="connsiteY184" fmla="*/ 36512 h 853453"/>
                <a:gd name="connsiteX185" fmla="*/ 212864 w 1446165"/>
                <a:gd name="connsiteY185" fmla="*/ 22958 h 853453"/>
                <a:gd name="connsiteX186" fmla="*/ 218571 w 1446165"/>
                <a:gd name="connsiteY186" fmla="*/ 16930 h 853453"/>
                <a:gd name="connsiteX187" fmla="*/ 225634 w 1446165"/>
                <a:gd name="connsiteY187" fmla="*/ 8994 h 853453"/>
                <a:gd name="connsiteX188" fmla="*/ 229165 w 1446165"/>
                <a:gd name="connsiteY188" fmla="*/ 5026 h 853453"/>
                <a:gd name="connsiteX189" fmla="*/ 230931 w 1446165"/>
                <a:gd name="connsiteY189" fmla="*/ 3042 h 853453"/>
                <a:gd name="connsiteX190" fmla="*/ 232108 w 1446165"/>
                <a:gd name="connsiteY190" fmla="*/ 2050 h 853453"/>
                <a:gd name="connsiteX191" fmla="*/ 232696 w 1446165"/>
                <a:gd name="connsiteY191" fmla="*/ 1058 h 853453"/>
                <a:gd name="connsiteX192" fmla="*/ 233285 w 1446165"/>
                <a:gd name="connsiteY192" fmla="*/ 529 h 853453"/>
                <a:gd name="connsiteX193" fmla="*/ 233285 w 1446165"/>
                <a:gd name="connsiteY193" fmla="*/ 265 h 853453"/>
                <a:gd name="connsiteX194" fmla="*/ 233285 w 1446165"/>
                <a:gd name="connsiteY194" fmla="*/ 132 h 853453"/>
                <a:gd name="connsiteX195" fmla="*/ 233285 w 1446165"/>
                <a:gd name="connsiteY195" fmla="*/ 66 h 853453"/>
                <a:gd name="connsiteX196" fmla="*/ 233874 w 1446165"/>
                <a:gd name="connsiteY196" fmla="*/ 0 h 853453"/>
                <a:gd name="connsiteX0" fmla="*/ 453330 w 1665621"/>
                <a:gd name="connsiteY0" fmla="*/ 0 h 853453"/>
                <a:gd name="connsiteX1" fmla="*/ 453330 w 1665621"/>
                <a:gd name="connsiteY1" fmla="*/ 66 h 853453"/>
                <a:gd name="connsiteX2" fmla="*/ 453330 w 1665621"/>
                <a:gd name="connsiteY2" fmla="*/ 199 h 853453"/>
                <a:gd name="connsiteX3" fmla="*/ 453330 w 1665621"/>
                <a:gd name="connsiteY3" fmla="*/ 331 h 853453"/>
                <a:gd name="connsiteX4" fmla="*/ 453918 w 1665621"/>
                <a:gd name="connsiteY4" fmla="*/ 595 h 853453"/>
                <a:gd name="connsiteX5" fmla="*/ 453918 w 1665621"/>
                <a:gd name="connsiteY5" fmla="*/ 860 h 853453"/>
                <a:gd name="connsiteX6" fmla="*/ 454507 w 1665621"/>
                <a:gd name="connsiteY6" fmla="*/ 1389 h 853453"/>
                <a:gd name="connsiteX7" fmla="*/ 455095 w 1665621"/>
                <a:gd name="connsiteY7" fmla="*/ 1918 h 853453"/>
                <a:gd name="connsiteX8" fmla="*/ 455684 w 1665621"/>
                <a:gd name="connsiteY8" fmla="*/ 3042 h 853453"/>
                <a:gd name="connsiteX9" fmla="*/ 458038 w 1665621"/>
                <a:gd name="connsiteY9" fmla="*/ 5158 h 853453"/>
                <a:gd name="connsiteX10" fmla="*/ 459804 w 1665621"/>
                <a:gd name="connsiteY10" fmla="*/ 7275 h 853453"/>
                <a:gd name="connsiteX11" fmla="*/ 463335 w 1665621"/>
                <a:gd name="connsiteY11" fmla="*/ 11507 h 853453"/>
                <a:gd name="connsiteX12" fmla="*/ 467455 w 1665621"/>
                <a:gd name="connsiteY12" fmla="*/ 15739 h 853453"/>
                <a:gd name="connsiteX13" fmla="*/ 475106 w 1665621"/>
                <a:gd name="connsiteY13" fmla="*/ 24138 h 853453"/>
                <a:gd name="connsiteX14" fmla="*/ 482757 w 1665621"/>
                <a:gd name="connsiteY14" fmla="*/ 32470 h 853453"/>
                <a:gd name="connsiteX15" fmla="*/ 496883 w 1665621"/>
                <a:gd name="connsiteY15" fmla="*/ 47284 h 853453"/>
                <a:gd name="connsiteX16" fmla="*/ 511008 w 1665621"/>
                <a:gd name="connsiteY16" fmla="*/ 61237 h 853453"/>
                <a:gd name="connsiteX17" fmla="*/ 526310 w 1665621"/>
                <a:gd name="connsiteY17" fmla="*/ 75058 h 853453"/>
                <a:gd name="connsiteX18" fmla="*/ 533961 w 1665621"/>
                <a:gd name="connsiteY18" fmla="*/ 81341 h 853453"/>
                <a:gd name="connsiteX19" fmla="*/ 541613 w 1665621"/>
                <a:gd name="connsiteY19" fmla="*/ 87160 h 853453"/>
                <a:gd name="connsiteX20" fmla="*/ 549852 w 1665621"/>
                <a:gd name="connsiteY20" fmla="*/ 92914 h 853453"/>
                <a:gd name="connsiteX21" fmla="*/ 558092 w 1665621"/>
                <a:gd name="connsiteY21" fmla="*/ 98072 h 853453"/>
                <a:gd name="connsiteX22" fmla="*/ 566332 w 1665621"/>
                <a:gd name="connsiteY22" fmla="*/ 102569 h 853453"/>
                <a:gd name="connsiteX23" fmla="*/ 574572 w 1665621"/>
                <a:gd name="connsiteY23" fmla="*/ 106470 h 853453"/>
                <a:gd name="connsiteX24" fmla="*/ 581046 w 1665621"/>
                <a:gd name="connsiteY24" fmla="*/ 109050 h 853453"/>
                <a:gd name="connsiteX25" fmla="*/ 587520 w 1665621"/>
                <a:gd name="connsiteY25" fmla="*/ 111232 h 853453"/>
                <a:gd name="connsiteX26" fmla="*/ 591051 w 1665621"/>
                <a:gd name="connsiteY26" fmla="*/ 112158 h 853453"/>
                <a:gd name="connsiteX27" fmla="*/ 594583 w 1665621"/>
                <a:gd name="connsiteY27" fmla="*/ 112951 h 853453"/>
                <a:gd name="connsiteX28" fmla="*/ 597525 w 1665621"/>
                <a:gd name="connsiteY28" fmla="*/ 113613 h 853453"/>
                <a:gd name="connsiteX29" fmla="*/ 599291 w 1665621"/>
                <a:gd name="connsiteY29" fmla="*/ 113943 h 853453"/>
                <a:gd name="connsiteX30" fmla="*/ 601057 w 1665621"/>
                <a:gd name="connsiteY30" fmla="*/ 114208 h 853453"/>
                <a:gd name="connsiteX31" fmla="*/ 602822 w 1665621"/>
                <a:gd name="connsiteY31" fmla="*/ 114472 h 853453"/>
                <a:gd name="connsiteX32" fmla="*/ 603999 w 1665621"/>
                <a:gd name="connsiteY32" fmla="*/ 114605 h 853453"/>
                <a:gd name="connsiteX33" fmla="*/ 604588 w 1665621"/>
                <a:gd name="connsiteY33" fmla="*/ 114737 h 853453"/>
                <a:gd name="connsiteX34" fmla="*/ 605765 w 1665621"/>
                <a:gd name="connsiteY34" fmla="*/ 114869 h 853453"/>
                <a:gd name="connsiteX35" fmla="*/ 606942 w 1665621"/>
                <a:gd name="connsiteY35" fmla="*/ 115001 h 853453"/>
                <a:gd name="connsiteX36" fmla="*/ 607531 w 1665621"/>
                <a:gd name="connsiteY36" fmla="*/ 115067 h 853453"/>
                <a:gd name="connsiteX37" fmla="*/ 608708 w 1665621"/>
                <a:gd name="connsiteY37" fmla="*/ 115134 h 853453"/>
                <a:gd name="connsiteX38" fmla="*/ 609885 w 1665621"/>
                <a:gd name="connsiteY38" fmla="*/ 115200 h 853453"/>
                <a:gd name="connsiteX39" fmla="*/ 611062 w 1665621"/>
                <a:gd name="connsiteY39" fmla="*/ 115266 h 853453"/>
                <a:gd name="connsiteX40" fmla="*/ 611651 w 1665621"/>
                <a:gd name="connsiteY40" fmla="*/ 115332 h 853453"/>
                <a:gd name="connsiteX41" fmla="*/ 612239 w 1665621"/>
                <a:gd name="connsiteY41" fmla="*/ 115332 h 853453"/>
                <a:gd name="connsiteX42" fmla="*/ 612828 w 1665621"/>
                <a:gd name="connsiteY42" fmla="*/ 115332 h 853453"/>
                <a:gd name="connsiteX43" fmla="*/ 613416 w 1665621"/>
                <a:gd name="connsiteY43" fmla="*/ 115332 h 853453"/>
                <a:gd name="connsiteX44" fmla="*/ 614005 w 1665621"/>
                <a:gd name="connsiteY44" fmla="*/ 115332 h 853453"/>
                <a:gd name="connsiteX45" fmla="*/ 614005 w 1665621"/>
                <a:gd name="connsiteY45" fmla="*/ 115398 h 853453"/>
                <a:gd name="connsiteX46" fmla="*/ 614593 w 1665621"/>
                <a:gd name="connsiteY46" fmla="*/ 115398 h 853453"/>
                <a:gd name="connsiteX47" fmla="*/ 615182 w 1665621"/>
                <a:gd name="connsiteY47" fmla="*/ 115398 h 853453"/>
                <a:gd name="connsiteX48" fmla="*/ 615770 w 1665621"/>
                <a:gd name="connsiteY48" fmla="*/ 115398 h 853453"/>
                <a:gd name="connsiteX49" fmla="*/ 616359 w 1665621"/>
                <a:gd name="connsiteY49" fmla="*/ 115398 h 853453"/>
                <a:gd name="connsiteX50" fmla="*/ 616948 w 1665621"/>
                <a:gd name="connsiteY50" fmla="*/ 115398 h 853453"/>
                <a:gd name="connsiteX51" fmla="*/ 617536 w 1665621"/>
                <a:gd name="connsiteY51" fmla="*/ 115398 h 853453"/>
                <a:gd name="connsiteX52" fmla="*/ 617536 w 1665621"/>
                <a:gd name="connsiteY52" fmla="*/ 115332 h 853453"/>
                <a:gd name="connsiteX53" fmla="*/ 618125 w 1665621"/>
                <a:gd name="connsiteY53" fmla="*/ 115332 h 853453"/>
                <a:gd name="connsiteX54" fmla="*/ 618713 w 1665621"/>
                <a:gd name="connsiteY54" fmla="*/ 115332 h 853453"/>
                <a:gd name="connsiteX55" fmla="*/ 619890 w 1665621"/>
                <a:gd name="connsiteY55" fmla="*/ 115266 h 853453"/>
                <a:gd name="connsiteX56" fmla="*/ 620479 w 1665621"/>
                <a:gd name="connsiteY56" fmla="*/ 115266 h 853453"/>
                <a:gd name="connsiteX57" fmla="*/ 621656 w 1665621"/>
                <a:gd name="connsiteY57" fmla="*/ 115200 h 853453"/>
                <a:gd name="connsiteX58" fmla="*/ 622833 w 1665621"/>
                <a:gd name="connsiteY58" fmla="*/ 115134 h 853453"/>
                <a:gd name="connsiteX59" fmla="*/ 623422 w 1665621"/>
                <a:gd name="connsiteY59" fmla="*/ 115067 h 853453"/>
                <a:gd name="connsiteX60" fmla="*/ 624599 w 1665621"/>
                <a:gd name="connsiteY60" fmla="*/ 114935 h 853453"/>
                <a:gd name="connsiteX61" fmla="*/ 625776 w 1665621"/>
                <a:gd name="connsiteY61" fmla="*/ 114869 h 853453"/>
                <a:gd name="connsiteX62" fmla="*/ 626953 w 1665621"/>
                <a:gd name="connsiteY62" fmla="*/ 114737 h 853453"/>
                <a:gd name="connsiteX63" fmla="*/ 627542 w 1665621"/>
                <a:gd name="connsiteY63" fmla="*/ 114605 h 853453"/>
                <a:gd name="connsiteX64" fmla="*/ 628719 w 1665621"/>
                <a:gd name="connsiteY64" fmla="*/ 114472 h 853453"/>
                <a:gd name="connsiteX65" fmla="*/ 630484 w 1665621"/>
                <a:gd name="connsiteY65" fmla="*/ 114208 h 853453"/>
                <a:gd name="connsiteX66" fmla="*/ 632839 w 1665621"/>
                <a:gd name="connsiteY66" fmla="*/ 113811 h 853453"/>
                <a:gd name="connsiteX67" fmla="*/ 634016 w 1665621"/>
                <a:gd name="connsiteY67" fmla="*/ 113546 h 853453"/>
                <a:gd name="connsiteX68" fmla="*/ 635781 w 1665621"/>
                <a:gd name="connsiteY68" fmla="*/ 113150 h 853453"/>
                <a:gd name="connsiteX69" fmla="*/ 639313 w 1665621"/>
                <a:gd name="connsiteY69" fmla="*/ 112356 h 853453"/>
                <a:gd name="connsiteX70" fmla="*/ 642844 w 1665621"/>
                <a:gd name="connsiteY70" fmla="*/ 111430 h 853453"/>
                <a:gd name="connsiteX71" fmla="*/ 646375 w 1665621"/>
                <a:gd name="connsiteY71" fmla="*/ 110372 h 853453"/>
                <a:gd name="connsiteX72" fmla="*/ 653438 w 1665621"/>
                <a:gd name="connsiteY72" fmla="*/ 107859 h 853453"/>
                <a:gd name="connsiteX73" fmla="*/ 659912 w 1665621"/>
                <a:gd name="connsiteY73" fmla="*/ 104949 h 853453"/>
                <a:gd name="connsiteX74" fmla="*/ 667563 w 1665621"/>
                <a:gd name="connsiteY74" fmla="*/ 101048 h 853453"/>
                <a:gd name="connsiteX75" fmla="*/ 675803 w 1665621"/>
                <a:gd name="connsiteY75" fmla="*/ 96551 h 853453"/>
                <a:gd name="connsiteX76" fmla="*/ 683454 w 1665621"/>
                <a:gd name="connsiteY76" fmla="*/ 91591 h 853453"/>
                <a:gd name="connsiteX77" fmla="*/ 691105 w 1665621"/>
                <a:gd name="connsiteY77" fmla="*/ 86036 h 853453"/>
                <a:gd name="connsiteX78" fmla="*/ 698168 w 1665621"/>
                <a:gd name="connsiteY78" fmla="*/ 80613 h 853453"/>
                <a:gd name="connsiteX79" fmla="*/ 705231 w 1665621"/>
                <a:gd name="connsiteY79" fmla="*/ 74860 h 853453"/>
                <a:gd name="connsiteX80" fmla="*/ 719356 w 1665621"/>
                <a:gd name="connsiteY80" fmla="*/ 62361 h 853453"/>
                <a:gd name="connsiteX81" fmla="*/ 733481 w 1665621"/>
                <a:gd name="connsiteY81" fmla="*/ 48011 h 853453"/>
                <a:gd name="connsiteX82" fmla="*/ 748195 w 1665621"/>
                <a:gd name="connsiteY82" fmla="*/ 32735 h 853453"/>
                <a:gd name="connsiteX83" fmla="*/ 763498 w 1665621"/>
                <a:gd name="connsiteY83" fmla="*/ 16467 h 853453"/>
                <a:gd name="connsiteX84" fmla="*/ 770560 w 1665621"/>
                <a:gd name="connsiteY84" fmla="*/ 8200 h 853453"/>
                <a:gd name="connsiteX85" fmla="*/ 774680 w 1665621"/>
                <a:gd name="connsiteY85" fmla="*/ 4034 h 853453"/>
                <a:gd name="connsiteX86" fmla="*/ 776446 w 1665621"/>
                <a:gd name="connsiteY86" fmla="*/ 1984 h 853453"/>
                <a:gd name="connsiteX87" fmla="*/ 777034 w 1665621"/>
                <a:gd name="connsiteY87" fmla="*/ 926 h 853453"/>
                <a:gd name="connsiteX88" fmla="*/ 777623 w 1665621"/>
                <a:gd name="connsiteY88" fmla="*/ 397 h 853453"/>
                <a:gd name="connsiteX89" fmla="*/ 778211 w 1665621"/>
                <a:gd name="connsiteY89" fmla="*/ 132 h 853453"/>
                <a:gd name="connsiteX90" fmla="*/ 778800 w 1665621"/>
                <a:gd name="connsiteY90" fmla="*/ 397 h 853453"/>
                <a:gd name="connsiteX91" fmla="*/ 779389 w 1665621"/>
                <a:gd name="connsiteY91" fmla="*/ 926 h 853453"/>
                <a:gd name="connsiteX92" fmla="*/ 779977 w 1665621"/>
                <a:gd name="connsiteY92" fmla="*/ 1984 h 853453"/>
                <a:gd name="connsiteX93" fmla="*/ 781743 w 1665621"/>
                <a:gd name="connsiteY93" fmla="*/ 4034 h 853453"/>
                <a:gd name="connsiteX94" fmla="*/ 785863 w 1665621"/>
                <a:gd name="connsiteY94" fmla="*/ 8134 h 853453"/>
                <a:gd name="connsiteX95" fmla="*/ 792925 w 1665621"/>
                <a:gd name="connsiteY95" fmla="*/ 16334 h 853453"/>
                <a:gd name="connsiteX96" fmla="*/ 807639 w 1665621"/>
                <a:gd name="connsiteY96" fmla="*/ 32470 h 853453"/>
                <a:gd name="connsiteX97" fmla="*/ 822353 w 1665621"/>
                <a:gd name="connsiteY97" fmla="*/ 47879 h 853453"/>
                <a:gd name="connsiteX98" fmla="*/ 837067 w 1665621"/>
                <a:gd name="connsiteY98" fmla="*/ 62361 h 853453"/>
                <a:gd name="connsiteX99" fmla="*/ 852369 w 1665621"/>
                <a:gd name="connsiteY99" fmla="*/ 75984 h 853453"/>
                <a:gd name="connsiteX100" fmla="*/ 860020 w 1665621"/>
                <a:gd name="connsiteY100" fmla="*/ 82267 h 853453"/>
                <a:gd name="connsiteX101" fmla="*/ 868260 w 1665621"/>
                <a:gd name="connsiteY101" fmla="*/ 88020 h 853453"/>
                <a:gd name="connsiteX102" fmla="*/ 875323 w 1665621"/>
                <a:gd name="connsiteY102" fmla="*/ 92914 h 853453"/>
                <a:gd name="connsiteX103" fmla="*/ 882386 w 1665621"/>
                <a:gd name="connsiteY103" fmla="*/ 97411 h 853453"/>
                <a:gd name="connsiteX104" fmla="*/ 889448 w 1665621"/>
                <a:gd name="connsiteY104" fmla="*/ 101378 h 853453"/>
                <a:gd name="connsiteX105" fmla="*/ 896511 w 1665621"/>
                <a:gd name="connsiteY105" fmla="*/ 104949 h 853453"/>
                <a:gd name="connsiteX106" fmla="*/ 904162 w 1665621"/>
                <a:gd name="connsiteY106" fmla="*/ 108322 h 853453"/>
                <a:gd name="connsiteX107" fmla="*/ 908282 w 1665621"/>
                <a:gd name="connsiteY107" fmla="*/ 109777 h 853453"/>
                <a:gd name="connsiteX108" fmla="*/ 912402 w 1665621"/>
                <a:gd name="connsiteY108" fmla="*/ 111100 h 853453"/>
                <a:gd name="connsiteX109" fmla="*/ 916522 w 1665621"/>
                <a:gd name="connsiteY109" fmla="*/ 112158 h 853453"/>
                <a:gd name="connsiteX110" fmla="*/ 920053 w 1665621"/>
                <a:gd name="connsiteY110" fmla="*/ 113150 h 853453"/>
                <a:gd name="connsiteX111" fmla="*/ 922407 w 1665621"/>
                <a:gd name="connsiteY111" fmla="*/ 113546 h 853453"/>
                <a:gd name="connsiteX112" fmla="*/ 924173 w 1665621"/>
                <a:gd name="connsiteY112" fmla="*/ 113943 h 853453"/>
                <a:gd name="connsiteX113" fmla="*/ 926527 w 1665621"/>
                <a:gd name="connsiteY113" fmla="*/ 114274 h 853453"/>
                <a:gd name="connsiteX114" fmla="*/ 928293 w 1665621"/>
                <a:gd name="connsiteY114" fmla="*/ 114538 h 853453"/>
                <a:gd name="connsiteX115" fmla="*/ 930058 w 1665621"/>
                <a:gd name="connsiteY115" fmla="*/ 114737 h 853453"/>
                <a:gd name="connsiteX116" fmla="*/ 930647 w 1665621"/>
                <a:gd name="connsiteY116" fmla="*/ 114869 h 853453"/>
                <a:gd name="connsiteX117" fmla="*/ 931824 w 1665621"/>
                <a:gd name="connsiteY117" fmla="*/ 114935 h 853453"/>
                <a:gd name="connsiteX118" fmla="*/ 932413 w 1665621"/>
                <a:gd name="connsiteY118" fmla="*/ 115001 h 853453"/>
                <a:gd name="connsiteX119" fmla="*/ 933590 w 1665621"/>
                <a:gd name="connsiteY119" fmla="*/ 115067 h 853453"/>
                <a:gd name="connsiteX120" fmla="*/ 934178 w 1665621"/>
                <a:gd name="connsiteY120" fmla="*/ 115134 h 853453"/>
                <a:gd name="connsiteX121" fmla="*/ 935355 w 1665621"/>
                <a:gd name="connsiteY121" fmla="*/ 115200 h 853453"/>
                <a:gd name="connsiteX122" fmla="*/ 935944 w 1665621"/>
                <a:gd name="connsiteY122" fmla="*/ 115266 h 853453"/>
                <a:gd name="connsiteX123" fmla="*/ 936532 w 1665621"/>
                <a:gd name="connsiteY123" fmla="*/ 115332 h 853453"/>
                <a:gd name="connsiteX124" fmla="*/ 937710 w 1665621"/>
                <a:gd name="connsiteY124" fmla="*/ 115332 h 853453"/>
                <a:gd name="connsiteX125" fmla="*/ 938298 w 1665621"/>
                <a:gd name="connsiteY125" fmla="*/ 115332 h 853453"/>
                <a:gd name="connsiteX126" fmla="*/ 939475 w 1665621"/>
                <a:gd name="connsiteY126" fmla="*/ 115398 h 853453"/>
                <a:gd name="connsiteX127" fmla="*/ 940064 w 1665621"/>
                <a:gd name="connsiteY127" fmla="*/ 115398 h 853453"/>
                <a:gd name="connsiteX128" fmla="*/ 941241 w 1665621"/>
                <a:gd name="connsiteY128" fmla="*/ 115398 h 853453"/>
                <a:gd name="connsiteX129" fmla="*/ 941829 w 1665621"/>
                <a:gd name="connsiteY129" fmla="*/ 115398 h 853453"/>
                <a:gd name="connsiteX130" fmla="*/ 943007 w 1665621"/>
                <a:gd name="connsiteY130" fmla="*/ 115332 h 853453"/>
                <a:gd name="connsiteX131" fmla="*/ 943595 w 1665621"/>
                <a:gd name="connsiteY131" fmla="*/ 115332 h 853453"/>
                <a:gd name="connsiteX132" fmla="*/ 944184 w 1665621"/>
                <a:gd name="connsiteY132" fmla="*/ 115332 h 853453"/>
                <a:gd name="connsiteX133" fmla="*/ 945361 w 1665621"/>
                <a:gd name="connsiteY133" fmla="*/ 115266 h 853453"/>
                <a:gd name="connsiteX134" fmla="*/ 945949 w 1665621"/>
                <a:gd name="connsiteY134" fmla="*/ 115200 h 853453"/>
                <a:gd name="connsiteX135" fmla="*/ 947126 w 1665621"/>
                <a:gd name="connsiteY135" fmla="*/ 115200 h 853453"/>
                <a:gd name="connsiteX136" fmla="*/ 947715 w 1665621"/>
                <a:gd name="connsiteY136" fmla="*/ 115134 h 853453"/>
                <a:gd name="connsiteX137" fmla="*/ 948892 w 1665621"/>
                <a:gd name="connsiteY137" fmla="*/ 115067 h 853453"/>
                <a:gd name="connsiteX138" fmla="*/ 949481 w 1665621"/>
                <a:gd name="connsiteY138" fmla="*/ 115001 h 853453"/>
                <a:gd name="connsiteX139" fmla="*/ 950658 w 1665621"/>
                <a:gd name="connsiteY139" fmla="*/ 114869 h 853453"/>
                <a:gd name="connsiteX140" fmla="*/ 951246 w 1665621"/>
                <a:gd name="connsiteY140" fmla="*/ 114803 h 853453"/>
                <a:gd name="connsiteX141" fmla="*/ 951835 w 1665621"/>
                <a:gd name="connsiteY141" fmla="*/ 114671 h 853453"/>
                <a:gd name="connsiteX142" fmla="*/ 953601 w 1665621"/>
                <a:gd name="connsiteY142" fmla="*/ 114472 h 853453"/>
                <a:gd name="connsiteX143" fmla="*/ 955366 w 1665621"/>
                <a:gd name="connsiteY143" fmla="*/ 114208 h 853453"/>
                <a:gd name="connsiteX144" fmla="*/ 957132 w 1665621"/>
                <a:gd name="connsiteY144" fmla="*/ 113877 h 853453"/>
                <a:gd name="connsiteX145" fmla="*/ 958898 w 1665621"/>
                <a:gd name="connsiteY145" fmla="*/ 113546 h 853453"/>
                <a:gd name="connsiteX146" fmla="*/ 963017 w 1665621"/>
                <a:gd name="connsiteY146" fmla="*/ 112753 h 853453"/>
                <a:gd name="connsiteX147" fmla="*/ 966549 w 1665621"/>
                <a:gd name="connsiteY147" fmla="*/ 111827 h 853453"/>
                <a:gd name="connsiteX148" fmla="*/ 970080 w 1665621"/>
                <a:gd name="connsiteY148" fmla="*/ 110769 h 853453"/>
                <a:gd name="connsiteX149" fmla="*/ 977143 w 1665621"/>
                <a:gd name="connsiteY149" fmla="*/ 108256 h 853453"/>
                <a:gd name="connsiteX150" fmla="*/ 984794 w 1665621"/>
                <a:gd name="connsiteY150" fmla="*/ 105214 h 853453"/>
                <a:gd name="connsiteX151" fmla="*/ 991857 w 1665621"/>
                <a:gd name="connsiteY151" fmla="*/ 101445 h 853453"/>
                <a:gd name="connsiteX152" fmla="*/ 999508 w 1665621"/>
                <a:gd name="connsiteY152" fmla="*/ 97212 h 853453"/>
                <a:gd name="connsiteX153" fmla="*/ 1007159 w 1665621"/>
                <a:gd name="connsiteY153" fmla="*/ 92451 h 853453"/>
                <a:gd name="connsiteX154" fmla="*/ 1014810 w 1665621"/>
                <a:gd name="connsiteY154" fmla="*/ 87160 h 853453"/>
                <a:gd name="connsiteX155" fmla="*/ 1021873 w 1665621"/>
                <a:gd name="connsiteY155" fmla="*/ 81539 h 853453"/>
                <a:gd name="connsiteX156" fmla="*/ 1029524 w 1665621"/>
                <a:gd name="connsiteY156" fmla="*/ 75455 h 853453"/>
                <a:gd name="connsiteX157" fmla="*/ 1044238 w 1665621"/>
                <a:gd name="connsiteY157" fmla="*/ 62163 h 853453"/>
                <a:gd name="connsiteX158" fmla="*/ 1058952 w 1665621"/>
                <a:gd name="connsiteY158" fmla="*/ 47747 h 853453"/>
                <a:gd name="connsiteX159" fmla="*/ 1073666 w 1665621"/>
                <a:gd name="connsiteY159" fmla="*/ 32470 h 853453"/>
                <a:gd name="connsiteX160" fmla="*/ 1088379 w 1665621"/>
                <a:gd name="connsiteY160" fmla="*/ 16334 h 853453"/>
                <a:gd name="connsiteX161" fmla="*/ 1096031 w 1665621"/>
                <a:gd name="connsiteY161" fmla="*/ 8134 h 853453"/>
                <a:gd name="connsiteX162" fmla="*/ 1099562 w 1665621"/>
                <a:gd name="connsiteY162" fmla="*/ 4034 h 853453"/>
                <a:gd name="connsiteX163" fmla="*/ 1101328 w 1665621"/>
                <a:gd name="connsiteY163" fmla="*/ 1918 h 853453"/>
                <a:gd name="connsiteX164" fmla="*/ 1102505 w 1665621"/>
                <a:gd name="connsiteY164" fmla="*/ 926 h 853453"/>
                <a:gd name="connsiteX165" fmla="*/ 1103093 w 1665621"/>
                <a:gd name="connsiteY165" fmla="*/ 397 h 853453"/>
                <a:gd name="connsiteX166" fmla="*/ 1103093 w 1665621"/>
                <a:gd name="connsiteY166" fmla="*/ 265 h 853453"/>
                <a:gd name="connsiteX167" fmla="*/ 1103093 w 1665621"/>
                <a:gd name="connsiteY167" fmla="*/ 132 h 853453"/>
                <a:gd name="connsiteX168" fmla="*/ 1103093 w 1665621"/>
                <a:gd name="connsiteY168" fmla="*/ 66 h 853453"/>
                <a:gd name="connsiteX169" fmla="*/ 1103682 w 1665621"/>
                <a:gd name="connsiteY169" fmla="*/ 199 h 853453"/>
                <a:gd name="connsiteX170" fmla="*/ 1103682 w 1665621"/>
                <a:gd name="connsiteY170" fmla="*/ 463 h 853453"/>
                <a:gd name="connsiteX171" fmla="*/ 1104270 w 1665621"/>
                <a:gd name="connsiteY171" fmla="*/ 926 h 853453"/>
                <a:gd name="connsiteX172" fmla="*/ 1104859 w 1665621"/>
                <a:gd name="connsiteY172" fmla="*/ 1984 h 853453"/>
                <a:gd name="connsiteX173" fmla="*/ 1107213 w 1665621"/>
                <a:gd name="connsiteY173" fmla="*/ 4034 h 853453"/>
                <a:gd name="connsiteX174" fmla="*/ 1110744 w 1665621"/>
                <a:gd name="connsiteY174" fmla="*/ 8134 h 853453"/>
                <a:gd name="connsiteX175" fmla="*/ 1117807 w 1665621"/>
                <a:gd name="connsiteY175" fmla="*/ 16334 h 853453"/>
                <a:gd name="connsiteX176" fmla="*/ 1133110 w 1665621"/>
                <a:gd name="connsiteY176" fmla="*/ 32470 h 853453"/>
                <a:gd name="connsiteX177" fmla="*/ 1144718 w 1665621"/>
                <a:gd name="connsiteY177" fmla="*/ 44962 h 853453"/>
                <a:gd name="connsiteX178" fmla="*/ 1665621 w 1665621"/>
                <a:gd name="connsiteY178" fmla="*/ 305669 h 853453"/>
                <a:gd name="connsiteX179" fmla="*/ 1029681 w 1665621"/>
                <a:gd name="connsiteY179" fmla="*/ 853453 h 853453"/>
                <a:gd name="connsiteX180" fmla="*/ 519088 w 1665621"/>
                <a:gd name="connsiteY180" fmla="*/ 803258 h 853453"/>
                <a:gd name="connsiteX181" fmla="*/ 0 w 1665621"/>
                <a:gd name="connsiteY181" fmla="*/ 410572 h 853453"/>
                <a:gd name="connsiteX182" fmla="*/ 425549 w 1665621"/>
                <a:gd name="connsiteY182" fmla="*/ 37817 h 853453"/>
                <a:gd name="connsiteX183" fmla="*/ 425904 w 1665621"/>
                <a:gd name="connsiteY183" fmla="*/ 36512 h 853453"/>
                <a:gd name="connsiteX184" fmla="*/ 428632 w 1665621"/>
                <a:gd name="connsiteY184" fmla="*/ 36512 h 853453"/>
                <a:gd name="connsiteX185" fmla="*/ 432320 w 1665621"/>
                <a:gd name="connsiteY185" fmla="*/ 22958 h 853453"/>
                <a:gd name="connsiteX186" fmla="*/ 438027 w 1665621"/>
                <a:gd name="connsiteY186" fmla="*/ 16930 h 853453"/>
                <a:gd name="connsiteX187" fmla="*/ 445090 w 1665621"/>
                <a:gd name="connsiteY187" fmla="*/ 8994 h 853453"/>
                <a:gd name="connsiteX188" fmla="*/ 448621 w 1665621"/>
                <a:gd name="connsiteY188" fmla="*/ 5026 h 853453"/>
                <a:gd name="connsiteX189" fmla="*/ 450387 w 1665621"/>
                <a:gd name="connsiteY189" fmla="*/ 3042 h 853453"/>
                <a:gd name="connsiteX190" fmla="*/ 451564 w 1665621"/>
                <a:gd name="connsiteY190" fmla="*/ 2050 h 853453"/>
                <a:gd name="connsiteX191" fmla="*/ 452152 w 1665621"/>
                <a:gd name="connsiteY191" fmla="*/ 1058 h 853453"/>
                <a:gd name="connsiteX192" fmla="*/ 452741 w 1665621"/>
                <a:gd name="connsiteY192" fmla="*/ 529 h 853453"/>
                <a:gd name="connsiteX193" fmla="*/ 452741 w 1665621"/>
                <a:gd name="connsiteY193" fmla="*/ 265 h 853453"/>
                <a:gd name="connsiteX194" fmla="*/ 452741 w 1665621"/>
                <a:gd name="connsiteY194" fmla="*/ 132 h 853453"/>
                <a:gd name="connsiteX195" fmla="*/ 452741 w 1665621"/>
                <a:gd name="connsiteY195" fmla="*/ 66 h 853453"/>
                <a:gd name="connsiteX196" fmla="*/ 453330 w 1665621"/>
                <a:gd name="connsiteY196" fmla="*/ 0 h 853453"/>
                <a:gd name="connsiteX0" fmla="*/ 453330 w 1543503"/>
                <a:gd name="connsiteY0" fmla="*/ 0 h 853453"/>
                <a:gd name="connsiteX1" fmla="*/ 453330 w 1543503"/>
                <a:gd name="connsiteY1" fmla="*/ 66 h 853453"/>
                <a:gd name="connsiteX2" fmla="*/ 453330 w 1543503"/>
                <a:gd name="connsiteY2" fmla="*/ 199 h 853453"/>
                <a:gd name="connsiteX3" fmla="*/ 453330 w 1543503"/>
                <a:gd name="connsiteY3" fmla="*/ 331 h 853453"/>
                <a:gd name="connsiteX4" fmla="*/ 453918 w 1543503"/>
                <a:gd name="connsiteY4" fmla="*/ 595 h 853453"/>
                <a:gd name="connsiteX5" fmla="*/ 453918 w 1543503"/>
                <a:gd name="connsiteY5" fmla="*/ 860 h 853453"/>
                <a:gd name="connsiteX6" fmla="*/ 454507 w 1543503"/>
                <a:gd name="connsiteY6" fmla="*/ 1389 h 853453"/>
                <a:gd name="connsiteX7" fmla="*/ 455095 w 1543503"/>
                <a:gd name="connsiteY7" fmla="*/ 1918 h 853453"/>
                <a:gd name="connsiteX8" fmla="*/ 455684 w 1543503"/>
                <a:gd name="connsiteY8" fmla="*/ 3042 h 853453"/>
                <a:gd name="connsiteX9" fmla="*/ 458038 w 1543503"/>
                <a:gd name="connsiteY9" fmla="*/ 5158 h 853453"/>
                <a:gd name="connsiteX10" fmla="*/ 459804 w 1543503"/>
                <a:gd name="connsiteY10" fmla="*/ 7275 h 853453"/>
                <a:gd name="connsiteX11" fmla="*/ 463335 w 1543503"/>
                <a:gd name="connsiteY11" fmla="*/ 11507 h 853453"/>
                <a:gd name="connsiteX12" fmla="*/ 467455 w 1543503"/>
                <a:gd name="connsiteY12" fmla="*/ 15739 h 853453"/>
                <a:gd name="connsiteX13" fmla="*/ 475106 w 1543503"/>
                <a:gd name="connsiteY13" fmla="*/ 24138 h 853453"/>
                <a:gd name="connsiteX14" fmla="*/ 482757 w 1543503"/>
                <a:gd name="connsiteY14" fmla="*/ 32470 h 853453"/>
                <a:gd name="connsiteX15" fmla="*/ 496883 w 1543503"/>
                <a:gd name="connsiteY15" fmla="*/ 47284 h 853453"/>
                <a:gd name="connsiteX16" fmla="*/ 511008 w 1543503"/>
                <a:gd name="connsiteY16" fmla="*/ 61237 h 853453"/>
                <a:gd name="connsiteX17" fmla="*/ 526310 w 1543503"/>
                <a:gd name="connsiteY17" fmla="*/ 75058 h 853453"/>
                <a:gd name="connsiteX18" fmla="*/ 533961 w 1543503"/>
                <a:gd name="connsiteY18" fmla="*/ 81341 h 853453"/>
                <a:gd name="connsiteX19" fmla="*/ 541613 w 1543503"/>
                <a:gd name="connsiteY19" fmla="*/ 87160 h 853453"/>
                <a:gd name="connsiteX20" fmla="*/ 549852 w 1543503"/>
                <a:gd name="connsiteY20" fmla="*/ 92914 h 853453"/>
                <a:gd name="connsiteX21" fmla="*/ 558092 w 1543503"/>
                <a:gd name="connsiteY21" fmla="*/ 98072 h 853453"/>
                <a:gd name="connsiteX22" fmla="*/ 566332 w 1543503"/>
                <a:gd name="connsiteY22" fmla="*/ 102569 h 853453"/>
                <a:gd name="connsiteX23" fmla="*/ 574572 w 1543503"/>
                <a:gd name="connsiteY23" fmla="*/ 106470 h 853453"/>
                <a:gd name="connsiteX24" fmla="*/ 581046 w 1543503"/>
                <a:gd name="connsiteY24" fmla="*/ 109050 h 853453"/>
                <a:gd name="connsiteX25" fmla="*/ 587520 w 1543503"/>
                <a:gd name="connsiteY25" fmla="*/ 111232 h 853453"/>
                <a:gd name="connsiteX26" fmla="*/ 591051 w 1543503"/>
                <a:gd name="connsiteY26" fmla="*/ 112158 h 853453"/>
                <a:gd name="connsiteX27" fmla="*/ 594583 w 1543503"/>
                <a:gd name="connsiteY27" fmla="*/ 112951 h 853453"/>
                <a:gd name="connsiteX28" fmla="*/ 597525 w 1543503"/>
                <a:gd name="connsiteY28" fmla="*/ 113613 h 853453"/>
                <a:gd name="connsiteX29" fmla="*/ 599291 w 1543503"/>
                <a:gd name="connsiteY29" fmla="*/ 113943 h 853453"/>
                <a:gd name="connsiteX30" fmla="*/ 601057 w 1543503"/>
                <a:gd name="connsiteY30" fmla="*/ 114208 h 853453"/>
                <a:gd name="connsiteX31" fmla="*/ 602822 w 1543503"/>
                <a:gd name="connsiteY31" fmla="*/ 114472 h 853453"/>
                <a:gd name="connsiteX32" fmla="*/ 603999 w 1543503"/>
                <a:gd name="connsiteY32" fmla="*/ 114605 h 853453"/>
                <a:gd name="connsiteX33" fmla="*/ 604588 w 1543503"/>
                <a:gd name="connsiteY33" fmla="*/ 114737 h 853453"/>
                <a:gd name="connsiteX34" fmla="*/ 605765 w 1543503"/>
                <a:gd name="connsiteY34" fmla="*/ 114869 h 853453"/>
                <a:gd name="connsiteX35" fmla="*/ 606942 w 1543503"/>
                <a:gd name="connsiteY35" fmla="*/ 115001 h 853453"/>
                <a:gd name="connsiteX36" fmla="*/ 607531 w 1543503"/>
                <a:gd name="connsiteY36" fmla="*/ 115067 h 853453"/>
                <a:gd name="connsiteX37" fmla="*/ 608708 w 1543503"/>
                <a:gd name="connsiteY37" fmla="*/ 115134 h 853453"/>
                <a:gd name="connsiteX38" fmla="*/ 609885 w 1543503"/>
                <a:gd name="connsiteY38" fmla="*/ 115200 h 853453"/>
                <a:gd name="connsiteX39" fmla="*/ 611062 w 1543503"/>
                <a:gd name="connsiteY39" fmla="*/ 115266 h 853453"/>
                <a:gd name="connsiteX40" fmla="*/ 611651 w 1543503"/>
                <a:gd name="connsiteY40" fmla="*/ 115332 h 853453"/>
                <a:gd name="connsiteX41" fmla="*/ 612239 w 1543503"/>
                <a:gd name="connsiteY41" fmla="*/ 115332 h 853453"/>
                <a:gd name="connsiteX42" fmla="*/ 612828 w 1543503"/>
                <a:gd name="connsiteY42" fmla="*/ 115332 h 853453"/>
                <a:gd name="connsiteX43" fmla="*/ 613416 w 1543503"/>
                <a:gd name="connsiteY43" fmla="*/ 115332 h 853453"/>
                <a:gd name="connsiteX44" fmla="*/ 614005 w 1543503"/>
                <a:gd name="connsiteY44" fmla="*/ 115332 h 853453"/>
                <a:gd name="connsiteX45" fmla="*/ 614005 w 1543503"/>
                <a:gd name="connsiteY45" fmla="*/ 115398 h 853453"/>
                <a:gd name="connsiteX46" fmla="*/ 614593 w 1543503"/>
                <a:gd name="connsiteY46" fmla="*/ 115398 h 853453"/>
                <a:gd name="connsiteX47" fmla="*/ 615182 w 1543503"/>
                <a:gd name="connsiteY47" fmla="*/ 115398 h 853453"/>
                <a:gd name="connsiteX48" fmla="*/ 615770 w 1543503"/>
                <a:gd name="connsiteY48" fmla="*/ 115398 h 853453"/>
                <a:gd name="connsiteX49" fmla="*/ 616359 w 1543503"/>
                <a:gd name="connsiteY49" fmla="*/ 115398 h 853453"/>
                <a:gd name="connsiteX50" fmla="*/ 616948 w 1543503"/>
                <a:gd name="connsiteY50" fmla="*/ 115398 h 853453"/>
                <a:gd name="connsiteX51" fmla="*/ 617536 w 1543503"/>
                <a:gd name="connsiteY51" fmla="*/ 115398 h 853453"/>
                <a:gd name="connsiteX52" fmla="*/ 617536 w 1543503"/>
                <a:gd name="connsiteY52" fmla="*/ 115332 h 853453"/>
                <a:gd name="connsiteX53" fmla="*/ 618125 w 1543503"/>
                <a:gd name="connsiteY53" fmla="*/ 115332 h 853453"/>
                <a:gd name="connsiteX54" fmla="*/ 618713 w 1543503"/>
                <a:gd name="connsiteY54" fmla="*/ 115332 h 853453"/>
                <a:gd name="connsiteX55" fmla="*/ 619890 w 1543503"/>
                <a:gd name="connsiteY55" fmla="*/ 115266 h 853453"/>
                <a:gd name="connsiteX56" fmla="*/ 620479 w 1543503"/>
                <a:gd name="connsiteY56" fmla="*/ 115266 h 853453"/>
                <a:gd name="connsiteX57" fmla="*/ 621656 w 1543503"/>
                <a:gd name="connsiteY57" fmla="*/ 115200 h 853453"/>
                <a:gd name="connsiteX58" fmla="*/ 622833 w 1543503"/>
                <a:gd name="connsiteY58" fmla="*/ 115134 h 853453"/>
                <a:gd name="connsiteX59" fmla="*/ 623422 w 1543503"/>
                <a:gd name="connsiteY59" fmla="*/ 115067 h 853453"/>
                <a:gd name="connsiteX60" fmla="*/ 624599 w 1543503"/>
                <a:gd name="connsiteY60" fmla="*/ 114935 h 853453"/>
                <a:gd name="connsiteX61" fmla="*/ 625776 w 1543503"/>
                <a:gd name="connsiteY61" fmla="*/ 114869 h 853453"/>
                <a:gd name="connsiteX62" fmla="*/ 626953 w 1543503"/>
                <a:gd name="connsiteY62" fmla="*/ 114737 h 853453"/>
                <a:gd name="connsiteX63" fmla="*/ 627542 w 1543503"/>
                <a:gd name="connsiteY63" fmla="*/ 114605 h 853453"/>
                <a:gd name="connsiteX64" fmla="*/ 628719 w 1543503"/>
                <a:gd name="connsiteY64" fmla="*/ 114472 h 853453"/>
                <a:gd name="connsiteX65" fmla="*/ 630484 w 1543503"/>
                <a:gd name="connsiteY65" fmla="*/ 114208 h 853453"/>
                <a:gd name="connsiteX66" fmla="*/ 632839 w 1543503"/>
                <a:gd name="connsiteY66" fmla="*/ 113811 h 853453"/>
                <a:gd name="connsiteX67" fmla="*/ 634016 w 1543503"/>
                <a:gd name="connsiteY67" fmla="*/ 113546 h 853453"/>
                <a:gd name="connsiteX68" fmla="*/ 635781 w 1543503"/>
                <a:gd name="connsiteY68" fmla="*/ 113150 h 853453"/>
                <a:gd name="connsiteX69" fmla="*/ 639313 w 1543503"/>
                <a:gd name="connsiteY69" fmla="*/ 112356 h 853453"/>
                <a:gd name="connsiteX70" fmla="*/ 642844 w 1543503"/>
                <a:gd name="connsiteY70" fmla="*/ 111430 h 853453"/>
                <a:gd name="connsiteX71" fmla="*/ 646375 w 1543503"/>
                <a:gd name="connsiteY71" fmla="*/ 110372 h 853453"/>
                <a:gd name="connsiteX72" fmla="*/ 653438 w 1543503"/>
                <a:gd name="connsiteY72" fmla="*/ 107859 h 853453"/>
                <a:gd name="connsiteX73" fmla="*/ 659912 w 1543503"/>
                <a:gd name="connsiteY73" fmla="*/ 104949 h 853453"/>
                <a:gd name="connsiteX74" fmla="*/ 667563 w 1543503"/>
                <a:gd name="connsiteY74" fmla="*/ 101048 h 853453"/>
                <a:gd name="connsiteX75" fmla="*/ 675803 w 1543503"/>
                <a:gd name="connsiteY75" fmla="*/ 96551 h 853453"/>
                <a:gd name="connsiteX76" fmla="*/ 683454 w 1543503"/>
                <a:gd name="connsiteY76" fmla="*/ 91591 h 853453"/>
                <a:gd name="connsiteX77" fmla="*/ 691105 w 1543503"/>
                <a:gd name="connsiteY77" fmla="*/ 86036 h 853453"/>
                <a:gd name="connsiteX78" fmla="*/ 698168 w 1543503"/>
                <a:gd name="connsiteY78" fmla="*/ 80613 h 853453"/>
                <a:gd name="connsiteX79" fmla="*/ 705231 w 1543503"/>
                <a:gd name="connsiteY79" fmla="*/ 74860 h 853453"/>
                <a:gd name="connsiteX80" fmla="*/ 719356 w 1543503"/>
                <a:gd name="connsiteY80" fmla="*/ 62361 h 853453"/>
                <a:gd name="connsiteX81" fmla="*/ 733481 w 1543503"/>
                <a:gd name="connsiteY81" fmla="*/ 48011 h 853453"/>
                <a:gd name="connsiteX82" fmla="*/ 748195 w 1543503"/>
                <a:gd name="connsiteY82" fmla="*/ 32735 h 853453"/>
                <a:gd name="connsiteX83" fmla="*/ 763498 w 1543503"/>
                <a:gd name="connsiteY83" fmla="*/ 16467 h 853453"/>
                <a:gd name="connsiteX84" fmla="*/ 770560 w 1543503"/>
                <a:gd name="connsiteY84" fmla="*/ 8200 h 853453"/>
                <a:gd name="connsiteX85" fmla="*/ 774680 w 1543503"/>
                <a:gd name="connsiteY85" fmla="*/ 4034 h 853453"/>
                <a:gd name="connsiteX86" fmla="*/ 776446 w 1543503"/>
                <a:gd name="connsiteY86" fmla="*/ 1984 h 853453"/>
                <a:gd name="connsiteX87" fmla="*/ 777034 w 1543503"/>
                <a:gd name="connsiteY87" fmla="*/ 926 h 853453"/>
                <a:gd name="connsiteX88" fmla="*/ 777623 w 1543503"/>
                <a:gd name="connsiteY88" fmla="*/ 397 h 853453"/>
                <a:gd name="connsiteX89" fmla="*/ 778211 w 1543503"/>
                <a:gd name="connsiteY89" fmla="*/ 132 h 853453"/>
                <a:gd name="connsiteX90" fmla="*/ 778800 w 1543503"/>
                <a:gd name="connsiteY90" fmla="*/ 397 h 853453"/>
                <a:gd name="connsiteX91" fmla="*/ 779389 w 1543503"/>
                <a:gd name="connsiteY91" fmla="*/ 926 h 853453"/>
                <a:gd name="connsiteX92" fmla="*/ 779977 w 1543503"/>
                <a:gd name="connsiteY92" fmla="*/ 1984 h 853453"/>
                <a:gd name="connsiteX93" fmla="*/ 781743 w 1543503"/>
                <a:gd name="connsiteY93" fmla="*/ 4034 h 853453"/>
                <a:gd name="connsiteX94" fmla="*/ 785863 w 1543503"/>
                <a:gd name="connsiteY94" fmla="*/ 8134 h 853453"/>
                <a:gd name="connsiteX95" fmla="*/ 792925 w 1543503"/>
                <a:gd name="connsiteY95" fmla="*/ 16334 h 853453"/>
                <a:gd name="connsiteX96" fmla="*/ 807639 w 1543503"/>
                <a:gd name="connsiteY96" fmla="*/ 32470 h 853453"/>
                <a:gd name="connsiteX97" fmla="*/ 822353 w 1543503"/>
                <a:gd name="connsiteY97" fmla="*/ 47879 h 853453"/>
                <a:gd name="connsiteX98" fmla="*/ 837067 w 1543503"/>
                <a:gd name="connsiteY98" fmla="*/ 62361 h 853453"/>
                <a:gd name="connsiteX99" fmla="*/ 852369 w 1543503"/>
                <a:gd name="connsiteY99" fmla="*/ 75984 h 853453"/>
                <a:gd name="connsiteX100" fmla="*/ 860020 w 1543503"/>
                <a:gd name="connsiteY100" fmla="*/ 82267 h 853453"/>
                <a:gd name="connsiteX101" fmla="*/ 868260 w 1543503"/>
                <a:gd name="connsiteY101" fmla="*/ 88020 h 853453"/>
                <a:gd name="connsiteX102" fmla="*/ 875323 w 1543503"/>
                <a:gd name="connsiteY102" fmla="*/ 92914 h 853453"/>
                <a:gd name="connsiteX103" fmla="*/ 882386 w 1543503"/>
                <a:gd name="connsiteY103" fmla="*/ 97411 h 853453"/>
                <a:gd name="connsiteX104" fmla="*/ 889448 w 1543503"/>
                <a:gd name="connsiteY104" fmla="*/ 101378 h 853453"/>
                <a:gd name="connsiteX105" fmla="*/ 896511 w 1543503"/>
                <a:gd name="connsiteY105" fmla="*/ 104949 h 853453"/>
                <a:gd name="connsiteX106" fmla="*/ 904162 w 1543503"/>
                <a:gd name="connsiteY106" fmla="*/ 108322 h 853453"/>
                <a:gd name="connsiteX107" fmla="*/ 908282 w 1543503"/>
                <a:gd name="connsiteY107" fmla="*/ 109777 h 853453"/>
                <a:gd name="connsiteX108" fmla="*/ 912402 w 1543503"/>
                <a:gd name="connsiteY108" fmla="*/ 111100 h 853453"/>
                <a:gd name="connsiteX109" fmla="*/ 916522 w 1543503"/>
                <a:gd name="connsiteY109" fmla="*/ 112158 h 853453"/>
                <a:gd name="connsiteX110" fmla="*/ 920053 w 1543503"/>
                <a:gd name="connsiteY110" fmla="*/ 113150 h 853453"/>
                <a:gd name="connsiteX111" fmla="*/ 922407 w 1543503"/>
                <a:gd name="connsiteY111" fmla="*/ 113546 h 853453"/>
                <a:gd name="connsiteX112" fmla="*/ 924173 w 1543503"/>
                <a:gd name="connsiteY112" fmla="*/ 113943 h 853453"/>
                <a:gd name="connsiteX113" fmla="*/ 926527 w 1543503"/>
                <a:gd name="connsiteY113" fmla="*/ 114274 h 853453"/>
                <a:gd name="connsiteX114" fmla="*/ 928293 w 1543503"/>
                <a:gd name="connsiteY114" fmla="*/ 114538 h 853453"/>
                <a:gd name="connsiteX115" fmla="*/ 930058 w 1543503"/>
                <a:gd name="connsiteY115" fmla="*/ 114737 h 853453"/>
                <a:gd name="connsiteX116" fmla="*/ 930647 w 1543503"/>
                <a:gd name="connsiteY116" fmla="*/ 114869 h 853453"/>
                <a:gd name="connsiteX117" fmla="*/ 931824 w 1543503"/>
                <a:gd name="connsiteY117" fmla="*/ 114935 h 853453"/>
                <a:gd name="connsiteX118" fmla="*/ 932413 w 1543503"/>
                <a:gd name="connsiteY118" fmla="*/ 115001 h 853453"/>
                <a:gd name="connsiteX119" fmla="*/ 933590 w 1543503"/>
                <a:gd name="connsiteY119" fmla="*/ 115067 h 853453"/>
                <a:gd name="connsiteX120" fmla="*/ 934178 w 1543503"/>
                <a:gd name="connsiteY120" fmla="*/ 115134 h 853453"/>
                <a:gd name="connsiteX121" fmla="*/ 935355 w 1543503"/>
                <a:gd name="connsiteY121" fmla="*/ 115200 h 853453"/>
                <a:gd name="connsiteX122" fmla="*/ 935944 w 1543503"/>
                <a:gd name="connsiteY122" fmla="*/ 115266 h 853453"/>
                <a:gd name="connsiteX123" fmla="*/ 936532 w 1543503"/>
                <a:gd name="connsiteY123" fmla="*/ 115332 h 853453"/>
                <a:gd name="connsiteX124" fmla="*/ 937710 w 1543503"/>
                <a:gd name="connsiteY124" fmla="*/ 115332 h 853453"/>
                <a:gd name="connsiteX125" fmla="*/ 938298 w 1543503"/>
                <a:gd name="connsiteY125" fmla="*/ 115332 h 853453"/>
                <a:gd name="connsiteX126" fmla="*/ 939475 w 1543503"/>
                <a:gd name="connsiteY126" fmla="*/ 115398 h 853453"/>
                <a:gd name="connsiteX127" fmla="*/ 940064 w 1543503"/>
                <a:gd name="connsiteY127" fmla="*/ 115398 h 853453"/>
                <a:gd name="connsiteX128" fmla="*/ 941241 w 1543503"/>
                <a:gd name="connsiteY128" fmla="*/ 115398 h 853453"/>
                <a:gd name="connsiteX129" fmla="*/ 941829 w 1543503"/>
                <a:gd name="connsiteY129" fmla="*/ 115398 h 853453"/>
                <a:gd name="connsiteX130" fmla="*/ 943007 w 1543503"/>
                <a:gd name="connsiteY130" fmla="*/ 115332 h 853453"/>
                <a:gd name="connsiteX131" fmla="*/ 943595 w 1543503"/>
                <a:gd name="connsiteY131" fmla="*/ 115332 h 853453"/>
                <a:gd name="connsiteX132" fmla="*/ 944184 w 1543503"/>
                <a:gd name="connsiteY132" fmla="*/ 115332 h 853453"/>
                <a:gd name="connsiteX133" fmla="*/ 945361 w 1543503"/>
                <a:gd name="connsiteY133" fmla="*/ 115266 h 853453"/>
                <a:gd name="connsiteX134" fmla="*/ 945949 w 1543503"/>
                <a:gd name="connsiteY134" fmla="*/ 115200 h 853453"/>
                <a:gd name="connsiteX135" fmla="*/ 947126 w 1543503"/>
                <a:gd name="connsiteY135" fmla="*/ 115200 h 853453"/>
                <a:gd name="connsiteX136" fmla="*/ 947715 w 1543503"/>
                <a:gd name="connsiteY136" fmla="*/ 115134 h 853453"/>
                <a:gd name="connsiteX137" fmla="*/ 948892 w 1543503"/>
                <a:gd name="connsiteY137" fmla="*/ 115067 h 853453"/>
                <a:gd name="connsiteX138" fmla="*/ 949481 w 1543503"/>
                <a:gd name="connsiteY138" fmla="*/ 115001 h 853453"/>
                <a:gd name="connsiteX139" fmla="*/ 950658 w 1543503"/>
                <a:gd name="connsiteY139" fmla="*/ 114869 h 853453"/>
                <a:gd name="connsiteX140" fmla="*/ 951246 w 1543503"/>
                <a:gd name="connsiteY140" fmla="*/ 114803 h 853453"/>
                <a:gd name="connsiteX141" fmla="*/ 951835 w 1543503"/>
                <a:gd name="connsiteY141" fmla="*/ 114671 h 853453"/>
                <a:gd name="connsiteX142" fmla="*/ 953601 w 1543503"/>
                <a:gd name="connsiteY142" fmla="*/ 114472 h 853453"/>
                <a:gd name="connsiteX143" fmla="*/ 955366 w 1543503"/>
                <a:gd name="connsiteY143" fmla="*/ 114208 h 853453"/>
                <a:gd name="connsiteX144" fmla="*/ 957132 w 1543503"/>
                <a:gd name="connsiteY144" fmla="*/ 113877 h 853453"/>
                <a:gd name="connsiteX145" fmla="*/ 958898 w 1543503"/>
                <a:gd name="connsiteY145" fmla="*/ 113546 h 853453"/>
                <a:gd name="connsiteX146" fmla="*/ 963017 w 1543503"/>
                <a:gd name="connsiteY146" fmla="*/ 112753 h 853453"/>
                <a:gd name="connsiteX147" fmla="*/ 966549 w 1543503"/>
                <a:gd name="connsiteY147" fmla="*/ 111827 h 853453"/>
                <a:gd name="connsiteX148" fmla="*/ 970080 w 1543503"/>
                <a:gd name="connsiteY148" fmla="*/ 110769 h 853453"/>
                <a:gd name="connsiteX149" fmla="*/ 977143 w 1543503"/>
                <a:gd name="connsiteY149" fmla="*/ 108256 h 853453"/>
                <a:gd name="connsiteX150" fmla="*/ 984794 w 1543503"/>
                <a:gd name="connsiteY150" fmla="*/ 105214 h 853453"/>
                <a:gd name="connsiteX151" fmla="*/ 991857 w 1543503"/>
                <a:gd name="connsiteY151" fmla="*/ 101445 h 853453"/>
                <a:gd name="connsiteX152" fmla="*/ 999508 w 1543503"/>
                <a:gd name="connsiteY152" fmla="*/ 97212 h 853453"/>
                <a:gd name="connsiteX153" fmla="*/ 1007159 w 1543503"/>
                <a:gd name="connsiteY153" fmla="*/ 92451 h 853453"/>
                <a:gd name="connsiteX154" fmla="*/ 1014810 w 1543503"/>
                <a:gd name="connsiteY154" fmla="*/ 87160 h 853453"/>
                <a:gd name="connsiteX155" fmla="*/ 1021873 w 1543503"/>
                <a:gd name="connsiteY155" fmla="*/ 81539 h 853453"/>
                <a:gd name="connsiteX156" fmla="*/ 1029524 w 1543503"/>
                <a:gd name="connsiteY156" fmla="*/ 75455 h 853453"/>
                <a:gd name="connsiteX157" fmla="*/ 1044238 w 1543503"/>
                <a:gd name="connsiteY157" fmla="*/ 62163 h 853453"/>
                <a:gd name="connsiteX158" fmla="*/ 1058952 w 1543503"/>
                <a:gd name="connsiteY158" fmla="*/ 47747 h 853453"/>
                <a:gd name="connsiteX159" fmla="*/ 1073666 w 1543503"/>
                <a:gd name="connsiteY159" fmla="*/ 32470 h 853453"/>
                <a:gd name="connsiteX160" fmla="*/ 1088379 w 1543503"/>
                <a:gd name="connsiteY160" fmla="*/ 16334 h 853453"/>
                <a:gd name="connsiteX161" fmla="*/ 1096031 w 1543503"/>
                <a:gd name="connsiteY161" fmla="*/ 8134 h 853453"/>
                <a:gd name="connsiteX162" fmla="*/ 1099562 w 1543503"/>
                <a:gd name="connsiteY162" fmla="*/ 4034 h 853453"/>
                <a:gd name="connsiteX163" fmla="*/ 1101328 w 1543503"/>
                <a:gd name="connsiteY163" fmla="*/ 1918 h 853453"/>
                <a:gd name="connsiteX164" fmla="*/ 1102505 w 1543503"/>
                <a:gd name="connsiteY164" fmla="*/ 926 h 853453"/>
                <a:gd name="connsiteX165" fmla="*/ 1103093 w 1543503"/>
                <a:gd name="connsiteY165" fmla="*/ 397 h 853453"/>
                <a:gd name="connsiteX166" fmla="*/ 1103093 w 1543503"/>
                <a:gd name="connsiteY166" fmla="*/ 265 h 853453"/>
                <a:gd name="connsiteX167" fmla="*/ 1103093 w 1543503"/>
                <a:gd name="connsiteY167" fmla="*/ 132 h 853453"/>
                <a:gd name="connsiteX168" fmla="*/ 1103093 w 1543503"/>
                <a:gd name="connsiteY168" fmla="*/ 66 h 853453"/>
                <a:gd name="connsiteX169" fmla="*/ 1103682 w 1543503"/>
                <a:gd name="connsiteY169" fmla="*/ 199 h 853453"/>
                <a:gd name="connsiteX170" fmla="*/ 1103682 w 1543503"/>
                <a:gd name="connsiteY170" fmla="*/ 463 h 853453"/>
                <a:gd name="connsiteX171" fmla="*/ 1104270 w 1543503"/>
                <a:gd name="connsiteY171" fmla="*/ 926 h 853453"/>
                <a:gd name="connsiteX172" fmla="*/ 1104859 w 1543503"/>
                <a:gd name="connsiteY172" fmla="*/ 1984 h 853453"/>
                <a:gd name="connsiteX173" fmla="*/ 1107213 w 1543503"/>
                <a:gd name="connsiteY173" fmla="*/ 4034 h 853453"/>
                <a:gd name="connsiteX174" fmla="*/ 1110744 w 1543503"/>
                <a:gd name="connsiteY174" fmla="*/ 8134 h 853453"/>
                <a:gd name="connsiteX175" fmla="*/ 1117807 w 1543503"/>
                <a:gd name="connsiteY175" fmla="*/ 16334 h 853453"/>
                <a:gd name="connsiteX176" fmla="*/ 1133110 w 1543503"/>
                <a:gd name="connsiteY176" fmla="*/ 32470 h 853453"/>
                <a:gd name="connsiteX177" fmla="*/ 1144718 w 1543503"/>
                <a:gd name="connsiteY177" fmla="*/ 44962 h 853453"/>
                <a:gd name="connsiteX178" fmla="*/ 1543503 w 1543503"/>
                <a:gd name="connsiteY178" fmla="*/ 365531 h 853453"/>
                <a:gd name="connsiteX179" fmla="*/ 1029681 w 1543503"/>
                <a:gd name="connsiteY179" fmla="*/ 853453 h 853453"/>
                <a:gd name="connsiteX180" fmla="*/ 519088 w 1543503"/>
                <a:gd name="connsiteY180" fmla="*/ 803258 h 853453"/>
                <a:gd name="connsiteX181" fmla="*/ 0 w 1543503"/>
                <a:gd name="connsiteY181" fmla="*/ 410572 h 853453"/>
                <a:gd name="connsiteX182" fmla="*/ 425549 w 1543503"/>
                <a:gd name="connsiteY182" fmla="*/ 37817 h 853453"/>
                <a:gd name="connsiteX183" fmla="*/ 425904 w 1543503"/>
                <a:gd name="connsiteY183" fmla="*/ 36512 h 853453"/>
                <a:gd name="connsiteX184" fmla="*/ 428632 w 1543503"/>
                <a:gd name="connsiteY184" fmla="*/ 36512 h 853453"/>
                <a:gd name="connsiteX185" fmla="*/ 432320 w 1543503"/>
                <a:gd name="connsiteY185" fmla="*/ 22958 h 853453"/>
                <a:gd name="connsiteX186" fmla="*/ 438027 w 1543503"/>
                <a:gd name="connsiteY186" fmla="*/ 16930 h 853453"/>
                <a:gd name="connsiteX187" fmla="*/ 445090 w 1543503"/>
                <a:gd name="connsiteY187" fmla="*/ 8994 h 853453"/>
                <a:gd name="connsiteX188" fmla="*/ 448621 w 1543503"/>
                <a:gd name="connsiteY188" fmla="*/ 5026 h 853453"/>
                <a:gd name="connsiteX189" fmla="*/ 450387 w 1543503"/>
                <a:gd name="connsiteY189" fmla="*/ 3042 h 853453"/>
                <a:gd name="connsiteX190" fmla="*/ 451564 w 1543503"/>
                <a:gd name="connsiteY190" fmla="*/ 2050 h 853453"/>
                <a:gd name="connsiteX191" fmla="*/ 452152 w 1543503"/>
                <a:gd name="connsiteY191" fmla="*/ 1058 h 853453"/>
                <a:gd name="connsiteX192" fmla="*/ 452741 w 1543503"/>
                <a:gd name="connsiteY192" fmla="*/ 529 h 853453"/>
                <a:gd name="connsiteX193" fmla="*/ 452741 w 1543503"/>
                <a:gd name="connsiteY193" fmla="*/ 265 h 853453"/>
                <a:gd name="connsiteX194" fmla="*/ 452741 w 1543503"/>
                <a:gd name="connsiteY194" fmla="*/ 132 h 853453"/>
                <a:gd name="connsiteX195" fmla="*/ 452741 w 1543503"/>
                <a:gd name="connsiteY195" fmla="*/ 66 h 853453"/>
                <a:gd name="connsiteX196" fmla="*/ 453330 w 1543503"/>
                <a:gd name="connsiteY196" fmla="*/ 0 h 853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1543503" h="853453">
                  <a:moveTo>
                    <a:pt x="453330" y="0"/>
                  </a:moveTo>
                  <a:lnTo>
                    <a:pt x="453330" y="66"/>
                  </a:lnTo>
                  <a:lnTo>
                    <a:pt x="453330" y="199"/>
                  </a:lnTo>
                  <a:lnTo>
                    <a:pt x="453330" y="331"/>
                  </a:lnTo>
                  <a:lnTo>
                    <a:pt x="453918" y="595"/>
                  </a:lnTo>
                  <a:lnTo>
                    <a:pt x="453918" y="860"/>
                  </a:lnTo>
                  <a:lnTo>
                    <a:pt x="454507" y="1389"/>
                  </a:lnTo>
                  <a:lnTo>
                    <a:pt x="455095" y="1918"/>
                  </a:lnTo>
                  <a:lnTo>
                    <a:pt x="455684" y="3042"/>
                  </a:lnTo>
                  <a:lnTo>
                    <a:pt x="458038" y="5158"/>
                  </a:lnTo>
                  <a:lnTo>
                    <a:pt x="459804" y="7275"/>
                  </a:lnTo>
                  <a:lnTo>
                    <a:pt x="463335" y="11507"/>
                  </a:lnTo>
                  <a:lnTo>
                    <a:pt x="467455" y="15739"/>
                  </a:lnTo>
                  <a:lnTo>
                    <a:pt x="475106" y="24138"/>
                  </a:lnTo>
                  <a:lnTo>
                    <a:pt x="482757" y="32470"/>
                  </a:lnTo>
                  <a:lnTo>
                    <a:pt x="496883" y="47284"/>
                  </a:lnTo>
                  <a:lnTo>
                    <a:pt x="511008" y="61237"/>
                  </a:lnTo>
                  <a:lnTo>
                    <a:pt x="526310" y="75058"/>
                  </a:lnTo>
                  <a:lnTo>
                    <a:pt x="533961" y="81341"/>
                  </a:lnTo>
                  <a:lnTo>
                    <a:pt x="541613" y="87160"/>
                  </a:lnTo>
                  <a:lnTo>
                    <a:pt x="549852" y="92914"/>
                  </a:lnTo>
                  <a:lnTo>
                    <a:pt x="558092" y="98072"/>
                  </a:lnTo>
                  <a:lnTo>
                    <a:pt x="566332" y="102569"/>
                  </a:lnTo>
                  <a:lnTo>
                    <a:pt x="574572" y="106470"/>
                  </a:lnTo>
                  <a:lnTo>
                    <a:pt x="581046" y="109050"/>
                  </a:lnTo>
                  <a:lnTo>
                    <a:pt x="587520" y="111232"/>
                  </a:lnTo>
                  <a:lnTo>
                    <a:pt x="591051" y="112158"/>
                  </a:lnTo>
                  <a:lnTo>
                    <a:pt x="594583" y="112951"/>
                  </a:lnTo>
                  <a:lnTo>
                    <a:pt x="597525" y="113613"/>
                  </a:lnTo>
                  <a:lnTo>
                    <a:pt x="599291" y="113943"/>
                  </a:lnTo>
                  <a:lnTo>
                    <a:pt x="601057" y="114208"/>
                  </a:lnTo>
                  <a:lnTo>
                    <a:pt x="602822" y="114472"/>
                  </a:lnTo>
                  <a:lnTo>
                    <a:pt x="603999" y="114605"/>
                  </a:lnTo>
                  <a:lnTo>
                    <a:pt x="604588" y="114737"/>
                  </a:lnTo>
                  <a:lnTo>
                    <a:pt x="605765" y="114869"/>
                  </a:lnTo>
                  <a:lnTo>
                    <a:pt x="606942" y="115001"/>
                  </a:lnTo>
                  <a:lnTo>
                    <a:pt x="607531" y="115067"/>
                  </a:lnTo>
                  <a:lnTo>
                    <a:pt x="608708" y="115134"/>
                  </a:lnTo>
                  <a:lnTo>
                    <a:pt x="609885" y="115200"/>
                  </a:lnTo>
                  <a:lnTo>
                    <a:pt x="611062" y="115266"/>
                  </a:lnTo>
                  <a:lnTo>
                    <a:pt x="611651" y="115332"/>
                  </a:lnTo>
                  <a:lnTo>
                    <a:pt x="612239" y="115332"/>
                  </a:lnTo>
                  <a:lnTo>
                    <a:pt x="612828" y="115332"/>
                  </a:lnTo>
                  <a:lnTo>
                    <a:pt x="613416" y="115332"/>
                  </a:lnTo>
                  <a:lnTo>
                    <a:pt x="614005" y="115332"/>
                  </a:lnTo>
                  <a:lnTo>
                    <a:pt x="614005" y="115398"/>
                  </a:lnTo>
                  <a:lnTo>
                    <a:pt x="614593" y="115398"/>
                  </a:lnTo>
                  <a:lnTo>
                    <a:pt x="615182" y="115398"/>
                  </a:lnTo>
                  <a:lnTo>
                    <a:pt x="615770" y="115398"/>
                  </a:lnTo>
                  <a:lnTo>
                    <a:pt x="616359" y="115398"/>
                  </a:lnTo>
                  <a:lnTo>
                    <a:pt x="616948" y="115398"/>
                  </a:lnTo>
                  <a:lnTo>
                    <a:pt x="617536" y="115398"/>
                  </a:lnTo>
                  <a:lnTo>
                    <a:pt x="617536" y="115332"/>
                  </a:lnTo>
                  <a:lnTo>
                    <a:pt x="618125" y="115332"/>
                  </a:lnTo>
                  <a:lnTo>
                    <a:pt x="618713" y="115332"/>
                  </a:lnTo>
                  <a:lnTo>
                    <a:pt x="619890" y="115266"/>
                  </a:lnTo>
                  <a:lnTo>
                    <a:pt x="620479" y="115266"/>
                  </a:lnTo>
                  <a:lnTo>
                    <a:pt x="621656" y="115200"/>
                  </a:lnTo>
                  <a:lnTo>
                    <a:pt x="622833" y="115134"/>
                  </a:lnTo>
                  <a:lnTo>
                    <a:pt x="623422" y="115067"/>
                  </a:lnTo>
                  <a:lnTo>
                    <a:pt x="624599" y="114935"/>
                  </a:lnTo>
                  <a:lnTo>
                    <a:pt x="625776" y="114869"/>
                  </a:lnTo>
                  <a:lnTo>
                    <a:pt x="626953" y="114737"/>
                  </a:lnTo>
                  <a:lnTo>
                    <a:pt x="627542" y="114605"/>
                  </a:lnTo>
                  <a:lnTo>
                    <a:pt x="628719" y="114472"/>
                  </a:lnTo>
                  <a:lnTo>
                    <a:pt x="630484" y="114208"/>
                  </a:lnTo>
                  <a:lnTo>
                    <a:pt x="632839" y="113811"/>
                  </a:lnTo>
                  <a:lnTo>
                    <a:pt x="634016" y="113546"/>
                  </a:lnTo>
                  <a:lnTo>
                    <a:pt x="635781" y="113150"/>
                  </a:lnTo>
                  <a:lnTo>
                    <a:pt x="639313" y="112356"/>
                  </a:lnTo>
                  <a:lnTo>
                    <a:pt x="642844" y="111430"/>
                  </a:lnTo>
                  <a:lnTo>
                    <a:pt x="646375" y="110372"/>
                  </a:lnTo>
                  <a:lnTo>
                    <a:pt x="653438" y="107859"/>
                  </a:lnTo>
                  <a:lnTo>
                    <a:pt x="659912" y="104949"/>
                  </a:lnTo>
                  <a:lnTo>
                    <a:pt x="667563" y="101048"/>
                  </a:lnTo>
                  <a:lnTo>
                    <a:pt x="675803" y="96551"/>
                  </a:lnTo>
                  <a:lnTo>
                    <a:pt x="683454" y="91591"/>
                  </a:lnTo>
                  <a:lnTo>
                    <a:pt x="691105" y="86036"/>
                  </a:lnTo>
                  <a:lnTo>
                    <a:pt x="698168" y="80613"/>
                  </a:lnTo>
                  <a:lnTo>
                    <a:pt x="705231" y="74860"/>
                  </a:lnTo>
                  <a:lnTo>
                    <a:pt x="719356" y="62361"/>
                  </a:lnTo>
                  <a:lnTo>
                    <a:pt x="733481" y="48011"/>
                  </a:lnTo>
                  <a:lnTo>
                    <a:pt x="748195" y="32735"/>
                  </a:lnTo>
                  <a:lnTo>
                    <a:pt x="763498" y="16467"/>
                  </a:lnTo>
                  <a:lnTo>
                    <a:pt x="770560" y="8200"/>
                  </a:lnTo>
                  <a:lnTo>
                    <a:pt x="774680" y="4034"/>
                  </a:lnTo>
                  <a:lnTo>
                    <a:pt x="776446" y="1984"/>
                  </a:lnTo>
                  <a:lnTo>
                    <a:pt x="777034" y="926"/>
                  </a:lnTo>
                  <a:lnTo>
                    <a:pt x="777623" y="397"/>
                  </a:lnTo>
                  <a:lnTo>
                    <a:pt x="778211" y="132"/>
                  </a:lnTo>
                  <a:lnTo>
                    <a:pt x="778800" y="397"/>
                  </a:lnTo>
                  <a:lnTo>
                    <a:pt x="779389" y="926"/>
                  </a:lnTo>
                  <a:lnTo>
                    <a:pt x="779977" y="1984"/>
                  </a:lnTo>
                  <a:lnTo>
                    <a:pt x="781743" y="4034"/>
                  </a:lnTo>
                  <a:lnTo>
                    <a:pt x="785863" y="8134"/>
                  </a:lnTo>
                  <a:lnTo>
                    <a:pt x="792925" y="16334"/>
                  </a:lnTo>
                  <a:lnTo>
                    <a:pt x="807639" y="32470"/>
                  </a:lnTo>
                  <a:lnTo>
                    <a:pt x="822353" y="47879"/>
                  </a:lnTo>
                  <a:lnTo>
                    <a:pt x="837067" y="62361"/>
                  </a:lnTo>
                  <a:lnTo>
                    <a:pt x="852369" y="75984"/>
                  </a:lnTo>
                  <a:lnTo>
                    <a:pt x="860020" y="82267"/>
                  </a:lnTo>
                  <a:lnTo>
                    <a:pt x="868260" y="88020"/>
                  </a:lnTo>
                  <a:lnTo>
                    <a:pt x="875323" y="92914"/>
                  </a:lnTo>
                  <a:lnTo>
                    <a:pt x="882386" y="97411"/>
                  </a:lnTo>
                  <a:lnTo>
                    <a:pt x="889448" y="101378"/>
                  </a:lnTo>
                  <a:lnTo>
                    <a:pt x="896511" y="104949"/>
                  </a:lnTo>
                  <a:lnTo>
                    <a:pt x="904162" y="108322"/>
                  </a:lnTo>
                  <a:lnTo>
                    <a:pt x="908282" y="109777"/>
                  </a:lnTo>
                  <a:lnTo>
                    <a:pt x="912402" y="111100"/>
                  </a:lnTo>
                  <a:lnTo>
                    <a:pt x="916522" y="112158"/>
                  </a:lnTo>
                  <a:lnTo>
                    <a:pt x="920053" y="113150"/>
                  </a:lnTo>
                  <a:lnTo>
                    <a:pt x="922407" y="113546"/>
                  </a:lnTo>
                  <a:lnTo>
                    <a:pt x="924173" y="113943"/>
                  </a:lnTo>
                  <a:lnTo>
                    <a:pt x="926527" y="114274"/>
                  </a:lnTo>
                  <a:lnTo>
                    <a:pt x="928293" y="114538"/>
                  </a:lnTo>
                  <a:lnTo>
                    <a:pt x="930058" y="114737"/>
                  </a:lnTo>
                  <a:lnTo>
                    <a:pt x="930647" y="114869"/>
                  </a:lnTo>
                  <a:lnTo>
                    <a:pt x="931824" y="114935"/>
                  </a:lnTo>
                  <a:lnTo>
                    <a:pt x="932413" y="115001"/>
                  </a:lnTo>
                  <a:lnTo>
                    <a:pt x="933590" y="115067"/>
                  </a:lnTo>
                  <a:lnTo>
                    <a:pt x="934178" y="115134"/>
                  </a:lnTo>
                  <a:lnTo>
                    <a:pt x="935355" y="115200"/>
                  </a:lnTo>
                  <a:lnTo>
                    <a:pt x="935944" y="115266"/>
                  </a:lnTo>
                  <a:lnTo>
                    <a:pt x="936532" y="115332"/>
                  </a:lnTo>
                  <a:lnTo>
                    <a:pt x="937710" y="115332"/>
                  </a:lnTo>
                  <a:lnTo>
                    <a:pt x="938298" y="115332"/>
                  </a:lnTo>
                  <a:lnTo>
                    <a:pt x="939475" y="115398"/>
                  </a:lnTo>
                  <a:lnTo>
                    <a:pt x="940064" y="115398"/>
                  </a:lnTo>
                  <a:lnTo>
                    <a:pt x="941241" y="115398"/>
                  </a:lnTo>
                  <a:lnTo>
                    <a:pt x="941829" y="115398"/>
                  </a:lnTo>
                  <a:lnTo>
                    <a:pt x="943007" y="115332"/>
                  </a:lnTo>
                  <a:lnTo>
                    <a:pt x="943595" y="115332"/>
                  </a:lnTo>
                  <a:lnTo>
                    <a:pt x="944184" y="115332"/>
                  </a:lnTo>
                  <a:lnTo>
                    <a:pt x="945361" y="115266"/>
                  </a:lnTo>
                  <a:lnTo>
                    <a:pt x="945949" y="115200"/>
                  </a:lnTo>
                  <a:lnTo>
                    <a:pt x="947126" y="115200"/>
                  </a:lnTo>
                  <a:lnTo>
                    <a:pt x="947715" y="115134"/>
                  </a:lnTo>
                  <a:lnTo>
                    <a:pt x="948892" y="115067"/>
                  </a:lnTo>
                  <a:lnTo>
                    <a:pt x="949481" y="115001"/>
                  </a:lnTo>
                  <a:lnTo>
                    <a:pt x="950658" y="114869"/>
                  </a:lnTo>
                  <a:lnTo>
                    <a:pt x="951246" y="114803"/>
                  </a:lnTo>
                  <a:lnTo>
                    <a:pt x="951835" y="114671"/>
                  </a:lnTo>
                  <a:lnTo>
                    <a:pt x="953601" y="114472"/>
                  </a:lnTo>
                  <a:lnTo>
                    <a:pt x="955366" y="114208"/>
                  </a:lnTo>
                  <a:lnTo>
                    <a:pt x="957132" y="113877"/>
                  </a:lnTo>
                  <a:lnTo>
                    <a:pt x="958898" y="113546"/>
                  </a:lnTo>
                  <a:lnTo>
                    <a:pt x="963017" y="112753"/>
                  </a:lnTo>
                  <a:lnTo>
                    <a:pt x="966549" y="111827"/>
                  </a:lnTo>
                  <a:lnTo>
                    <a:pt x="970080" y="110769"/>
                  </a:lnTo>
                  <a:lnTo>
                    <a:pt x="977143" y="108256"/>
                  </a:lnTo>
                  <a:lnTo>
                    <a:pt x="984794" y="105214"/>
                  </a:lnTo>
                  <a:lnTo>
                    <a:pt x="991857" y="101445"/>
                  </a:lnTo>
                  <a:lnTo>
                    <a:pt x="999508" y="97212"/>
                  </a:lnTo>
                  <a:lnTo>
                    <a:pt x="1007159" y="92451"/>
                  </a:lnTo>
                  <a:lnTo>
                    <a:pt x="1014810" y="87160"/>
                  </a:lnTo>
                  <a:lnTo>
                    <a:pt x="1021873" y="81539"/>
                  </a:lnTo>
                  <a:lnTo>
                    <a:pt x="1029524" y="75455"/>
                  </a:lnTo>
                  <a:lnTo>
                    <a:pt x="1044238" y="62163"/>
                  </a:lnTo>
                  <a:lnTo>
                    <a:pt x="1058952" y="47747"/>
                  </a:lnTo>
                  <a:lnTo>
                    <a:pt x="1073666" y="32470"/>
                  </a:lnTo>
                  <a:lnTo>
                    <a:pt x="1088379" y="16334"/>
                  </a:lnTo>
                  <a:lnTo>
                    <a:pt x="1096031" y="8134"/>
                  </a:lnTo>
                  <a:lnTo>
                    <a:pt x="1099562" y="4034"/>
                  </a:lnTo>
                  <a:lnTo>
                    <a:pt x="1101328" y="1918"/>
                  </a:lnTo>
                  <a:lnTo>
                    <a:pt x="1102505" y="926"/>
                  </a:lnTo>
                  <a:lnTo>
                    <a:pt x="1103093" y="397"/>
                  </a:lnTo>
                  <a:lnTo>
                    <a:pt x="1103093" y="265"/>
                  </a:lnTo>
                  <a:lnTo>
                    <a:pt x="1103093" y="132"/>
                  </a:lnTo>
                  <a:lnTo>
                    <a:pt x="1103093" y="66"/>
                  </a:lnTo>
                  <a:lnTo>
                    <a:pt x="1103682" y="199"/>
                  </a:lnTo>
                  <a:lnTo>
                    <a:pt x="1103682" y="463"/>
                  </a:lnTo>
                  <a:lnTo>
                    <a:pt x="1104270" y="926"/>
                  </a:lnTo>
                  <a:lnTo>
                    <a:pt x="1104859" y="1984"/>
                  </a:lnTo>
                  <a:lnTo>
                    <a:pt x="1107213" y="4034"/>
                  </a:lnTo>
                  <a:lnTo>
                    <a:pt x="1110744" y="8134"/>
                  </a:lnTo>
                  <a:lnTo>
                    <a:pt x="1117807" y="16334"/>
                  </a:lnTo>
                  <a:lnTo>
                    <a:pt x="1133110" y="32470"/>
                  </a:lnTo>
                  <a:lnTo>
                    <a:pt x="1144718" y="44962"/>
                  </a:lnTo>
                  <a:lnTo>
                    <a:pt x="1543503" y="365531"/>
                  </a:lnTo>
                  <a:lnTo>
                    <a:pt x="1029681" y="853453"/>
                  </a:lnTo>
                  <a:lnTo>
                    <a:pt x="519088" y="803258"/>
                  </a:lnTo>
                  <a:lnTo>
                    <a:pt x="0" y="410572"/>
                  </a:lnTo>
                  <a:lnTo>
                    <a:pt x="425549" y="37817"/>
                  </a:lnTo>
                  <a:cubicBezTo>
                    <a:pt x="425667" y="37382"/>
                    <a:pt x="425786" y="36947"/>
                    <a:pt x="425904" y="36512"/>
                  </a:cubicBezTo>
                  <a:lnTo>
                    <a:pt x="428632" y="36512"/>
                  </a:lnTo>
                  <a:lnTo>
                    <a:pt x="432320" y="22958"/>
                  </a:lnTo>
                  <a:lnTo>
                    <a:pt x="438027" y="16930"/>
                  </a:lnTo>
                  <a:lnTo>
                    <a:pt x="445090" y="8994"/>
                  </a:lnTo>
                  <a:lnTo>
                    <a:pt x="448621" y="5026"/>
                  </a:lnTo>
                  <a:lnTo>
                    <a:pt x="450387" y="3042"/>
                  </a:lnTo>
                  <a:lnTo>
                    <a:pt x="451564" y="2050"/>
                  </a:lnTo>
                  <a:lnTo>
                    <a:pt x="452152" y="1058"/>
                  </a:lnTo>
                  <a:lnTo>
                    <a:pt x="452741" y="529"/>
                  </a:lnTo>
                  <a:lnTo>
                    <a:pt x="452741" y="265"/>
                  </a:lnTo>
                  <a:lnTo>
                    <a:pt x="452741" y="132"/>
                  </a:lnTo>
                  <a:lnTo>
                    <a:pt x="452741" y="66"/>
                  </a:lnTo>
                  <a:lnTo>
                    <a:pt x="453330" y="0"/>
                  </a:lnTo>
                  <a:close/>
                </a:path>
              </a:pathLst>
            </a:custGeom>
            <a:solidFill>
              <a:schemeClr val="bg1">
                <a:lumMod val="95000"/>
              </a:schemeClr>
            </a:solidFill>
            <a:ln w="158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00" name="Freeform 66">
              <a:extLst>
                <a:ext uri="{FF2B5EF4-FFF2-40B4-BE49-F238E27FC236}">
                  <a16:creationId xmlns:a16="http://schemas.microsoft.com/office/drawing/2014/main" id="{F98FCE59-3271-496D-AABF-1E3B96D3AE0A}"/>
                </a:ext>
              </a:extLst>
            </p:cNvPr>
            <p:cNvSpPr>
              <a:spLocks/>
            </p:cNvSpPr>
            <p:nvPr/>
          </p:nvSpPr>
          <p:spPr bwMode="auto">
            <a:xfrm flipV="1">
              <a:off x="11079853" y="21301248"/>
              <a:ext cx="793015" cy="70428"/>
            </a:xfrm>
            <a:custGeom>
              <a:avLst/>
              <a:gdLst>
                <a:gd name="T0" fmla="*/ 140 w 2209"/>
                <a:gd name="T1" fmla="*/ 499 h 1746"/>
                <a:gd name="T2" fmla="*/ 214 w 2209"/>
                <a:gd name="T3" fmla="*/ 111 h 1746"/>
                <a:gd name="T4" fmla="*/ 250 w 2209"/>
                <a:gd name="T5" fmla="*/ 19 h 1746"/>
                <a:gd name="T6" fmla="*/ 263 w 2209"/>
                <a:gd name="T7" fmla="*/ 5 h 1746"/>
                <a:gd name="T8" fmla="*/ 273 w 2209"/>
                <a:gd name="T9" fmla="*/ 1 h 1746"/>
                <a:gd name="T10" fmla="*/ 278 w 2209"/>
                <a:gd name="T11" fmla="*/ 0 h 1746"/>
                <a:gd name="T12" fmla="*/ 284 w 2209"/>
                <a:gd name="T13" fmla="*/ 2 h 1746"/>
                <a:gd name="T14" fmla="*/ 294 w 2209"/>
                <a:gd name="T15" fmla="*/ 9 h 1746"/>
                <a:gd name="T16" fmla="*/ 312 w 2209"/>
                <a:gd name="T17" fmla="*/ 36 h 1746"/>
                <a:gd name="T18" fmla="*/ 368 w 2209"/>
                <a:gd name="T19" fmla="*/ 233 h 1746"/>
                <a:gd name="T20" fmla="*/ 444 w 2209"/>
                <a:gd name="T21" fmla="*/ 735 h 1746"/>
                <a:gd name="T22" fmla="*/ 545 w 2209"/>
                <a:gd name="T23" fmla="*/ 1669 h 1746"/>
                <a:gd name="T24" fmla="*/ 552 w 2209"/>
                <a:gd name="T25" fmla="*/ 1743 h 1746"/>
                <a:gd name="T26" fmla="*/ 553 w 2209"/>
                <a:gd name="T27" fmla="*/ 1744 h 1746"/>
                <a:gd name="T28" fmla="*/ 556 w 2209"/>
                <a:gd name="T29" fmla="*/ 1716 h 1746"/>
                <a:gd name="T30" fmla="*/ 590 w 2209"/>
                <a:gd name="T31" fmla="*/ 1380 h 1746"/>
                <a:gd name="T32" fmla="*/ 703 w 2209"/>
                <a:gd name="T33" fmla="*/ 427 h 1746"/>
                <a:gd name="T34" fmla="*/ 781 w 2209"/>
                <a:gd name="T35" fmla="*/ 63 h 1746"/>
                <a:gd name="T36" fmla="*/ 807 w 2209"/>
                <a:gd name="T37" fmla="*/ 14 h 1746"/>
                <a:gd name="T38" fmla="*/ 817 w 2209"/>
                <a:gd name="T39" fmla="*/ 4 h 1746"/>
                <a:gd name="T40" fmla="*/ 825 w 2209"/>
                <a:gd name="T41" fmla="*/ 1 h 1746"/>
                <a:gd name="T42" fmla="*/ 830 w 2209"/>
                <a:gd name="T43" fmla="*/ 0 h 1746"/>
                <a:gd name="T44" fmla="*/ 836 w 2209"/>
                <a:gd name="T45" fmla="*/ 2 h 1746"/>
                <a:gd name="T46" fmla="*/ 846 w 2209"/>
                <a:gd name="T47" fmla="*/ 8 h 1746"/>
                <a:gd name="T48" fmla="*/ 860 w 2209"/>
                <a:gd name="T49" fmla="*/ 28 h 1746"/>
                <a:gd name="T50" fmla="*/ 904 w 2209"/>
                <a:gd name="T51" fmla="*/ 158 h 1746"/>
                <a:gd name="T52" fmla="*/ 981 w 2209"/>
                <a:gd name="T53" fmla="*/ 613 h 1746"/>
                <a:gd name="T54" fmla="*/ 1099 w 2209"/>
                <a:gd name="T55" fmla="*/ 1684 h 1746"/>
                <a:gd name="T56" fmla="*/ 1105 w 2209"/>
                <a:gd name="T57" fmla="*/ 1746 h 1746"/>
                <a:gd name="T58" fmla="*/ 1107 w 2209"/>
                <a:gd name="T59" fmla="*/ 1731 h 1746"/>
                <a:gd name="T60" fmla="*/ 1180 w 2209"/>
                <a:gd name="T61" fmla="*/ 1021 h 1746"/>
                <a:gd name="T62" fmla="*/ 1282 w 2209"/>
                <a:gd name="T63" fmla="*/ 272 h 1746"/>
                <a:gd name="T64" fmla="*/ 1340 w 2209"/>
                <a:gd name="T65" fmla="*/ 49 h 1746"/>
                <a:gd name="T66" fmla="*/ 1363 w 2209"/>
                <a:gd name="T67" fmla="*/ 10 h 1746"/>
                <a:gd name="T68" fmla="*/ 1372 w 2209"/>
                <a:gd name="T69" fmla="*/ 3 h 1746"/>
                <a:gd name="T70" fmla="*/ 1380 w 2209"/>
                <a:gd name="T71" fmla="*/ 0 h 1746"/>
                <a:gd name="T72" fmla="*/ 1389 w 2209"/>
                <a:gd name="T73" fmla="*/ 2 h 1746"/>
                <a:gd name="T74" fmla="*/ 1398 w 2209"/>
                <a:gd name="T75" fmla="*/ 8 h 1746"/>
                <a:gd name="T76" fmla="*/ 1412 w 2209"/>
                <a:gd name="T77" fmla="*/ 28 h 1746"/>
                <a:gd name="T78" fmla="*/ 1468 w 2209"/>
                <a:gd name="T79" fmla="*/ 211 h 1746"/>
                <a:gd name="T80" fmla="*/ 1557 w 2209"/>
                <a:gd name="T81" fmla="*/ 805 h 1746"/>
                <a:gd name="T82" fmla="*/ 1654 w 2209"/>
                <a:gd name="T83" fmla="*/ 1716 h 1746"/>
                <a:gd name="T84" fmla="*/ 1657 w 2209"/>
                <a:gd name="T85" fmla="*/ 1745 h 1746"/>
                <a:gd name="T86" fmla="*/ 1658 w 2209"/>
                <a:gd name="T87" fmla="*/ 1738 h 1746"/>
                <a:gd name="T88" fmla="*/ 1708 w 2209"/>
                <a:gd name="T89" fmla="*/ 1254 h 1746"/>
                <a:gd name="T90" fmla="*/ 1820 w 2209"/>
                <a:gd name="T91" fmla="*/ 352 h 1746"/>
                <a:gd name="T92" fmla="*/ 1889 w 2209"/>
                <a:gd name="T93" fmla="*/ 57 h 1746"/>
                <a:gd name="T94" fmla="*/ 1912 w 2209"/>
                <a:gd name="T95" fmla="*/ 14 h 1746"/>
                <a:gd name="T96" fmla="*/ 1922 w 2209"/>
                <a:gd name="T97" fmla="*/ 4 h 1746"/>
                <a:gd name="T98" fmla="*/ 1930 w 2209"/>
                <a:gd name="T99" fmla="*/ 1 h 1746"/>
                <a:gd name="T100" fmla="*/ 1935 w 2209"/>
                <a:gd name="T101" fmla="*/ 0 h 1746"/>
                <a:gd name="T102" fmla="*/ 1941 w 2209"/>
                <a:gd name="T103" fmla="*/ 2 h 1746"/>
                <a:gd name="T104" fmla="*/ 1951 w 2209"/>
                <a:gd name="T105" fmla="*/ 9 h 1746"/>
                <a:gd name="T106" fmla="*/ 1967 w 2209"/>
                <a:gd name="T107" fmla="*/ 32 h 1746"/>
                <a:gd name="T108" fmla="*/ 2018 w 2209"/>
                <a:gd name="T109" fmla="*/ 200 h 1746"/>
                <a:gd name="T110" fmla="*/ 2094 w 2209"/>
                <a:gd name="T111" fmla="*/ 676 h 1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09" h="1746">
                  <a:moveTo>
                    <a:pt x="0" y="1746"/>
                  </a:moveTo>
                  <a:lnTo>
                    <a:pt x="47" y="1294"/>
                  </a:lnTo>
                  <a:lnTo>
                    <a:pt x="74" y="1040"/>
                  </a:lnTo>
                  <a:lnTo>
                    <a:pt x="101" y="802"/>
                  </a:lnTo>
                  <a:lnTo>
                    <a:pt x="127" y="594"/>
                  </a:lnTo>
                  <a:lnTo>
                    <a:pt x="140" y="499"/>
                  </a:lnTo>
                  <a:lnTo>
                    <a:pt x="153" y="411"/>
                  </a:lnTo>
                  <a:lnTo>
                    <a:pt x="165" y="338"/>
                  </a:lnTo>
                  <a:lnTo>
                    <a:pt x="177" y="271"/>
                  </a:lnTo>
                  <a:lnTo>
                    <a:pt x="189" y="211"/>
                  </a:lnTo>
                  <a:lnTo>
                    <a:pt x="201" y="158"/>
                  </a:lnTo>
                  <a:lnTo>
                    <a:pt x="214" y="111"/>
                  </a:lnTo>
                  <a:lnTo>
                    <a:pt x="226" y="72"/>
                  </a:lnTo>
                  <a:lnTo>
                    <a:pt x="232" y="56"/>
                  </a:lnTo>
                  <a:lnTo>
                    <a:pt x="238" y="42"/>
                  </a:lnTo>
                  <a:lnTo>
                    <a:pt x="244" y="29"/>
                  </a:lnTo>
                  <a:lnTo>
                    <a:pt x="247" y="24"/>
                  </a:lnTo>
                  <a:lnTo>
                    <a:pt x="250" y="19"/>
                  </a:lnTo>
                  <a:lnTo>
                    <a:pt x="254" y="15"/>
                  </a:lnTo>
                  <a:lnTo>
                    <a:pt x="257" y="11"/>
                  </a:lnTo>
                  <a:lnTo>
                    <a:pt x="258" y="10"/>
                  </a:lnTo>
                  <a:lnTo>
                    <a:pt x="260" y="8"/>
                  </a:lnTo>
                  <a:lnTo>
                    <a:pt x="262" y="6"/>
                  </a:lnTo>
                  <a:lnTo>
                    <a:pt x="263" y="5"/>
                  </a:lnTo>
                  <a:lnTo>
                    <a:pt x="265" y="4"/>
                  </a:lnTo>
                  <a:lnTo>
                    <a:pt x="266" y="3"/>
                  </a:lnTo>
                  <a:lnTo>
                    <a:pt x="268" y="2"/>
                  </a:lnTo>
                  <a:lnTo>
                    <a:pt x="270" y="2"/>
                  </a:lnTo>
                  <a:lnTo>
                    <a:pt x="271" y="1"/>
                  </a:lnTo>
                  <a:lnTo>
                    <a:pt x="273" y="1"/>
                  </a:lnTo>
                  <a:lnTo>
                    <a:pt x="274" y="0"/>
                  </a:lnTo>
                  <a:lnTo>
                    <a:pt x="274" y="0"/>
                  </a:lnTo>
                  <a:lnTo>
                    <a:pt x="275" y="0"/>
                  </a:lnTo>
                  <a:lnTo>
                    <a:pt x="276" y="0"/>
                  </a:lnTo>
                  <a:lnTo>
                    <a:pt x="277" y="0"/>
                  </a:lnTo>
                  <a:lnTo>
                    <a:pt x="278" y="0"/>
                  </a:lnTo>
                  <a:lnTo>
                    <a:pt x="278" y="0"/>
                  </a:lnTo>
                  <a:lnTo>
                    <a:pt x="279" y="0"/>
                  </a:lnTo>
                  <a:lnTo>
                    <a:pt x="280" y="1"/>
                  </a:lnTo>
                  <a:lnTo>
                    <a:pt x="281" y="1"/>
                  </a:lnTo>
                  <a:lnTo>
                    <a:pt x="282" y="1"/>
                  </a:lnTo>
                  <a:lnTo>
                    <a:pt x="284" y="2"/>
                  </a:lnTo>
                  <a:lnTo>
                    <a:pt x="286" y="3"/>
                  </a:lnTo>
                  <a:lnTo>
                    <a:pt x="287" y="3"/>
                  </a:lnTo>
                  <a:lnTo>
                    <a:pt x="289" y="4"/>
                  </a:lnTo>
                  <a:lnTo>
                    <a:pt x="290" y="6"/>
                  </a:lnTo>
                  <a:lnTo>
                    <a:pt x="292" y="7"/>
                  </a:lnTo>
                  <a:lnTo>
                    <a:pt x="294" y="9"/>
                  </a:lnTo>
                  <a:lnTo>
                    <a:pt x="295" y="10"/>
                  </a:lnTo>
                  <a:lnTo>
                    <a:pt x="299" y="14"/>
                  </a:lnTo>
                  <a:lnTo>
                    <a:pt x="302" y="18"/>
                  </a:lnTo>
                  <a:lnTo>
                    <a:pt x="305" y="23"/>
                  </a:lnTo>
                  <a:lnTo>
                    <a:pt x="308" y="29"/>
                  </a:lnTo>
                  <a:lnTo>
                    <a:pt x="312" y="36"/>
                  </a:lnTo>
                  <a:lnTo>
                    <a:pt x="316" y="43"/>
                  </a:lnTo>
                  <a:lnTo>
                    <a:pt x="322" y="59"/>
                  </a:lnTo>
                  <a:lnTo>
                    <a:pt x="329" y="78"/>
                  </a:lnTo>
                  <a:lnTo>
                    <a:pt x="343" y="124"/>
                  </a:lnTo>
                  <a:lnTo>
                    <a:pt x="357" y="180"/>
                  </a:lnTo>
                  <a:lnTo>
                    <a:pt x="368" y="233"/>
                  </a:lnTo>
                  <a:lnTo>
                    <a:pt x="380" y="292"/>
                  </a:lnTo>
                  <a:lnTo>
                    <a:pt x="391" y="356"/>
                  </a:lnTo>
                  <a:lnTo>
                    <a:pt x="402" y="427"/>
                  </a:lnTo>
                  <a:lnTo>
                    <a:pt x="416" y="522"/>
                  </a:lnTo>
                  <a:lnTo>
                    <a:pt x="430" y="625"/>
                  </a:lnTo>
                  <a:lnTo>
                    <a:pt x="444" y="735"/>
                  </a:lnTo>
                  <a:lnTo>
                    <a:pt x="458" y="851"/>
                  </a:lnTo>
                  <a:lnTo>
                    <a:pt x="480" y="1047"/>
                  </a:lnTo>
                  <a:lnTo>
                    <a:pt x="502" y="1254"/>
                  </a:lnTo>
                  <a:lnTo>
                    <a:pt x="527" y="1489"/>
                  </a:lnTo>
                  <a:lnTo>
                    <a:pt x="539" y="1609"/>
                  </a:lnTo>
                  <a:lnTo>
                    <a:pt x="545" y="1669"/>
                  </a:lnTo>
                  <a:lnTo>
                    <a:pt x="548" y="1699"/>
                  </a:lnTo>
                  <a:lnTo>
                    <a:pt x="550" y="1714"/>
                  </a:lnTo>
                  <a:lnTo>
                    <a:pt x="551" y="1729"/>
                  </a:lnTo>
                  <a:lnTo>
                    <a:pt x="552" y="1737"/>
                  </a:lnTo>
                  <a:lnTo>
                    <a:pt x="552" y="1741"/>
                  </a:lnTo>
                  <a:lnTo>
                    <a:pt x="552" y="1743"/>
                  </a:lnTo>
                  <a:lnTo>
                    <a:pt x="552" y="1744"/>
                  </a:lnTo>
                  <a:lnTo>
                    <a:pt x="553" y="1745"/>
                  </a:lnTo>
                  <a:lnTo>
                    <a:pt x="553" y="1746"/>
                  </a:lnTo>
                  <a:lnTo>
                    <a:pt x="553" y="1746"/>
                  </a:lnTo>
                  <a:lnTo>
                    <a:pt x="553" y="1745"/>
                  </a:lnTo>
                  <a:lnTo>
                    <a:pt x="553" y="1744"/>
                  </a:lnTo>
                  <a:lnTo>
                    <a:pt x="553" y="1742"/>
                  </a:lnTo>
                  <a:lnTo>
                    <a:pt x="553" y="1740"/>
                  </a:lnTo>
                  <a:lnTo>
                    <a:pt x="554" y="1736"/>
                  </a:lnTo>
                  <a:lnTo>
                    <a:pt x="554" y="1732"/>
                  </a:lnTo>
                  <a:lnTo>
                    <a:pt x="555" y="1724"/>
                  </a:lnTo>
                  <a:lnTo>
                    <a:pt x="556" y="1716"/>
                  </a:lnTo>
                  <a:lnTo>
                    <a:pt x="557" y="1699"/>
                  </a:lnTo>
                  <a:lnTo>
                    <a:pt x="561" y="1667"/>
                  </a:lnTo>
                  <a:lnTo>
                    <a:pt x="564" y="1635"/>
                  </a:lnTo>
                  <a:lnTo>
                    <a:pt x="570" y="1571"/>
                  </a:lnTo>
                  <a:lnTo>
                    <a:pt x="577" y="1507"/>
                  </a:lnTo>
                  <a:lnTo>
                    <a:pt x="590" y="1380"/>
                  </a:lnTo>
                  <a:lnTo>
                    <a:pt x="603" y="1254"/>
                  </a:lnTo>
                  <a:lnTo>
                    <a:pt x="627" y="1030"/>
                  </a:lnTo>
                  <a:lnTo>
                    <a:pt x="651" y="819"/>
                  </a:lnTo>
                  <a:lnTo>
                    <a:pt x="677" y="610"/>
                  </a:lnTo>
                  <a:lnTo>
                    <a:pt x="690" y="515"/>
                  </a:lnTo>
                  <a:lnTo>
                    <a:pt x="703" y="427"/>
                  </a:lnTo>
                  <a:lnTo>
                    <a:pt x="717" y="340"/>
                  </a:lnTo>
                  <a:lnTo>
                    <a:pt x="731" y="262"/>
                  </a:lnTo>
                  <a:lnTo>
                    <a:pt x="745" y="194"/>
                  </a:lnTo>
                  <a:lnTo>
                    <a:pt x="759" y="135"/>
                  </a:lnTo>
                  <a:lnTo>
                    <a:pt x="770" y="96"/>
                  </a:lnTo>
                  <a:lnTo>
                    <a:pt x="781" y="63"/>
                  </a:lnTo>
                  <a:lnTo>
                    <a:pt x="787" y="49"/>
                  </a:lnTo>
                  <a:lnTo>
                    <a:pt x="793" y="37"/>
                  </a:lnTo>
                  <a:lnTo>
                    <a:pt x="798" y="27"/>
                  </a:lnTo>
                  <a:lnTo>
                    <a:pt x="801" y="22"/>
                  </a:lnTo>
                  <a:lnTo>
                    <a:pt x="804" y="18"/>
                  </a:lnTo>
                  <a:lnTo>
                    <a:pt x="807" y="14"/>
                  </a:lnTo>
                  <a:lnTo>
                    <a:pt x="809" y="12"/>
                  </a:lnTo>
                  <a:lnTo>
                    <a:pt x="810" y="10"/>
                  </a:lnTo>
                  <a:lnTo>
                    <a:pt x="812" y="8"/>
                  </a:lnTo>
                  <a:lnTo>
                    <a:pt x="814" y="6"/>
                  </a:lnTo>
                  <a:lnTo>
                    <a:pt x="815" y="5"/>
                  </a:lnTo>
                  <a:lnTo>
                    <a:pt x="817" y="4"/>
                  </a:lnTo>
                  <a:lnTo>
                    <a:pt x="819" y="3"/>
                  </a:lnTo>
                  <a:lnTo>
                    <a:pt x="821" y="2"/>
                  </a:lnTo>
                  <a:lnTo>
                    <a:pt x="822" y="1"/>
                  </a:lnTo>
                  <a:lnTo>
                    <a:pt x="823" y="1"/>
                  </a:lnTo>
                  <a:lnTo>
                    <a:pt x="824" y="1"/>
                  </a:lnTo>
                  <a:lnTo>
                    <a:pt x="825" y="1"/>
                  </a:lnTo>
                  <a:lnTo>
                    <a:pt x="826" y="1"/>
                  </a:lnTo>
                  <a:lnTo>
                    <a:pt x="826" y="0"/>
                  </a:lnTo>
                  <a:lnTo>
                    <a:pt x="827" y="0"/>
                  </a:lnTo>
                  <a:lnTo>
                    <a:pt x="828" y="0"/>
                  </a:lnTo>
                  <a:lnTo>
                    <a:pt x="829" y="0"/>
                  </a:lnTo>
                  <a:lnTo>
                    <a:pt x="830" y="0"/>
                  </a:lnTo>
                  <a:lnTo>
                    <a:pt x="831" y="0"/>
                  </a:lnTo>
                  <a:lnTo>
                    <a:pt x="832" y="0"/>
                  </a:lnTo>
                  <a:lnTo>
                    <a:pt x="832" y="1"/>
                  </a:lnTo>
                  <a:lnTo>
                    <a:pt x="833" y="1"/>
                  </a:lnTo>
                  <a:lnTo>
                    <a:pt x="834" y="1"/>
                  </a:lnTo>
                  <a:lnTo>
                    <a:pt x="836" y="2"/>
                  </a:lnTo>
                  <a:lnTo>
                    <a:pt x="837" y="2"/>
                  </a:lnTo>
                  <a:lnTo>
                    <a:pt x="839" y="3"/>
                  </a:lnTo>
                  <a:lnTo>
                    <a:pt x="841" y="4"/>
                  </a:lnTo>
                  <a:lnTo>
                    <a:pt x="842" y="5"/>
                  </a:lnTo>
                  <a:lnTo>
                    <a:pt x="844" y="7"/>
                  </a:lnTo>
                  <a:lnTo>
                    <a:pt x="846" y="8"/>
                  </a:lnTo>
                  <a:lnTo>
                    <a:pt x="848" y="10"/>
                  </a:lnTo>
                  <a:lnTo>
                    <a:pt x="849" y="12"/>
                  </a:lnTo>
                  <a:lnTo>
                    <a:pt x="851" y="14"/>
                  </a:lnTo>
                  <a:lnTo>
                    <a:pt x="854" y="18"/>
                  </a:lnTo>
                  <a:lnTo>
                    <a:pt x="858" y="24"/>
                  </a:lnTo>
                  <a:lnTo>
                    <a:pt x="860" y="28"/>
                  </a:lnTo>
                  <a:lnTo>
                    <a:pt x="863" y="34"/>
                  </a:lnTo>
                  <a:lnTo>
                    <a:pt x="869" y="46"/>
                  </a:lnTo>
                  <a:lnTo>
                    <a:pt x="875" y="60"/>
                  </a:lnTo>
                  <a:lnTo>
                    <a:pt x="881" y="76"/>
                  </a:lnTo>
                  <a:lnTo>
                    <a:pt x="893" y="114"/>
                  </a:lnTo>
                  <a:lnTo>
                    <a:pt x="904" y="158"/>
                  </a:lnTo>
                  <a:lnTo>
                    <a:pt x="917" y="217"/>
                  </a:lnTo>
                  <a:lnTo>
                    <a:pt x="931" y="285"/>
                  </a:lnTo>
                  <a:lnTo>
                    <a:pt x="944" y="360"/>
                  </a:lnTo>
                  <a:lnTo>
                    <a:pt x="957" y="444"/>
                  </a:lnTo>
                  <a:lnTo>
                    <a:pt x="969" y="526"/>
                  </a:lnTo>
                  <a:lnTo>
                    <a:pt x="981" y="613"/>
                  </a:lnTo>
                  <a:lnTo>
                    <a:pt x="1005" y="802"/>
                  </a:lnTo>
                  <a:lnTo>
                    <a:pt x="1029" y="1019"/>
                  </a:lnTo>
                  <a:lnTo>
                    <a:pt x="1054" y="1250"/>
                  </a:lnTo>
                  <a:lnTo>
                    <a:pt x="1080" y="1496"/>
                  </a:lnTo>
                  <a:lnTo>
                    <a:pt x="1092" y="1621"/>
                  </a:lnTo>
                  <a:lnTo>
                    <a:pt x="1099" y="1684"/>
                  </a:lnTo>
                  <a:lnTo>
                    <a:pt x="1102" y="1715"/>
                  </a:lnTo>
                  <a:lnTo>
                    <a:pt x="1103" y="1731"/>
                  </a:lnTo>
                  <a:lnTo>
                    <a:pt x="1104" y="1739"/>
                  </a:lnTo>
                  <a:lnTo>
                    <a:pt x="1105" y="1743"/>
                  </a:lnTo>
                  <a:lnTo>
                    <a:pt x="1105" y="1745"/>
                  </a:lnTo>
                  <a:lnTo>
                    <a:pt x="1105" y="1746"/>
                  </a:lnTo>
                  <a:lnTo>
                    <a:pt x="1105" y="1746"/>
                  </a:lnTo>
                  <a:lnTo>
                    <a:pt x="1105" y="1746"/>
                  </a:lnTo>
                  <a:lnTo>
                    <a:pt x="1105" y="1745"/>
                  </a:lnTo>
                  <a:lnTo>
                    <a:pt x="1105" y="1743"/>
                  </a:lnTo>
                  <a:lnTo>
                    <a:pt x="1106" y="1739"/>
                  </a:lnTo>
                  <a:lnTo>
                    <a:pt x="1107" y="1731"/>
                  </a:lnTo>
                  <a:lnTo>
                    <a:pt x="1108" y="1715"/>
                  </a:lnTo>
                  <a:lnTo>
                    <a:pt x="1111" y="1684"/>
                  </a:lnTo>
                  <a:lnTo>
                    <a:pt x="1118" y="1622"/>
                  </a:lnTo>
                  <a:lnTo>
                    <a:pt x="1130" y="1498"/>
                  </a:lnTo>
                  <a:lnTo>
                    <a:pt x="1155" y="1254"/>
                  </a:lnTo>
                  <a:lnTo>
                    <a:pt x="1180" y="1021"/>
                  </a:lnTo>
                  <a:lnTo>
                    <a:pt x="1205" y="802"/>
                  </a:lnTo>
                  <a:lnTo>
                    <a:pt x="1231" y="596"/>
                  </a:lnTo>
                  <a:lnTo>
                    <a:pt x="1244" y="501"/>
                  </a:lnTo>
                  <a:lnTo>
                    <a:pt x="1258" y="414"/>
                  </a:lnTo>
                  <a:lnTo>
                    <a:pt x="1270" y="340"/>
                  </a:lnTo>
                  <a:lnTo>
                    <a:pt x="1282" y="272"/>
                  </a:lnTo>
                  <a:lnTo>
                    <a:pt x="1294" y="212"/>
                  </a:lnTo>
                  <a:lnTo>
                    <a:pt x="1306" y="158"/>
                  </a:lnTo>
                  <a:lnTo>
                    <a:pt x="1319" y="107"/>
                  </a:lnTo>
                  <a:lnTo>
                    <a:pt x="1326" y="85"/>
                  </a:lnTo>
                  <a:lnTo>
                    <a:pt x="1333" y="65"/>
                  </a:lnTo>
                  <a:lnTo>
                    <a:pt x="1340" y="49"/>
                  </a:lnTo>
                  <a:lnTo>
                    <a:pt x="1346" y="34"/>
                  </a:lnTo>
                  <a:lnTo>
                    <a:pt x="1350" y="28"/>
                  </a:lnTo>
                  <a:lnTo>
                    <a:pt x="1353" y="22"/>
                  </a:lnTo>
                  <a:lnTo>
                    <a:pt x="1357" y="17"/>
                  </a:lnTo>
                  <a:lnTo>
                    <a:pt x="1360" y="13"/>
                  </a:lnTo>
                  <a:lnTo>
                    <a:pt x="1363" y="10"/>
                  </a:lnTo>
                  <a:lnTo>
                    <a:pt x="1364" y="8"/>
                  </a:lnTo>
                  <a:lnTo>
                    <a:pt x="1366" y="7"/>
                  </a:lnTo>
                  <a:lnTo>
                    <a:pt x="1367" y="6"/>
                  </a:lnTo>
                  <a:lnTo>
                    <a:pt x="1369" y="5"/>
                  </a:lnTo>
                  <a:lnTo>
                    <a:pt x="1370" y="4"/>
                  </a:lnTo>
                  <a:lnTo>
                    <a:pt x="1372" y="3"/>
                  </a:lnTo>
                  <a:lnTo>
                    <a:pt x="1373" y="2"/>
                  </a:lnTo>
                  <a:lnTo>
                    <a:pt x="1374" y="1"/>
                  </a:lnTo>
                  <a:lnTo>
                    <a:pt x="1376" y="1"/>
                  </a:lnTo>
                  <a:lnTo>
                    <a:pt x="1377" y="1"/>
                  </a:lnTo>
                  <a:lnTo>
                    <a:pt x="1379" y="0"/>
                  </a:lnTo>
                  <a:lnTo>
                    <a:pt x="1380" y="0"/>
                  </a:lnTo>
                  <a:lnTo>
                    <a:pt x="1382" y="0"/>
                  </a:lnTo>
                  <a:lnTo>
                    <a:pt x="1383" y="0"/>
                  </a:lnTo>
                  <a:lnTo>
                    <a:pt x="1385" y="1"/>
                  </a:lnTo>
                  <a:lnTo>
                    <a:pt x="1386" y="1"/>
                  </a:lnTo>
                  <a:lnTo>
                    <a:pt x="1387" y="1"/>
                  </a:lnTo>
                  <a:lnTo>
                    <a:pt x="1389" y="2"/>
                  </a:lnTo>
                  <a:lnTo>
                    <a:pt x="1390" y="3"/>
                  </a:lnTo>
                  <a:lnTo>
                    <a:pt x="1392" y="3"/>
                  </a:lnTo>
                  <a:lnTo>
                    <a:pt x="1393" y="4"/>
                  </a:lnTo>
                  <a:lnTo>
                    <a:pt x="1395" y="5"/>
                  </a:lnTo>
                  <a:lnTo>
                    <a:pt x="1396" y="6"/>
                  </a:lnTo>
                  <a:lnTo>
                    <a:pt x="1398" y="8"/>
                  </a:lnTo>
                  <a:lnTo>
                    <a:pt x="1399" y="9"/>
                  </a:lnTo>
                  <a:lnTo>
                    <a:pt x="1400" y="11"/>
                  </a:lnTo>
                  <a:lnTo>
                    <a:pt x="1403" y="14"/>
                  </a:lnTo>
                  <a:lnTo>
                    <a:pt x="1406" y="18"/>
                  </a:lnTo>
                  <a:lnTo>
                    <a:pt x="1409" y="23"/>
                  </a:lnTo>
                  <a:lnTo>
                    <a:pt x="1412" y="28"/>
                  </a:lnTo>
                  <a:lnTo>
                    <a:pt x="1419" y="40"/>
                  </a:lnTo>
                  <a:lnTo>
                    <a:pt x="1425" y="54"/>
                  </a:lnTo>
                  <a:lnTo>
                    <a:pt x="1431" y="70"/>
                  </a:lnTo>
                  <a:lnTo>
                    <a:pt x="1443" y="108"/>
                  </a:lnTo>
                  <a:lnTo>
                    <a:pt x="1456" y="154"/>
                  </a:lnTo>
                  <a:lnTo>
                    <a:pt x="1468" y="211"/>
                  </a:lnTo>
                  <a:lnTo>
                    <a:pt x="1481" y="275"/>
                  </a:lnTo>
                  <a:lnTo>
                    <a:pt x="1494" y="347"/>
                  </a:lnTo>
                  <a:lnTo>
                    <a:pt x="1507" y="427"/>
                  </a:lnTo>
                  <a:lnTo>
                    <a:pt x="1519" y="512"/>
                  </a:lnTo>
                  <a:lnTo>
                    <a:pt x="1532" y="604"/>
                  </a:lnTo>
                  <a:lnTo>
                    <a:pt x="1557" y="805"/>
                  </a:lnTo>
                  <a:lnTo>
                    <a:pt x="1582" y="1023"/>
                  </a:lnTo>
                  <a:lnTo>
                    <a:pt x="1607" y="1254"/>
                  </a:lnTo>
                  <a:lnTo>
                    <a:pt x="1632" y="1498"/>
                  </a:lnTo>
                  <a:lnTo>
                    <a:pt x="1645" y="1622"/>
                  </a:lnTo>
                  <a:lnTo>
                    <a:pt x="1651" y="1684"/>
                  </a:lnTo>
                  <a:lnTo>
                    <a:pt x="1654" y="1716"/>
                  </a:lnTo>
                  <a:lnTo>
                    <a:pt x="1656" y="1731"/>
                  </a:lnTo>
                  <a:lnTo>
                    <a:pt x="1657" y="1739"/>
                  </a:lnTo>
                  <a:lnTo>
                    <a:pt x="1657" y="1741"/>
                  </a:lnTo>
                  <a:lnTo>
                    <a:pt x="1657" y="1743"/>
                  </a:lnTo>
                  <a:lnTo>
                    <a:pt x="1657" y="1744"/>
                  </a:lnTo>
                  <a:lnTo>
                    <a:pt x="1657" y="1745"/>
                  </a:lnTo>
                  <a:lnTo>
                    <a:pt x="1657" y="1746"/>
                  </a:lnTo>
                  <a:lnTo>
                    <a:pt x="1657" y="1746"/>
                  </a:lnTo>
                  <a:lnTo>
                    <a:pt x="1657" y="1745"/>
                  </a:lnTo>
                  <a:lnTo>
                    <a:pt x="1657" y="1744"/>
                  </a:lnTo>
                  <a:lnTo>
                    <a:pt x="1658" y="1742"/>
                  </a:lnTo>
                  <a:lnTo>
                    <a:pt x="1658" y="1738"/>
                  </a:lnTo>
                  <a:lnTo>
                    <a:pt x="1659" y="1731"/>
                  </a:lnTo>
                  <a:lnTo>
                    <a:pt x="1660" y="1715"/>
                  </a:lnTo>
                  <a:lnTo>
                    <a:pt x="1664" y="1684"/>
                  </a:lnTo>
                  <a:lnTo>
                    <a:pt x="1670" y="1622"/>
                  </a:lnTo>
                  <a:lnTo>
                    <a:pt x="1682" y="1498"/>
                  </a:lnTo>
                  <a:lnTo>
                    <a:pt x="1708" y="1254"/>
                  </a:lnTo>
                  <a:lnTo>
                    <a:pt x="1734" y="1005"/>
                  </a:lnTo>
                  <a:lnTo>
                    <a:pt x="1761" y="772"/>
                  </a:lnTo>
                  <a:lnTo>
                    <a:pt x="1785" y="589"/>
                  </a:lnTo>
                  <a:lnTo>
                    <a:pt x="1796" y="505"/>
                  </a:lnTo>
                  <a:lnTo>
                    <a:pt x="1808" y="427"/>
                  </a:lnTo>
                  <a:lnTo>
                    <a:pt x="1820" y="352"/>
                  </a:lnTo>
                  <a:lnTo>
                    <a:pt x="1832" y="284"/>
                  </a:lnTo>
                  <a:lnTo>
                    <a:pt x="1844" y="222"/>
                  </a:lnTo>
                  <a:lnTo>
                    <a:pt x="1856" y="168"/>
                  </a:lnTo>
                  <a:lnTo>
                    <a:pt x="1869" y="117"/>
                  </a:lnTo>
                  <a:lnTo>
                    <a:pt x="1882" y="74"/>
                  </a:lnTo>
                  <a:lnTo>
                    <a:pt x="1889" y="57"/>
                  </a:lnTo>
                  <a:lnTo>
                    <a:pt x="1895" y="41"/>
                  </a:lnTo>
                  <a:lnTo>
                    <a:pt x="1898" y="35"/>
                  </a:lnTo>
                  <a:lnTo>
                    <a:pt x="1902" y="28"/>
                  </a:lnTo>
                  <a:lnTo>
                    <a:pt x="1905" y="23"/>
                  </a:lnTo>
                  <a:lnTo>
                    <a:pt x="1908" y="18"/>
                  </a:lnTo>
                  <a:lnTo>
                    <a:pt x="1912" y="14"/>
                  </a:lnTo>
                  <a:lnTo>
                    <a:pt x="1913" y="12"/>
                  </a:lnTo>
                  <a:lnTo>
                    <a:pt x="1915" y="10"/>
                  </a:lnTo>
                  <a:lnTo>
                    <a:pt x="1917" y="8"/>
                  </a:lnTo>
                  <a:lnTo>
                    <a:pt x="1918" y="7"/>
                  </a:lnTo>
                  <a:lnTo>
                    <a:pt x="1920" y="5"/>
                  </a:lnTo>
                  <a:lnTo>
                    <a:pt x="1922" y="4"/>
                  </a:lnTo>
                  <a:lnTo>
                    <a:pt x="1923" y="3"/>
                  </a:lnTo>
                  <a:lnTo>
                    <a:pt x="1925" y="2"/>
                  </a:lnTo>
                  <a:lnTo>
                    <a:pt x="1926" y="2"/>
                  </a:lnTo>
                  <a:lnTo>
                    <a:pt x="1928" y="1"/>
                  </a:lnTo>
                  <a:lnTo>
                    <a:pt x="1929" y="1"/>
                  </a:lnTo>
                  <a:lnTo>
                    <a:pt x="1930" y="1"/>
                  </a:lnTo>
                  <a:lnTo>
                    <a:pt x="1931" y="0"/>
                  </a:lnTo>
                  <a:lnTo>
                    <a:pt x="1931" y="0"/>
                  </a:lnTo>
                  <a:lnTo>
                    <a:pt x="1932" y="0"/>
                  </a:lnTo>
                  <a:lnTo>
                    <a:pt x="1933" y="0"/>
                  </a:lnTo>
                  <a:lnTo>
                    <a:pt x="1934" y="0"/>
                  </a:lnTo>
                  <a:lnTo>
                    <a:pt x="1935" y="0"/>
                  </a:lnTo>
                  <a:lnTo>
                    <a:pt x="1936" y="0"/>
                  </a:lnTo>
                  <a:lnTo>
                    <a:pt x="1936" y="0"/>
                  </a:lnTo>
                  <a:lnTo>
                    <a:pt x="1937" y="1"/>
                  </a:lnTo>
                  <a:lnTo>
                    <a:pt x="1938" y="1"/>
                  </a:lnTo>
                  <a:lnTo>
                    <a:pt x="1940" y="1"/>
                  </a:lnTo>
                  <a:lnTo>
                    <a:pt x="1941" y="2"/>
                  </a:lnTo>
                  <a:lnTo>
                    <a:pt x="1943" y="3"/>
                  </a:lnTo>
                  <a:lnTo>
                    <a:pt x="1945" y="4"/>
                  </a:lnTo>
                  <a:lnTo>
                    <a:pt x="1946" y="5"/>
                  </a:lnTo>
                  <a:lnTo>
                    <a:pt x="1948" y="6"/>
                  </a:lnTo>
                  <a:lnTo>
                    <a:pt x="1950" y="8"/>
                  </a:lnTo>
                  <a:lnTo>
                    <a:pt x="1951" y="9"/>
                  </a:lnTo>
                  <a:lnTo>
                    <a:pt x="1953" y="11"/>
                  </a:lnTo>
                  <a:lnTo>
                    <a:pt x="1954" y="13"/>
                  </a:lnTo>
                  <a:lnTo>
                    <a:pt x="1958" y="17"/>
                  </a:lnTo>
                  <a:lnTo>
                    <a:pt x="1961" y="22"/>
                  </a:lnTo>
                  <a:lnTo>
                    <a:pt x="1964" y="27"/>
                  </a:lnTo>
                  <a:lnTo>
                    <a:pt x="1967" y="32"/>
                  </a:lnTo>
                  <a:lnTo>
                    <a:pt x="1973" y="44"/>
                  </a:lnTo>
                  <a:lnTo>
                    <a:pt x="1979" y="58"/>
                  </a:lnTo>
                  <a:lnTo>
                    <a:pt x="1985" y="75"/>
                  </a:lnTo>
                  <a:lnTo>
                    <a:pt x="1997" y="113"/>
                  </a:lnTo>
                  <a:lnTo>
                    <a:pt x="2009" y="158"/>
                  </a:lnTo>
                  <a:lnTo>
                    <a:pt x="2018" y="200"/>
                  </a:lnTo>
                  <a:lnTo>
                    <a:pt x="2028" y="245"/>
                  </a:lnTo>
                  <a:lnTo>
                    <a:pt x="2037" y="295"/>
                  </a:lnTo>
                  <a:lnTo>
                    <a:pt x="2047" y="350"/>
                  </a:lnTo>
                  <a:lnTo>
                    <a:pt x="2062" y="449"/>
                  </a:lnTo>
                  <a:lnTo>
                    <a:pt x="2078" y="558"/>
                  </a:lnTo>
                  <a:lnTo>
                    <a:pt x="2094" y="676"/>
                  </a:lnTo>
                  <a:lnTo>
                    <a:pt x="2109" y="802"/>
                  </a:lnTo>
                  <a:lnTo>
                    <a:pt x="2134" y="1017"/>
                  </a:lnTo>
                  <a:lnTo>
                    <a:pt x="2158" y="1246"/>
                  </a:lnTo>
                  <a:lnTo>
                    <a:pt x="2209" y="1746"/>
                  </a:lnTo>
                </a:path>
              </a:pathLst>
            </a:custGeom>
            <a:ln w="15875">
              <a:solidFill>
                <a:schemeClr val="tx1"/>
              </a:solidFill>
              <a:prstDash val="sysDash"/>
            </a:ln>
          </p:spPr>
          <p:style>
            <a:lnRef idx="1">
              <a:schemeClr val="accent1"/>
            </a:lnRef>
            <a:fillRef idx="0">
              <a:schemeClr val="accent1"/>
            </a:fillRef>
            <a:effectRef idx="0">
              <a:schemeClr val="accent1"/>
            </a:effectRef>
            <a:fontRef idx="minor">
              <a:schemeClr val="tx1"/>
            </a:fontRef>
          </p:style>
          <p:txBody>
            <a:bodyPr vert="horz" wrap="square" lIns="91440" tIns="45720" rIns="91440" bIns="45720" numCol="1" anchor="t" anchorCtr="0" compatLnSpc="1">
              <a:prstTxWarp prst="textNoShape">
                <a:avLst/>
              </a:prstTxWarp>
            </a:bodyPr>
            <a:lstStyle/>
            <a:p>
              <a:endParaRPr lang="en-US" sz="1800"/>
            </a:p>
          </p:txBody>
        </p:sp>
        <p:sp>
          <p:nvSpPr>
            <p:cNvPr id="801" name="Rectangle 800">
              <a:extLst>
                <a:ext uri="{FF2B5EF4-FFF2-40B4-BE49-F238E27FC236}">
                  <a16:creationId xmlns:a16="http://schemas.microsoft.com/office/drawing/2014/main" id="{74DBD8B0-3C3C-41A0-9880-1CFBBC2C0BBC}"/>
                </a:ext>
              </a:extLst>
            </p:cNvPr>
            <p:cNvSpPr/>
            <p:nvPr/>
          </p:nvSpPr>
          <p:spPr>
            <a:xfrm>
              <a:off x="10049945" y="21394269"/>
              <a:ext cx="352449" cy="3192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rPr>
                <a:t>?</a:t>
              </a:r>
            </a:p>
          </p:txBody>
        </p:sp>
        <p:sp>
          <p:nvSpPr>
            <p:cNvPr id="802" name="Rectangle 801">
              <a:extLst>
                <a:ext uri="{FF2B5EF4-FFF2-40B4-BE49-F238E27FC236}">
                  <a16:creationId xmlns:a16="http://schemas.microsoft.com/office/drawing/2014/main" id="{275A3E3C-BB07-44D4-A011-20045DB2648A}"/>
                </a:ext>
              </a:extLst>
            </p:cNvPr>
            <p:cNvSpPr/>
            <p:nvPr/>
          </p:nvSpPr>
          <p:spPr>
            <a:xfrm>
              <a:off x="11300072" y="21394269"/>
              <a:ext cx="352449" cy="3192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rPr>
                <a:t>?</a:t>
              </a:r>
            </a:p>
          </p:txBody>
        </p:sp>
        <p:sp>
          <p:nvSpPr>
            <p:cNvPr id="803" name="Freeform: Shape 802">
              <a:extLst>
                <a:ext uri="{FF2B5EF4-FFF2-40B4-BE49-F238E27FC236}">
                  <a16:creationId xmlns:a16="http://schemas.microsoft.com/office/drawing/2014/main" id="{4A393E84-56CC-4D69-8B63-CE8816114AA2}"/>
                </a:ext>
              </a:extLst>
            </p:cNvPr>
            <p:cNvSpPr/>
            <p:nvPr/>
          </p:nvSpPr>
          <p:spPr>
            <a:xfrm>
              <a:off x="10784901" y="21783617"/>
              <a:ext cx="434762" cy="461820"/>
            </a:xfrm>
            <a:custGeom>
              <a:avLst/>
              <a:gdLst>
                <a:gd name="connsiteX0" fmla="*/ 180853 w 712774"/>
                <a:gd name="connsiteY0" fmla="*/ 0 h 757135"/>
                <a:gd name="connsiteX1" fmla="*/ 405705 w 712774"/>
                <a:gd name="connsiteY1" fmla="*/ 484681 h 757135"/>
                <a:gd name="connsiteX2" fmla="*/ 505640 w 712774"/>
                <a:gd name="connsiteY2" fmla="*/ 199868 h 757135"/>
                <a:gd name="connsiteX3" fmla="*/ 712774 w 712774"/>
                <a:gd name="connsiteY3" fmla="*/ 678249 h 757135"/>
                <a:gd name="connsiteX4" fmla="*/ 710046 w 712774"/>
                <a:gd name="connsiteY4" fmla="*/ 678249 h 757135"/>
                <a:gd name="connsiteX5" fmla="*/ 712774 w 712774"/>
                <a:gd name="connsiteY5" fmla="*/ 684550 h 757135"/>
                <a:gd name="connsiteX6" fmla="*/ 712421 w 712774"/>
                <a:gd name="connsiteY6" fmla="*/ 686661 h 757135"/>
                <a:gd name="connsiteX7" fmla="*/ 700848 w 712774"/>
                <a:gd name="connsiteY7" fmla="*/ 674207 h 757135"/>
                <a:gd name="connsiteX8" fmla="*/ 685545 w 712774"/>
                <a:gd name="connsiteY8" fmla="*/ 658071 h 757135"/>
                <a:gd name="connsiteX9" fmla="*/ 678482 w 712774"/>
                <a:gd name="connsiteY9" fmla="*/ 649871 h 757135"/>
                <a:gd name="connsiteX10" fmla="*/ 674951 w 712774"/>
                <a:gd name="connsiteY10" fmla="*/ 645771 h 757135"/>
                <a:gd name="connsiteX11" fmla="*/ 672597 w 712774"/>
                <a:gd name="connsiteY11" fmla="*/ 643721 h 757135"/>
                <a:gd name="connsiteX12" fmla="*/ 672008 w 712774"/>
                <a:gd name="connsiteY12" fmla="*/ 642663 h 757135"/>
                <a:gd name="connsiteX13" fmla="*/ 671420 w 712774"/>
                <a:gd name="connsiteY13" fmla="*/ 642200 h 757135"/>
                <a:gd name="connsiteX14" fmla="*/ 671420 w 712774"/>
                <a:gd name="connsiteY14" fmla="*/ 641936 h 757135"/>
                <a:gd name="connsiteX15" fmla="*/ 670831 w 712774"/>
                <a:gd name="connsiteY15" fmla="*/ 641803 h 757135"/>
                <a:gd name="connsiteX16" fmla="*/ 670831 w 712774"/>
                <a:gd name="connsiteY16" fmla="*/ 641869 h 757135"/>
                <a:gd name="connsiteX17" fmla="*/ 670831 w 712774"/>
                <a:gd name="connsiteY17" fmla="*/ 642002 h 757135"/>
                <a:gd name="connsiteX18" fmla="*/ 670831 w 712774"/>
                <a:gd name="connsiteY18" fmla="*/ 642134 h 757135"/>
                <a:gd name="connsiteX19" fmla="*/ 670243 w 712774"/>
                <a:gd name="connsiteY19" fmla="*/ 642663 h 757135"/>
                <a:gd name="connsiteX20" fmla="*/ 669066 w 712774"/>
                <a:gd name="connsiteY20" fmla="*/ 643655 h 757135"/>
                <a:gd name="connsiteX21" fmla="*/ 667300 w 712774"/>
                <a:gd name="connsiteY21" fmla="*/ 645771 h 757135"/>
                <a:gd name="connsiteX22" fmla="*/ 663769 w 712774"/>
                <a:gd name="connsiteY22" fmla="*/ 649871 h 757135"/>
                <a:gd name="connsiteX23" fmla="*/ 656117 w 712774"/>
                <a:gd name="connsiteY23" fmla="*/ 658071 h 757135"/>
                <a:gd name="connsiteX24" fmla="*/ 641404 w 712774"/>
                <a:gd name="connsiteY24" fmla="*/ 674207 h 757135"/>
                <a:gd name="connsiteX25" fmla="*/ 626690 w 712774"/>
                <a:gd name="connsiteY25" fmla="*/ 689484 h 757135"/>
                <a:gd name="connsiteX26" fmla="*/ 611976 w 712774"/>
                <a:gd name="connsiteY26" fmla="*/ 703900 h 757135"/>
                <a:gd name="connsiteX27" fmla="*/ 597262 w 712774"/>
                <a:gd name="connsiteY27" fmla="*/ 717192 h 757135"/>
                <a:gd name="connsiteX28" fmla="*/ 589611 w 712774"/>
                <a:gd name="connsiteY28" fmla="*/ 723276 h 757135"/>
                <a:gd name="connsiteX29" fmla="*/ 582548 w 712774"/>
                <a:gd name="connsiteY29" fmla="*/ 728897 h 757135"/>
                <a:gd name="connsiteX30" fmla="*/ 574897 w 712774"/>
                <a:gd name="connsiteY30" fmla="*/ 734188 h 757135"/>
                <a:gd name="connsiteX31" fmla="*/ 567246 w 712774"/>
                <a:gd name="connsiteY31" fmla="*/ 738949 h 757135"/>
                <a:gd name="connsiteX32" fmla="*/ 559595 w 712774"/>
                <a:gd name="connsiteY32" fmla="*/ 743182 h 757135"/>
                <a:gd name="connsiteX33" fmla="*/ 552532 w 712774"/>
                <a:gd name="connsiteY33" fmla="*/ 746951 h 757135"/>
                <a:gd name="connsiteX34" fmla="*/ 544881 w 712774"/>
                <a:gd name="connsiteY34" fmla="*/ 749993 h 757135"/>
                <a:gd name="connsiteX35" fmla="*/ 537818 w 712774"/>
                <a:gd name="connsiteY35" fmla="*/ 752506 h 757135"/>
                <a:gd name="connsiteX36" fmla="*/ 534287 w 712774"/>
                <a:gd name="connsiteY36" fmla="*/ 753564 h 757135"/>
                <a:gd name="connsiteX37" fmla="*/ 530755 w 712774"/>
                <a:gd name="connsiteY37" fmla="*/ 754490 h 757135"/>
                <a:gd name="connsiteX38" fmla="*/ 526636 w 712774"/>
                <a:gd name="connsiteY38" fmla="*/ 755283 h 757135"/>
                <a:gd name="connsiteX39" fmla="*/ 524870 w 712774"/>
                <a:gd name="connsiteY39" fmla="*/ 755614 h 757135"/>
                <a:gd name="connsiteX40" fmla="*/ 523104 w 712774"/>
                <a:gd name="connsiteY40" fmla="*/ 755945 h 757135"/>
                <a:gd name="connsiteX41" fmla="*/ 521339 w 712774"/>
                <a:gd name="connsiteY41" fmla="*/ 756209 h 757135"/>
                <a:gd name="connsiteX42" fmla="*/ 519573 w 712774"/>
                <a:gd name="connsiteY42" fmla="*/ 756408 h 757135"/>
                <a:gd name="connsiteX43" fmla="*/ 518984 w 712774"/>
                <a:gd name="connsiteY43" fmla="*/ 756540 h 757135"/>
                <a:gd name="connsiteX44" fmla="*/ 518396 w 712774"/>
                <a:gd name="connsiteY44" fmla="*/ 756606 h 757135"/>
                <a:gd name="connsiteX45" fmla="*/ 517219 w 712774"/>
                <a:gd name="connsiteY45" fmla="*/ 756738 h 757135"/>
                <a:gd name="connsiteX46" fmla="*/ 516630 w 712774"/>
                <a:gd name="connsiteY46" fmla="*/ 756804 h 757135"/>
                <a:gd name="connsiteX47" fmla="*/ 515453 w 712774"/>
                <a:gd name="connsiteY47" fmla="*/ 756871 h 757135"/>
                <a:gd name="connsiteX48" fmla="*/ 514864 w 712774"/>
                <a:gd name="connsiteY48" fmla="*/ 756937 h 757135"/>
                <a:gd name="connsiteX49" fmla="*/ 513687 w 712774"/>
                <a:gd name="connsiteY49" fmla="*/ 756937 h 757135"/>
                <a:gd name="connsiteX50" fmla="*/ 513099 w 712774"/>
                <a:gd name="connsiteY50" fmla="*/ 757003 h 757135"/>
                <a:gd name="connsiteX51" fmla="*/ 511922 w 712774"/>
                <a:gd name="connsiteY51" fmla="*/ 757069 h 757135"/>
                <a:gd name="connsiteX52" fmla="*/ 511333 w 712774"/>
                <a:gd name="connsiteY52" fmla="*/ 757069 h 757135"/>
                <a:gd name="connsiteX53" fmla="*/ 510745 w 712774"/>
                <a:gd name="connsiteY53" fmla="*/ 757069 h 757135"/>
                <a:gd name="connsiteX54" fmla="*/ 509567 w 712774"/>
                <a:gd name="connsiteY54" fmla="*/ 757135 h 757135"/>
                <a:gd name="connsiteX55" fmla="*/ 508979 w 712774"/>
                <a:gd name="connsiteY55" fmla="*/ 757135 h 757135"/>
                <a:gd name="connsiteX56" fmla="*/ 507802 w 712774"/>
                <a:gd name="connsiteY56" fmla="*/ 757135 h 757135"/>
                <a:gd name="connsiteX57" fmla="*/ 507213 w 712774"/>
                <a:gd name="connsiteY57" fmla="*/ 757135 h 757135"/>
                <a:gd name="connsiteX58" fmla="*/ 506036 w 712774"/>
                <a:gd name="connsiteY58" fmla="*/ 757069 h 757135"/>
                <a:gd name="connsiteX59" fmla="*/ 505448 w 712774"/>
                <a:gd name="connsiteY59" fmla="*/ 757069 h 757135"/>
                <a:gd name="connsiteX60" fmla="*/ 504270 w 712774"/>
                <a:gd name="connsiteY60" fmla="*/ 757069 h 757135"/>
                <a:gd name="connsiteX61" fmla="*/ 503682 w 712774"/>
                <a:gd name="connsiteY61" fmla="*/ 757003 h 757135"/>
                <a:gd name="connsiteX62" fmla="*/ 503093 w 712774"/>
                <a:gd name="connsiteY62" fmla="*/ 756937 h 757135"/>
                <a:gd name="connsiteX63" fmla="*/ 501916 w 712774"/>
                <a:gd name="connsiteY63" fmla="*/ 756871 h 757135"/>
                <a:gd name="connsiteX64" fmla="*/ 501328 w 712774"/>
                <a:gd name="connsiteY64" fmla="*/ 756804 h 757135"/>
                <a:gd name="connsiteX65" fmla="*/ 500151 w 712774"/>
                <a:gd name="connsiteY65" fmla="*/ 756738 h 757135"/>
                <a:gd name="connsiteX66" fmla="*/ 499562 w 712774"/>
                <a:gd name="connsiteY66" fmla="*/ 756672 h 757135"/>
                <a:gd name="connsiteX67" fmla="*/ 498385 w 712774"/>
                <a:gd name="connsiteY67" fmla="*/ 756606 h 757135"/>
                <a:gd name="connsiteX68" fmla="*/ 497796 w 712774"/>
                <a:gd name="connsiteY68" fmla="*/ 756474 h 757135"/>
                <a:gd name="connsiteX69" fmla="*/ 496031 w 712774"/>
                <a:gd name="connsiteY69" fmla="*/ 756275 h 757135"/>
                <a:gd name="connsiteX70" fmla="*/ 494265 w 712774"/>
                <a:gd name="connsiteY70" fmla="*/ 756011 h 757135"/>
                <a:gd name="connsiteX71" fmla="*/ 491911 w 712774"/>
                <a:gd name="connsiteY71" fmla="*/ 755680 h 757135"/>
                <a:gd name="connsiteX72" fmla="*/ 490145 w 712774"/>
                <a:gd name="connsiteY72" fmla="*/ 755283 h 757135"/>
                <a:gd name="connsiteX73" fmla="*/ 487791 w 712774"/>
                <a:gd name="connsiteY73" fmla="*/ 754887 h 757135"/>
                <a:gd name="connsiteX74" fmla="*/ 484260 w 712774"/>
                <a:gd name="connsiteY74" fmla="*/ 753895 h 757135"/>
                <a:gd name="connsiteX75" fmla="*/ 480140 w 712774"/>
                <a:gd name="connsiteY75" fmla="*/ 752837 h 757135"/>
                <a:gd name="connsiteX76" fmla="*/ 476020 w 712774"/>
                <a:gd name="connsiteY76" fmla="*/ 751514 h 757135"/>
                <a:gd name="connsiteX77" fmla="*/ 471900 w 712774"/>
                <a:gd name="connsiteY77" fmla="*/ 750059 h 757135"/>
                <a:gd name="connsiteX78" fmla="*/ 464249 w 712774"/>
                <a:gd name="connsiteY78" fmla="*/ 746686 h 757135"/>
                <a:gd name="connsiteX79" fmla="*/ 457186 w 712774"/>
                <a:gd name="connsiteY79" fmla="*/ 743115 h 757135"/>
                <a:gd name="connsiteX80" fmla="*/ 450124 w 712774"/>
                <a:gd name="connsiteY80" fmla="*/ 739148 h 757135"/>
                <a:gd name="connsiteX81" fmla="*/ 443061 w 712774"/>
                <a:gd name="connsiteY81" fmla="*/ 734651 h 757135"/>
                <a:gd name="connsiteX82" fmla="*/ 435998 w 712774"/>
                <a:gd name="connsiteY82" fmla="*/ 729757 h 757135"/>
                <a:gd name="connsiteX83" fmla="*/ 427758 w 712774"/>
                <a:gd name="connsiteY83" fmla="*/ 724004 h 757135"/>
                <a:gd name="connsiteX84" fmla="*/ 420107 w 712774"/>
                <a:gd name="connsiteY84" fmla="*/ 717721 h 757135"/>
                <a:gd name="connsiteX85" fmla="*/ 404805 w 712774"/>
                <a:gd name="connsiteY85" fmla="*/ 704098 h 757135"/>
                <a:gd name="connsiteX86" fmla="*/ 390091 w 712774"/>
                <a:gd name="connsiteY86" fmla="*/ 689616 h 757135"/>
                <a:gd name="connsiteX87" fmla="*/ 375377 w 712774"/>
                <a:gd name="connsiteY87" fmla="*/ 674207 h 757135"/>
                <a:gd name="connsiteX88" fmla="*/ 360663 w 712774"/>
                <a:gd name="connsiteY88" fmla="*/ 658071 h 757135"/>
                <a:gd name="connsiteX89" fmla="*/ 353601 w 712774"/>
                <a:gd name="connsiteY89" fmla="*/ 649871 h 757135"/>
                <a:gd name="connsiteX90" fmla="*/ 349481 w 712774"/>
                <a:gd name="connsiteY90" fmla="*/ 645771 h 757135"/>
                <a:gd name="connsiteX91" fmla="*/ 347715 w 712774"/>
                <a:gd name="connsiteY91" fmla="*/ 643721 h 757135"/>
                <a:gd name="connsiteX92" fmla="*/ 347127 w 712774"/>
                <a:gd name="connsiteY92" fmla="*/ 642663 h 757135"/>
                <a:gd name="connsiteX93" fmla="*/ 346538 w 712774"/>
                <a:gd name="connsiteY93" fmla="*/ 642134 h 757135"/>
                <a:gd name="connsiteX94" fmla="*/ 345949 w 712774"/>
                <a:gd name="connsiteY94" fmla="*/ 641869 h 757135"/>
                <a:gd name="connsiteX95" fmla="*/ 345361 w 712774"/>
                <a:gd name="connsiteY95" fmla="*/ 642134 h 757135"/>
                <a:gd name="connsiteX96" fmla="*/ 344772 w 712774"/>
                <a:gd name="connsiteY96" fmla="*/ 642663 h 757135"/>
                <a:gd name="connsiteX97" fmla="*/ 344184 w 712774"/>
                <a:gd name="connsiteY97" fmla="*/ 643721 h 757135"/>
                <a:gd name="connsiteX98" fmla="*/ 342418 w 712774"/>
                <a:gd name="connsiteY98" fmla="*/ 645771 h 757135"/>
                <a:gd name="connsiteX99" fmla="*/ 338298 w 712774"/>
                <a:gd name="connsiteY99" fmla="*/ 649937 h 757135"/>
                <a:gd name="connsiteX100" fmla="*/ 331236 w 712774"/>
                <a:gd name="connsiteY100" fmla="*/ 658204 h 757135"/>
                <a:gd name="connsiteX101" fmla="*/ 315933 w 712774"/>
                <a:gd name="connsiteY101" fmla="*/ 674472 h 757135"/>
                <a:gd name="connsiteX102" fmla="*/ 301219 w 712774"/>
                <a:gd name="connsiteY102" fmla="*/ 689748 h 757135"/>
                <a:gd name="connsiteX103" fmla="*/ 287094 w 712774"/>
                <a:gd name="connsiteY103" fmla="*/ 704098 h 757135"/>
                <a:gd name="connsiteX104" fmla="*/ 272969 w 712774"/>
                <a:gd name="connsiteY104" fmla="*/ 716597 h 757135"/>
                <a:gd name="connsiteX105" fmla="*/ 265906 w 712774"/>
                <a:gd name="connsiteY105" fmla="*/ 722350 h 757135"/>
                <a:gd name="connsiteX106" fmla="*/ 258843 w 712774"/>
                <a:gd name="connsiteY106" fmla="*/ 727773 h 757135"/>
                <a:gd name="connsiteX107" fmla="*/ 251192 w 712774"/>
                <a:gd name="connsiteY107" fmla="*/ 733328 h 757135"/>
                <a:gd name="connsiteX108" fmla="*/ 243541 w 712774"/>
                <a:gd name="connsiteY108" fmla="*/ 738288 h 757135"/>
                <a:gd name="connsiteX109" fmla="*/ 235301 w 712774"/>
                <a:gd name="connsiteY109" fmla="*/ 742785 h 757135"/>
                <a:gd name="connsiteX110" fmla="*/ 227650 w 712774"/>
                <a:gd name="connsiteY110" fmla="*/ 746686 h 757135"/>
                <a:gd name="connsiteX111" fmla="*/ 221176 w 712774"/>
                <a:gd name="connsiteY111" fmla="*/ 749596 h 757135"/>
                <a:gd name="connsiteX112" fmla="*/ 214113 w 712774"/>
                <a:gd name="connsiteY112" fmla="*/ 752109 h 757135"/>
                <a:gd name="connsiteX113" fmla="*/ 210582 w 712774"/>
                <a:gd name="connsiteY113" fmla="*/ 753167 h 757135"/>
                <a:gd name="connsiteX114" fmla="*/ 207051 w 712774"/>
                <a:gd name="connsiteY114" fmla="*/ 754093 h 757135"/>
                <a:gd name="connsiteX115" fmla="*/ 203519 w 712774"/>
                <a:gd name="connsiteY115" fmla="*/ 754887 h 757135"/>
                <a:gd name="connsiteX116" fmla="*/ 201754 w 712774"/>
                <a:gd name="connsiteY116" fmla="*/ 755283 h 757135"/>
                <a:gd name="connsiteX117" fmla="*/ 200577 w 712774"/>
                <a:gd name="connsiteY117" fmla="*/ 755548 h 757135"/>
                <a:gd name="connsiteX118" fmla="*/ 198222 w 712774"/>
                <a:gd name="connsiteY118" fmla="*/ 755945 h 757135"/>
                <a:gd name="connsiteX119" fmla="*/ 196457 w 712774"/>
                <a:gd name="connsiteY119" fmla="*/ 756209 h 757135"/>
                <a:gd name="connsiteX120" fmla="*/ 195280 w 712774"/>
                <a:gd name="connsiteY120" fmla="*/ 756342 h 757135"/>
                <a:gd name="connsiteX121" fmla="*/ 194691 w 712774"/>
                <a:gd name="connsiteY121" fmla="*/ 756474 h 757135"/>
                <a:gd name="connsiteX122" fmla="*/ 193514 w 712774"/>
                <a:gd name="connsiteY122" fmla="*/ 756606 h 757135"/>
                <a:gd name="connsiteX123" fmla="*/ 192337 w 712774"/>
                <a:gd name="connsiteY123" fmla="*/ 756672 h 757135"/>
                <a:gd name="connsiteX124" fmla="*/ 191160 w 712774"/>
                <a:gd name="connsiteY124" fmla="*/ 756804 h 757135"/>
                <a:gd name="connsiteX125" fmla="*/ 190571 w 712774"/>
                <a:gd name="connsiteY125" fmla="*/ 756871 h 757135"/>
                <a:gd name="connsiteX126" fmla="*/ 189394 w 712774"/>
                <a:gd name="connsiteY126" fmla="*/ 756937 h 757135"/>
                <a:gd name="connsiteX127" fmla="*/ 188217 w 712774"/>
                <a:gd name="connsiteY127" fmla="*/ 757003 h 757135"/>
                <a:gd name="connsiteX128" fmla="*/ 187628 w 712774"/>
                <a:gd name="connsiteY128" fmla="*/ 757003 h 757135"/>
                <a:gd name="connsiteX129" fmla="*/ 186451 w 712774"/>
                <a:gd name="connsiteY129" fmla="*/ 757069 h 757135"/>
                <a:gd name="connsiteX130" fmla="*/ 185863 w 712774"/>
                <a:gd name="connsiteY130" fmla="*/ 757069 h 757135"/>
                <a:gd name="connsiteX131" fmla="*/ 185274 w 712774"/>
                <a:gd name="connsiteY131" fmla="*/ 757069 h 757135"/>
                <a:gd name="connsiteX132" fmla="*/ 185274 w 712774"/>
                <a:gd name="connsiteY132" fmla="*/ 757135 h 757135"/>
                <a:gd name="connsiteX133" fmla="*/ 184686 w 712774"/>
                <a:gd name="connsiteY133" fmla="*/ 757135 h 757135"/>
                <a:gd name="connsiteX134" fmla="*/ 184097 w 712774"/>
                <a:gd name="connsiteY134" fmla="*/ 757135 h 757135"/>
                <a:gd name="connsiteX135" fmla="*/ 183508 w 712774"/>
                <a:gd name="connsiteY135" fmla="*/ 757135 h 757135"/>
                <a:gd name="connsiteX136" fmla="*/ 182920 w 712774"/>
                <a:gd name="connsiteY136" fmla="*/ 757135 h 757135"/>
                <a:gd name="connsiteX137" fmla="*/ 182331 w 712774"/>
                <a:gd name="connsiteY137" fmla="*/ 757135 h 757135"/>
                <a:gd name="connsiteX138" fmla="*/ 181743 w 712774"/>
                <a:gd name="connsiteY138" fmla="*/ 757135 h 757135"/>
                <a:gd name="connsiteX139" fmla="*/ 181743 w 712774"/>
                <a:gd name="connsiteY139" fmla="*/ 757069 h 757135"/>
                <a:gd name="connsiteX140" fmla="*/ 181154 w 712774"/>
                <a:gd name="connsiteY140" fmla="*/ 757069 h 757135"/>
                <a:gd name="connsiteX141" fmla="*/ 180566 w 712774"/>
                <a:gd name="connsiteY141" fmla="*/ 757069 h 757135"/>
                <a:gd name="connsiteX142" fmla="*/ 179977 w 712774"/>
                <a:gd name="connsiteY142" fmla="*/ 757069 h 757135"/>
                <a:gd name="connsiteX143" fmla="*/ 179389 w 712774"/>
                <a:gd name="connsiteY143" fmla="*/ 757069 h 757135"/>
                <a:gd name="connsiteX144" fmla="*/ 178800 w 712774"/>
                <a:gd name="connsiteY144" fmla="*/ 757003 h 757135"/>
                <a:gd name="connsiteX145" fmla="*/ 177623 w 712774"/>
                <a:gd name="connsiteY145" fmla="*/ 756937 h 757135"/>
                <a:gd name="connsiteX146" fmla="*/ 176446 w 712774"/>
                <a:gd name="connsiteY146" fmla="*/ 756871 h 757135"/>
                <a:gd name="connsiteX147" fmla="*/ 175269 w 712774"/>
                <a:gd name="connsiteY147" fmla="*/ 756804 h 757135"/>
                <a:gd name="connsiteX148" fmla="*/ 174680 w 712774"/>
                <a:gd name="connsiteY148" fmla="*/ 756738 h 757135"/>
                <a:gd name="connsiteX149" fmla="*/ 173503 w 712774"/>
                <a:gd name="connsiteY149" fmla="*/ 756606 h 757135"/>
                <a:gd name="connsiteX150" fmla="*/ 172326 w 712774"/>
                <a:gd name="connsiteY150" fmla="*/ 756474 h 757135"/>
                <a:gd name="connsiteX151" fmla="*/ 171737 w 712774"/>
                <a:gd name="connsiteY151" fmla="*/ 756342 h 757135"/>
                <a:gd name="connsiteX152" fmla="*/ 170560 w 712774"/>
                <a:gd name="connsiteY152" fmla="*/ 756209 h 757135"/>
                <a:gd name="connsiteX153" fmla="*/ 168795 w 712774"/>
                <a:gd name="connsiteY153" fmla="*/ 755945 h 757135"/>
                <a:gd name="connsiteX154" fmla="*/ 167029 w 712774"/>
                <a:gd name="connsiteY154" fmla="*/ 755680 h 757135"/>
                <a:gd name="connsiteX155" fmla="*/ 165263 w 712774"/>
                <a:gd name="connsiteY155" fmla="*/ 755350 h 757135"/>
                <a:gd name="connsiteX156" fmla="*/ 162321 w 712774"/>
                <a:gd name="connsiteY156" fmla="*/ 754688 h 757135"/>
                <a:gd name="connsiteX157" fmla="*/ 158789 w 712774"/>
                <a:gd name="connsiteY157" fmla="*/ 753895 h 757135"/>
                <a:gd name="connsiteX158" fmla="*/ 155258 w 712774"/>
                <a:gd name="connsiteY158" fmla="*/ 752969 h 757135"/>
                <a:gd name="connsiteX159" fmla="*/ 148784 w 712774"/>
                <a:gd name="connsiteY159" fmla="*/ 750787 h 757135"/>
                <a:gd name="connsiteX160" fmla="*/ 142310 w 712774"/>
                <a:gd name="connsiteY160" fmla="*/ 748207 h 757135"/>
                <a:gd name="connsiteX161" fmla="*/ 134070 w 712774"/>
                <a:gd name="connsiteY161" fmla="*/ 744306 h 757135"/>
                <a:gd name="connsiteX162" fmla="*/ 125830 w 712774"/>
                <a:gd name="connsiteY162" fmla="*/ 739809 h 757135"/>
                <a:gd name="connsiteX163" fmla="*/ 117590 w 712774"/>
                <a:gd name="connsiteY163" fmla="*/ 734651 h 757135"/>
                <a:gd name="connsiteX164" fmla="*/ 109351 w 712774"/>
                <a:gd name="connsiteY164" fmla="*/ 728897 h 757135"/>
                <a:gd name="connsiteX165" fmla="*/ 101699 w 712774"/>
                <a:gd name="connsiteY165" fmla="*/ 723078 h 757135"/>
                <a:gd name="connsiteX166" fmla="*/ 94048 w 712774"/>
                <a:gd name="connsiteY166" fmla="*/ 716795 h 757135"/>
                <a:gd name="connsiteX167" fmla="*/ 78746 w 712774"/>
                <a:gd name="connsiteY167" fmla="*/ 702974 h 757135"/>
                <a:gd name="connsiteX168" fmla="*/ 64621 w 712774"/>
                <a:gd name="connsiteY168" fmla="*/ 689021 h 757135"/>
                <a:gd name="connsiteX169" fmla="*/ 50495 w 712774"/>
                <a:gd name="connsiteY169" fmla="*/ 674207 h 757135"/>
                <a:gd name="connsiteX170" fmla="*/ 42844 w 712774"/>
                <a:gd name="connsiteY170" fmla="*/ 665875 h 757135"/>
                <a:gd name="connsiteX171" fmla="*/ 35193 w 712774"/>
                <a:gd name="connsiteY171" fmla="*/ 657476 h 757135"/>
                <a:gd name="connsiteX172" fmla="*/ 31073 w 712774"/>
                <a:gd name="connsiteY172" fmla="*/ 653244 h 757135"/>
                <a:gd name="connsiteX173" fmla="*/ 27542 w 712774"/>
                <a:gd name="connsiteY173" fmla="*/ 649012 h 757135"/>
                <a:gd name="connsiteX174" fmla="*/ 25776 w 712774"/>
                <a:gd name="connsiteY174" fmla="*/ 646895 h 757135"/>
                <a:gd name="connsiteX175" fmla="*/ 23422 w 712774"/>
                <a:gd name="connsiteY175" fmla="*/ 644779 h 757135"/>
                <a:gd name="connsiteX176" fmla="*/ 22833 w 712774"/>
                <a:gd name="connsiteY176" fmla="*/ 643655 h 757135"/>
                <a:gd name="connsiteX177" fmla="*/ 22245 w 712774"/>
                <a:gd name="connsiteY177" fmla="*/ 643126 h 757135"/>
                <a:gd name="connsiteX178" fmla="*/ 21656 w 712774"/>
                <a:gd name="connsiteY178" fmla="*/ 642597 h 757135"/>
                <a:gd name="connsiteX179" fmla="*/ 21656 w 712774"/>
                <a:gd name="connsiteY179" fmla="*/ 642332 h 757135"/>
                <a:gd name="connsiteX180" fmla="*/ 21068 w 712774"/>
                <a:gd name="connsiteY180" fmla="*/ 642068 h 757135"/>
                <a:gd name="connsiteX181" fmla="*/ 21068 w 712774"/>
                <a:gd name="connsiteY181" fmla="*/ 641936 h 757135"/>
                <a:gd name="connsiteX182" fmla="*/ 21068 w 712774"/>
                <a:gd name="connsiteY182" fmla="*/ 641803 h 757135"/>
                <a:gd name="connsiteX183" fmla="*/ 21068 w 712774"/>
                <a:gd name="connsiteY183" fmla="*/ 641737 h 757135"/>
                <a:gd name="connsiteX184" fmla="*/ 20479 w 712774"/>
                <a:gd name="connsiteY184" fmla="*/ 641803 h 757135"/>
                <a:gd name="connsiteX185" fmla="*/ 20479 w 712774"/>
                <a:gd name="connsiteY185" fmla="*/ 641869 h 757135"/>
                <a:gd name="connsiteX186" fmla="*/ 20479 w 712774"/>
                <a:gd name="connsiteY186" fmla="*/ 642002 h 757135"/>
                <a:gd name="connsiteX187" fmla="*/ 20479 w 712774"/>
                <a:gd name="connsiteY187" fmla="*/ 642266 h 757135"/>
                <a:gd name="connsiteX188" fmla="*/ 19890 w 712774"/>
                <a:gd name="connsiteY188" fmla="*/ 642795 h 757135"/>
                <a:gd name="connsiteX189" fmla="*/ 19302 w 712774"/>
                <a:gd name="connsiteY189" fmla="*/ 643787 h 757135"/>
                <a:gd name="connsiteX190" fmla="*/ 18125 w 712774"/>
                <a:gd name="connsiteY190" fmla="*/ 644779 h 757135"/>
                <a:gd name="connsiteX191" fmla="*/ 16359 w 712774"/>
                <a:gd name="connsiteY191" fmla="*/ 646763 h 757135"/>
                <a:gd name="connsiteX192" fmla="*/ 12828 w 712774"/>
                <a:gd name="connsiteY192" fmla="*/ 650731 h 757135"/>
                <a:gd name="connsiteX193" fmla="*/ 5765 w 712774"/>
                <a:gd name="connsiteY193" fmla="*/ 658667 h 757135"/>
                <a:gd name="connsiteX194" fmla="*/ 0 w 712774"/>
                <a:gd name="connsiteY194" fmla="*/ 664756 h 757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712774" h="757135">
                  <a:moveTo>
                    <a:pt x="180853" y="0"/>
                  </a:moveTo>
                  <a:lnTo>
                    <a:pt x="405705" y="484681"/>
                  </a:lnTo>
                  <a:lnTo>
                    <a:pt x="505640" y="199868"/>
                  </a:lnTo>
                  <a:lnTo>
                    <a:pt x="712774" y="678249"/>
                  </a:lnTo>
                  <a:lnTo>
                    <a:pt x="710046" y="678249"/>
                  </a:lnTo>
                  <a:lnTo>
                    <a:pt x="712774" y="684550"/>
                  </a:lnTo>
                  <a:lnTo>
                    <a:pt x="712421" y="686661"/>
                  </a:lnTo>
                  <a:lnTo>
                    <a:pt x="700848" y="674207"/>
                  </a:lnTo>
                  <a:lnTo>
                    <a:pt x="685545" y="658071"/>
                  </a:lnTo>
                  <a:lnTo>
                    <a:pt x="678482" y="649871"/>
                  </a:lnTo>
                  <a:lnTo>
                    <a:pt x="674951" y="645771"/>
                  </a:lnTo>
                  <a:lnTo>
                    <a:pt x="672597" y="643721"/>
                  </a:lnTo>
                  <a:lnTo>
                    <a:pt x="672008" y="642663"/>
                  </a:lnTo>
                  <a:lnTo>
                    <a:pt x="671420" y="642200"/>
                  </a:lnTo>
                  <a:lnTo>
                    <a:pt x="671420" y="641936"/>
                  </a:lnTo>
                  <a:lnTo>
                    <a:pt x="670831" y="641803"/>
                  </a:lnTo>
                  <a:lnTo>
                    <a:pt x="670831" y="641869"/>
                  </a:lnTo>
                  <a:lnTo>
                    <a:pt x="670831" y="642002"/>
                  </a:lnTo>
                  <a:lnTo>
                    <a:pt x="670831" y="642134"/>
                  </a:lnTo>
                  <a:lnTo>
                    <a:pt x="670243" y="642663"/>
                  </a:lnTo>
                  <a:lnTo>
                    <a:pt x="669066" y="643655"/>
                  </a:lnTo>
                  <a:lnTo>
                    <a:pt x="667300" y="645771"/>
                  </a:lnTo>
                  <a:lnTo>
                    <a:pt x="663769" y="649871"/>
                  </a:lnTo>
                  <a:lnTo>
                    <a:pt x="656117" y="658071"/>
                  </a:lnTo>
                  <a:lnTo>
                    <a:pt x="641404" y="674207"/>
                  </a:lnTo>
                  <a:lnTo>
                    <a:pt x="626690" y="689484"/>
                  </a:lnTo>
                  <a:lnTo>
                    <a:pt x="611976" y="703900"/>
                  </a:lnTo>
                  <a:lnTo>
                    <a:pt x="597262" y="717192"/>
                  </a:lnTo>
                  <a:lnTo>
                    <a:pt x="589611" y="723276"/>
                  </a:lnTo>
                  <a:lnTo>
                    <a:pt x="582548" y="728897"/>
                  </a:lnTo>
                  <a:lnTo>
                    <a:pt x="574897" y="734188"/>
                  </a:lnTo>
                  <a:lnTo>
                    <a:pt x="567246" y="738949"/>
                  </a:lnTo>
                  <a:lnTo>
                    <a:pt x="559595" y="743182"/>
                  </a:lnTo>
                  <a:lnTo>
                    <a:pt x="552532" y="746951"/>
                  </a:lnTo>
                  <a:lnTo>
                    <a:pt x="544881" y="749993"/>
                  </a:lnTo>
                  <a:lnTo>
                    <a:pt x="537818" y="752506"/>
                  </a:lnTo>
                  <a:lnTo>
                    <a:pt x="534287" y="753564"/>
                  </a:lnTo>
                  <a:lnTo>
                    <a:pt x="530755" y="754490"/>
                  </a:lnTo>
                  <a:lnTo>
                    <a:pt x="526636" y="755283"/>
                  </a:lnTo>
                  <a:lnTo>
                    <a:pt x="524870" y="755614"/>
                  </a:lnTo>
                  <a:lnTo>
                    <a:pt x="523104" y="755945"/>
                  </a:lnTo>
                  <a:lnTo>
                    <a:pt x="521339" y="756209"/>
                  </a:lnTo>
                  <a:lnTo>
                    <a:pt x="519573" y="756408"/>
                  </a:lnTo>
                  <a:lnTo>
                    <a:pt x="518984" y="756540"/>
                  </a:lnTo>
                  <a:lnTo>
                    <a:pt x="518396" y="756606"/>
                  </a:lnTo>
                  <a:lnTo>
                    <a:pt x="517219" y="756738"/>
                  </a:lnTo>
                  <a:lnTo>
                    <a:pt x="516630" y="756804"/>
                  </a:lnTo>
                  <a:lnTo>
                    <a:pt x="515453" y="756871"/>
                  </a:lnTo>
                  <a:lnTo>
                    <a:pt x="514864" y="756937"/>
                  </a:lnTo>
                  <a:lnTo>
                    <a:pt x="513687" y="756937"/>
                  </a:lnTo>
                  <a:lnTo>
                    <a:pt x="513099" y="757003"/>
                  </a:lnTo>
                  <a:lnTo>
                    <a:pt x="511922" y="757069"/>
                  </a:lnTo>
                  <a:lnTo>
                    <a:pt x="511333" y="757069"/>
                  </a:lnTo>
                  <a:lnTo>
                    <a:pt x="510745" y="757069"/>
                  </a:lnTo>
                  <a:lnTo>
                    <a:pt x="509567" y="757135"/>
                  </a:lnTo>
                  <a:lnTo>
                    <a:pt x="508979" y="757135"/>
                  </a:lnTo>
                  <a:lnTo>
                    <a:pt x="507802" y="757135"/>
                  </a:lnTo>
                  <a:lnTo>
                    <a:pt x="507213" y="757135"/>
                  </a:lnTo>
                  <a:lnTo>
                    <a:pt x="506036" y="757069"/>
                  </a:lnTo>
                  <a:lnTo>
                    <a:pt x="505448" y="757069"/>
                  </a:lnTo>
                  <a:lnTo>
                    <a:pt x="504270" y="757069"/>
                  </a:lnTo>
                  <a:lnTo>
                    <a:pt x="503682" y="757003"/>
                  </a:lnTo>
                  <a:lnTo>
                    <a:pt x="503093" y="756937"/>
                  </a:lnTo>
                  <a:lnTo>
                    <a:pt x="501916" y="756871"/>
                  </a:lnTo>
                  <a:lnTo>
                    <a:pt x="501328" y="756804"/>
                  </a:lnTo>
                  <a:lnTo>
                    <a:pt x="500151" y="756738"/>
                  </a:lnTo>
                  <a:lnTo>
                    <a:pt x="499562" y="756672"/>
                  </a:lnTo>
                  <a:lnTo>
                    <a:pt x="498385" y="756606"/>
                  </a:lnTo>
                  <a:lnTo>
                    <a:pt x="497796" y="756474"/>
                  </a:lnTo>
                  <a:lnTo>
                    <a:pt x="496031" y="756275"/>
                  </a:lnTo>
                  <a:lnTo>
                    <a:pt x="494265" y="756011"/>
                  </a:lnTo>
                  <a:lnTo>
                    <a:pt x="491911" y="755680"/>
                  </a:lnTo>
                  <a:lnTo>
                    <a:pt x="490145" y="755283"/>
                  </a:lnTo>
                  <a:lnTo>
                    <a:pt x="487791" y="754887"/>
                  </a:lnTo>
                  <a:lnTo>
                    <a:pt x="484260" y="753895"/>
                  </a:lnTo>
                  <a:lnTo>
                    <a:pt x="480140" y="752837"/>
                  </a:lnTo>
                  <a:lnTo>
                    <a:pt x="476020" y="751514"/>
                  </a:lnTo>
                  <a:lnTo>
                    <a:pt x="471900" y="750059"/>
                  </a:lnTo>
                  <a:lnTo>
                    <a:pt x="464249" y="746686"/>
                  </a:lnTo>
                  <a:lnTo>
                    <a:pt x="457186" y="743115"/>
                  </a:lnTo>
                  <a:lnTo>
                    <a:pt x="450124" y="739148"/>
                  </a:lnTo>
                  <a:lnTo>
                    <a:pt x="443061" y="734651"/>
                  </a:lnTo>
                  <a:lnTo>
                    <a:pt x="435998" y="729757"/>
                  </a:lnTo>
                  <a:lnTo>
                    <a:pt x="427758" y="724004"/>
                  </a:lnTo>
                  <a:lnTo>
                    <a:pt x="420107" y="717721"/>
                  </a:lnTo>
                  <a:lnTo>
                    <a:pt x="404805" y="704098"/>
                  </a:lnTo>
                  <a:lnTo>
                    <a:pt x="390091" y="689616"/>
                  </a:lnTo>
                  <a:lnTo>
                    <a:pt x="375377" y="674207"/>
                  </a:lnTo>
                  <a:lnTo>
                    <a:pt x="360663" y="658071"/>
                  </a:lnTo>
                  <a:lnTo>
                    <a:pt x="353601" y="649871"/>
                  </a:lnTo>
                  <a:lnTo>
                    <a:pt x="349481" y="645771"/>
                  </a:lnTo>
                  <a:lnTo>
                    <a:pt x="347715" y="643721"/>
                  </a:lnTo>
                  <a:lnTo>
                    <a:pt x="347127" y="642663"/>
                  </a:lnTo>
                  <a:lnTo>
                    <a:pt x="346538" y="642134"/>
                  </a:lnTo>
                  <a:lnTo>
                    <a:pt x="345949" y="641869"/>
                  </a:lnTo>
                  <a:lnTo>
                    <a:pt x="345361" y="642134"/>
                  </a:lnTo>
                  <a:lnTo>
                    <a:pt x="344772" y="642663"/>
                  </a:lnTo>
                  <a:lnTo>
                    <a:pt x="344184" y="643721"/>
                  </a:lnTo>
                  <a:lnTo>
                    <a:pt x="342418" y="645771"/>
                  </a:lnTo>
                  <a:lnTo>
                    <a:pt x="338298" y="649937"/>
                  </a:lnTo>
                  <a:lnTo>
                    <a:pt x="331236" y="658204"/>
                  </a:lnTo>
                  <a:lnTo>
                    <a:pt x="315933" y="674472"/>
                  </a:lnTo>
                  <a:lnTo>
                    <a:pt x="301219" y="689748"/>
                  </a:lnTo>
                  <a:lnTo>
                    <a:pt x="287094" y="704098"/>
                  </a:lnTo>
                  <a:lnTo>
                    <a:pt x="272969" y="716597"/>
                  </a:lnTo>
                  <a:lnTo>
                    <a:pt x="265906" y="722350"/>
                  </a:lnTo>
                  <a:lnTo>
                    <a:pt x="258843" y="727773"/>
                  </a:lnTo>
                  <a:lnTo>
                    <a:pt x="251192" y="733328"/>
                  </a:lnTo>
                  <a:lnTo>
                    <a:pt x="243541" y="738288"/>
                  </a:lnTo>
                  <a:lnTo>
                    <a:pt x="235301" y="742785"/>
                  </a:lnTo>
                  <a:lnTo>
                    <a:pt x="227650" y="746686"/>
                  </a:lnTo>
                  <a:lnTo>
                    <a:pt x="221176" y="749596"/>
                  </a:lnTo>
                  <a:lnTo>
                    <a:pt x="214113" y="752109"/>
                  </a:lnTo>
                  <a:lnTo>
                    <a:pt x="210582" y="753167"/>
                  </a:lnTo>
                  <a:lnTo>
                    <a:pt x="207051" y="754093"/>
                  </a:lnTo>
                  <a:lnTo>
                    <a:pt x="203519" y="754887"/>
                  </a:lnTo>
                  <a:lnTo>
                    <a:pt x="201754" y="755283"/>
                  </a:lnTo>
                  <a:lnTo>
                    <a:pt x="200577" y="755548"/>
                  </a:lnTo>
                  <a:lnTo>
                    <a:pt x="198222" y="755945"/>
                  </a:lnTo>
                  <a:lnTo>
                    <a:pt x="196457" y="756209"/>
                  </a:lnTo>
                  <a:lnTo>
                    <a:pt x="195280" y="756342"/>
                  </a:lnTo>
                  <a:lnTo>
                    <a:pt x="194691" y="756474"/>
                  </a:lnTo>
                  <a:lnTo>
                    <a:pt x="193514" y="756606"/>
                  </a:lnTo>
                  <a:lnTo>
                    <a:pt x="192337" y="756672"/>
                  </a:lnTo>
                  <a:lnTo>
                    <a:pt x="191160" y="756804"/>
                  </a:lnTo>
                  <a:lnTo>
                    <a:pt x="190571" y="756871"/>
                  </a:lnTo>
                  <a:lnTo>
                    <a:pt x="189394" y="756937"/>
                  </a:lnTo>
                  <a:lnTo>
                    <a:pt x="188217" y="757003"/>
                  </a:lnTo>
                  <a:lnTo>
                    <a:pt x="187628" y="757003"/>
                  </a:lnTo>
                  <a:lnTo>
                    <a:pt x="186451" y="757069"/>
                  </a:lnTo>
                  <a:lnTo>
                    <a:pt x="185863" y="757069"/>
                  </a:lnTo>
                  <a:lnTo>
                    <a:pt x="185274" y="757069"/>
                  </a:lnTo>
                  <a:lnTo>
                    <a:pt x="185274" y="757135"/>
                  </a:lnTo>
                  <a:lnTo>
                    <a:pt x="184686" y="757135"/>
                  </a:lnTo>
                  <a:lnTo>
                    <a:pt x="184097" y="757135"/>
                  </a:lnTo>
                  <a:lnTo>
                    <a:pt x="183508" y="757135"/>
                  </a:lnTo>
                  <a:lnTo>
                    <a:pt x="182920" y="757135"/>
                  </a:lnTo>
                  <a:lnTo>
                    <a:pt x="182331" y="757135"/>
                  </a:lnTo>
                  <a:lnTo>
                    <a:pt x="181743" y="757135"/>
                  </a:lnTo>
                  <a:lnTo>
                    <a:pt x="181743" y="757069"/>
                  </a:lnTo>
                  <a:lnTo>
                    <a:pt x="181154" y="757069"/>
                  </a:lnTo>
                  <a:lnTo>
                    <a:pt x="180566" y="757069"/>
                  </a:lnTo>
                  <a:lnTo>
                    <a:pt x="179977" y="757069"/>
                  </a:lnTo>
                  <a:lnTo>
                    <a:pt x="179389" y="757069"/>
                  </a:lnTo>
                  <a:lnTo>
                    <a:pt x="178800" y="757003"/>
                  </a:lnTo>
                  <a:lnTo>
                    <a:pt x="177623" y="756937"/>
                  </a:lnTo>
                  <a:lnTo>
                    <a:pt x="176446" y="756871"/>
                  </a:lnTo>
                  <a:lnTo>
                    <a:pt x="175269" y="756804"/>
                  </a:lnTo>
                  <a:lnTo>
                    <a:pt x="174680" y="756738"/>
                  </a:lnTo>
                  <a:lnTo>
                    <a:pt x="173503" y="756606"/>
                  </a:lnTo>
                  <a:lnTo>
                    <a:pt x="172326" y="756474"/>
                  </a:lnTo>
                  <a:lnTo>
                    <a:pt x="171737" y="756342"/>
                  </a:lnTo>
                  <a:lnTo>
                    <a:pt x="170560" y="756209"/>
                  </a:lnTo>
                  <a:lnTo>
                    <a:pt x="168795" y="755945"/>
                  </a:lnTo>
                  <a:lnTo>
                    <a:pt x="167029" y="755680"/>
                  </a:lnTo>
                  <a:lnTo>
                    <a:pt x="165263" y="755350"/>
                  </a:lnTo>
                  <a:lnTo>
                    <a:pt x="162321" y="754688"/>
                  </a:lnTo>
                  <a:lnTo>
                    <a:pt x="158789" y="753895"/>
                  </a:lnTo>
                  <a:lnTo>
                    <a:pt x="155258" y="752969"/>
                  </a:lnTo>
                  <a:lnTo>
                    <a:pt x="148784" y="750787"/>
                  </a:lnTo>
                  <a:lnTo>
                    <a:pt x="142310" y="748207"/>
                  </a:lnTo>
                  <a:lnTo>
                    <a:pt x="134070" y="744306"/>
                  </a:lnTo>
                  <a:lnTo>
                    <a:pt x="125830" y="739809"/>
                  </a:lnTo>
                  <a:lnTo>
                    <a:pt x="117590" y="734651"/>
                  </a:lnTo>
                  <a:lnTo>
                    <a:pt x="109351" y="728897"/>
                  </a:lnTo>
                  <a:lnTo>
                    <a:pt x="101699" y="723078"/>
                  </a:lnTo>
                  <a:lnTo>
                    <a:pt x="94048" y="716795"/>
                  </a:lnTo>
                  <a:lnTo>
                    <a:pt x="78746" y="702974"/>
                  </a:lnTo>
                  <a:lnTo>
                    <a:pt x="64621" y="689021"/>
                  </a:lnTo>
                  <a:lnTo>
                    <a:pt x="50495" y="674207"/>
                  </a:lnTo>
                  <a:lnTo>
                    <a:pt x="42844" y="665875"/>
                  </a:lnTo>
                  <a:lnTo>
                    <a:pt x="35193" y="657476"/>
                  </a:lnTo>
                  <a:lnTo>
                    <a:pt x="31073" y="653244"/>
                  </a:lnTo>
                  <a:lnTo>
                    <a:pt x="27542" y="649012"/>
                  </a:lnTo>
                  <a:lnTo>
                    <a:pt x="25776" y="646895"/>
                  </a:lnTo>
                  <a:lnTo>
                    <a:pt x="23422" y="644779"/>
                  </a:lnTo>
                  <a:lnTo>
                    <a:pt x="22833" y="643655"/>
                  </a:lnTo>
                  <a:lnTo>
                    <a:pt x="22245" y="643126"/>
                  </a:lnTo>
                  <a:lnTo>
                    <a:pt x="21656" y="642597"/>
                  </a:lnTo>
                  <a:lnTo>
                    <a:pt x="21656" y="642332"/>
                  </a:lnTo>
                  <a:lnTo>
                    <a:pt x="21068" y="642068"/>
                  </a:lnTo>
                  <a:lnTo>
                    <a:pt x="21068" y="641936"/>
                  </a:lnTo>
                  <a:lnTo>
                    <a:pt x="21068" y="641803"/>
                  </a:lnTo>
                  <a:lnTo>
                    <a:pt x="21068" y="641737"/>
                  </a:lnTo>
                  <a:lnTo>
                    <a:pt x="20479" y="641803"/>
                  </a:lnTo>
                  <a:lnTo>
                    <a:pt x="20479" y="641869"/>
                  </a:lnTo>
                  <a:lnTo>
                    <a:pt x="20479" y="642002"/>
                  </a:lnTo>
                  <a:lnTo>
                    <a:pt x="20479" y="642266"/>
                  </a:lnTo>
                  <a:lnTo>
                    <a:pt x="19890" y="642795"/>
                  </a:lnTo>
                  <a:lnTo>
                    <a:pt x="19302" y="643787"/>
                  </a:lnTo>
                  <a:lnTo>
                    <a:pt x="18125" y="644779"/>
                  </a:lnTo>
                  <a:lnTo>
                    <a:pt x="16359" y="646763"/>
                  </a:lnTo>
                  <a:lnTo>
                    <a:pt x="12828" y="650731"/>
                  </a:lnTo>
                  <a:lnTo>
                    <a:pt x="5765" y="658667"/>
                  </a:lnTo>
                  <a:lnTo>
                    <a:pt x="0" y="664756"/>
                  </a:lnTo>
                  <a:close/>
                </a:path>
              </a:pathLst>
            </a:custGeom>
            <a:solidFill>
              <a:schemeClr val="accent5">
                <a:lumMod val="5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04" name="Freeform: Shape 803">
              <a:extLst>
                <a:ext uri="{FF2B5EF4-FFF2-40B4-BE49-F238E27FC236}">
                  <a16:creationId xmlns:a16="http://schemas.microsoft.com/office/drawing/2014/main" id="{71F94F70-02A1-4740-8708-8466A5884BCB}"/>
                </a:ext>
              </a:extLst>
            </p:cNvPr>
            <p:cNvSpPr/>
            <p:nvPr/>
          </p:nvSpPr>
          <p:spPr>
            <a:xfrm>
              <a:off x="10584766" y="22175047"/>
              <a:ext cx="880161" cy="572459"/>
            </a:xfrm>
            <a:custGeom>
              <a:avLst/>
              <a:gdLst>
                <a:gd name="connsiteX0" fmla="*/ 27781 w 719169"/>
                <a:gd name="connsiteY0" fmla="*/ 0 h 1836636"/>
                <a:gd name="connsiteX1" fmla="*/ 27781 w 719169"/>
                <a:gd name="connsiteY1" fmla="*/ 66 h 1836636"/>
                <a:gd name="connsiteX2" fmla="*/ 27781 w 719169"/>
                <a:gd name="connsiteY2" fmla="*/ 199 h 1836636"/>
                <a:gd name="connsiteX3" fmla="*/ 27781 w 719169"/>
                <a:gd name="connsiteY3" fmla="*/ 331 h 1836636"/>
                <a:gd name="connsiteX4" fmla="*/ 28369 w 719169"/>
                <a:gd name="connsiteY4" fmla="*/ 595 h 1836636"/>
                <a:gd name="connsiteX5" fmla="*/ 28369 w 719169"/>
                <a:gd name="connsiteY5" fmla="*/ 860 h 1836636"/>
                <a:gd name="connsiteX6" fmla="*/ 28958 w 719169"/>
                <a:gd name="connsiteY6" fmla="*/ 1389 h 1836636"/>
                <a:gd name="connsiteX7" fmla="*/ 29546 w 719169"/>
                <a:gd name="connsiteY7" fmla="*/ 1918 h 1836636"/>
                <a:gd name="connsiteX8" fmla="*/ 30135 w 719169"/>
                <a:gd name="connsiteY8" fmla="*/ 3042 h 1836636"/>
                <a:gd name="connsiteX9" fmla="*/ 32489 w 719169"/>
                <a:gd name="connsiteY9" fmla="*/ 5158 h 1836636"/>
                <a:gd name="connsiteX10" fmla="*/ 34255 w 719169"/>
                <a:gd name="connsiteY10" fmla="*/ 7275 h 1836636"/>
                <a:gd name="connsiteX11" fmla="*/ 37786 w 719169"/>
                <a:gd name="connsiteY11" fmla="*/ 11507 h 1836636"/>
                <a:gd name="connsiteX12" fmla="*/ 41906 w 719169"/>
                <a:gd name="connsiteY12" fmla="*/ 15739 h 1836636"/>
                <a:gd name="connsiteX13" fmla="*/ 49557 w 719169"/>
                <a:gd name="connsiteY13" fmla="*/ 24138 h 1836636"/>
                <a:gd name="connsiteX14" fmla="*/ 57208 w 719169"/>
                <a:gd name="connsiteY14" fmla="*/ 32470 h 1836636"/>
                <a:gd name="connsiteX15" fmla="*/ 71334 w 719169"/>
                <a:gd name="connsiteY15" fmla="*/ 47284 h 1836636"/>
                <a:gd name="connsiteX16" fmla="*/ 85459 w 719169"/>
                <a:gd name="connsiteY16" fmla="*/ 61237 h 1836636"/>
                <a:gd name="connsiteX17" fmla="*/ 100761 w 719169"/>
                <a:gd name="connsiteY17" fmla="*/ 75058 h 1836636"/>
                <a:gd name="connsiteX18" fmla="*/ 108412 w 719169"/>
                <a:gd name="connsiteY18" fmla="*/ 81341 h 1836636"/>
                <a:gd name="connsiteX19" fmla="*/ 116064 w 719169"/>
                <a:gd name="connsiteY19" fmla="*/ 87160 h 1836636"/>
                <a:gd name="connsiteX20" fmla="*/ 124303 w 719169"/>
                <a:gd name="connsiteY20" fmla="*/ 92914 h 1836636"/>
                <a:gd name="connsiteX21" fmla="*/ 132543 w 719169"/>
                <a:gd name="connsiteY21" fmla="*/ 98072 h 1836636"/>
                <a:gd name="connsiteX22" fmla="*/ 140783 w 719169"/>
                <a:gd name="connsiteY22" fmla="*/ 102569 h 1836636"/>
                <a:gd name="connsiteX23" fmla="*/ 149023 w 719169"/>
                <a:gd name="connsiteY23" fmla="*/ 106470 h 1836636"/>
                <a:gd name="connsiteX24" fmla="*/ 155497 w 719169"/>
                <a:gd name="connsiteY24" fmla="*/ 109050 h 1836636"/>
                <a:gd name="connsiteX25" fmla="*/ 161971 w 719169"/>
                <a:gd name="connsiteY25" fmla="*/ 111232 h 1836636"/>
                <a:gd name="connsiteX26" fmla="*/ 165502 w 719169"/>
                <a:gd name="connsiteY26" fmla="*/ 112158 h 1836636"/>
                <a:gd name="connsiteX27" fmla="*/ 169034 w 719169"/>
                <a:gd name="connsiteY27" fmla="*/ 112951 h 1836636"/>
                <a:gd name="connsiteX28" fmla="*/ 171976 w 719169"/>
                <a:gd name="connsiteY28" fmla="*/ 113613 h 1836636"/>
                <a:gd name="connsiteX29" fmla="*/ 173742 w 719169"/>
                <a:gd name="connsiteY29" fmla="*/ 113943 h 1836636"/>
                <a:gd name="connsiteX30" fmla="*/ 175508 w 719169"/>
                <a:gd name="connsiteY30" fmla="*/ 114208 h 1836636"/>
                <a:gd name="connsiteX31" fmla="*/ 177273 w 719169"/>
                <a:gd name="connsiteY31" fmla="*/ 114472 h 1836636"/>
                <a:gd name="connsiteX32" fmla="*/ 178450 w 719169"/>
                <a:gd name="connsiteY32" fmla="*/ 114605 h 1836636"/>
                <a:gd name="connsiteX33" fmla="*/ 179039 w 719169"/>
                <a:gd name="connsiteY33" fmla="*/ 114737 h 1836636"/>
                <a:gd name="connsiteX34" fmla="*/ 180216 w 719169"/>
                <a:gd name="connsiteY34" fmla="*/ 114869 h 1836636"/>
                <a:gd name="connsiteX35" fmla="*/ 181393 w 719169"/>
                <a:gd name="connsiteY35" fmla="*/ 115001 h 1836636"/>
                <a:gd name="connsiteX36" fmla="*/ 181982 w 719169"/>
                <a:gd name="connsiteY36" fmla="*/ 115067 h 1836636"/>
                <a:gd name="connsiteX37" fmla="*/ 183159 w 719169"/>
                <a:gd name="connsiteY37" fmla="*/ 115134 h 1836636"/>
                <a:gd name="connsiteX38" fmla="*/ 184336 w 719169"/>
                <a:gd name="connsiteY38" fmla="*/ 115200 h 1836636"/>
                <a:gd name="connsiteX39" fmla="*/ 185513 w 719169"/>
                <a:gd name="connsiteY39" fmla="*/ 115266 h 1836636"/>
                <a:gd name="connsiteX40" fmla="*/ 186102 w 719169"/>
                <a:gd name="connsiteY40" fmla="*/ 115332 h 1836636"/>
                <a:gd name="connsiteX41" fmla="*/ 186690 w 719169"/>
                <a:gd name="connsiteY41" fmla="*/ 115332 h 1836636"/>
                <a:gd name="connsiteX42" fmla="*/ 187279 w 719169"/>
                <a:gd name="connsiteY42" fmla="*/ 115332 h 1836636"/>
                <a:gd name="connsiteX43" fmla="*/ 187867 w 719169"/>
                <a:gd name="connsiteY43" fmla="*/ 115332 h 1836636"/>
                <a:gd name="connsiteX44" fmla="*/ 188456 w 719169"/>
                <a:gd name="connsiteY44" fmla="*/ 115332 h 1836636"/>
                <a:gd name="connsiteX45" fmla="*/ 188456 w 719169"/>
                <a:gd name="connsiteY45" fmla="*/ 115398 h 1836636"/>
                <a:gd name="connsiteX46" fmla="*/ 189044 w 719169"/>
                <a:gd name="connsiteY46" fmla="*/ 115398 h 1836636"/>
                <a:gd name="connsiteX47" fmla="*/ 189633 w 719169"/>
                <a:gd name="connsiteY47" fmla="*/ 115398 h 1836636"/>
                <a:gd name="connsiteX48" fmla="*/ 190221 w 719169"/>
                <a:gd name="connsiteY48" fmla="*/ 115398 h 1836636"/>
                <a:gd name="connsiteX49" fmla="*/ 190810 w 719169"/>
                <a:gd name="connsiteY49" fmla="*/ 115398 h 1836636"/>
                <a:gd name="connsiteX50" fmla="*/ 191399 w 719169"/>
                <a:gd name="connsiteY50" fmla="*/ 115398 h 1836636"/>
                <a:gd name="connsiteX51" fmla="*/ 191987 w 719169"/>
                <a:gd name="connsiteY51" fmla="*/ 115398 h 1836636"/>
                <a:gd name="connsiteX52" fmla="*/ 191987 w 719169"/>
                <a:gd name="connsiteY52" fmla="*/ 115332 h 1836636"/>
                <a:gd name="connsiteX53" fmla="*/ 192576 w 719169"/>
                <a:gd name="connsiteY53" fmla="*/ 115332 h 1836636"/>
                <a:gd name="connsiteX54" fmla="*/ 193164 w 719169"/>
                <a:gd name="connsiteY54" fmla="*/ 115332 h 1836636"/>
                <a:gd name="connsiteX55" fmla="*/ 194341 w 719169"/>
                <a:gd name="connsiteY55" fmla="*/ 115266 h 1836636"/>
                <a:gd name="connsiteX56" fmla="*/ 194930 w 719169"/>
                <a:gd name="connsiteY56" fmla="*/ 115266 h 1836636"/>
                <a:gd name="connsiteX57" fmla="*/ 196107 w 719169"/>
                <a:gd name="connsiteY57" fmla="*/ 115200 h 1836636"/>
                <a:gd name="connsiteX58" fmla="*/ 197284 w 719169"/>
                <a:gd name="connsiteY58" fmla="*/ 115134 h 1836636"/>
                <a:gd name="connsiteX59" fmla="*/ 197873 w 719169"/>
                <a:gd name="connsiteY59" fmla="*/ 115067 h 1836636"/>
                <a:gd name="connsiteX60" fmla="*/ 199050 w 719169"/>
                <a:gd name="connsiteY60" fmla="*/ 114935 h 1836636"/>
                <a:gd name="connsiteX61" fmla="*/ 200227 w 719169"/>
                <a:gd name="connsiteY61" fmla="*/ 114869 h 1836636"/>
                <a:gd name="connsiteX62" fmla="*/ 201404 w 719169"/>
                <a:gd name="connsiteY62" fmla="*/ 114737 h 1836636"/>
                <a:gd name="connsiteX63" fmla="*/ 201993 w 719169"/>
                <a:gd name="connsiteY63" fmla="*/ 114605 h 1836636"/>
                <a:gd name="connsiteX64" fmla="*/ 203170 w 719169"/>
                <a:gd name="connsiteY64" fmla="*/ 114472 h 1836636"/>
                <a:gd name="connsiteX65" fmla="*/ 204935 w 719169"/>
                <a:gd name="connsiteY65" fmla="*/ 114208 h 1836636"/>
                <a:gd name="connsiteX66" fmla="*/ 207290 w 719169"/>
                <a:gd name="connsiteY66" fmla="*/ 113811 h 1836636"/>
                <a:gd name="connsiteX67" fmla="*/ 208467 w 719169"/>
                <a:gd name="connsiteY67" fmla="*/ 113546 h 1836636"/>
                <a:gd name="connsiteX68" fmla="*/ 210232 w 719169"/>
                <a:gd name="connsiteY68" fmla="*/ 113150 h 1836636"/>
                <a:gd name="connsiteX69" fmla="*/ 213764 w 719169"/>
                <a:gd name="connsiteY69" fmla="*/ 112356 h 1836636"/>
                <a:gd name="connsiteX70" fmla="*/ 217295 w 719169"/>
                <a:gd name="connsiteY70" fmla="*/ 111430 h 1836636"/>
                <a:gd name="connsiteX71" fmla="*/ 220826 w 719169"/>
                <a:gd name="connsiteY71" fmla="*/ 110372 h 1836636"/>
                <a:gd name="connsiteX72" fmla="*/ 227889 w 719169"/>
                <a:gd name="connsiteY72" fmla="*/ 107859 h 1836636"/>
                <a:gd name="connsiteX73" fmla="*/ 234363 w 719169"/>
                <a:gd name="connsiteY73" fmla="*/ 104949 h 1836636"/>
                <a:gd name="connsiteX74" fmla="*/ 242014 w 719169"/>
                <a:gd name="connsiteY74" fmla="*/ 101048 h 1836636"/>
                <a:gd name="connsiteX75" fmla="*/ 250254 w 719169"/>
                <a:gd name="connsiteY75" fmla="*/ 96551 h 1836636"/>
                <a:gd name="connsiteX76" fmla="*/ 257905 w 719169"/>
                <a:gd name="connsiteY76" fmla="*/ 91591 h 1836636"/>
                <a:gd name="connsiteX77" fmla="*/ 265556 w 719169"/>
                <a:gd name="connsiteY77" fmla="*/ 86036 h 1836636"/>
                <a:gd name="connsiteX78" fmla="*/ 272619 w 719169"/>
                <a:gd name="connsiteY78" fmla="*/ 80613 h 1836636"/>
                <a:gd name="connsiteX79" fmla="*/ 279682 w 719169"/>
                <a:gd name="connsiteY79" fmla="*/ 74860 h 1836636"/>
                <a:gd name="connsiteX80" fmla="*/ 293807 w 719169"/>
                <a:gd name="connsiteY80" fmla="*/ 62361 h 1836636"/>
                <a:gd name="connsiteX81" fmla="*/ 307932 w 719169"/>
                <a:gd name="connsiteY81" fmla="*/ 48011 h 1836636"/>
                <a:gd name="connsiteX82" fmla="*/ 322646 w 719169"/>
                <a:gd name="connsiteY82" fmla="*/ 32735 h 1836636"/>
                <a:gd name="connsiteX83" fmla="*/ 337949 w 719169"/>
                <a:gd name="connsiteY83" fmla="*/ 16467 h 1836636"/>
                <a:gd name="connsiteX84" fmla="*/ 345011 w 719169"/>
                <a:gd name="connsiteY84" fmla="*/ 8200 h 1836636"/>
                <a:gd name="connsiteX85" fmla="*/ 349131 w 719169"/>
                <a:gd name="connsiteY85" fmla="*/ 4034 h 1836636"/>
                <a:gd name="connsiteX86" fmla="*/ 350897 w 719169"/>
                <a:gd name="connsiteY86" fmla="*/ 1984 h 1836636"/>
                <a:gd name="connsiteX87" fmla="*/ 351485 w 719169"/>
                <a:gd name="connsiteY87" fmla="*/ 926 h 1836636"/>
                <a:gd name="connsiteX88" fmla="*/ 352074 w 719169"/>
                <a:gd name="connsiteY88" fmla="*/ 397 h 1836636"/>
                <a:gd name="connsiteX89" fmla="*/ 352662 w 719169"/>
                <a:gd name="connsiteY89" fmla="*/ 132 h 1836636"/>
                <a:gd name="connsiteX90" fmla="*/ 353251 w 719169"/>
                <a:gd name="connsiteY90" fmla="*/ 397 h 1836636"/>
                <a:gd name="connsiteX91" fmla="*/ 353840 w 719169"/>
                <a:gd name="connsiteY91" fmla="*/ 926 h 1836636"/>
                <a:gd name="connsiteX92" fmla="*/ 354428 w 719169"/>
                <a:gd name="connsiteY92" fmla="*/ 1984 h 1836636"/>
                <a:gd name="connsiteX93" fmla="*/ 356194 w 719169"/>
                <a:gd name="connsiteY93" fmla="*/ 4034 h 1836636"/>
                <a:gd name="connsiteX94" fmla="*/ 360314 w 719169"/>
                <a:gd name="connsiteY94" fmla="*/ 8134 h 1836636"/>
                <a:gd name="connsiteX95" fmla="*/ 367376 w 719169"/>
                <a:gd name="connsiteY95" fmla="*/ 16334 h 1836636"/>
                <a:gd name="connsiteX96" fmla="*/ 382090 w 719169"/>
                <a:gd name="connsiteY96" fmla="*/ 32470 h 1836636"/>
                <a:gd name="connsiteX97" fmla="*/ 396804 w 719169"/>
                <a:gd name="connsiteY97" fmla="*/ 47879 h 1836636"/>
                <a:gd name="connsiteX98" fmla="*/ 411518 w 719169"/>
                <a:gd name="connsiteY98" fmla="*/ 62361 h 1836636"/>
                <a:gd name="connsiteX99" fmla="*/ 426820 w 719169"/>
                <a:gd name="connsiteY99" fmla="*/ 75984 h 1836636"/>
                <a:gd name="connsiteX100" fmla="*/ 434471 w 719169"/>
                <a:gd name="connsiteY100" fmla="*/ 82267 h 1836636"/>
                <a:gd name="connsiteX101" fmla="*/ 442711 w 719169"/>
                <a:gd name="connsiteY101" fmla="*/ 88020 h 1836636"/>
                <a:gd name="connsiteX102" fmla="*/ 449774 w 719169"/>
                <a:gd name="connsiteY102" fmla="*/ 92914 h 1836636"/>
                <a:gd name="connsiteX103" fmla="*/ 456837 w 719169"/>
                <a:gd name="connsiteY103" fmla="*/ 97411 h 1836636"/>
                <a:gd name="connsiteX104" fmla="*/ 463899 w 719169"/>
                <a:gd name="connsiteY104" fmla="*/ 101378 h 1836636"/>
                <a:gd name="connsiteX105" fmla="*/ 470962 w 719169"/>
                <a:gd name="connsiteY105" fmla="*/ 104949 h 1836636"/>
                <a:gd name="connsiteX106" fmla="*/ 478613 w 719169"/>
                <a:gd name="connsiteY106" fmla="*/ 108322 h 1836636"/>
                <a:gd name="connsiteX107" fmla="*/ 482733 w 719169"/>
                <a:gd name="connsiteY107" fmla="*/ 109777 h 1836636"/>
                <a:gd name="connsiteX108" fmla="*/ 486853 w 719169"/>
                <a:gd name="connsiteY108" fmla="*/ 111100 h 1836636"/>
                <a:gd name="connsiteX109" fmla="*/ 490973 w 719169"/>
                <a:gd name="connsiteY109" fmla="*/ 112158 h 1836636"/>
                <a:gd name="connsiteX110" fmla="*/ 494504 w 719169"/>
                <a:gd name="connsiteY110" fmla="*/ 113150 h 1836636"/>
                <a:gd name="connsiteX111" fmla="*/ 496858 w 719169"/>
                <a:gd name="connsiteY111" fmla="*/ 113546 h 1836636"/>
                <a:gd name="connsiteX112" fmla="*/ 498624 w 719169"/>
                <a:gd name="connsiteY112" fmla="*/ 113943 h 1836636"/>
                <a:gd name="connsiteX113" fmla="*/ 500978 w 719169"/>
                <a:gd name="connsiteY113" fmla="*/ 114274 h 1836636"/>
                <a:gd name="connsiteX114" fmla="*/ 502744 w 719169"/>
                <a:gd name="connsiteY114" fmla="*/ 114538 h 1836636"/>
                <a:gd name="connsiteX115" fmla="*/ 504509 w 719169"/>
                <a:gd name="connsiteY115" fmla="*/ 114737 h 1836636"/>
                <a:gd name="connsiteX116" fmla="*/ 505098 w 719169"/>
                <a:gd name="connsiteY116" fmla="*/ 114869 h 1836636"/>
                <a:gd name="connsiteX117" fmla="*/ 506275 w 719169"/>
                <a:gd name="connsiteY117" fmla="*/ 114935 h 1836636"/>
                <a:gd name="connsiteX118" fmla="*/ 506864 w 719169"/>
                <a:gd name="connsiteY118" fmla="*/ 115001 h 1836636"/>
                <a:gd name="connsiteX119" fmla="*/ 508041 w 719169"/>
                <a:gd name="connsiteY119" fmla="*/ 115067 h 1836636"/>
                <a:gd name="connsiteX120" fmla="*/ 508629 w 719169"/>
                <a:gd name="connsiteY120" fmla="*/ 115134 h 1836636"/>
                <a:gd name="connsiteX121" fmla="*/ 509806 w 719169"/>
                <a:gd name="connsiteY121" fmla="*/ 115200 h 1836636"/>
                <a:gd name="connsiteX122" fmla="*/ 510395 w 719169"/>
                <a:gd name="connsiteY122" fmla="*/ 115266 h 1836636"/>
                <a:gd name="connsiteX123" fmla="*/ 510983 w 719169"/>
                <a:gd name="connsiteY123" fmla="*/ 115332 h 1836636"/>
                <a:gd name="connsiteX124" fmla="*/ 512161 w 719169"/>
                <a:gd name="connsiteY124" fmla="*/ 115332 h 1836636"/>
                <a:gd name="connsiteX125" fmla="*/ 512749 w 719169"/>
                <a:gd name="connsiteY125" fmla="*/ 115332 h 1836636"/>
                <a:gd name="connsiteX126" fmla="*/ 513926 w 719169"/>
                <a:gd name="connsiteY126" fmla="*/ 115398 h 1836636"/>
                <a:gd name="connsiteX127" fmla="*/ 514515 w 719169"/>
                <a:gd name="connsiteY127" fmla="*/ 115398 h 1836636"/>
                <a:gd name="connsiteX128" fmla="*/ 515692 w 719169"/>
                <a:gd name="connsiteY128" fmla="*/ 115398 h 1836636"/>
                <a:gd name="connsiteX129" fmla="*/ 516280 w 719169"/>
                <a:gd name="connsiteY129" fmla="*/ 115398 h 1836636"/>
                <a:gd name="connsiteX130" fmla="*/ 517458 w 719169"/>
                <a:gd name="connsiteY130" fmla="*/ 115332 h 1836636"/>
                <a:gd name="connsiteX131" fmla="*/ 518046 w 719169"/>
                <a:gd name="connsiteY131" fmla="*/ 115332 h 1836636"/>
                <a:gd name="connsiteX132" fmla="*/ 518635 w 719169"/>
                <a:gd name="connsiteY132" fmla="*/ 115332 h 1836636"/>
                <a:gd name="connsiteX133" fmla="*/ 519812 w 719169"/>
                <a:gd name="connsiteY133" fmla="*/ 115266 h 1836636"/>
                <a:gd name="connsiteX134" fmla="*/ 520400 w 719169"/>
                <a:gd name="connsiteY134" fmla="*/ 115200 h 1836636"/>
                <a:gd name="connsiteX135" fmla="*/ 521577 w 719169"/>
                <a:gd name="connsiteY135" fmla="*/ 115200 h 1836636"/>
                <a:gd name="connsiteX136" fmla="*/ 522166 w 719169"/>
                <a:gd name="connsiteY136" fmla="*/ 115134 h 1836636"/>
                <a:gd name="connsiteX137" fmla="*/ 523343 w 719169"/>
                <a:gd name="connsiteY137" fmla="*/ 115067 h 1836636"/>
                <a:gd name="connsiteX138" fmla="*/ 523932 w 719169"/>
                <a:gd name="connsiteY138" fmla="*/ 115001 h 1836636"/>
                <a:gd name="connsiteX139" fmla="*/ 525109 w 719169"/>
                <a:gd name="connsiteY139" fmla="*/ 114869 h 1836636"/>
                <a:gd name="connsiteX140" fmla="*/ 525697 w 719169"/>
                <a:gd name="connsiteY140" fmla="*/ 114803 h 1836636"/>
                <a:gd name="connsiteX141" fmla="*/ 526286 w 719169"/>
                <a:gd name="connsiteY141" fmla="*/ 114671 h 1836636"/>
                <a:gd name="connsiteX142" fmla="*/ 528052 w 719169"/>
                <a:gd name="connsiteY142" fmla="*/ 114472 h 1836636"/>
                <a:gd name="connsiteX143" fmla="*/ 529817 w 719169"/>
                <a:gd name="connsiteY143" fmla="*/ 114208 h 1836636"/>
                <a:gd name="connsiteX144" fmla="*/ 531583 w 719169"/>
                <a:gd name="connsiteY144" fmla="*/ 113877 h 1836636"/>
                <a:gd name="connsiteX145" fmla="*/ 533349 w 719169"/>
                <a:gd name="connsiteY145" fmla="*/ 113546 h 1836636"/>
                <a:gd name="connsiteX146" fmla="*/ 537468 w 719169"/>
                <a:gd name="connsiteY146" fmla="*/ 112753 h 1836636"/>
                <a:gd name="connsiteX147" fmla="*/ 541000 w 719169"/>
                <a:gd name="connsiteY147" fmla="*/ 111827 h 1836636"/>
                <a:gd name="connsiteX148" fmla="*/ 544531 w 719169"/>
                <a:gd name="connsiteY148" fmla="*/ 110769 h 1836636"/>
                <a:gd name="connsiteX149" fmla="*/ 551594 w 719169"/>
                <a:gd name="connsiteY149" fmla="*/ 108256 h 1836636"/>
                <a:gd name="connsiteX150" fmla="*/ 559245 w 719169"/>
                <a:gd name="connsiteY150" fmla="*/ 105214 h 1836636"/>
                <a:gd name="connsiteX151" fmla="*/ 566308 w 719169"/>
                <a:gd name="connsiteY151" fmla="*/ 101445 h 1836636"/>
                <a:gd name="connsiteX152" fmla="*/ 573959 w 719169"/>
                <a:gd name="connsiteY152" fmla="*/ 97212 h 1836636"/>
                <a:gd name="connsiteX153" fmla="*/ 581610 w 719169"/>
                <a:gd name="connsiteY153" fmla="*/ 92451 h 1836636"/>
                <a:gd name="connsiteX154" fmla="*/ 589261 w 719169"/>
                <a:gd name="connsiteY154" fmla="*/ 87160 h 1836636"/>
                <a:gd name="connsiteX155" fmla="*/ 596324 w 719169"/>
                <a:gd name="connsiteY155" fmla="*/ 81539 h 1836636"/>
                <a:gd name="connsiteX156" fmla="*/ 603975 w 719169"/>
                <a:gd name="connsiteY156" fmla="*/ 75455 h 1836636"/>
                <a:gd name="connsiteX157" fmla="*/ 618689 w 719169"/>
                <a:gd name="connsiteY157" fmla="*/ 62163 h 1836636"/>
                <a:gd name="connsiteX158" fmla="*/ 633403 w 719169"/>
                <a:gd name="connsiteY158" fmla="*/ 47747 h 1836636"/>
                <a:gd name="connsiteX159" fmla="*/ 648117 w 719169"/>
                <a:gd name="connsiteY159" fmla="*/ 32470 h 1836636"/>
                <a:gd name="connsiteX160" fmla="*/ 662830 w 719169"/>
                <a:gd name="connsiteY160" fmla="*/ 16334 h 1836636"/>
                <a:gd name="connsiteX161" fmla="*/ 670482 w 719169"/>
                <a:gd name="connsiteY161" fmla="*/ 8134 h 1836636"/>
                <a:gd name="connsiteX162" fmla="*/ 674013 w 719169"/>
                <a:gd name="connsiteY162" fmla="*/ 4034 h 1836636"/>
                <a:gd name="connsiteX163" fmla="*/ 675779 w 719169"/>
                <a:gd name="connsiteY163" fmla="*/ 1918 h 1836636"/>
                <a:gd name="connsiteX164" fmla="*/ 676956 w 719169"/>
                <a:gd name="connsiteY164" fmla="*/ 926 h 1836636"/>
                <a:gd name="connsiteX165" fmla="*/ 677544 w 719169"/>
                <a:gd name="connsiteY165" fmla="*/ 397 h 1836636"/>
                <a:gd name="connsiteX166" fmla="*/ 677544 w 719169"/>
                <a:gd name="connsiteY166" fmla="*/ 265 h 1836636"/>
                <a:gd name="connsiteX167" fmla="*/ 677544 w 719169"/>
                <a:gd name="connsiteY167" fmla="*/ 132 h 1836636"/>
                <a:gd name="connsiteX168" fmla="*/ 677544 w 719169"/>
                <a:gd name="connsiteY168" fmla="*/ 66 h 1836636"/>
                <a:gd name="connsiteX169" fmla="*/ 678133 w 719169"/>
                <a:gd name="connsiteY169" fmla="*/ 199 h 1836636"/>
                <a:gd name="connsiteX170" fmla="*/ 678133 w 719169"/>
                <a:gd name="connsiteY170" fmla="*/ 463 h 1836636"/>
                <a:gd name="connsiteX171" fmla="*/ 678721 w 719169"/>
                <a:gd name="connsiteY171" fmla="*/ 926 h 1836636"/>
                <a:gd name="connsiteX172" fmla="*/ 679310 w 719169"/>
                <a:gd name="connsiteY172" fmla="*/ 1984 h 1836636"/>
                <a:gd name="connsiteX173" fmla="*/ 681664 w 719169"/>
                <a:gd name="connsiteY173" fmla="*/ 4034 h 1836636"/>
                <a:gd name="connsiteX174" fmla="*/ 685195 w 719169"/>
                <a:gd name="connsiteY174" fmla="*/ 8134 h 1836636"/>
                <a:gd name="connsiteX175" fmla="*/ 692258 w 719169"/>
                <a:gd name="connsiteY175" fmla="*/ 16334 h 1836636"/>
                <a:gd name="connsiteX176" fmla="*/ 707561 w 719169"/>
                <a:gd name="connsiteY176" fmla="*/ 32470 h 1836636"/>
                <a:gd name="connsiteX177" fmla="*/ 719169 w 719169"/>
                <a:gd name="connsiteY177" fmla="*/ 44962 h 1836636"/>
                <a:gd name="connsiteX178" fmla="*/ 419725 w 719169"/>
                <a:gd name="connsiteY178" fmla="*/ 1836636 h 1836636"/>
                <a:gd name="connsiteX179" fmla="*/ 239843 w 719169"/>
                <a:gd name="connsiteY179" fmla="*/ 667404 h 1836636"/>
                <a:gd name="connsiteX180" fmla="*/ 164892 w 719169"/>
                <a:gd name="connsiteY180" fmla="*/ 1142092 h 1836636"/>
                <a:gd name="connsiteX181" fmla="*/ 0 w 719169"/>
                <a:gd name="connsiteY181" fmla="*/ 37817 h 1836636"/>
                <a:gd name="connsiteX182" fmla="*/ 355 w 719169"/>
                <a:gd name="connsiteY182" fmla="*/ 36512 h 1836636"/>
                <a:gd name="connsiteX183" fmla="*/ 3083 w 719169"/>
                <a:gd name="connsiteY183" fmla="*/ 36512 h 1836636"/>
                <a:gd name="connsiteX184" fmla="*/ 6771 w 719169"/>
                <a:gd name="connsiteY184" fmla="*/ 22958 h 1836636"/>
                <a:gd name="connsiteX185" fmla="*/ 12478 w 719169"/>
                <a:gd name="connsiteY185" fmla="*/ 16930 h 1836636"/>
                <a:gd name="connsiteX186" fmla="*/ 19541 w 719169"/>
                <a:gd name="connsiteY186" fmla="*/ 8994 h 1836636"/>
                <a:gd name="connsiteX187" fmla="*/ 23072 w 719169"/>
                <a:gd name="connsiteY187" fmla="*/ 5026 h 1836636"/>
                <a:gd name="connsiteX188" fmla="*/ 24838 w 719169"/>
                <a:gd name="connsiteY188" fmla="*/ 3042 h 1836636"/>
                <a:gd name="connsiteX189" fmla="*/ 26015 w 719169"/>
                <a:gd name="connsiteY189" fmla="*/ 2050 h 1836636"/>
                <a:gd name="connsiteX190" fmla="*/ 26603 w 719169"/>
                <a:gd name="connsiteY190" fmla="*/ 1058 h 1836636"/>
                <a:gd name="connsiteX191" fmla="*/ 27192 w 719169"/>
                <a:gd name="connsiteY191" fmla="*/ 529 h 1836636"/>
                <a:gd name="connsiteX192" fmla="*/ 27192 w 719169"/>
                <a:gd name="connsiteY192" fmla="*/ 265 h 1836636"/>
                <a:gd name="connsiteX193" fmla="*/ 27192 w 719169"/>
                <a:gd name="connsiteY193" fmla="*/ 132 h 1836636"/>
                <a:gd name="connsiteX194" fmla="*/ 27192 w 719169"/>
                <a:gd name="connsiteY194" fmla="*/ 66 h 1836636"/>
                <a:gd name="connsiteX0" fmla="*/ 27781 w 719169"/>
                <a:gd name="connsiteY0" fmla="*/ 0 h 1836636"/>
                <a:gd name="connsiteX1" fmla="*/ 27781 w 719169"/>
                <a:gd name="connsiteY1" fmla="*/ 66 h 1836636"/>
                <a:gd name="connsiteX2" fmla="*/ 27781 w 719169"/>
                <a:gd name="connsiteY2" fmla="*/ 199 h 1836636"/>
                <a:gd name="connsiteX3" fmla="*/ 27781 w 719169"/>
                <a:gd name="connsiteY3" fmla="*/ 331 h 1836636"/>
                <a:gd name="connsiteX4" fmla="*/ 28369 w 719169"/>
                <a:gd name="connsiteY4" fmla="*/ 595 h 1836636"/>
                <a:gd name="connsiteX5" fmla="*/ 28369 w 719169"/>
                <a:gd name="connsiteY5" fmla="*/ 860 h 1836636"/>
                <a:gd name="connsiteX6" fmla="*/ 28958 w 719169"/>
                <a:gd name="connsiteY6" fmla="*/ 1389 h 1836636"/>
                <a:gd name="connsiteX7" fmla="*/ 29546 w 719169"/>
                <a:gd name="connsiteY7" fmla="*/ 1918 h 1836636"/>
                <a:gd name="connsiteX8" fmla="*/ 30135 w 719169"/>
                <a:gd name="connsiteY8" fmla="*/ 3042 h 1836636"/>
                <a:gd name="connsiteX9" fmla="*/ 32489 w 719169"/>
                <a:gd name="connsiteY9" fmla="*/ 5158 h 1836636"/>
                <a:gd name="connsiteX10" fmla="*/ 34255 w 719169"/>
                <a:gd name="connsiteY10" fmla="*/ 7275 h 1836636"/>
                <a:gd name="connsiteX11" fmla="*/ 37786 w 719169"/>
                <a:gd name="connsiteY11" fmla="*/ 11507 h 1836636"/>
                <a:gd name="connsiteX12" fmla="*/ 41906 w 719169"/>
                <a:gd name="connsiteY12" fmla="*/ 15739 h 1836636"/>
                <a:gd name="connsiteX13" fmla="*/ 49557 w 719169"/>
                <a:gd name="connsiteY13" fmla="*/ 24138 h 1836636"/>
                <a:gd name="connsiteX14" fmla="*/ 57208 w 719169"/>
                <a:gd name="connsiteY14" fmla="*/ 32470 h 1836636"/>
                <a:gd name="connsiteX15" fmla="*/ 71334 w 719169"/>
                <a:gd name="connsiteY15" fmla="*/ 47284 h 1836636"/>
                <a:gd name="connsiteX16" fmla="*/ 85459 w 719169"/>
                <a:gd name="connsiteY16" fmla="*/ 61237 h 1836636"/>
                <a:gd name="connsiteX17" fmla="*/ 100761 w 719169"/>
                <a:gd name="connsiteY17" fmla="*/ 75058 h 1836636"/>
                <a:gd name="connsiteX18" fmla="*/ 108412 w 719169"/>
                <a:gd name="connsiteY18" fmla="*/ 81341 h 1836636"/>
                <a:gd name="connsiteX19" fmla="*/ 116064 w 719169"/>
                <a:gd name="connsiteY19" fmla="*/ 87160 h 1836636"/>
                <a:gd name="connsiteX20" fmla="*/ 124303 w 719169"/>
                <a:gd name="connsiteY20" fmla="*/ 92914 h 1836636"/>
                <a:gd name="connsiteX21" fmla="*/ 132543 w 719169"/>
                <a:gd name="connsiteY21" fmla="*/ 98072 h 1836636"/>
                <a:gd name="connsiteX22" fmla="*/ 140783 w 719169"/>
                <a:gd name="connsiteY22" fmla="*/ 102569 h 1836636"/>
                <a:gd name="connsiteX23" fmla="*/ 149023 w 719169"/>
                <a:gd name="connsiteY23" fmla="*/ 106470 h 1836636"/>
                <a:gd name="connsiteX24" fmla="*/ 155497 w 719169"/>
                <a:gd name="connsiteY24" fmla="*/ 109050 h 1836636"/>
                <a:gd name="connsiteX25" fmla="*/ 161971 w 719169"/>
                <a:gd name="connsiteY25" fmla="*/ 111232 h 1836636"/>
                <a:gd name="connsiteX26" fmla="*/ 165502 w 719169"/>
                <a:gd name="connsiteY26" fmla="*/ 112158 h 1836636"/>
                <a:gd name="connsiteX27" fmla="*/ 169034 w 719169"/>
                <a:gd name="connsiteY27" fmla="*/ 112951 h 1836636"/>
                <a:gd name="connsiteX28" fmla="*/ 171976 w 719169"/>
                <a:gd name="connsiteY28" fmla="*/ 113613 h 1836636"/>
                <a:gd name="connsiteX29" fmla="*/ 173742 w 719169"/>
                <a:gd name="connsiteY29" fmla="*/ 113943 h 1836636"/>
                <a:gd name="connsiteX30" fmla="*/ 175508 w 719169"/>
                <a:gd name="connsiteY30" fmla="*/ 114208 h 1836636"/>
                <a:gd name="connsiteX31" fmla="*/ 177273 w 719169"/>
                <a:gd name="connsiteY31" fmla="*/ 114472 h 1836636"/>
                <a:gd name="connsiteX32" fmla="*/ 178450 w 719169"/>
                <a:gd name="connsiteY32" fmla="*/ 114605 h 1836636"/>
                <a:gd name="connsiteX33" fmla="*/ 179039 w 719169"/>
                <a:gd name="connsiteY33" fmla="*/ 114737 h 1836636"/>
                <a:gd name="connsiteX34" fmla="*/ 180216 w 719169"/>
                <a:gd name="connsiteY34" fmla="*/ 114869 h 1836636"/>
                <a:gd name="connsiteX35" fmla="*/ 181393 w 719169"/>
                <a:gd name="connsiteY35" fmla="*/ 115001 h 1836636"/>
                <a:gd name="connsiteX36" fmla="*/ 181982 w 719169"/>
                <a:gd name="connsiteY36" fmla="*/ 115067 h 1836636"/>
                <a:gd name="connsiteX37" fmla="*/ 183159 w 719169"/>
                <a:gd name="connsiteY37" fmla="*/ 115134 h 1836636"/>
                <a:gd name="connsiteX38" fmla="*/ 184336 w 719169"/>
                <a:gd name="connsiteY38" fmla="*/ 115200 h 1836636"/>
                <a:gd name="connsiteX39" fmla="*/ 185513 w 719169"/>
                <a:gd name="connsiteY39" fmla="*/ 115266 h 1836636"/>
                <a:gd name="connsiteX40" fmla="*/ 186102 w 719169"/>
                <a:gd name="connsiteY40" fmla="*/ 115332 h 1836636"/>
                <a:gd name="connsiteX41" fmla="*/ 186690 w 719169"/>
                <a:gd name="connsiteY41" fmla="*/ 115332 h 1836636"/>
                <a:gd name="connsiteX42" fmla="*/ 187279 w 719169"/>
                <a:gd name="connsiteY42" fmla="*/ 115332 h 1836636"/>
                <a:gd name="connsiteX43" fmla="*/ 187867 w 719169"/>
                <a:gd name="connsiteY43" fmla="*/ 115332 h 1836636"/>
                <a:gd name="connsiteX44" fmla="*/ 188456 w 719169"/>
                <a:gd name="connsiteY44" fmla="*/ 115332 h 1836636"/>
                <a:gd name="connsiteX45" fmla="*/ 188456 w 719169"/>
                <a:gd name="connsiteY45" fmla="*/ 115398 h 1836636"/>
                <a:gd name="connsiteX46" fmla="*/ 189044 w 719169"/>
                <a:gd name="connsiteY46" fmla="*/ 115398 h 1836636"/>
                <a:gd name="connsiteX47" fmla="*/ 189633 w 719169"/>
                <a:gd name="connsiteY47" fmla="*/ 115398 h 1836636"/>
                <a:gd name="connsiteX48" fmla="*/ 190221 w 719169"/>
                <a:gd name="connsiteY48" fmla="*/ 115398 h 1836636"/>
                <a:gd name="connsiteX49" fmla="*/ 190810 w 719169"/>
                <a:gd name="connsiteY49" fmla="*/ 115398 h 1836636"/>
                <a:gd name="connsiteX50" fmla="*/ 191399 w 719169"/>
                <a:gd name="connsiteY50" fmla="*/ 115398 h 1836636"/>
                <a:gd name="connsiteX51" fmla="*/ 191987 w 719169"/>
                <a:gd name="connsiteY51" fmla="*/ 115398 h 1836636"/>
                <a:gd name="connsiteX52" fmla="*/ 191987 w 719169"/>
                <a:gd name="connsiteY52" fmla="*/ 115332 h 1836636"/>
                <a:gd name="connsiteX53" fmla="*/ 192576 w 719169"/>
                <a:gd name="connsiteY53" fmla="*/ 115332 h 1836636"/>
                <a:gd name="connsiteX54" fmla="*/ 193164 w 719169"/>
                <a:gd name="connsiteY54" fmla="*/ 115332 h 1836636"/>
                <a:gd name="connsiteX55" fmla="*/ 194341 w 719169"/>
                <a:gd name="connsiteY55" fmla="*/ 115266 h 1836636"/>
                <a:gd name="connsiteX56" fmla="*/ 194930 w 719169"/>
                <a:gd name="connsiteY56" fmla="*/ 115266 h 1836636"/>
                <a:gd name="connsiteX57" fmla="*/ 196107 w 719169"/>
                <a:gd name="connsiteY57" fmla="*/ 115200 h 1836636"/>
                <a:gd name="connsiteX58" fmla="*/ 197284 w 719169"/>
                <a:gd name="connsiteY58" fmla="*/ 115134 h 1836636"/>
                <a:gd name="connsiteX59" fmla="*/ 197873 w 719169"/>
                <a:gd name="connsiteY59" fmla="*/ 115067 h 1836636"/>
                <a:gd name="connsiteX60" fmla="*/ 199050 w 719169"/>
                <a:gd name="connsiteY60" fmla="*/ 114935 h 1836636"/>
                <a:gd name="connsiteX61" fmla="*/ 200227 w 719169"/>
                <a:gd name="connsiteY61" fmla="*/ 114869 h 1836636"/>
                <a:gd name="connsiteX62" fmla="*/ 201404 w 719169"/>
                <a:gd name="connsiteY62" fmla="*/ 114737 h 1836636"/>
                <a:gd name="connsiteX63" fmla="*/ 201993 w 719169"/>
                <a:gd name="connsiteY63" fmla="*/ 114605 h 1836636"/>
                <a:gd name="connsiteX64" fmla="*/ 203170 w 719169"/>
                <a:gd name="connsiteY64" fmla="*/ 114472 h 1836636"/>
                <a:gd name="connsiteX65" fmla="*/ 204935 w 719169"/>
                <a:gd name="connsiteY65" fmla="*/ 114208 h 1836636"/>
                <a:gd name="connsiteX66" fmla="*/ 207290 w 719169"/>
                <a:gd name="connsiteY66" fmla="*/ 113811 h 1836636"/>
                <a:gd name="connsiteX67" fmla="*/ 208467 w 719169"/>
                <a:gd name="connsiteY67" fmla="*/ 113546 h 1836636"/>
                <a:gd name="connsiteX68" fmla="*/ 210232 w 719169"/>
                <a:gd name="connsiteY68" fmla="*/ 113150 h 1836636"/>
                <a:gd name="connsiteX69" fmla="*/ 213764 w 719169"/>
                <a:gd name="connsiteY69" fmla="*/ 112356 h 1836636"/>
                <a:gd name="connsiteX70" fmla="*/ 217295 w 719169"/>
                <a:gd name="connsiteY70" fmla="*/ 111430 h 1836636"/>
                <a:gd name="connsiteX71" fmla="*/ 220826 w 719169"/>
                <a:gd name="connsiteY71" fmla="*/ 110372 h 1836636"/>
                <a:gd name="connsiteX72" fmla="*/ 227889 w 719169"/>
                <a:gd name="connsiteY72" fmla="*/ 107859 h 1836636"/>
                <a:gd name="connsiteX73" fmla="*/ 234363 w 719169"/>
                <a:gd name="connsiteY73" fmla="*/ 104949 h 1836636"/>
                <a:gd name="connsiteX74" fmla="*/ 242014 w 719169"/>
                <a:gd name="connsiteY74" fmla="*/ 101048 h 1836636"/>
                <a:gd name="connsiteX75" fmla="*/ 250254 w 719169"/>
                <a:gd name="connsiteY75" fmla="*/ 96551 h 1836636"/>
                <a:gd name="connsiteX76" fmla="*/ 257905 w 719169"/>
                <a:gd name="connsiteY76" fmla="*/ 91591 h 1836636"/>
                <a:gd name="connsiteX77" fmla="*/ 265556 w 719169"/>
                <a:gd name="connsiteY77" fmla="*/ 86036 h 1836636"/>
                <a:gd name="connsiteX78" fmla="*/ 272619 w 719169"/>
                <a:gd name="connsiteY78" fmla="*/ 80613 h 1836636"/>
                <a:gd name="connsiteX79" fmla="*/ 279682 w 719169"/>
                <a:gd name="connsiteY79" fmla="*/ 74860 h 1836636"/>
                <a:gd name="connsiteX80" fmla="*/ 293807 w 719169"/>
                <a:gd name="connsiteY80" fmla="*/ 62361 h 1836636"/>
                <a:gd name="connsiteX81" fmla="*/ 307932 w 719169"/>
                <a:gd name="connsiteY81" fmla="*/ 48011 h 1836636"/>
                <a:gd name="connsiteX82" fmla="*/ 322646 w 719169"/>
                <a:gd name="connsiteY82" fmla="*/ 32735 h 1836636"/>
                <a:gd name="connsiteX83" fmla="*/ 337949 w 719169"/>
                <a:gd name="connsiteY83" fmla="*/ 16467 h 1836636"/>
                <a:gd name="connsiteX84" fmla="*/ 345011 w 719169"/>
                <a:gd name="connsiteY84" fmla="*/ 8200 h 1836636"/>
                <a:gd name="connsiteX85" fmla="*/ 349131 w 719169"/>
                <a:gd name="connsiteY85" fmla="*/ 4034 h 1836636"/>
                <a:gd name="connsiteX86" fmla="*/ 350897 w 719169"/>
                <a:gd name="connsiteY86" fmla="*/ 1984 h 1836636"/>
                <a:gd name="connsiteX87" fmla="*/ 351485 w 719169"/>
                <a:gd name="connsiteY87" fmla="*/ 926 h 1836636"/>
                <a:gd name="connsiteX88" fmla="*/ 352074 w 719169"/>
                <a:gd name="connsiteY88" fmla="*/ 397 h 1836636"/>
                <a:gd name="connsiteX89" fmla="*/ 352662 w 719169"/>
                <a:gd name="connsiteY89" fmla="*/ 132 h 1836636"/>
                <a:gd name="connsiteX90" fmla="*/ 353251 w 719169"/>
                <a:gd name="connsiteY90" fmla="*/ 397 h 1836636"/>
                <a:gd name="connsiteX91" fmla="*/ 353840 w 719169"/>
                <a:gd name="connsiteY91" fmla="*/ 926 h 1836636"/>
                <a:gd name="connsiteX92" fmla="*/ 354428 w 719169"/>
                <a:gd name="connsiteY92" fmla="*/ 1984 h 1836636"/>
                <a:gd name="connsiteX93" fmla="*/ 356194 w 719169"/>
                <a:gd name="connsiteY93" fmla="*/ 4034 h 1836636"/>
                <a:gd name="connsiteX94" fmla="*/ 360314 w 719169"/>
                <a:gd name="connsiteY94" fmla="*/ 8134 h 1836636"/>
                <a:gd name="connsiteX95" fmla="*/ 367376 w 719169"/>
                <a:gd name="connsiteY95" fmla="*/ 16334 h 1836636"/>
                <a:gd name="connsiteX96" fmla="*/ 382090 w 719169"/>
                <a:gd name="connsiteY96" fmla="*/ 32470 h 1836636"/>
                <a:gd name="connsiteX97" fmla="*/ 396804 w 719169"/>
                <a:gd name="connsiteY97" fmla="*/ 47879 h 1836636"/>
                <a:gd name="connsiteX98" fmla="*/ 411518 w 719169"/>
                <a:gd name="connsiteY98" fmla="*/ 62361 h 1836636"/>
                <a:gd name="connsiteX99" fmla="*/ 426820 w 719169"/>
                <a:gd name="connsiteY99" fmla="*/ 75984 h 1836636"/>
                <a:gd name="connsiteX100" fmla="*/ 434471 w 719169"/>
                <a:gd name="connsiteY100" fmla="*/ 82267 h 1836636"/>
                <a:gd name="connsiteX101" fmla="*/ 442711 w 719169"/>
                <a:gd name="connsiteY101" fmla="*/ 88020 h 1836636"/>
                <a:gd name="connsiteX102" fmla="*/ 449774 w 719169"/>
                <a:gd name="connsiteY102" fmla="*/ 92914 h 1836636"/>
                <a:gd name="connsiteX103" fmla="*/ 456837 w 719169"/>
                <a:gd name="connsiteY103" fmla="*/ 97411 h 1836636"/>
                <a:gd name="connsiteX104" fmla="*/ 463899 w 719169"/>
                <a:gd name="connsiteY104" fmla="*/ 101378 h 1836636"/>
                <a:gd name="connsiteX105" fmla="*/ 470962 w 719169"/>
                <a:gd name="connsiteY105" fmla="*/ 104949 h 1836636"/>
                <a:gd name="connsiteX106" fmla="*/ 478613 w 719169"/>
                <a:gd name="connsiteY106" fmla="*/ 108322 h 1836636"/>
                <a:gd name="connsiteX107" fmla="*/ 482733 w 719169"/>
                <a:gd name="connsiteY107" fmla="*/ 109777 h 1836636"/>
                <a:gd name="connsiteX108" fmla="*/ 486853 w 719169"/>
                <a:gd name="connsiteY108" fmla="*/ 111100 h 1836636"/>
                <a:gd name="connsiteX109" fmla="*/ 490973 w 719169"/>
                <a:gd name="connsiteY109" fmla="*/ 112158 h 1836636"/>
                <a:gd name="connsiteX110" fmla="*/ 494504 w 719169"/>
                <a:gd name="connsiteY110" fmla="*/ 113150 h 1836636"/>
                <a:gd name="connsiteX111" fmla="*/ 496858 w 719169"/>
                <a:gd name="connsiteY111" fmla="*/ 113546 h 1836636"/>
                <a:gd name="connsiteX112" fmla="*/ 498624 w 719169"/>
                <a:gd name="connsiteY112" fmla="*/ 113943 h 1836636"/>
                <a:gd name="connsiteX113" fmla="*/ 500978 w 719169"/>
                <a:gd name="connsiteY113" fmla="*/ 114274 h 1836636"/>
                <a:gd name="connsiteX114" fmla="*/ 502744 w 719169"/>
                <a:gd name="connsiteY114" fmla="*/ 114538 h 1836636"/>
                <a:gd name="connsiteX115" fmla="*/ 504509 w 719169"/>
                <a:gd name="connsiteY115" fmla="*/ 114737 h 1836636"/>
                <a:gd name="connsiteX116" fmla="*/ 505098 w 719169"/>
                <a:gd name="connsiteY116" fmla="*/ 114869 h 1836636"/>
                <a:gd name="connsiteX117" fmla="*/ 506275 w 719169"/>
                <a:gd name="connsiteY117" fmla="*/ 114935 h 1836636"/>
                <a:gd name="connsiteX118" fmla="*/ 506864 w 719169"/>
                <a:gd name="connsiteY118" fmla="*/ 115001 h 1836636"/>
                <a:gd name="connsiteX119" fmla="*/ 508041 w 719169"/>
                <a:gd name="connsiteY119" fmla="*/ 115067 h 1836636"/>
                <a:gd name="connsiteX120" fmla="*/ 508629 w 719169"/>
                <a:gd name="connsiteY120" fmla="*/ 115134 h 1836636"/>
                <a:gd name="connsiteX121" fmla="*/ 509806 w 719169"/>
                <a:gd name="connsiteY121" fmla="*/ 115200 h 1836636"/>
                <a:gd name="connsiteX122" fmla="*/ 510395 w 719169"/>
                <a:gd name="connsiteY122" fmla="*/ 115266 h 1836636"/>
                <a:gd name="connsiteX123" fmla="*/ 510983 w 719169"/>
                <a:gd name="connsiteY123" fmla="*/ 115332 h 1836636"/>
                <a:gd name="connsiteX124" fmla="*/ 512161 w 719169"/>
                <a:gd name="connsiteY124" fmla="*/ 115332 h 1836636"/>
                <a:gd name="connsiteX125" fmla="*/ 512749 w 719169"/>
                <a:gd name="connsiteY125" fmla="*/ 115332 h 1836636"/>
                <a:gd name="connsiteX126" fmla="*/ 513926 w 719169"/>
                <a:gd name="connsiteY126" fmla="*/ 115398 h 1836636"/>
                <a:gd name="connsiteX127" fmla="*/ 514515 w 719169"/>
                <a:gd name="connsiteY127" fmla="*/ 115398 h 1836636"/>
                <a:gd name="connsiteX128" fmla="*/ 515692 w 719169"/>
                <a:gd name="connsiteY128" fmla="*/ 115398 h 1836636"/>
                <a:gd name="connsiteX129" fmla="*/ 516280 w 719169"/>
                <a:gd name="connsiteY129" fmla="*/ 115398 h 1836636"/>
                <a:gd name="connsiteX130" fmla="*/ 517458 w 719169"/>
                <a:gd name="connsiteY130" fmla="*/ 115332 h 1836636"/>
                <a:gd name="connsiteX131" fmla="*/ 518046 w 719169"/>
                <a:gd name="connsiteY131" fmla="*/ 115332 h 1836636"/>
                <a:gd name="connsiteX132" fmla="*/ 518635 w 719169"/>
                <a:gd name="connsiteY132" fmla="*/ 115332 h 1836636"/>
                <a:gd name="connsiteX133" fmla="*/ 519812 w 719169"/>
                <a:gd name="connsiteY133" fmla="*/ 115266 h 1836636"/>
                <a:gd name="connsiteX134" fmla="*/ 520400 w 719169"/>
                <a:gd name="connsiteY134" fmla="*/ 115200 h 1836636"/>
                <a:gd name="connsiteX135" fmla="*/ 521577 w 719169"/>
                <a:gd name="connsiteY135" fmla="*/ 115200 h 1836636"/>
                <a:gd name="connsiteX136" fmla="*/ 522166 w 719169"/>
                <a:gd name="connsiteY136" fmla="*/ 115134 h 1836636"/>
                <a:gd name="connsiteX137" fmla="*/ 523343 w 719169"/>
                <a:gd name="connsiteY137" fmla="*/ 115067 h 1836636"/>
                <a:gd name="connsiteX138" fmla="*/ 523932 w 719169"/>
                <a:gd name="connsiteY138" fmla="*/ 115001 h 1836636"/>
                <a:gd name="connsiteX139" fmla="*/ 525109 w 719169"/>
                <a:gd name="connsiteY139" fmla="*/ 114869 h 1836636"/>
                <a:gd name="connsiteX140" fmla="*/ 525697 w 719169"/>
                <a:gd name="connsiteY140" fmla="*/ 114803 h 1836636"/>
                <a:gd name="connsiteX141" fmla="*/ 526286 w 719169"/>
                <a:gd name="connsiteY141" fmla="*/ 114671 h 1836636"/>
                <a:gd name="connsiteX142" fmla="*/ 528052 w 719169"/>
                <a:gd name="connsiteY142" fmla="*/ 114472 h 1836636"/>
                <a:gd name="connsiteX143" fmla="*/ 529817 w 719169"/>
                <a:gd name="connsiteY143" fmla="*/ 114208 h 1836636"/>
                <a:gd name="connsiteX144" fmla="*/ 531583 w 719169"/>
                <a:gd name="connsiteY144" fmla="*/ 113877 h 1836636"/>
                <a:gd name="connsiteX145" fmla="*/ 533349 w 719169"/>
                <a:gd name="connsiteY145" fmla="*/ 113546 h 1836636"/>
                <a:gd name="connsiteX146" fmla="*/ 537468 w 719169"/>
                <a:gd name="connsiteY146" fmla="*/ 112753 h 1836636"/>
                <a:gd name="connsiteX147" fmla="*/ 541000 w 719169"/>
                <a:gd name="connsiteY147" fmla="*/ 111827 h 1836636"/>
                <a:gd name="connsiteX148" fmla="*/ 544531 w 719169"/>
                <a:gd name="connsiteY148" fmla="*/ 110769 h 1836636"/>
                <a:gd name="connsiteX149" fmla="*/ 551594 w 719169"/>
                <a:gd name="connsiteY149" fmla="*/ 108256 h 1836636"/>
                <a:gd name="connsiteX150" fmla="*/ 559245 w 719169"/>
                <a:gd name="connsiteY150" fmla="*/ 105214 h 1836636"/>
                <a:gd name="connsiteX151" fmla="*/ 566308 w 719169"/>
                <a:gd name="connsiteY151" fmla="*/ 101445 h 1836636"/>
                <a:gd name="connsiteX152" fmla="*/ 573959 w 719169"/>
                <a:gd name="connsiteY152" fmla="*/ 97212 h 1836636"/>
                <a:gd name="connsiteX153" fmla="*/ 581610 w 719169"/>
                <a:gd name="connsiteY153" fmla="*/ 92451 h 1836636"/>
                <a:gd name="connsiteX154" fmla="*/ 589261 w 719169"/>
                <a:gd name="connsiteY154" fmla="*/ 87160 h 1836636"/>
                <a:gd name="connsiteX155" fmla="*/ 596324 w 719169"/>
                <a:gd name="connsiteY155" fmla="*/ 81539 h 1836636"/>
                <a:gd name="connsiteX156" fmla="*/ 603975 w 719169"/>
                <a:gd name="connsiteY156" fmla="*/ 75455 h 1836636"/>
                <a:gd name="connsiteX157" fmla="*/ 618689 w 719169"/>
                <a:gd name="connsiteY157" fmla="*/ 62163 h 1836636"/>
                <a:gd name="connsiteX158" fmla="*/ 633403 w 719169"/>
                <a:gd name="connsiteY158" fmla="*/ 47747 h 1836636"/>
                <a:gd name="connsiteX159" fmla="*/ 648117 w 719169"/>
                <a:gd name="connsiteY159" fmla="*/ 32470 h 1836636"/>
                <a:gd name="connsiteX160" fmla="*/ 662830 w 719169"/>
                <a:gd name="connsiteY160" fmla="*/ 16334 h 1836636"/>
                <a:gd name="connsiteX161" fmla="*/ 670482 w 719169"/>
                <a:gd name="connsiteY161" fmla="*/ 8134 h 1836636"/>
                <a:gd name="connsiteX162" fmla="*/ 674013 w 719169"/>
                <a:gd name="connsiteY162" fmla="*/ 4034 h 1836636"/>
                <a:gd name="connsiteX163" fmla="*/ 675779 w 719169"/>
                <a:gd name="connsiteY163" fmla="*/ 1918 h 1836636"/>
                <a:gd name="connsiteX164" fmla="*/ 676956 w 719169"/>
                <a:gd name="connsiteY164" fmla="*/ 926 h 1836636"/>
                <a:gd name="connsiteX165" fmla="*/ 677544 w 719169"/>
                <a:gd name="connsiteY165" fmla="*/ 397 h 1836636"/>
                <a:gd name="connsiteX166" fmla="*/ 677544 w 719169"/>
                <a:gd name="connsiteY166" fmla="*/ 265 h 1836636"/>
                <a:gd name="connsiteX167" fmla="*/ 677544 w 719169"/>
                <a:gd name="connsiteY167" fmla="*/ 132 h 1836636"/>
                <a:gd name="connsiteX168" fmla="*/ 677544 w 719169"/>
                <a:gd name="connsiteY168" fmla="*/ 66 h 1836636"/>
                <a:gd name="connsiteX169" fmla="*/ 678133 w 719169"/>
                <a:gd name="connsiteY169" fmla="*/ 199 h 1836636"/>
                <a:gd name="connsiteX170" fmla="*/ 678133 w 719169"/>
                <a:gd name="connsiteY170" fmla="*/ 463 h 1836636"/>
                <a:gd name="connsiteX171" fmla="*/ 678721 w 719169"/>
                <a:gd name="connsiteY171" fmla="*/ 926 h 1836636"/>
                <a:gd name="connsiteX172" fmla="*/ 679310 w 719169"/>
                <a:gd name="connsiteY172" fmla="*/ 1984 h 1836636"/>
                <a:gd name="connsiteX173" fmla="*/ 681664 w 719169"/>
                <a:gd name="connsiteY173" fmla="*/ 4034 h 1836636"/>
                <a:gd name="connsiteX174" fmla="*/ 685195 w 719169"/>
                <a:gd name="connsiteY174" fmla="*/ 8134 h 1836636"/>
                <a:gd name="connsiteX175" fmla="*/ 692258 w 719169"/>
                <a:gd name="connsiteY175" fmla="*/ 16334 h 1836636"/>
                <a:gd name="connsiteX176" fmla="*/ 707561 w 719169"/>
                <a:gd name="connsiteY176" fmla="*/ 32470 h 1836636"/>
                <a:gd name="connsiteX177" fmla="*/ 719169 w 719169"/>
                <a:gd name="connsiteY177" fmla="*/ 44962 h 1836636"/>
                <a:gd name="connsiteX178" fmla="*/ 633053 w 719169"/>
                <a:gd name="connsiteY178" fmla="*/ 576520 h 1836636"/>
                <a:gd name="connsiteX179" fmla="*/ 419725 w 719169"/>
                <a:gd name="connsiteY179" fmla="*/ 1836636 h 1836636"/>
                <a:gd name="connsiteX180" fmla="*/ 239843 w 719169"/>
                <a:gd name="connsiteY180" fmla="*/ 667404 h 1836636"/>
                <a:gd name="connsiteX181" fmla="*/ 164892 w 719169"/>
                <a:gd name="connsiteY181" fmla="*/ 1142092 h 1836636"/>
                <a:gd name="connsiteX182" fmla="*/ 0 w 719169"/>
                <a:gd name="connsiteY182" fmla="*/ 37817 h 1836636"/>
                <a:gd name="connsiteX183" fmla="*/ 355 w 719169"/>
                <a:gd name="connsiteY183" fmla="*/ 36512 h 1836636"/>
                <a:gd name="connsiteX184" fmla="*/ 3083 w 719169"/>
                <a:gd name="connsiteY184" fmla="*/ 36512 h 1836636"/>
                <a:gd name="connsiteX185" fmla="*/ 6771 w 719169"/>
                <a:gd name="connsiteY185" fmla="*/ 22958 h 1836636"/>
                <a:gd name="connsiteX186" fmla="*/ 12478 w 719169"/>
                <a:gd name="connsiteY186" fmla="*/ 16930 h 1836636"/>
                <a:gd name="connsiteX187" fmla="*/ 19541 w 719169"/>
                <a:gd name="connsiteY187" fmla="*/ 8994 h 1836636"/>
                <a:gd name="connsiteX188" fmla="*/ 23072 w 719169"/>
                <a:gd name="connsiteY188" fmla="*/ 5026 h 1836636"/>
                <a:gd name="connsiteX189" fmla="*/ 24838 w 719169"/>
                <a:gd name="connsiteY189" fmla="*/ 3042 h 1836636"/>
                <a:gd name="connsiteX190" fmla="*/ 26015 w 719169"/>
                <a:gd name="connsiteY190" fmla="*/ 2050 h 1836636"/>
                <a:gd name="connsiteX191" fmla="*/ 26603 w 719169"/>
                <a:gd name="connsiteY191" fmla="*/ 1058 h 1836636"/>
                <a:gd name="connsiteX192" fmla="*/ 27192 w 719169"/>
                <a:gd name="connsiteY192" fmla="*/ 529 h 1836636"/>
                <a:gd name="connsiteX193" fmla="*/ 27192 w 719169"/>
                <a:gd name="connsiteY193" fmla="*/ 265 h 1836636"/>
                <a:gd name="connsiteX194" fmla="*/ 27192 w 719169"/>
                <a:gd name="connsiteY194" fmla="*/ 132 h 1836636"/>
                <a:gd name="connsiteX195" fmla="*/ 27192 w 719169"/>
                <a:gd name="connsiteY195" fmla="*/ 66 h 1836636"/>
                <a:gd name="connsiteX196" fmla="*/ 27781 w 719169"/>
                <a:gd name="connsiteY196" fmla="*/ 0 h 1836636"/>
                <a:gd name="connsiteX0" fmla="*/ 27781 w 998813"/>
                <a:gd name="connsiteY0" fmla="*/ 0 h 1836636"/>
                <a:gd name="connsiteX1" fmla="*/ 27781 w 998813"/>
                <a:gd name="connsiteY1" fmla="*/ 66 h 1836636"/>
                <a:gd name="connsiteX2" fmla="*/ 27781 w 998813"/>
                <a:gd name="connsiteY2" fmla="*/ 199 h 1836636"/>
                <a:gd name="connsiteX3" fmla="*/ 27781 w 998813"/>
                <a:gd name="connsiteY3" fmla="*/ 331 h 1836636"/>
                <a:gd name="connsiteX4" fmla="*/ 28369 w 998813"/>
                <a:gd name="connsiteY4" fmla="*/ 595 h 1836636"/>
                <a:gd name="connsiteX5" fmla="*/ 28369 w 998813"/>
                <a:gd name="connsiteY5" fmla="*/ 860 h 1836636"/>
                <a:gd name="connsiteX6" fmla="*/ 28958 w 998813"/>
                <a:gd name="connsiteY6" fmla="*/ 1389 h 1836636"/>
                <a:gd name="connsiteX7" fmla="*/ 29546 w 998813"/>
                <a:gd name="connsiteY7" fmla="*/ 1918 h 1836636"/>
                <a:gd name="connsiteX8" fmla="*/ 30135 w 998813"/>
                <a:gd name="connsiteY8" fmla="*/ 3042 h 1836636"/>
                <a:gd name="connsiteX9" fmla="*/ 32489 w 998813"/>
                <a:gd name="connsiteY9" fmla="*/ 5158 h 1836636"/>
                <a:gd name="connsiteX10" fmla="*/ 34255 w 998813"/>
                <a:gd name="connsiteY10" fmla="*/ 7275 h 1836636"/>
                <a:gd name="connsiteX11" fmla="*/ 37786 w 998813"/>
                <a:gd name="connsiteY11" fmla="*/ 11507 h 1836636"/>
                <a:gd name="connsiteX12" fmla="*/ 41906 w 998813"/>
                <a:gd name="connsiteY12" fmla="*/ 15739 h 1836636"/>
                <a:gd name="connsiteX13" fmla="*/ 49557 w 998813"/>
                <a:gd name="connsiteY13" fmla="*/ 24138 h 1836636"/>
                <a:gd name="connsiteX14" fmla="*/ 57208 w 998813"/>
                <a:gd name="connsiteY14" fmla="*/ 32470 h 1836636"/>
                <a:gd name="connsiteX15" fmla="*/ 71334 w 998813"/>
                <a:gd name="connsiteY15" fmla="*/ 47284 h 1836636"/>
                <a:gd name="connsiteX16" fmla="*/ 85459 w 998813"/>
                <a:gd name="connsiteY16" fmla="*/ 61237 h 1836636"/>
                <a:gd name="connsiteX17" fmla="*/ 100761 w 998813"/>
                <a:gd name="connsiteY17" fmla="*/ 75058 h 1836636"/>
                <a:gd name="connsiteX18" fmla="*/ 108412 w 998813"/>
                <a:gd name="connsiteY18" fmla="*/ 81341 h 1836636"/>
                <a:gd name="connsiteX19" fmla="*/ 116064 w 998813"/>
                <a:gd name="connsiteY19" fmla="*/ 87160 h 1836636"/>
                <a:gd name="connsiteX20" fmla="*/ 124303 w 998813"/>
                <a:gd name="connsiteY20" fmla="*/ 92914 h 1836636"/>
                <a:gd name="connsiteX21" fmla="*/ 132543 w 998813"/>
                <a:gd name="connsiteY21" fmla="*/ 98072 h 1836636"/>
                <a:gd name="connsiteX22" fmla="*/ 140783 w 998813"/>
                <a:gd name="connsiteY22" fmla="*/ 102569 h 1836636"/>
                <a:gd name="connsiteX23" fmla="*/ 149023 w 998813"/>
                <a:gd name="connsiteY23" fmla="*/ 106470 h 1836636"/>
                <a:gd name="connsiteX24" fmla="*/ 155497 w 998813"/>
                <a:gd name="connsiteY24" fmla="*/ 109050 h 1836636"/>
                <a:gd name="connsiteX25" fmla="*/ 161971 w 998813"/>
                <a:gd name="connsiteY25" fmla="*/ 111232 h 1836636"/>
                <a:gd name="connsiteX26" fmla="*/ 165502 w 998813"/>
                <a:gd name="connsiteY26" fmla="*/ 112158 h 1836636"/>
                <a:gd name="connsiteX27" fmla="*/ 169034 w 998813"/>
                <a:gd name="connsiteY27" fmla="*/ 112951 h 1836636"/>
                <a:gd name="connsiteX28" fmla="*/ 171976 w 998813"/>
                <a:gd name="connsiteY28" fmla="*/ 113613 h 1836636"/>
                <a:gd name="connsiteX29" fmla="*/ 173742 w 998813"/>
                <a:gd name="connsiteY29" fmla="*/ 113943 h 1836636"/>
                <a:gd name="connsiteX30" fmla="*/ 175508 w 998813"/>
                <a:gd name="connsiteY30" fmla="*/ 114208 h 1836636"/>
                <a:gd name="connsiteX31" fmla="*/ 177273 w 998813"/>
                <a:gd name="connsiteY31" fmla="*/ 114472 h 1836636"/>
                <a:gd name="connsiteX32" fmla="*/ 178450 w 998813"/>
                <a:gd name="connsiteY32" fmla="*/ 114605 h 1836636"/>
                <a:gd name="connsiteX33" fmla="*/ 179039 w 998813"/>
                <a:gd name="connsiteY33" fmla="*/ 114737 h 1836636"/>
                <a:gd name="connsiteX34" fmla="*/ 180216 w 998813"/>
                <a:gd name="connsiteY34" fmla="*/ 114869 h 1836636"/>
                <a:gd name="connsiteX35" fmla="*/ 181393 w 998813"/>
                <a:gd name="connsiteY35" fmla="*/ 115001 h 1836636"/>
                <a:gd name="connsiteX36" fmla="*/ 181982 w 998813"/>
                <a:gd name="connsiteY36" fmla="*/ 115067 h 1836636"/>
                <a:gd name="connsiteX37" fmla="*/ 183159 w 998813"/>
                <a:gd name="connsiteY37" fmla="*/ 115134 h 1836636"/>
                <a:gd name="connsiteX38" fmla="*/ 184336 w 998813"/>
                <a:gd name="connsiteY38" fmla="*/ 115200 h 1836636"/>
                <a:gd name="connsiteX39" fmla="*/ 185513 w 998813"/>
                <a:gd name="connsiteY39" fmla="*/ 115266 h 1836636"/>
                <a:gd name="connsiteX40" fmla="*/ 186102 w 998813"/>
                <a:gd name="connsiteY40" fmla="*/ 115332 h 1836636"/>
                <a:gd name="connsiteX41" fmla="*/ 186690 w 998813"/>
                <a:gd name="connsiteY41" fmla="*/ 115332 h 1836636"/>
                <a:gd name="connsiteX42" fmla="*/ 187279 w 998813"/>
                <a:gd name="connsiteY42" fmla="*/ 115332 h 1836636"/>
                <a:gd name="connsiteX43" fmla="*/ 187867 w 998813"/>
                <a:gd name="connsiteY43" fmla="*/ 115332 h 1836636"/>
                <a:gd name="connsiteX44" fmla="*/ 188456 w 998813"/>
                <a:gd name="connsiteY44" fmla="*/ 115332 h 1836636"/>
                <a:gd name="connsiteX45" fmla="*/ 188456 w 998813"/>
                <a:gd name="connsiteY45" fmla="*/ 115398 h 1836636"/>
                <a:gd name="connsiteX46" fmla="*/ 189044 w 998813"/>
                <a:gd name="connsiteY46" fmla="*/ 115398 h 1836636"/>
                <a:gd name="connsiteX47" fmla="*/ 189633 w 998813"/>
                <a:gd name="connsiteY47" fmla="*/ 115398 h 1836636"/>
                <a:gd name="connsiteX48" fmla="*/ 190221 w 998813"/>
                <a:gd name="connsiteY48" fmla="*/ 115398 h 1836636"/>
                <a:gd name="connsiteX49" fmla="*/ 190810 w 998813"/>
                <a:gd name="connsiteY49" fmla="*/ 115398 h 1836636"/>
                <a:gd name="connsiteX50" fmla="*/ 191399 w 998813"/>
                <a:gd name="connsiteY50" fmla="*/ 115398 h 1836636"/>
                <a:gd name="connsiteX51" fmla="*/ 191987 w 998813"/>
                <a:gd name="connsiteY51" fmla="*/ 115398 h 1836636"/>
                <a:gd name="connsiteX52" fmla="*/ 191987 w 998813"/>
                <a:gd name="connsiteY52" fmla="*/ 115332 h 1836636"/>
                <a:gd name="connsiteX53" fmla="*/ 192576 w 998813"/>
                <a:gd name="connsiteY53" fmla="*/ 115332 h 1836636"/>
                <a:gd name="connsiteX54" fmla="*/ 193164 w 998813"/>
                <a:gd name="connsiteY54" fmla="*/ 115332 h 1836636"/>
                <a:gd name="connsiteX55" fmla="*/ 194341 w 998813"/>
                <a:gd name="connsiteY55" fmla="*/ 115266 h 1836636"/>
                <a:gd name="connsiteX56" fmla="*/ 194930 w 998813"/>
                <a:gd name="connsiteY56" fmla="*/ 115266 h 1836636"/>
                <a:gd name="connsiteX57" fmla="*/ 196107 w 998813"/>
                <a:gd name="connsiteY57" fmla="*/ 115200 h 1836636"/>
                <a:gd name="connsiteX58" fmla="*/ 197284 w 998813"/>
                <a:gd name="connsiteY58" fmla="*/ 115134 h 1836636"/>
                <a:gd name="connsiteX59" fmla="*/ 197873 w 998813"/>
                <a:gd name="connsiteY59" fmla="*/ 115067 h 1836636"/>
                <a:gd name="connsiteX60" fmla="*/ 199050 w 998813"/>
                <a:gd name="connsiteY60" fmla="*/ 114935 h 1836636"/>
                <a:gd name="connsiteX61" fmla="*/ 200227 w 998813"/>
                <a:gd name="connsiteY61" fmla="*/ 114869 h 1836636"/>
                <a:gd name="connsiteX62" fmla="*/ 201404 w 998813"/>
                <a:gd name="connsiteY62" fmla="*/ 114737 h 1836636"/>
                <a:gd name="connsiteX63" fmla="*/ 201993 w 998813"/>
                <a:gd name="connsiteY63" fmla="*/ 114605 h 1836636"/>
                <a:gd name="connsiteX64" fmla="*/ 203170 w 998813"/>
                <a:gd name="connsiteY64" fmla="*/ 114472 h 1836636"/>
                <a:gd name="connsiteX65" fmla="*/ 204935 w 998813"/>
                <a:gd name="connsiteY65" fmla="*/ 114208 h 1836636"/>
                <a:gd name="connsiteX66" fmla="*/ 207290 w 998813"/>
                <a:gd name="connsiteY66" fmla="*/ 113811 h 1836636"/>
                <a:gd name="connsiteX67" fmla="*/ 208467 w 998813"/>
                <a:gd name="connsiteY67" fmla="*/ 113546 h 1836636"/>
                <a:gd name="connsiteX68" fmla="*/ 210232 w 998813"/>
                <a:gd name="connsiteY68" fmla="*/ 113150 h 1836636"/>
                <a:gd name="connsiteX69" fmla="*/ 213764 w 998813"/>
                <a:gd name="connsiteY69" fmla="*/ 112356 h 1836636"/>
                <a:gd name="connsiteX70" fmla="*/ 217295 w 998813"/>
                <a:gd name="connsiteY70" fmla="*/ 111430 h 1836636"/>
                <a:gd name="connsiteX71" fmla="*/ 220826 w 998813"/>
                <a:gd name="connsiteY71" fmla="*/ 110372 h 1836636"/>
                <a:gd name="connsiteX72" fmla="*/ 227889 w 998813"/>
                <a:gd name="connsiteY72" fmla="*/ 107859 h 1836636"/>
                <a:gd name="connsiteX73" fmla="*/ 234363 w 998813"/>
                <a:gd name="connsiteY73" fmla="*/ 104949 h 1836636"/>
                <a:gd name="connsiteX74" fmla="*/ 242014 w 998813"/>
                <a:gd name="connsiteY74" fmla="*/ 101048 h 1836636"/>
                <a:gd name="connsiteX75" fmla="*/ 250254 w 998813"/>
                <a:gd name="connsiteY75" fmla="*/ 96551 h 1836636"/>
                <a:gd name="connsiteX76" fmla="*/ 257905 w 998813"/>
                <a:gd name="connsiteY76" fmla="*/ 91591 h 1836636"/>
                <a:gd name="connsiteX77" fmla="*/ 265556 w 998813"/>
                <a:gd name="connsiteY77" fmla="*/ 86036 h 1836636"/>
                <a:gd name="connsiteX78" fmla="*/ 272619 w 998813"/>
                <a:gd name="connsiteY78" fmla="*/ 80613 h 1836636"/>
                <a:gd name="connsiteX79" fmla="*/ 279682 w 998813"/>
                <a:gd name="connsiteY79" fmla="*/ 74860 h 1836636"/>
                <a:gd name="connsiteX80" fmla="*/ 293807 w 998813"/>
                <a:gd name="connsiteY80" fmla="*/ 62361 h 1836636"/>
                <a:gd name="connsiteX81" fmla="*/ 307932 w 998813"/>
                <a:gd name="connsiteY81" fmla="*/ 48011 h 1836636"/>
                <a:gd name="connsiteX82" fmla="*/ 322646 w 998813"/>
                <a:gd name="connsiteY82" fmla="*/ 32735 h 1836636"/>
                <a:gd name="connsiteX83" fmla="*/ 337949 w 998813"/>
                <a:gd name="connsiteY83" fmla="*/ 16467 h 1836636"/>
                <a:gd name="connsiteX84" fmla="*/ 345011 w 998813"/>
                <a:gd name="connsiteY84" fmla="*/ 8200 h 1836636"/>
                <a:gd name="connsiteX85" fmla="*/ 349131 w 998813"/>
                <a:gd name="connsiteY85" fmla="*/ 4034 h 1836636"/>
                <a:gd name="connsiteX86" fmla="*/ 350897 w 998813"/>
                <a:gd name="connsiteY86" fmla="*/ 1984 h 1836636"/>
                <a:gd name="connsiteX87" fmla="*/ 351485 w 998813"/>
                <a:gd name="connsiteY87" fmla="*/ 926 h 1836636"/>
                <a:gd name="connsiteX88" fmla="*/ 352074 w 998813"/>
                <a:gd name="connsiteY88" fmla="*/ 397 h 1836636"/>
                <a:gd name="connsiteX89" fmla="*/ 352662 w 998813"/>
                <a:gd name="connsiteY89" fmla="*/ 132 h 1836636"/>
                <a:gd name="connsiteX90" fmla="*/ 353251 w 998813"/>
                <a:gd name="connsiteY90" fmla="*/ 397 h 1836636"/>
                <a:gd name="connsiteX91" fmla="*/ 353840 w 998813"/>
                <a:gd name="connsiteY91" fmla="*/ 926 h 1836636"/>
                <a:gd name="connsiteX92" fmla="*/ 354428 w 998813"/>
                <a:gd name="connsiteY92" fmla="*/ 1984 h 1836636"/>
                <a:gd name="connsiteX93" fmla="*/ 356194 w 998813"/>
                <a:gd name="connsiteY93" fmla="*/ 4034 h 1836636"/>
                <a:gd name="connsiteX94" fmla="*/ 360314 w 998813"/>
                <a:gd name="connsiteY94" fmla="*/ 8134 h 1836636"/>
                <a:gd name="connsiteX95" fmla="*/ 367376 w 998813"/>
                <a:gd name="connsiteY95" fmla="*/ 16334 h 1836636"/>
                <a:gd name="connsiteX96" fmla="*/ 382090 w 998813"/>
                <a:gd name="connsiteY96" fmla="*/ 32470 h 1836636"/>
                <a:gd name="connsiteX97" fmla="*/ 396804 w 998813"/>
                <a:gd name="connsiteY97" fmla="*/ 47879 h 1836636"/>
                <a:gd name="connsiteX98" fmla="*/ 411518 w 998813"/>
                <a:gd name="connsiteY98" fmla="*/ 62361 h 1836636"/>
                <a:gd name="connsiteX99" fmla="*/ 426820 w 998813"/>
                <a:gd name="connsiteY99" fmla="*/ 75984 h 1836636"/>
                <a:gd name="connsiteX100" fmla="*/ 434471 w 998813"/>
                <a:gd name="connsiteY100" fmla="*/ 82267 h 1836636"/>
                <a:gd name="connsiteX101" fmla="*/ 442711 w 998813"/>
                <a:gd name="connsiteY101" fmla="*/ 88020 h 1836636"/>
                <a:gd name="connsiteX102" fmla="*/ 449774 w 998813"/>
                <a:gd name="connsiteY102" fmla="*/ 92914 h 1836636"/>
                <a:gd name="connsiteX103" fmla="*/ 456837 w 998813"/>
                <a:gd name="connsiteY103" fmla="*/ 97411 h 1836636"/>
                <a:gd name="connsiteX104" fmla="*/ 463899 w 998813"/>
                <a:gd name="connsiteY104" fmla="*/ 101378 h 1836636"/>
                <a:gd name="connsiteX105" fmla="*/ 470962 w 998813"/>
                <a:gd name="connsiteY105" fmla="*/ 104949 h 1836636"/>
                <a:gd name="connsiteX106" fmla="*/ 478613 w 998813"/>
                <a:gd name="connsiteY106" fmla="*/ 108322 h 1836636"/>
                <a:gd name="connsiteX107" fmla="*/ 482733 w 998813"/>
                <a:gd name="connsiteY107" fmla="*/ 109777 h 1836636"/>
                <a:gd name="connsiteX108" fmla="*/ 486853 w 998813"/>
                <a:gd name="connsiteY108" fmla="*/ 111100 h 1836636"/>
                <a:gd name="connsiteX109" fmla="*/ 490973 w 998813"/>
                <a:gd name="connsiteY109" fmla="*/ 112158 h 1836636"/>
                <a:gd name="connsiteX110" fmla="*/ 494504 w 998813"/>
                <a:gd name="connsiteY110" fmla="*/ 113150 h 1836636"/>
                <a:gd name="connsiteX111" fmla="*/ 496858 w 998813"/>
                <a:gd name="connsiteY111" fmla="*/ 113546 h 1836636"/>
                <a:gd name="connsiteX112" fmla="*/ 498624 w 998813"/>
                <a:gd name="connsiteY112" fmla="*/ 113943 h 1836636"/>
                <a:gd name="connsiteX113" fmla="*/ 500978 w 998813"/>
                <a:gd name="connsiteY113" fmla="*/ 114274 h 1836636"/>
                <a:gd name="connsiteX114" fmla="*/ 502744 w 998813"/>
                <a:gd name="connsiteY114" fmla="*/ 114538 h 1836636"/>
                <a:gd name="connsiteX115" fmla="*/ 504509 w 998813"/>
                <a:gd name="connsiteY115" fmla="*/ 114737 h 1836636"/>
                <a:gd name="connsiteX116" fmla="*/ 505098 w 998813"/>
                <a:gd name="connsiteY116" fmla="*/ 114869 h 1836636"/>
                <a:gd name="connsiteX117" fmla="*/ 506275 w 998813"/>
                <a:gd name="connsiteY117" fmla="*/ 114935 h 1836636"/>
                <a:gd name="connsiteX118" fmla="*/ 506864 w 998813"/>
                <a:gd name="connsiteY118" fmla="*/ 115001 h 1836636"/>
                <a:gd name="connsiteX119" fmla="*/ 508041 w 998813"/>
                <a:gd name="connsiteY119" fmla="*/ 115067 h 1836636"/>
                <a:gd name="connsiteX120" fmla="*/ 508629 w 998813"/>
                <a:gd name="connsiteY120" fmla="*/ 115134 h 1836636"/>
                <a:gd name="connsiteX121" fmla="*/ 509806 w 998813"/>
                <a:gd name="connsiteY121" fmla="*/ 115200 h 1836636"/>
                <a:gd name="connsiteX122" fmla="*/ 510395 w 998813"/>
                <a:gd name="connsiteY122" fmla="*/ 115266 h 1836636"/>
                <a:gd name="connsiteX123" fmla="*/ 510983 w 998813"/>
                <a:gd name="connsiteY123" fmla="*/ 115332 h 1836636"/>
                <a:gd name="connsiteX124" fmla="*/ 512161 w 998813"/>
                <a:gd name="connsiteY124" fmla="*/ 115332 h 1836636"/>
                <a:gd name="connsiteX125" fmla="*/ 512749 w 998813"/>
                <a:gd name="connsiteY125" fmla="*/ 115332 h 1836636"/>
                <a:gd name="connsiteX126" fmla="*/ 513926 w 998813"/>
                <a:gd name="connsiteY126" fmla="*/ 115398 h 1836636"/>
                <a:gd name="connsiteX127" fmla="*/ 514515 w 998813"/>
                <a:gd name="connsiteY127" fmla="*/ 115398 h 1836636"/>
                <a:gd name="connsiteX128" fmla="*/ 515692 w 998813"/>
                <a:gd name="connsiteY128" fmla="*/ 115398 h 1836636"/>
                <a:gd name="connsiteX129" fmla="*/ 516280 w 998813"/>
                <a:gd name="connsiteY129" fmla="*/ 115398 h 1836636"/>
                <a:gd name="connsiteX130" fmla="*/ 517458 w 998813"/>
                <a:gd name="connsiteY130" fmla="*/ 115332 h 1836636"/>
                <a:gd name="connsiteX131" fmla="*/ 518046 w 998813"/>
                <a:gd name="connsiteY131" fmla="*/ 115332 h 1836636"/>
                <a:gd name="connsiteX132" fmla="*/ 518635 w 998813"/>
                <a:gd name="connsiteY132" fmla="*/ 115332 h 1836636"/>
                <a:gd name="connsiteX133" fmla="*/ 519812 w 998813"/>
                <a:gd name="connsiteY133" fmla="*/ 115266 h 1836636"/>
                <a:gd name="connsiteX134" fmla="*/ 520400 w 998813"/>
                <a:gd name="connsiteY134" fmla="*/ 115200 h 1836636"/>
                <a:gd name="connsiteX135" fmla="*/ 521577 w 998813"/>
                <a:gd name="connsiteY135" fmla="*/ 115200 h 1836636"/>
                <a:gd name="connsiteX136" fmla="*/ 522166 w 998813"/>
                <a:gd name="connsiteY136" fmla="*/ 115134 h 1836636"/>
                <a:gd name="connsiteX137" fmla="*/ 523343 w 998813"/>
                <a:gd name="connsiteY137" fmla="*/ 115067 h 1836636"/>
                <a:gd name="connsiteX138" fmla="*/ 523932 w 998813"/>
                <a:gd name="connsiteY138" fmla="*/ 115001 h 1836636"/>
                <a:gd name="connsiteX139" fmla="*/ 525109 w 998813"/>
                <a:gd name="connsiteY139" fmla="*/ 114869 h 1836636"/>
                <a:gd name="connsiteX140" fmla="*/ 525697 w 998813"/>
                <a:gd name="connsiteY140" fmla="*/ 114803 h 1836636"/>
                <a:gd name="connsiteX141" fmla="*/ 526286 w 998813"/>
                <a:gd name="connsiteY141" fmla="*/ 114671 h 1836636"/>
                <a:gd name="connsiteX142" fmla="*/ 528052 w 998813"/>
                <a:gd name="connsiteY142" fmla="*/ 114472 h 1836636"/>
                <a:gd name="connsiteX143" fmla="*/ 529817 w 998813"/>
                <a:gd name="connsiteY143" fmla="*/ 114208 h 1836636"/>
                <a:gd name="connsiteX144" fmla="*/ 531583 w 998813"/>
                <a:gd name="connsiteY144" fmla="*/ 113877 h 1836636"/>
                <a:gd name="connsiteX145" fmla="*/ 533349 w 998813"/>
                <a:gd name="connsiteY145" fmla="*/ 113546 h 1836636"/>
                <a:gd name="connsiteX146" fmla="*/ 537468 w 998813"/>
                <a:gd name="connsiteY146" fmla="*/ 112753 h 1836636"/>
                <a:gd name="connsiteX147" fmla="*/ 541000 w 998813"/>
                <a:gd name="connsiteY147" fmla="*/ 111827 h 1836636"/>
                <a:gd name="connsiteX148" fmla="*/ 544531 w 998813"/>
                <a:gd name="connsiteY148" fmla="*/ 110769 h 1836636"/>
                <a:gd name="connsiteX149" fmla="*/ 551594 w 998813"/>
                <a:gd name="connsiteY149" fmla="*/ 108256 h 1836636"/>
                <a:gd name="connsiteX150" fmla="*/ 559245 w 998813"/>
                <a:gd name="connsiteY150" fmla="*/ 105214 h 1836636"/>
                <a:gd name="connsiteX151" fmla="*/ 566308 w 998813"/>
                <a:gd name="connsiteY151" fmla="*/ 101445 h 1836636"/>
                <a:gd name="connsiteX152" fmla="*/ 573959 w 998813"/>
                <a:gd name="connsiteY152" fmla="*/ 97212 h 1836636"/>
                <a:gd name="connsiteX153" fmla="*/ 581610 w 998813"/>
                <a:gd name="connsiteY153" fmla="*/ 92451 h 1836636"/>
                <a:gd name="connsiteX154" fmla="*/ 589261 w 998813"/>
                <a:gd name="connsiteY154" fmla="*/ 87160 h 1836636"/>
                <a:gd name="connsiteX155" fmla="*/ 596324 w 998813"/>
                <a:gd name="connsiteY155" fmla="*/ 81539 h 1836636"/>
                <a:gd name="connsiteX156" fmla="*/ 603975 w 998813"/>
                <a:gd name="connsiteY156" fmla="*/ 75455 h 1836636"/>
                <a:gd name="connsiteX157" fmla="*/ 618689 w 998813"/>
                <a:gd name="connsiteY157" fmla="*/ 62163 h 1836636"/>
                <a:gd name="connsiteX158" fmla="*/ 633403 w 998813"/>
                <a:gd name="connsiteY158" fmla="*/ 47747 h 1836636"/>
                <a:gd name="connsiteX159" fmla="*/ 648117 w 998813"/>
                <a:gd name="connsiteY159" fmla="*/ 32470 h 1836636"/>
                <a:gd name="connsiteX160" fmla="*/ 662830 w 998813"/>
                <a:gd name="connsiteY160" fmla="*/ 16334 h 1836636"/>
                <a:gd name="connsiteX161" fmla="*/ 670482 w 998813"/>
                <a:gd name="connsiteY161" fmla="*/ 8134 h 1836636"/>
                <a:gd name="connsiteX162" fmla="*/ 674013 w 998813"/>
                <a:gd name="connsiteY162" fmla="*/ 4034 h 1836636"/>
                <a:gd name="connsiteX163" fmla="*/ 675779 w 998813"/>
                <a:gd name="connsiteY163" fmla="*/ 1918 h 1836636"/>
                <a:gd name="connsiteX164" fmla="*/ 676956 w 998813"/>
                <a:gd name="connsiteY164" fmla="*/ 926 h 1836636"/>
                <a:gd name="connsiteX165" fmla="*/ 677544 w 998813"/>
                <a:gd name="connsiteY165" fmla="*/ 397 h 1836636"/>
                <a:gd name="connsiteX166" fmla="*/ 677544 w 998813"/>
                <a:gd name="connsiteY166" fmla="*/ 265 h 1836636"/>
                <a:gd name="connsiteX167" fmla="*/ 677544 w 998813"/>
                <a:gd name="connsiteY167" fmla="*/ 132 h 1836636"/>
                <a:gd name="connsiteX168" fmla="*/ 677544 w 998813"/>
                <a:gd name="connsiteY168" fmla="*/ 66 h 1836636"/>
                <a:gd name="connsiteX169" fmla="*/ 678133 w 998813"/>
                <a:gd name="connsiteY169" fmla="*/ 199 h 1836636"/>
                <a:gd name="connsiteX170" fmla="*/ 678133 w 998813"/>
                <a:gd name="connsiteY170" fmla="*/ 463 h 1836636"/>
                <a:gd name="connsiteX171" fmla="*/ 678721 w 998813"/>
                <a:gd name="connsiteY171" fmla="*/ 926 h 1836636"/>
                <a:gd name="connsiteX172" fmla="*/ 679310 w 998813"/>
                <a:gd name="connsiteY172" fmla="*/ 1984 h 1836636"/>
                <a:gd name="connsiteX173" fmla="*/ 681664 w 998813"/>
                <a:gd name="connsiteY173" fmla="*/ 4034 h 1836636"/>
                <a:gd name="connsiteX174" fmla="*/ 685195 w 998813"/>
                <a:gd name="connsiteY174" fmla="*/ 8134 h 1836636"/>
                <a:gd name="connsiteX175" fmla="*/ 692258 w 998813"/>
                <a:gd name="connsiteY175" fmla="*/ 16334 h 1836636"/>
                <a:gd name="connsiteX176" fmla="*/ 707561 w 998813"/>
                <a:gd name="connsiteY176" fmla="*/ 32470 h 1836636"/>
                <a:gd name="connsiteX177" fmla="*/ 719169 w 998813"/>
                <a:gd name="connsiteY177" fmla="*/ 44962 h 1836636"/>
                <a:gd name="connsiteX178" fmla="*/ 998813 w 998813"/>
                <a:gd name="connsiteY178" fmla="*/ 686248 h 1836636"/>
                <a:gd name="connsiteX179" fmla="*/ 419725 w 998813"/>
                <a:gd name="connsiteY179" fmla="*/ 1836636 h 1836636"/>
                <a:gd name="connsiteX180" fmla="*/ 239843 w 998813"/>
                <a:gd name="connsiteY180" fmla="*/ 667404 h 1836636"/>
                <a:gd name="connsiteX181" fmla="*/ 164892 w 998813"/>
                <a:gd name="connsiteY181" fmla="*/ 1142092 h 1836636"/>
                <a:gd name="connsiteX182" fmla="*/ 0 w 998813"/>
                <a:gd name="connsiteY182" fmla="*/ 37817 h 1836636"/>
                <a:gd name="connsiteX183" fmla="*/ 355 w 998813"/>
                <a:gd name="connsiteY183" fmla="*/ 36512 h 1836636"/>
                <a:gd name="connsiteX184" fmla="*/ 3083 w 998813"/>
                <a:gd name="connsiteY184" fmla="*/ 36512 h 1836636"/>
                <a:gd name="connsiteX185" fmla="*/ 6771 w 998813"/>
                <a:gd name="connsiteY185" fmla="*/ 22958 h 1836636"/>
                <a:gd name="connsiteX186" fmla="*/ 12478 w 998813"/>
                <a:gd name="connsiteY186" fmla="*/ 16930 h 1836636"/>
                <a:gd name="connsiteX187" fmla="*/ 19541 w 998813"/>
                <a:gd name="connsiteY187" fmla="*/ 8994 h 1836636"/>
                <a:gd name="connsiteX188" fmla="*/ 23072 w 998813"/>
                <a:gd name="connsiteY188" fmla="*/ 5026 h 1836636"/>
                <a:gd name="connsiteX189" fmla="*/ 24838 w 998813"/>
                <a:gd name="connsiteY189" fmla="*/ 3042 h 1836636"/>
                <a:gd name="connsiteX190" fmla="*/ 26015 w 998813"/>
                <a:gd name="connsiteY190" fmla="*/ 2050 h 1836636"/>
                <a:gd name="connsiteX191" fmla="*/ 26603 w 998813"/>
                <a:gd name="connsiteY191" fmla="*/ 1058 h 1836636"/>
                <a:gd name="connsiteX192" fmla="*/ 27192 w 998813"/>
                <a:gd name="connsiteY192" fmla="*/ 529 h 1836636"/>
                <a:gd name="connsiteX193" fmla="*/ 27192 w 998813"/>
                <a:gd name="connsiteY193" fmla="*/ 265 h 1836636"/>
                <a:gd name="connsiteX194" fmla="*/ 27192 w 998813"/>
                <a:gd name="connsiteY194" fmla="*/ 132 h 1836636"/>
                <a:gd name="connsiteX195" fmla="*/ 27192 w 998813"/>
                <a:gd name="connsiteY195" fmla="*/ 66 h 1836636"/>
                <a:gd name="connsiteX196" fmla="*/ 27781 w 998813"/>
                <a:gd name="connsiteY196" fmla="*/ 0 h 1836636"/>
                <a:gd name="connsiteX0" fmla="*/ 27781 w 998813"/>
                <a:gd name="connsiteY0" fmla="*/ 0 h 1836636"/>
                <a:gd name="connsiteX1" fmla="*/ 27781 w 998813"/>
                <a:gd name="connsiteY1" fmla="*/ 66 h 1836636"/>
                <a:gd name="connsiteX2" fmla="*/ 27781 w 998813"/>
                <a:gd name="connsiteY2" fmla="*/ 199 h 1836636"/>
                <a:gd name="connsiteX3" fmla="*/ 27781 w 998813"/>
                <a:gd name="connsiteY3" fmla="*/ 331 h 1836636"/>
                <a:gd name="connsiteX4" fmla="*/ 28369 w 998813"/>
                <a:gd name="connsiteY4" fmla="*/ 595 h 1836636"/>
                <a:gd name="connsiteX5" fmla="*/ 28369 w 998813"/>
                <a:gd name="connsiteY5" fmla="*/ 860 h 1836636"/>
                <a:gd name="connsiteX6" fmla="*/ 28958 w 998813"/>
                <a:gd name="connsiteY6" fmla="*/ 1389 h 1836636"/>
                <a:gd name="connsiteX7" fmla="*/ 29546 w 998813"/>
                <a:gd name="connsiteY7" fmla="*/ 1918 h 1836636"/>
                <a:gd name="connsiteX8" fmla="*/ 30135 w 998813"/>
                <a:gd name="connsiteY8" fmla="*/ 3042 h 1836636"/>
                <a:gd name="connsiteX9" fmla="*/ 32489 w 998813"/>
                <a:gd name="connsiteY9" fmla="*/ 5158 h 1836636"/>
                <a:gd name="connsiteX10" fmla="*/ 34255 w 998813"/>
                <a:gd name="connsiteY10" fmla="*/ 7275 h 1836636"/>
                <a:gd name="connsiteX11" fmla="*/ 37786 w 998813"/>
                <a:gd name="connsiteY11" fmla="*/ 11507 h 1836636"/>
                <a:gd name="connsiteX12" fmla="*/ 41906 w 998813"/>
                <a:gd name="connsiteY12" fmla="*/ 15739 h 1836636"/>
                <a:gd name="connsiteX13" fmla="*/ 49557 w 998813"/>
                <a:gd name="connsiteY13" fmla="*/ 24138 h 1836636"/>
                <a:gd name="connsiteX14" fmla="*/ 57208 w 998813"/>
                <a:gd name="connsiteY14" fmla="*/ 32470 h 1836636"/>
                <a:gd name="connsiteX15" fmla="*/ 71334 w 998813"/>
                <a:gd name="connsiteY15" fmla="*/ 47284 h 1836636"/>
                <a:gd name="connsiteX16" fmla="*/ 85459 w 998813"/>
                <a:gd name="connsiteY16" fmla="*/ 61237 h 1836636"/>
                <a:gd name="connsiteX17" fmla="*/ 100761 w 998813"/>
                <a:gd name="connsiteY17" fmla="*/ 75058 h 1836636"/>
                <a:gd name="connsiteX18" fmla="*/ 108412 w 998813"/>
                <a:gd name="connsiteY18" fmla="*/ 81341 h 1836636"/>
                <a:gd name="connsiteX19" fmla="*/ 116064 w 998813"/>
                <a:gd name="connsiteY19" fmla="*/ 87160 h 1836636"/>
                <a:gd name="connsiteX20" fmla="*/ 124303 w 998813"/>
                <a:gd name="connsiteY20" fmla="*/ 92914 h 1836636"/>
                <a:gd name="connsiteX21" fmla="*/ 132543 w 998813"/>
                <a:gd name="connsiteY21" fmla="*/ 98072 h 1836636"/>
                <a:gd name="connsiteX22" fmla="*/ 140783 w 998813"/>
                <a:gd name="connsiteY22" fmla="*/ 102569 h 1836636"/>
                <a:gd name="connsiteX23" fmla="*/ 149023 w 998813"/>
                <a:gd name="connsiteY23" fmla="*/ 106470 h 1836636"/>
                <a:gd name="connsiteX24" fmla="*/ 155497 w 998813"/>
                <a:gd name="connsiteY24" fmla="*/ 109050 h 1836636"/>
                <a:gd name="connsiteX25" fmla="*/ 161971 w 998813"/>
                <a:gd name="connsiteY25" fmla="*/ 111232 h 1836636"/>
                <a:gd name="connsiteX26" fmla="*/ 165502 w 998813"/>
                <a:gd name="connsiteY26" fmla="*/ 112158 h 1836636"/>
                <a:gd name="connsiteX27" fmla="*/ 169034 w 998813"/>
                <a:gd name="connsiteY27" fmla="*/ 112951 h 1836636"/>
                <a:gd name="connsiteX28" fmla="*/ 171976 w 998813"/>
                <a:gd name="connsiteY28" fmla="*/ 113613 h 1836636"/>
                <a:gd name="connsiteX29" fmla="*/ 173742 w 998813"/>
                <a:gd name="connsiteY29" fmla="*/ 113943 h 1836636"/>
                <a:gd name="connsiteX30" fmla="*/ 175508 w 998813"/>
                <a:gd name="connsiteY30" fmla="*/ 114208 h 1836636"/>
                <a:gd name="connsiteX31" fmla="*/ 177273 w 998813"/>
                <a:gd name="connsiteY31" fmla="*/ 114472 h 1836636"/>
                <a:gd name="connsiteX32" fmla="*/ 178450 w 998813"/>
                <a:gd name="connsiteY32" fmla="*/ 114605 h 1836636"/>
                <a:gd name="connsiteX33" fmla="*/ 179039 w 998813"/>
                <a:gd name="connsiteY33" fmla="*/ 114737 h 1836636"/>
                <a:gd name="connsiteX34" fmla="*/ 180216 w 998813"/>
                <a:gd name="connsiteY34" fmla="*/ 114869 h 1836636"/>
                <a:gd name="connsiteX35" fmla="*/ 181393 w 998813"/>
                <a:gd name="connsiteY35" fmla="*/ 115001 h 1836636"/>
                <a:gd name="connsiteX36" fmla="*/ 181982 w 998813"/>
                <a:gd name="connsiteY36" fmla="*/ 115067 h 1836636"/>
                <a:gd name="connsiteX37" fmla="*/ 183159 w 998813"/>
                <a:gd name="connsiteY37" fmla="*/ 115134 h 1836636"/>
                <a:gd name="connsiteX38" fmla="*/ 184336 w 998813"/>
                <a:gd name="connsiteY38" fmla="*/ 115200 h 1836636"/>
                <a:gd name="connsiteX39" fmla="*/ 185513 w 998813"/>
                <a:gd name="connsiteY39" fmla="*/ 115266 h 1836636"/>
                <a:gd name="connsiteX40" fmla="*/ 186102 w 998813"/>
                <a:gd name="connsiteY40" fmla="*/ 115332 h 1836636"/>
                <a:gd name="connsiteX41" fmla="*/ 186690 w 998813"/>
                <a:gd name="connsiteY41" fmla="*/ 115332 h 1836636"/>
                <a:gd name="connsiteX42" fmla="*/ 187279 w 998813"/>
                <a:gd name="connsiteY42" fmla="*/ 115332 h 1836636"/>
                <a:gd name="connsiteX43" fmla="*/ 187867 w 998813"/>
                <a:gd name="connsiteY43" fmla="*/ 115332 h 1836636"/>
                <a:gd name="connsiteX44" fmla="*/ 188456 w 998813"/>
                <a:gd name="connsiteY44" fmla="*/ 115332 h 1836636"/>
                <a:gd name="connsiteX45" fmla="*/ 188456 w 998813"/>
                <a:gd name="connsiteY45" fmla="*/ 115398 h 1836636"/>
                <a:gd name="connsiteX46" fmla="*/ 189044 w 998813"/>
                <a:gd name="connsiteY46" fmla="*/ 115398 h 1836636"/>
                <a:gd name="connsiteX47" fmla="*/ 189633 w 998813"/>
                <a:gd name="connsiteY47" fmla="*/ 115398 h 1836636"/>
                <a:gd name="connsiteX48" fmla="*/ 190221 w 998813"/>
                <a:gd name="connsiteY48" fmla="*/ 115398 h 1836636"/>
                <a:gd name="connsiteX49" fmla="*/ 190810 w 998813"/>
                <a:gd name="connsiteY49" fmla="*/ 115398 h 1836636"/>
                <a:gd name="connsiteX50" fmla="*/ 191399 w 998813"/>
                <a:gd name="connsiteY50" fmla="*/ 115398 h 1836636"/>
                <a:gd name="connsiteX51" fmla="*/ 191987 w 998813"/>
                <a:gd name="connsiteY51" fmla="*/ 115398 h 1836636"/>
                <a:gd name="connsiteX52" fmla="*/ 191987 w 998813"/>
                <a:gd name="connsiteY52" fmla="*/ 115332 h 1836636"/>
                <a:gd name="connsiteX53" fmla="*/ 192576 w 998813"/>
                <a:gd name="connsiteY53" fmla="*/ 115332 h 1836636"/>
                <a:gd name="connsiteX54" fmla="*/ 193164 w 998813"/>
                <a:gd name="connsiteY54" fmla="*/ 115332 h 1836636"/>
                <a:gd name="connsiteX55" fmla="*/ 194341 w 998813"/>
                <a:gd name="connsiteY55" fmla="*/ 115266 h 1836636"/>
                <a:gd name="connsiteX56" fmla="*/ 194930 w 998813"/>
                <a:gd name="connsiteY56" fmla="*/ 115266 h 1836636"/>
                <a:gd name="connsiteX57" fmla="*/ 196107 w 998813"/>
                <a:gd name="connsiteY57" fmla="*/ 115200 h 1836636"/>
                <a:gd name="connsiteX58" fmla="*/ 197284 w 998813"/>
                <a:gd name="connsiteY58" fmla="*/ 115134 h 1836636"/>
                <a:gd name="connsiteX59" fmla="*/ 197873 w 998813"/>
                <a:gd name="connsiteY59" fmla="*/ 115067 h 1836636"/>
                <a:gd name="connsiteX60" fmla="*/ 199050 w 998813"/>
                <a:gd name="connsiteY60" fmla="*/ 114935 h 1836636"/>
                <a:gd name="connsiteX61" fmla="*/ 200227 w 998813"/>
                <a:gd name="connsiteY61" fmla="*/ 114869 h 1836636"/>
                <a:gd name="connsiteX62" fmla="*/ 201404 w 998813"/>
                <a:gd name="connsiteY62" fmla="*/ 114737 h 1836636"/>
                <a:gd name="connsiteX63" fmla="*/ 201993 w 998813"/>
                <a:gd name="connsiteY63" fmla="*/ 114605 h 1836636"/>
                <a:gd name="connsiteX64" fmla="*/ 203170 w 998813"/>
                <a:gd name="connsiteY64" fmla="*/ 114472 h 1836636"/>
                <a:gd name="connsiteX65" fmla="*/ 204935 w 998813"/>
                <a:gd name="connsiteY65" fmla="*/ 114208 h 1836636"/>
                <a:gd name="connsiteX66" fmla="*/ 207290 w 998813"/>
                <a:gd name="connsiteY66" fmla="*/ 113811 h 1836636"/>
                <a:gd name="connsiteX67" fmla="*/ 208467 w 998813"/>
                <a:gd name="connsiteY67" fmla="*/ 113546 h 1836636"/>
                <a:gd name="connsiteX68" fmla="*/ 210232 w 998813"/>
                <a:gd name="connsiteY68" fmla="*/ 113150 h 1836636"/>
                <a:gd name="connsiteX69" fmla="*/ 213764 w 998813"/>
                <a:gd name="connsiteY69" fmla="*/ 112356 h 1836636"/>
                <a:gd name="connsiteX70" fmla="*/ 217295 w 998813"/>
                <a:gd name="connsiteY70" fmla="*/ 111430 h 1836636"/>
                <a:gd name="connsiteX71" fmla="*/ 220826 w 998813"/>
                <a:gd name="connsiteY71" fmla="*/ 110372 h 1836636"/>
                <a:gd name="connsiteX72" fmla="*/ 227889 w 998813"/>
                <a:gd name="connsiteY72" fmla="*/ 107859 h 1836636"/>
                <a:gd name="connsiteX73" fmla="*/ 234363 w 998813"/>
                <a:gd name="connsiteY73" fmla="*/ 104949 h 1836636"/>
                <a:gd name="connsiteX74" fmla="*/ 242014 w 998813"/>
                <a:gd name="connsiteY74" fmla="*/ 101048 h 1836636"/>
                <a:gd name="connsiteX75" fmla="*/ 250254 w 998813"/>
                <a:gd name="connsiteY75" fmla="*/ 96551 h 1836636"/>
                <a:gd name="connsiteX76" fmla="*/ 257905 w 998813"/>
                <a:gd name="connsiteY76" fmla="*/ 91591 h 1836636"/>
                <a:gd name="connsiteX77" fmla="*/ 265556 w 998813"/>
                <a:gd name="connsiteY77" fmla="*/ 86036 h 1836636"/>
                <a:gd name="connsiteX78" fmla="*/ 272619 w 998813"/>
                <a:gd name="connsiteY78" fmla="*/ 80613 h 1836636"/>
                <a:gd name="connsiteX79" fmla="*/ 279682 w 998813"/>
                <a:gd name="connsiteY79" fmla="*/ 74860 h 1836636"/>
                <a:gd name="connsiteX80" fmla="*/ 293807 w 998813"/>
                <a:gd name="connsiteY80" fmla="*/ 62361 h 1836636"/>
                <a:gd name="connsiteX81" fmla="*/ 307932 w 998813"/>
                <a:gd name="connsiteY81" fmla="*/ 48011 h 1836636"/>
                <a:gd name="connsiteX82" fmla="*/ 322646 w 998813"/>
                <a:gd name="connsiteY82" fmla="*/ 32735 h 1836636"/>
                <a:gd name="connsiteX83" fmla="*/ 337949 w 998813"/>
                <a:gd name="connsiteY83" fmla="*/ 16467 h 1836636"/>
                <a:gd name="connsiteX84" fmla="*/ 345011 w 998813"/>
                <a:gd name="connsiteY84" fmla="*/ 8200 h 1836636"/>
                <a:gd name="connsiteX85" fmla="*/ 349131 w 998813"/>
                <a:gd name="connsiteY85" fmla="*/ 4034 h 1836636"/>
                <a:gd name="connsiteX86" fmla="*/ 350897 w 998813"/>
                <a:gd name="connsiteY86" fmla="*/ 1984 h 1836636"/>
                <a:gd name="connsiteX87" fmla="*/ 351485 w 998813"/>
                <a:gd name="connsiteY87" fmla="*/ 926 h 1836636"/>
                <a:gd name="connsiteX88" fmla="*/ 352074 w 998813"/>
                <a:gd name="connsiteY88" fmla="*/ 397 h 1836636"/>
                <a:gd name="connsiteX89" fmla="*/ 352662 w 998813"/>
                <a:gd name="connsiteY89" fmla="*/ 132 h 1836636"/>
                <a:gd name="connsiteX90" fmla="*/ 353251 w 998813"/>
                <a:gd name="connsiteY90" fmla="*/ 397 h 1836636"/>
                <a:gd name="connsiteX91" fmla="*/ 353840 w 998813"/>
                <a:gd name="connsiteY91" fmla="*/ 926 h 1836636"/>
                <a:gd name="connsiteX92" fmla="*/ 354428 w 998813"/>
                <a:gd name="connsiteY92" fmla="*/ 1984 h 1836636"/>
                <a:gd name="connsiteX93" fmla="*/ 356194 w 998813"/>
                <a:gd name="connsiteY93" fmla="*/ 4034 h 1836636"/>
                <a:gd name="connsiteX94" fmla="*/ 360314 w 998813"/>
                <a:gd name="connsiteY94" fmla="*/ 8134 h 1836636"/>
                <a:gd name="connsiteX95" fmla="*/ 367376 w 998813"/>
                <a:gd name="connsiteY95" fmla="*/ 16334 h 1836636"/>
                <a:gd name="connsiteX96" fmla="*/ 382090 w 998813"/>
                <a:gd name="connsiteY96" fmla="*/ 32470 h 1836636"/>
                <a:gd name="connsiteX97" fmla="*/ 396804 w 998813"/>
                <a:gd name="connsiteY97" fmla="*/ 47879 h 1836636"/>
                <a:gd name="connsiteX98" fmla="*/ 411518 w 998813"/>
                <a:gd name="connsiteY98" fmla="*/ 62361 h 1836636"/>
                <a:gd name="connsiteX99" fmla="*/ 426820 w 998813"/>
                <a:gd name="connsiteY99" fmla="*/ 75984 h 1836636"/>
                <a:gd name="connsiteX100" fmla="*/ 434471 w 998813"/>
                <a:gd name="connsiteY100" fmla="*/ 82267 h 1836636"/>
                <a:gd name="connsiteX101" fmla="*/ 442711 w 998813"/>
                <a:gd name="connsiteY101" fmla="*/ 88020 h 1836636"/>
                <a:gd name="connsiteX102" fmla="*/ 449774 w 998813"/>
                <a:gd name="connsiteY102" fmla="*/ 92914 h 1836636"/>
                <a:gd name="connsiteX103" fmla="*/ 456837 w 998813"/>
                <a:gd name="connsiteY103" fmla="*/ 97411 h 1836636"/>
                <a:gd name="connsiteX104" fmla="*/ 463899 w 998813"/>
                <a:gd name="connsiteY104" fmla="*/ 101378 h 1836636"/>
                <a:gd name="connsiteX105" fmla="*/ 470962 w 998813"/>
                <a:gd name="connsiteY105" fmla="*/ 104949 h 1836636"/>
                <a:gd name="connsiteX106" fmla="*/ 478613 w 998813"/>
                <a:gd name="connsiteY106" fmla="*/ 108322 h 1836636"/>
                <a:gd name="connsiteX107" fmla="*/ 482733 w 998813"/>
                <a:gd name="connsiteY107" fmla="*/ 109777 h 1836636"/>
                <a:gd name="connsiteX108" fmla="*/ 486853 w 998813"/>
                <a:gd name="connsiteY108" fmla="*/ 111100 h 1836636"/>
                <a:gd name="connsiteX109" fmla="*/ 490973 w 998813"/>
                <a:gd name="connsiteY109" fmla="*/ 112158 h 1836636"/>
                <a:gd name="connsiteX110" fmla="*/ 494504 w 998813"/>
                <a:gd name="connsiteY110" fmla="*/ 113150 h 1836636"/>
                <a:gd name="connsiteX111" fmla="*/ 496858 w 998813"/>
                <a:gd name="connsiteY111" fmla="*/ 113546 h 1836636"/>
                <a:gd name="connsiteX112" fmla="*/ 498624 w 998813"/>
                <a:gd name="connsiteY112" fmla="*/ 113943 h 1836636"/>
                <a:gd name="connsiteX113" fmla="*/ 500978 w 998813"/>
                <a:gd name="connsiteY113" fmla="*/ 114274 h 1836636"/>
                <a:gd name="connsiteX114" fmla="*/ 502744 w 998813"/>
                <a:gd name="connsiteY114" fmla="*/ 114538 h 1836636"/>
                <a:gd name="connsiteX115" fmla="*/ 504509 w 998813"/>
                <a:gd name="connsiteY115" fmla="*/ 114737 h 1836636"/>
                <a:gd name="connsiteX116" fmla="*/ 505098 w 998813"/>
                <a:gd name="connsiteY116" fmla="*/ 114869 h 1836636"/>
                <a:gd name="connsiteX117" fmla="*/ 506275 w 998813"/>
                <a:gd name="connsiteY117" fmla="*/ 114935 h 1836636"/>
                <a:gd name="connsiteX118" fmla="*/ 506864 w 998813"/>
                <a:gd name="connsiteY118" fmla="*/ 115001 h 1836636"/>
                <a:gd name="connsiteX119" fmla="*/ 508041 w 998813"/>
                <a:gd name="connsiteY119" fmla="*/ 115067 h 1836636"/>
                <a:gd name="connsiteX120" fmla="*/ 508629 w 998813"/>
                <a:gd name="connsiteY120" fmla="*/ 115134 h 1836636"/>
                <a:gd name="connsiteX121" fmla="*/ 509806 w 998813"/>
                <a:gd name="connsiteY121" fmla="*/ 115200 h 1836636"/>
                <a:gd name="connsiteX122" fmla="*/ 510395 w 998813"/>
                <a:gd name="connsiteY122" fmla="*/ 115266 h 1836636"/>
                <a:gd name="connsiteX123" fmla="*/ 510983 w 998813"/>
                <a:gd name="connsiteY123" fmla="*/ 115332 h 1836636"/>
                <a:gd name="connsiteX124" fmla="*/ 512161 w 998813"/>
                <a:gd name="connsiteY124" fmla="*/ 115332 h 1836636"/>
                <a:gd name="connsiteX125" fmla="*/ 512749 w 998813"/>
                <a:gd name="connsiteY125" fmla="*/ 115332 h 1836636"/>
                <a:gd name="connsiteX126" fmla="*/ 513926 w 998813"/>
                <a:gd name="connsiteY126" fmla="*/ 115398 h 1836636"/>
                <a:gd name="connsiteX127" fmla="*/ 514515 w 998813"/>
                <a:gd name="connsiteY127" fmla="*/ 115398 h 1836636"/>
                <a:gd name="connsiteX128" fmla="*/ 515692 w 998813"/>
                <a:gd name="connsiteY128" fmla="*/ 115398 h 1836636"/>
                <a:gd name="connsiteX129" fmla="*/ 516280 w 998813"/>
                <a:gd name="connsiteY129" fmla="*/ 115398 h 1836636"/>
                <a:gd name="connsiteX130" fmla="*/ 517458 w 998813"/>
                <a:gd name="connsiteY130" fmla="*/ 115332 h 1836636"/>
                <a:gd name="connsiteX131" fmla="*/ 518046 w 998813"/>
                <a:gd name="connsiteY131" fmla="*/ 115332 h 1836636"/>
                <a:gd name="connsiteX132" fmla="*/ 518635 w 998813"/>
                <a:gd name="connsiteY132" fmla="*/ 115332 h 1836636"/>
                <a:gd name="connsiteX133" fmla="*/ 519812 w 998813"/>
                <a:gd name="connsiteY133" fmla="*/ 115266 h 1836636"/>
                <a:gd name="connsiteX134" fmla="*/ 520400 w 998813"/>
                <a:gd name="connsiteY134" fmla="*/ 115200 h 1836636"/>
                <a:gd name="connsiteX135" fmla="*/ 521577 w 998813"/>
                <a:gd name="connsiteY135" fmla="*/ 115200 h 1836636"/>
                <a:gd name="connsiteX136" fmla="*/ 522166 w 998813"/>
                <a:gd name="connsiteY136" fmla="*/ 115134 h 1836636"/>
                <a:gd name="connsiteX137" fmla="*/ 523343 w 998813"/>
                <a:gd name="connsiteY137" fmla="*/ 115067 h 1836636"/>
                <a:gd name="connsiteX138" fmla="*/ 523932 w 998813"/>
                <a:gd name="connsiteY138" fmla="*/ 115001 h 1836636"/>
                <a:gd name="connsiteX139" fmla="*/ 525109 w 998813"/>
                <a:gd name="connsiteY139" fmla="*/ 114869 h 1836636"/>
                <a:gd name="connsiteX140" fmla="*/ 525697 w 998813"/>
                <a:gd name="connsiteY140" fmla="*/ 114803 h 1836636"/>
                <a:gd name="connsiteX141" fmla="*/ 526286 w 998813"/>
                <a:gd name="connsiteY141" fmla="*/ 114671 h 1836636"/>
                <a:gd name="connsiteX142" fmla="*/ 528052 w 998813"/>
                <a:gd name="connsiteY142" fmla="*/ 114472 h 1836636"/>
                <a:gd name="connsiteX143" fmla="*/ 529817 w 998813"/>
                <a:gd name="connsiteY143" fmla="*/ 114208 h 1836636"/>
                <a:gd name="connsiteX144" fmla="*/ 531583 w 998813"/>
                <a:gd name="connsiteY144" fmla="*/ 113877 h 1836636"/>
                <a:gd name="connsiteX145" fmla="*/ 533349 w 998813"/>
                <a:gd name="connsiteY145" fmla="*/ 113546 h 1836636"/>
                <a:gd name="connsiteX146" fmla="*/ 537468 w 998813"/>
                <a:gd name="connsiteY146" fmla="*/ 112753 h 1836636"/>
                <a:gd name="connsiteX147" fmla="*/ 541000 w 998813"/>
                <a:gd name="connsiteY147" fmla="*/ 111827 h 1836636"/>
                <a:gd name="connsiteX148" fmla="*/ 544531 w 998813"/>
                <a:gd name="connsiteY148" fmla="*/ 110769 h 1836636"/>
                <a:gd name="connsiteX149" fmla="*/ 551594 w 998813"/>
                <a:gd name="connsiteY149" fmla="*/ 108256 h 1836636"/>
                <a:gd name="connsiteX150" fmla="*/ 559245 w 998813"/>
                <a:gd name="connsiteY150" fmla="*/ 105214 h 1836636"/>
                <a:gd name="connsiteX151" fmla="*/ 566308 w 998813"/>
                <a:gd name="connsiteY151" fmla="*/ 101445 h 1836636"/>
                <a:gd name="connsiteX152" fmla="*/ 573959 w 998813"/>
                <a:gd name="connsiteY152" fmla="*/ 97212 h 1836636"/>
                <a:gd name="connsiteX153" fmla="*/ 581610 w 998813"/>
                <a:gd name="connsiteY153" fmla="*/ 92451 h 1836636"/>
                <a:gd name="connsiteX154" fmla="*/ 589261 w 998813"/>
                <a:gd name="connsiteY154" fmla="*/ 87160 h 1836636"/>
                <a:gd name="connsiteX155" fmla="*/ 596324 w 998813"/>
                <a:gd name="connsiteY155" fmla="*/ 81539 h 1836636"/>
                <a:gd name="connsiteX156" fmla="*/ 603975 w 998813"/>
                <a:gd name="connsiteY156" fmla="*/ 75455 h 1836636"/>
                <a:gd name="connsiteX157" fmla="*/ 618689 w 998813"/>
                <a:gd name="connsiteY157" fmla="*/ 62163 h 1836636"/>
                <a:gd name="connsiteX158" fmla="*/ 633403 w 998813"/>
                <a:gd name="connsiteY158" fmla="*/ 47747 h 1836636"/>
                <a:gd name="connsiteX159" fmla="*/ 648117 w 998813"/>
                <a:gd name="connsiteY159" fmla="*/ 32470 h 1836636"/>
                <a:gd name="connsiteX160" fmla="*/ 662830 w 998813"/>
                <a:gd name="connsiteY160" fmla="*/ 16334 h 1836636"/>
                <a:gd name="connsiteX161" fmla="*/ 670482 w 998813"/>
                <a:gd name="connsiteY161" fmla="*/ 8134 h 1836636"/>
                <a:gd name="connsiteX162" fmla="*/ 674013 w 998813"/>
                <a:gd name="connsiteY162" fmla="*/ 4034 h 1836636"/>
                <a:gd name="connsiteX163" fmla="*/ 675779 w 998813"/>
                <a:gd name="connsiteY163" fmla="*/ 1918 h 1836636"/>
                <a:gd name="connsiteX164" fmla="*/ 676956 w 998813"/>
                <a:gd name="connsiteY164" fmla="*/ 926 h 1836636"/>
                <a:gd name="connsiteX165" fmla="*/ 677544 w 998813"/>
                <a:gd name="connsiteY165" fmla="*/ 397 h 1836636"/>
                <a:gd name="connsiteX166" fmla="*/ 677544 w 998813"/>
                <a:gd name="connsiteY166" fmla="*/ 265 h 1836636"/>
                <a:gd name="connsiteX167" fmla="*/ 677544 w 998813"/>
                <a:gd name="connsiteY167" fmla="*/ 132 h 1836636"/>
                <a:gd name="connsiteX168" fmla="*/ 677544 w 998813"/>
                <a:gd name="connsiteY168" fmla="*/ 66 h 1836636"/>
                <a:gd name="connsiteX169" fmla="*/ 678133 w 998813"/>
                <a:gd name="connsiteY169" fmla="*/ 199 h 1836636"/>
                <a:gd name="connsiteX170" fmla="*/ 678133 w 998813"/>
                <a:gd name="connsiteY170" fmla="*/ 463 h 1836636"/>
                <a:gd name="connsiteX171" fmla="*/ 678721 w 998813"/>
                <a:gd name="connsiteY171" fmla="*/ 926 h 1836636"/>
                <a:gd name="connsiteX172" fmla="*/ 679310 w 998813"/>
                <a:gd name="connsiteY172" fmla="*/ 1984 h 1836636"/>
                <a:gd name="connsiteX173" fmla="*/ 681664 w 998813"/>
                <a:gd name="connsiteY173" fmla="*/ 4034 h 1836636"/>
                <a:gd name="connsiteX174" fmla="*/ 685195 w 998813"/>
                <a:gd name="connsiteY174" fmla="*/ 8134 h 1836636"/>
                <a:gd name="connsiteX175" fmla="*/ 692258 w 998813"/>
                <a:gd name="connsiteY175" fmla="*/ 16334 h 1836636"/>
                <a:gd name="connsiteX176" fmla="*/ 707561 w 998813"/>
                <a:gd name="connsiteY176" fmla="*/ 32470 h 1836636"/>
                <a:gd name="connsiteX177" fmla="*/ 719169 w 998813"/>
                <a:gd name="connsiteY177" fmla="*/ 44962 h 1836636"/>
                <a:gd name="connsiteX178" fmla="*/ 998813 w 998813"/>
                <a:gd name="connsiteY178" fmla="*/ 686248 h 1836636"/>
                <a:gd name="connsiteX179" fmla="*/ 419725 w 998813"/>
                <a:gd name="connsiteY179" fmla="*/ 1836636 h 1836636"/>
                <a:gd name="connsiteX180" fmla="*/ 239843 w 998813"/>
                <a:gd name="connsiteY180" fmla="*/ 667404 h 1836636"/>
                <a:gd name="connsiteX181" fmla="*/ 164892 w 998813"/>
                <a:gd name="connsiteY181" fmla="*/ 1142092 h 1836636"/>
                <a:gd name="connsiteX182" fmla="*/ 68738 w 998813"/>
                <a:gd name="connsiteY182" fmla="*/ 555620 h 1836636"/>
                <a:gd name="connsiteX183" fmla="*/ 0 w 998813"/>
                <a:gd name="connsiteY183" fmla="*/ 37817 h 1836636"/>
                <a:gd name="connsiteX184" fmla="*/ 355 w 998813"/>
                <a:gd name="connsiteY184" fmla="*/ 36512 h 1836636"/>
                <a:gd name="connsiteX185" fmla="*/ 3083 w 998813"/>
                <a:gd name="connsiteY185" fmla="*/ 36512 h 1836636"/>
                <a:gd name="connsiteX186" fmla="*/ 6771 w 998813"/>
                <a:gd name="connsiteY186" fmla="*/ 22958 h 1836636"/>
                <a:gd name="connsiteX187" fmla="*/ 12478 w 998813"/>
                <a:gd name="connsiteY187" fmla="*/ 16930 h 1836636"/>
                <a:gd name="connsiteX188" fmla="*/ 19541 w 998813"/>
                <a:gd name="connsiteY188" fmla="*/ 8994 h 1836636"/>
                <a:gd name="connsiteX189" fmla="*/ 23072 w 998813"/>
                <a:gd name="connsiteY189" fmla="*/ 5026 h 1836636"/>
                <a:gd name="connsiteX190" fmla="*/ 24838 w 998813"/>
                <a:gd name="connsiteY190" fmla="*/ 3042 h 1836636"/>
                <a:gd name="connsiteX191" fmla="*/ 26015 w 998813"/>
                <a:gd name="connsiteY191" fmla="*/ 2050 h 1836636"/>
                <a:gd name="connsiteX192" fmla="*/ 26603 w 998813"/>
                <a:gd name="connsiteY192" fmla="*/ 1058 h 1836636"/>
                <a:gd name="connsiteX193" fmla="*/ 27192 w 998813"/>
                <a:gd name="connsiteY193" fmla="*/ 529 h 1836636"/>
                <a:gd name="connsiteX194" fmla="*/ 27192 w 998813"/>
                <a:gd name="connsiteY194" fmla="*/ 265 h 1836636"/>
                <a:gd name="connsiteX195" fmla="*/ 27192 w 998813"/>
                <a:gd name="connsiteY195" fmla="*/ 132 h 1836636"/>
                <a:gd name="connsiteX196" fmla="*/ 27192 w 998813"/>
                <a:gd name="connsiteY196" fmla="*/ 66 h 1836636"/>
                <a:gd name="connsiteX197" fmla="*/ 27781 w 998813"/>
                <a:gd name="connsiteY197" fmla="*/ 0 h 1836636"/>
                <a:gd name="connsiteX0" fmla="*/ 277777 w 1248809"/>
                <a:gd name="connsiteY0" fmla="*/ 0 h 1836636"/>
                <a:gd name="connsiteX1" fmla="*/ 277777 w 1248809"/>
                <a:gd name="connsiteY1" fmla="*/ 66 h 1836636"/>
                <a:gd name="connsiteX2" fmla="*/ 277777 w 1248809"/>
                <a:gd name="connsiteY2" fmla="*/ 199 h 1836636"/>
                <a:gd name="connsiteX3" fmla="*/ 277777 w 1248809"/>
                <a:gd name="connsiteY3" fmla="*/ 331 h 1836636"/>
                <a:gd name="connsiteX4" fmla="*/ 278365 w 1248809"/>
                <a:gd name="connsiteY4" fmla="*/ 595 h 1836636"/>
                <a:gd name="connsiteX5" fmla="*/ 278365 w 1248809"/>
                <a:gd name="connsiteY5" fmla="*/ 860 h 1836636"/>
                <a:gd name="connsiteX6" fmla="*/ 278954 w 1248809"/>
                <a:gd name="connsiteY6" fmla="*/ 1389 h 1836636"/>
                <a:gd name="connsiteX7" fmla="*/ 279542 w 1248809"/>
                <a:gd name="connsiteY7" fmla="*/ 1918 h 1836636"/>
                <a:gd name="connsiteX8" fmla="*/ 280131 w 1248809"/>
                <a:gd name="connsiteY8" fmla="*/ 3042 h 1836636"/>
                <a:gd name="connsiteX9" fmla="*/ 282485 w 1248809"/>
                <a:gd name="connsiteY9" fmla="*/ 5158 h 1836636"/>
                <a:gd name="connsiteX10" fmla="*/ 284251 w 1248809"/>
                <a:gd name="connsiteY10" fmla="*/ 7275 h 1836636"/>
                <a:gd name="connsiteX11" fmla="*/ 287782 w 1248809"/>
                <a:gd name="connsiteY11" fmla="*/ 11507 h 1836636"/>
                <a:gd name="connsiteX12" fmla="*/ 291902 w 1248809"/>
                <a:gd name="connsiteY12" fmla="*/ 15739 h 1836636"/>
                <a:gd name="connsiteX13" fmla="*/ 299553 w 1248809"/>
                <a:gd name="connsiteY13" fmla="*/ 24138 h 1836636"/>
                <a:gd name="connsiteX14" fmla="*/ 307204 w 1248809"/>
                <a:gd name="connsiteY14" fmla="*/ 32470 h 1836636"/>
                <a:gd name="connsiteX15" fmla="*/ 321330 w 1248809"/>
                <a:gd name="connsiteY15" fmla="*/ 47284 h 1836636"/>
                <a:gd name="connsiteX16" fmla="*/ 335455 w 1248809"/>
                <a:gd name="connsiteY16" fmla="*/ 61237 h 1836636"/>
                <a:gd name="connsiteX17" fmla="*/ 350757 w 1248809"/>
                <a:gd name="connsiteY17" fmla="*/ 75058 h 1836636"/>
                <a:gd name="connsiteX18" fmla="*/ 358408 w 1248809"/>
                <a:gd name="connsiteY18" fmla="*/ 81341 h 1836636"/>
                <a:gd name="connsiteX19" fmla="*/ 366060 w 1248809"/>
                <a:gd name="connsiteY19" fmla="*/ 87160 h 1836636"/>
                <a:gd name="connsiteX20" fmla="*/ 374299 w 1248809"/>
                <a:gd name="connsiteY20" fmla="*/ 92914 h 1836636"/>
                <a:gd name="connsiteX21" fmla="*/ 382539 w 1248809"/>
                <a:gd name="connsiteY21" fmla="*/ 98072 h 1836636"/>
                <a:gd name="connsiteX22" fmla="*/ 390779 w 1248809"/>
                <a:gd name="connsiteY22" fmla="*/ 102569 h 1836636"/>
                <a:gd name="connsiteX23" fmla="*/ 399019 w 1248809"/>
                <a:gd name="connsiteY23" fmla="*/ 106470 h 1836636"/>
                <a:gd name="connsiteX24" fmla="*/ 405493 w 1248809"/>
                <a:gd name="connsiteY24" fmla="*/ 109050 h 1836636"/>
                <a:gd name="connsiteX25" fmla="*/ 411967 w 1248809"/>
                <a:gd name="connsiteY25" fmla="*/ 111232 h 1836636"/>
                <a:gd name="connsiteX26" fmla="*/ 415498 w 1248809"/>
                <a:gd name="connsiteY26" fmla="*/ 112158 h 1836636"/>
                <a:gd name="connsiteX27" fmla="*/ 419030 w 1248809"/>
                <a:gd name="connsiteY27" fmla="*/ 112951 h 1836636"/>
                <a:gd name="connsiteX28" fmla="*/ 421972 w 1248809"/>
                <a:gd name="connsiteY28" fmla="*/ 113613 h 1836636"/>
                <a:gd name="connsiteX29" fmla="*/ 423738 w 1248809"/>
                <a:gd name="connsiteY29" fmla="*/ 113943 h 1836636"/>
                <a:gd name="connsiteX30" fmla="*/ 425504 w 1248809"/>
                <a:gd name="connsiteY30" fmla="*/ 114208 h 1836636"/>
                <a:gd name="connsiteX31" fmla="*/ 427269 w 1248809"/>
                <a:gd name="connsiteY31" fmla="*/ 114472 h 1836636"/>
                <a:gd name="connsiteX32" fmla="*/ 428446 w 1248809"/>
                <a:gd name="connsiteY32" fmla="*/ 114605 h 1836636"/>
                <a:gd name="connsiteX33" fmla="*/ 429035 w 1248809"/>
                <a:gd name="connsiteY33" fmla="*/ 114737 h 1836636"/>
                <a:gd name="connsiteX34" fmla="*/ 430212 w 1248809"/>
                <a:gd name="connsiteY34" fmla="*/ 114869 h 1836636"/>
                <a:gd name="connsiteX35" fmla="*/ 431389 w 1248809"/>
                <a:gd name="connsiteY35" fmla="*/ 115001 h 1836636"/>
                <a:gd name="connsiteX36" fmla="*/ 431978 w 1248809"/>
                <a:gd name="connsiteY36" fmla="*/ 115067 h 1836636"/>
                <a:gd name="connsiteX37" fmla="*/ 433155 w 1248809"/>
                <a:gd name="connsiteY37" fmla="*/ 115134 h 1836636"/>
                <a:gd name="connsiteX38" fmla="*/ 434332 w 1248809"/>
                <a:gd name="connsiteY38" fmla="*/ 115200 h 1836636"/>
                <a:gd name="connsiteX39" fmla="*/ 435509 w 1248809"/>
                <a:gd name="connsiteY39" fmla="*/ 115266 h 1836636"/>
                <a:gd name="connsiteX40" fmla="*/ 436098 w 1248809"/>
                <a:gd name="connsiteY40" fmla="*/ 115332 h 1836636"/>
                <a:gd name="connsiteX41" fmla="*/ 436686 w 1248809"/>
                <a:gd name="connsiteY41" fmla="*/ 115332 h 1836636"/>
                <a:gd name="connsiteX42" fmla="*/ 437275 w 1248809"/>
                <a:gd name="connsiteY42" fmla="*/ 115332 h 1836636"/>
                <a:gd name="connsiteX43" fmla="*/ 437863 w 1248809"/>
                <a:gd name="connsiteY43" fmla="*/ 115332 h 1836636"/>
                <a:gd name="connsiteX44" fmla="*/ 438452 w 1248809"/>
                <a:gd name="connsiteY44" fmla="*/ 115332 h 1836636"/>
                <a:gd name="connsiteX45" fmla="*/ 438452 w 1248809"/>
                <a:gd name="connsiteY45" fmla="*/ 115398 h 1836636"/>
                <a:gd name="connsiteX46" fmla="*/ 439040 w 1248809"/>
                <a:gd name="connsiteY46" fmla="*/ 115398 h 1836636"/>
                <a:gd name="connsiteX47" fmla="*/ 439629 w 1248809"/>
                <a:gd name="connsiteY47" fmla="*/ 115398 h 1836636"/>
                <a:gd name="connsiteX48" fmla="*/ 440217 w 1248809"/>
                <a:gd name="connsiteY48" fmla="*/ 115398 h 1836636"/>
                <a:gd name="connsiteX49" fmla="*/ 440806 w 1248809"/>
                <a:gd name="connsiteY49" fmla="*/ 115398 h 1836636"/>
                <a:gd name="connsiteX50" fmla="*/ 441395 w 1248809"/>
                <a:gd name="connsiteY50" fmla="*/ 115398 h 1836636"/>
                <a:gd name="connsiteX51" fmla="*/ 441983 w 1248809"/>
                <a:gd name="connsiteY51" fmla="*/ 115398 h 1836636"/>
                <a:gd name="connsiteX52" fmla="*/ 441983 w 1248809"/>
                <a:gd name="connsiteY52" fmla="*/ 115332 h 1836636"/>
                <a:gd name="connsiteX53" fmla="*/ 442572 w 1248809"/>
                <a:gd name="connsiteY53" fmla="*/ 115332 h 1836636"/>
                <a:gd name="connsiteX54" fmla="*/ 443160 w 1248809"/>
                <a:gd name="connsiteY54" fmla="*/ 115332 h 1836636"/>
                <a:gd name="connsiteX55" fmla="*/ 444337 w 1248809"/>
                <a:gd name="connsiteY55" fmla="*/ 115266 h 1836636"/>
                <a:gd name="connsiteX56" fmla="*/ 444926 w 1248809"/>
                <a:gd name="connsiteY56" fmla="*/ 115266 h 1836636"/>
                <a:gd name="connsiteX57" fmla="*/ 446103 w 1248809"/>
                <a:gd name="connsiteY57" fmla="*/ 115200 h 1836636"/>
                <a:gd name="connsiteX58" fmla="*/ 447280 w 1248809"/>
                <a:gd name="connsiteY58" fmla="*/ 115134 h 1836636"/>
                <a:gd name="connsiteX59" fmla="*/ 447869 w 1248809"/>
                <a:gd name="connsiteY59" fmla="*/ 115067 h 1836636"/>
                <a:gd name="connsiteX60" fmla="*/ 449046 w 1248809"/>
                <a:gd name="connsiteY60" fmla="*/ 114935 h 1836636"/>
                <a:gd name="connsiteX61" fmla="*/ 450223 w 1248809"/>
                <a:gd name="connsiteY61" fmla="*/ 114869 h 1836636"/>
                <a:gd name="connsiteX62" fmla="*/ 451400 w 1248809"/>
                <a:gd name="connsiteY62" fmla="*/ 114737 h 1836636"/>
                <a:gd name="connsiteX63" fmla="*/ 451989 w 1248809"/>
                <a:gd name="connsiteY63" fmla="*/ 114605 h 1836636"/>
                <a:gd name="connsiteX64" fmla="*/ 453166 w 1248809"/>
                <a:gd name="connsiteY64" fmla="*/ 114472 h 1836636"/>
                <a:gd name="connsiteX65" fmla="*/ 454931 w 1248809"/>
                <a:gd name="connsiteY65" fmla="*/ 114208 h 1836636"/>
                <a:gd name="connsiteX66" fmla="*/ 457286 w 1248809"/>
                <a:gd name="connsiteY66" fmla="*/ 113811 h 1836636"/>
                <a:gd name="connsiteX67" fmla="*/ 458463 w 1248809"/>
                <a:gd name="connsiteY67" fmla="*/ 113546 h 1836636"/>
                <a:gd name="connsiteX68" fmla="*/ 460228 w 1248809"/>
                <a:gd name="connsiteY68" fmla="*/ 113150 h 1836636"/>
                <a:gd name="connsiteX69" fmla="*/ 463760 w 1248809"/>
                <a:gd name="connsiteY69" fmla="*/ 112356 h 1836636"/>
                <a:gd name="connsiteX70" fmla="*/ 467291 w 1248809"/>
                <a:gd name="connsiteY70" fmla="*/ 111430 h 1836636"/>
                <a:gd name="connsiteX71" fmla="*/ 470822 w 1248809"/>
                <a:gd name="connsiteY71" fmla="*/ 110372 h 1836636"/>
                <a:gd name="connsiteX72" fmla="*/ 477885 w 1248809"/>
                <a:gd name="connsiteY72" fmla="*/ 107859 h 1836636"/>
                <a:gd name="connsiteX73" fmla="*/ 484359 w 1248809"/>
                <a:gd name="connsiteY73" fmla="*/ 104949 h 1836636"/>
                <a:gd name="connsiteX74" fmla="*/ 492010 w 1248809"/>
                <a:gd name="connsiteY74" fmla="*/ 101048 h 1836636"/>
                <a:gd name="connsiteX75" fmla="*/ 500250 w 1248809"/>
                <a:gd name="connsiteY75" fmla="*/ 96551 h 1836636"/>
                <a:gd name="connsiteX76" fmla="*/ 507901 w 1248809"/>
                <a:gd name="connsiteY76" fmla="*/ 91591 h 1836636"/>
                <a:gd name="connsiteX77" fmla="*/ 515552 w 1248809"/>
                <a:gd name="connsiteY77" fmla="*/ 86036 h 1836636"/>
                <a:gd name="connsiteX78" fmla="*/ 522615 w 1248809"/>
                <a:gd name="connsiteY78" fmla="*/ 80613 h 1836636"/>
                <a:gd name="connsiteX79" fmla="*/ 529678 w 1248809"/>
                <a:gd name="connsiteY79" fmla="*/ 74860 h 1836636"/>
                <a:gd name="connsiteX80" fmla="*/ 543803 w 1248809"/>
                <a:gd name="connsiteY80" fmla="*/ 62361 h 1836636"/>
                <a:gd name="connsiteX81" fmla="*/ 557928 w 1248809"/>
                <a:gd name="connsiteY81" fmla="*/ 48011 h 1836636"/>
                <a:gd name="connsiteX82" fmla="*/ 572642 w 1248809"/>
                <a:gd name="connsiteY82" fmla="*/ 32735 h 1836636"/>
                <a:gd name="connsiteX83" fmla="*/ 587945 w 1248809"/>
                <a:gd name="connsiteY83" fmla="*/ 16467 h 1836636"/>
                <a:gd name="connsiteX84" fmla="*/ 595007 w 1248809"/>
                <a:gd name="connsiteY84" fmla="*/ 8200 h 1836636"/>
                <a:gd name="connsiteX85" fmla="*/ 599127 w 1248809"/>
                <a:gd name="connsiteY85" fmla="*/ 4034 h 1836636"/>
                <a:gd name="connsiteX86" fmla="*/ 600893 w 1248809"/>
                <a:gd name="connsiteY86" fmla="*/ 1984 h 1836636"/>
                <a:gd name="connsiteX87" fmla="*/ 601481 w 1248809"/>
                <a:gd name="connsiteY87" fmla="*/ 926 h 1836636"/>
                <a:gd name="connsiteX88" fmla="*/ 602070 w 1248809"/>
                <a:gd name="connsiteY88" fmla="*/ 397 h 1836636"/>
                <a:gd name="connsiteX89" fmla="*/ 602658 w 1248809"/>
                <a:gd name="connsiteY89" fmla="*/ 132 h 1836636"/>
                <a:gd name="connsiteX90" fmla="*/ 603247 w 1248809"/>
                <a:gd name="connsiteY90" fmla="*/ 397 h 1836636"/>
                <a:gd name="connsiteX91" fmla="*/ 603836 w 1248809"/>
                <a:gd name="connsiteY91" fmla="*/ 926 h 1836636"/>
                <a:gd name="connsiteX92" fmla="*/ 604424 w 1248809"/>
                <a:gd name="connsiteY92" fmla="*/ 1984 h 1836636"/>
                <a:gd name="connsiteX93" fmla="*/ 606190 w 1248809"/>
                <a:gd name="connsiteY93" fmla="*/ 4034 h 1836636"/>
                <a:gd name="connsiteX94" fmla="*/ 610310 w 1248809"/>
                <a:gd name="connsiteY94" fmla="*/ 8134 h 1836636"/>
                <a:gd name="connsiteX95" fmla="*/ 617372 w 1248809"/>
                <a:gd name="connsiteY95" fmla="*/ 16334 h 1836636"/>
                <a:gd name="connsiteX96" fmla="*/ 632086 w 1248809"/>
                <a:gd name="connsiteY96" fmla="*/ 32470 h 1836636"/>
                <a:gd name="connsiteX97" fmla="*/ 646800 w 1248809"/>
                <a:gd name="connsiteY97" fmla="*/ 47879 h 1836636"/>
                <a:gd name="connsiteX98" fmla="*/ 661514 w 1248809"/>
                <a:gd name="connsiteY98" fmla="*/ 62361 h 1836636"/>
                <a:gd name="connsiteX99" fmla="*/ 676816 w 1248809"/>
                <a:gd name="connsiteY99" fmla="*/ 75984 h 1836636"/>
                <a:gd name="connsiteX100" fmla="*/ 684467 w 1248809"/>
                <a:gd name="connsiteY100" fmla="*/ 82267 h 1836636"/>
                <a:gd name="connsiteX101" fmla="*/ 692707 w 1248809"/>
                <a:gd name="connsiteY101" fmla="*/ 88020 h 1836636"/>
                <a:gd name="connsiteX102" fmla="*/ 699770 w 1248809"/>
                <a:gd name="connsiteY102" fmla="*/ 92914 h 1836636"/>
                <a:gd name="connsiteX103" fmla="*/ 706833 w 1248809"/>
                <a:gd name="connsiteY103" fmla="*/ 97411 h 1836636"/>
                <a:gd name="connsiteX104" fmla="*/ 713895 w 1248809"/>
                <a:gd name="connsiteY104" fmla="*/ 101378 h 1836636"/>
                <a:gd name="connsiteX105" fmla="*/ 720958 w 1248809"/>
                <a:gd name="connsiteY105" fmla="*/ 104949 h 1836636"/>
                <a:gd name="connsiteX106" fmla="*/ 728609 w 1248809"/>
                <a:gd name="connsiteY106" fmla="*/ 108322 h 1836636"/>
                <a:gd name="connsiteX107" fmla="*/ 732729 w 1248809"/>
                <a:gd name="connsiteY107" fmla="*/ 109777 h 1836636"/>
                <a:gd name="connsiteX108" fmla="*/ 736849 w 1248809"/>
                <a:gd name="connsiteY108" fmla="*/ 111100 h 1836636"/>
                <a:gd name="connsiteX109" fmla="*/ 740969 w 1248809"/>
                <a:gd name="connsiteY109" fmla="*/ 112158 h 1836636"/>
                <a:gd name="connsiteX110" fmla="*/ 744500 w 1248809"/>
                <a:gd name="connsiteY110" fmla="*/ 113150 h 1836636"/>
                <a:gd name="connsiteX111" fmla="*/ 746854 w 1248809"/>
                <a:gd name="connsiteY111" fmla="*/ 113546 h 1836636"/>
                <a:gd name="connsiteX112" fmla="*/ 748620 w 1248809"/>
                <a:gd name="connsiteY112" fmla="*/ 113943 h 1836636"/>
                <a:gd name="connsiteX113" fmla="*/ 750974 w 1248809"/>
                <a:gd name="connsiteY113" fmla="*/ 114274 h 1836636"/>
                <a:gd name="connsiteX114" fmla="*/ 752740 w 1248809"/>
                <a:gd name="connsiteY114" fmla="*/ 114538 h 1836636"/>
                <a:gd name="connsiteX115" fmla="*/ 754505 w 1248809"/>
                <a:gd name="connsiteY115" fmla="*/ 114737 h 1836636"/>
                <a:gd name="connsiteX116" fmla="*/ 755094 w 1248809"/>
                <a:gd name="connsiteY116" fmla="*/ 114869 h 1836636"/>
                <a:gd name="connsiteX117" fmla="*/ 756271 w 1248809"/>
                <a:gd name="connsiteY117" fmla="*/ 114935 h 1836636"/>
                <a:gd name="connsiteX118" fmla="*/ 756860 w 1248809"/>
                <a:gd name="connsiteY118" fmla="*/ 115001 h 1836636"/>
                <a:gd name="connsiteX119" fmla="*/ 758037 w 1248809"/>
                <a:gd name="connsiteY119" fmla="*/ 115067 h 1836636"/>
                <a:gd name="connsiteX120" fmla="*/ 758625 w 1248809"/>
                <a:gd name="connsiteY120" fmla="*/ 115134 h 1836636"/>
                <a:gd name="connsiteX121" fmla="*/ 759802 w 1248809"/>
                <a:gd name="connsiteY121" fmla="*/ 115200 h 1836636"/>
                <a:gd name="connsiteX122" fmla="*/ 760391 w 1248809"/>
                <a:gd name="connsiteY122" fmla="*/ 115266 h 1836636"/>
                <a:gd name="connsiteX123" fmla="*/ 760979 w 1248809"/>
                <a:gd name="connsiteY123" fmla="*/ 115332 h 1836636"/>
                <a:gd name="connsiteX124" fmla="*/ 762157 w 1248809"/>
                <a:gd name="connsiteY124" fmla="*/ 115332 h 1836636"/>
                <a:gd name="connsiteX125" fmla="*/ 762745 w 1248809"/>
                <a:gd name="connsiteY125" fmla="*/ 115332 h 1836636"/>
                <a:gd name="connsiteX126" fmla="*/ 763922 w 1248809"/>
                <a:gd name="connsiteY126" fmla="*/ 115398 h 1836636"/>
                <a:gd name="connsiteX127" fmla="*/ 764511 w 1248809"/>
                <a:gd name="connsiteY127" fmla="*/ 115398 h 1836636"/>
                <a:gd name="connsiteX128" fmla="*/ 765688 w 1248809"/>
                <a:gd name="connsiteY128" fmla="*/ 115398 h 1836636"/>
                <a:gd name="connsiteX129" fmla="*/ 766276 w 1248809"/>
                <a:gd name="connsiteY129" fmla="*/ 115398 h 1836636"/>
                <a:gd name="connsiteX130" fmla="*/ 767454 w 1248809"/>
                <a:gd name="connsiteY130" fmla="*/ 115332 h 1836636"/>
                <a:gd name="connsiteX131" fmla="*/ 768042 w 1248809"/>
                <a:gd name="connsiteY131" fmla="*/ 115332 h 1836636"/>
                <a:gd name="connsiteX132" fmla="*/ 768631 w 1248809"/>
                <a:gd name="connsiteY132" fmla="*/ 115332 h 1836636"/>
                <a:gd name="connsiteX133" fmla="*/ 769808 w 1248809"/>
                <a:gd name="connsiteY133" fmla="*/ 115266 h 1836636"/>
                <a:gd name="connsiteX134" fmla="*/ 770396 w 1248809"/>
                <a:gd name="connsiteY134" fmla="*/ 115200 h 1836636"/>
                <a:gd name="connsiteX135" fmla="*/ 771573 w 1248809"/>
                <a:gd name="connsiteY135" fmla="*/ 115200 h 1836636"/>
                <a:gd name="connsiteX136" fmla="*/ 772162 w 1248809"/>
                <a:gd name="connsiteY136" fmla="*/ 115134 h 1836636"/>
                <a:gd name="connsiteX137" fmla="*/ 773339 w 1248809"/>
                <a:gd name="connsiteY137" fmla="*/ 115067 h 1836636"/>
                <a:gd name="connsiteX138" fmla="*/ 773928 w 1248809"/>
                <a:gd name="connsiteY138" fmla="*/ 115001 h 1836636"/>
                <a:gd name="connsiteX139" fmla="*/ 775105 w 1248809"/>
                <a:gd name="connsiteY139" fmla="*/ 114869 h 1836636"/>
                <a:gd name="connsiteX140" fmla="*/ 775693 w 1248809"/>
                <a:gd name="connsiteY140" fmla="*/ 114803 h 1836636"/>
                <a:gd name="connsiteX141" fmla="*/ 776282 w 1248809"/>
                <a:gd name="connsiteY141" fmla="*/ 114671 h 1836636"/>
                <a:gd name="connsiteX142" fmla="*/ 778048 w 1248809"/>
                <a:gd name="connsiteY142" fmla="*/ 114472 h 1836636"/>
                <a:gd name="connsiteX143" fmla="*/ 779813 w 1248809"/>
                <a:gd name="connsiteY143" fmla="*/ 114208 h 1836636"/>
                <a:gd name="connsiteX144" fmla="*/ 781579 w 1248809"/>
                <a:gd name="connsiteY144" fmla="*/ 113877 h 1836636"/>
                <a:gd name="connsiteX145" fmla="*/ 783345 w 1248809"/>
                <a:gd name="connsiteY145" fmla="*/ 113546 h 1836636"/>
                <a:gd name="connsiteX146" fmla="*/ 787464 w 1248809"/>
                <a:gd name="connsiteY146" fmla="*/ 112753 h 1836636"/>
                <a:gd name="connsiteX147" fmla="*/ 790996 w 1248809"/>
                <a:gd name="connsiteY147" fmla="*/ 111827 h 1836636"/>
                <a:gd name="connsiteX148" fmla="*/ 794527 w 1248809"/>
                <a:gd name="connsiteY148" fmla="*/ 110769 h 1836636"/>
                <a:gd name="connsiteX149" fmla="*/ 801590 w 1248809"/>
                <a:gd name="connsiteY149" fmla="*/ 108256 h 1836636"/>
                <a:gd name="connsiteX150" fmla="*/ 809241 w 1248809"/>
                <a:gd name="connsiteY150" fmla="*/ 105214 h 1836636"/>
                <a:gd name="connsiteX151" fmla="*/ 816304 w 1248809"/>
                <a:gd name="connsiteY151" fmla="*/ 101445 h 1836636"/>
                <a:gd name="connsiteX152" fmla="*/ 823955 w 1248809"/>
                <a:gd name="connsiteY152" fmla="*/ 97212 h 1836636"/>
                <a:gd name="connsiteX153" fmla="*/ 831606 w 1248809"/>
                <a:gd name="connsiteY153" fmla="*/ 92451 h 1836636"/>
                <a:gd name="connsiteX154" fmla="*/ 839257 w 1248809"/>
                <a:gd name="connsiteY154" fmla="*/ 87160 h 1836636"/>
                <a:gd name="connsiteX155" fmla="*/ 846320 w 1248809"/>
                <a:gd name="connsiteY155" fmla="*/ 81539 h 1836636"/>
                <a:gd name="connsiteX156" fmla="*/ 853971 w 1248809"/>
                <a:gd name="connsiteY156" fmla="*/ 75455 h 1836636"/>
                <a:gd name="connsiteX157" fmla="*/ 868685 w 1248809"/>
                <a:gd name="connsiteY157" fmla="*/ 62163 h 1836636"/>
                <a:gd name="connsiteX158" fmla="*/ 883399 w 1248809"/>
                <a:gd name="connsiteY158" fmla="*/ 47747 h 1836636"/>
                <a:gd name="connsiteX159" fmla="*/ 898113 w 1248809"/>
                <a:gd name="connsiteY159" fmla="*/ 32470 h 1836636"/>
                <a:gd name="connsiteX160" fmla="*/ 912826 w 1248809"/>
                <a:gd name="connsiteY160" fmla="*/ 16334 h 1836636"/>
                <a:gd name="connsiteX161" fmla="*/ 920478 w 1248809"/>
                <a:gd name="connsiteY161" fmla="*/ 8134 h 1836636"/>
                <a:gd name="connsiteX162" fmla="*/ 924009 w 1248809"/>
                <a:gd name="connsiteY162" fmla="*/ 4034 h 1836636"/>
                <a:gd name="connsiteX163" fmla="*/ 925775 w 1248809"/>
                <a:gd name="connsiteY163" fmla="*/ 1918 h 1836636"/>
                <a:gd name="connsiteX164" fmla="*/ 926952 w 1248809"/>
                <a:gd name="connsiteY164" fmla="*/ 926 h 1836636"/>
                <a:gd name="connsiteX165" fmla="*/ 927540 w 1248809"/>
                <a:gd name="connsiteY165" fmla="*/ 397 h 1836636"/>
                <a:gd name="connsiteX166" fmla="*/ 927540 w 1248809"/>
                <a:gd name="connsiteY166" fmla="*/ 265 h 1836636"/>
                <a:gd name="connsiteX167" fmla="*/ 927540 w 1248809"/>
                <a:gd name="connsiteY167" fmla="*/ 132 h 1836636"/>
                <a:gd name="connsiteX168" fmla="*/ 927540 w 1248809"/>
                <a:gd name="connsiteY168" fmla="*/ 66 h 1836636"/>
                <a:gd name="connsiteX169" fmla="*/ 928129 w 1248809"/>
                <a:gd name="connsiteY169" fmla="*/ 199 h 1836636"/>
                <a:gd name="connsiteX170" fmla="*/ 928129 w 1248809"/>
                <a:gd name="connsiteY170" fmla="*/ 463 h 1836636"/>
                <a:gd name="connsiteX171" fmla="*/ 928717 w 1248809"/>
                <a:gd name="connsiteY171" fmla="*/ 926 h 1836636"/>
                <a:gd name="connsiteX172" fmla="*/ 929306 w 1248809"/>
                <a:gd name="connsiteY172" fmla="*/ 1984 h 1836636"/>
                <a:gd name="connsiteX173" fmla="*/ 931660 w 1248809"/>
                <a:gd name="connsiteY173" fmla="*/ 4034 h 1836636"/>
                <a:gd name="connsiteX174" fmla="*/ 935191 w 1248809"/>
                <a:gd name="connsiteY174" fmla="*/ 8134 h 1836636"/>
                <a:gd name="connsiteX175" fmla="*/ 942254 w 1248809"/>
                <a:gd name="connsiteY175" fmla="*/ 16334 h 1836636"/>
                <a:gd name="connsiteX176" fmla="*/ 957557 w 1248809"/>
                <a:gd name="connsiteY176" fmla="*/ 32470 h 1836636"/>
                <a:gd name="connsiteX177" fmla="*/ 969165 w 1248809"/>
                <a:gd name="connsiteY177" fmla="*/ 44962 h 1836636"/>
                <a:gd name="connsiteX178" fmla="*/ 1248809 w 1248809"/>
                <a:gd name="connsiteY178" fmla="*/ 686248 h 1836636"/>
                <a:gd name="connsiteX179" fmla="*/ 669721 w 1248809"/>
                <a:gd name="connsiteY179" fmla="*/ 1836636 h 1836636"/>
                <a:gd name="connsiteX180" fmla="*/ 489839 w 1248809"/>
                <a:gd name="connsiteY180" fmla="*/ 667404 h 1836636"/>
                <a:gd name="connsiteX181" fmla="*/ 414888 w 1248809"/>
                <a:gd name="connsiteY181" fmla="*/ 1142092 h 1836636"/>
                <a:gd name="connsiteX182" fmla="*/ 0 w 1248809"/>
                <a:gd name="connsiteY182" fmla="*/ 597421 h 1836636"/>
                <a:gd name="connsiteX183" fmla="*/ 249996 w 1248809"/>
                <a:gd name="connsiteY183" fmla="*/ 37817 h 1836636"/>
                <a:gd name="connsiteX184" fmla="*/ 250351 w 1248809"/>
                <a:gd name="connsiteY184" fmla="*/ 36512 h 1836636"/>
                <a:gd name="connsiteX185" fmla="*/ 253079 w 1248809"/>
                <a:gd name="connsiteY185" fmla="*/ 36512 h 1836636"/>
                <a:gd name="connsiteX186" fmla="*/ 256767 w 1248809"/>
                <a:gd name="connsiteY186" fmla="*/ 22958 h 1836636"/>
                <a:gd name="connsiteX187" fmla="*/ 262474 w 1248809"/>
                <a:gd name="connsiteY187" fmla="*/ 16930 h 1836636"/>
                <a:gd name="connsiteX188" fmla="*/ 269537 w 1248809"/>
                <a:gd name="connsiteY188" fmla="*/ 8994 h 1836636"/>
                <a:gd name="connsiteX189" fmla="*/ 273068 w 1248809"/>
                <a:gd name="connsiteY189" fmla="*/ 5026 h 1836636"/>
                <a:gd name="connsiteX190" fmla="*/ 274834 w 1248809"/>
                <a:gd name="connsiteY190" fmla="*/ 3042 h 1836636"/>
                <a:gd name="connsiteX191" fmla="*/ 276011 w 1248809"/>
                <a:gd name="connsiteY191" fmla="*/ 2050 h 1836636"/>
                <a:gd name="connsiteX192" fmla="*/ 276599 w 1248809"/>
                <a:gd name="connsiteY192" fmla="*/ 1058 h 1836636"/>
                <a:gd name="connsiteX193" fmla="*/ 277188 w 1248809"/>
                <a:gd name="connsiteY193" fmla="*/ 529 h 1836636"/>
                <a:gd name="connsiteX194" fmla="*/ 277188 w 1248809"/>
                <a:gd name="connsiteY194" fmla="*/ 265 h 1836636"/>
                <a:gd name="connsiteX195" fmla="*/ 277188 w 1248809"/>
                <a:gd name="connsiteY195" fmla="*/ 132 h 1836636"/>
                <a:gd name="connsiteX196" fmla="*/ 277188 w 1248809"/>
                <a:gd name="connsiteY196" fmla="*/ 66 h 1836636"/>
                <a:gd name="connsiteX197" fmla="*/ 277777 w 1248809"/>
                <a:gd name="connsiteY197" fmla="*/ 0 h 1836636"/>
                <a:gd name="connsiteX0" fmla="*/ 277777 w 1248809"/>
                <a:gd name="connsiteY0" fmla="*/ 0 h 1836636"/>
                <a:gd name="connsiteX1" fmla="*/ 277777 w 1248809"/>
                <a:gd name="connsiteY1" fmla="*/ 66 h 1836636"/>
                <a:gd name="connsiteX2" fmla="*/ 277777 w 1248809"/>
                <a:gd name="connsiteY2" fmla="*/ 199 h 1836636"/>
                <a:gd name="connsiteX3" fmla="*/ 277777 w 1248809"/>
                <a:gd name="connsiteY3" fmla="*/ 331 h 1836636"/>
                <a:gd name="connsiteX4" fmla="*/ 278365 w 1248809"/>
                <a:gd name="connsiteY4" fmla="*/ 595 h 1836636"/>
                <a:gd name="connsiteX5" fmla="*/ 278365 w 1248809"/>
                <a:gd name="connsiteY5" fmla="*/ 860 h 1836636"/>
                <a:gd name="connsiteX6" fmla="*/ 278954 w 1248809"/>
                <a:gd name="connsiteY6" fmla="*/ 1389 h 1836636"/>
                <a:gd name="connsiteX7" fmla="*/ 279542 w 1248809"/>
                <a:gd name="connsiteY7" fmla="*/ 1918 h 1836636"/>
                <a:gd name="connsiteX8" fmla="*/ 280131 w 1248809"/>
                <a:gd name="connsiteY8" fmla="*/ 3042 h 1836636"/>
                <a:gd name="connsiteX9" fmla="*/ 282485 w 1248809"/>
                <a:gd name="connsiteY9" fmla="*/ 5158 h 1836636"/>
                <a:gd name="connsiteX10" fmla="*/ 284251 w 1248809"/>
                <a:gd name="connsiteY10" fmla="*/ 7275 h 1836636"/>
                <a:gd name="connsiteX11" fmla="*/ 287782 w 1248809"/>
                <a:gd name="connsiteY11" fmla="*/ 11507 h 1836636"/>
                <a:gd name="connsiteX12" fmla="*/ 291902 w 1248809"/>
                <a:gd name="connsiteY12" fmla="*/ 15739 h 1836636"/>
                <a:gd name="connsiteX13" fmla="*/ 299553 w 1248809"/>
                <a:gd name="connsiteY13" fmla="*/ 24138 h 1836636"/>
                <a:gd name="connsiteX14" fmla="*/ 307204 w 1248809"/>
                <a:gd name="connsiteY14" fmla="*/ 32470 h 1836636"/>
                <a:gd name="connsiteX15" fmla="*/ 321330 w 1248809"/>
                <a:gd name="connsiteY15" fmla="*/ 47284 h 1836636"/>
                <a:gd name="connsiteX16" fmla="*/ 335455 w 1248809"/>
                <a:gd name="connsiteY16" fmla="*/ 61237 h 1836636"/>
                <a:gd name="connsiteX17" fmla="*/ 350757 w 1248809"/>
                <a:gd name="connsiteY17" fmla="*/ 75058 h 1836636"/>
                <a:gd name="connsiteX18" fmla="*/ 358408 w 1248809"/>
                <a:gd name="connsiteY18" fmla="*/ 81341 h 1836636"/>
                <a:gd name="connsiteX19" fmla="*/ 366060 w 1248809"/>
                <a:gd name="connsiteY19" fmla="*/ 87160 h 1836636"/>
                <a:gd name="connsiteX20" fmla="*/ 374299 w 1248809"/>
                <a:gd name="connsiteY20" fmla="*/ 92914 h 1836636"/>
                <a:gd name="connsiteX21" fmla="*/ 382539 w 1248809"/>
                <a:gd name="connsiteY21" fmla="*/ 98072 h 1836636"/>
                <a:gd name="connsiteX22" fmla="*/ 390779 w 1248809"/>
                <a:gd name="connsiteY22" fmla="*/ 102569 h 1836636"/>
                <a:gd name="connsiteX23" fmla="*/ 399019 w 1248809"/>
                <a:gd name="connsiteY23" fmla="*/ 106470 h 1836636"/>
                <a:gd name="connsiteX24" fmla="*/ 405493 w 1248809"/>
                <a:gd name="connsiteY24" fmla="*/ 109050 h 1836636"/>
                <a:gd name="connsiteX25" fmla="*/ 411967 w 1248809"/>
                <a:gd name="connsiteY25" fmla="*/ 111232 h 1836636"/>
                <a:gd name="connsiteX26" fmla="*/ 415498 w 1248809"/>
                <a:gd name="connsiteY26" fmla="*/ 112158 h 1836636"/>
                <a:gd name="connsiteX27" fmla="*/ 419030 w 1248809"/>
                <a:gd name="connsiteY27" fmla="*/ 112951 h 1836636"/>
                <a:gd name="connsiteX28" fmla="*/ 421972 w 1248809"/>
                <a:gd name="connsiteY28" fmla="*/ 113613 h 1836636"/>
                <a:gd name="connsiteX29" fmla="*/ 423738 w 1248809"/>
                <a:gd name="connsiteY29" fmla="*/ 113943 h 1836636"/>
                <a:gd name="connsiteX30" fmla="*/ 425504 w 1248809"/>
                <a:gd name="connsiteY30" fmla="*/ 114208 h 1836636"/>
                <a:gd name="connsiteX31" fmla="*/ 427269 w 1248809"/>
                <a:gd name="connsiteY31" fmla="*/ 114472 h 1836636"/>
                <a:gd name="connsiteX32" fmla="*/ 428446 w 1248809"/>
                <a:gd name="connsiteY32" fmla="*/ 114605 h 1836636"/>
                <a:gd name="connsiteX33" fmla="*/ 429035 w 1248809"/>
                <a:gd name="connsiteY33" fmla="*/ 114737 h 1836636"/>
                <a:gd name="connsiteX34" fmla="*/ 430212 w 1248809"/>
                <a:gd name="connsiteY34" fmla="*/ 114869 h 1836636"/>
                <a:gd name="connsiteX35" fmla="*/ 431389 w 1248809"/>
                <a:gd name="connsiteY35" fmla="*/ 115001 h 1836636"/>
                <a:gd name="connsiteX36" fmla="*/ 431978 w 1248809"/>
                <a:gd name="connsiteY36" fmla="*/ 115067 h 1836636"/>
                <a:gd name="connsiteX37" fmla="*/ 433155 w 1248809"/>
                <a:gd name="connsiteY37" fmla="*/ 115134 h 1836636"/>
                <a:gd name="connsiteX38" fmla="*/ 434332 w 1248809"/>
                <a:gd name="connsiteY38" fmla="*/ 115200 h 1836636"/>
                <a:gd name="connsiteX39" fmla="*/ 435509 w 1248809"/>
                <a:gd name="connsiteY39" fmla="*/ 115266 h 1836636"/>
                <a:gd name="connsiteX40" fmla="*/ 436098 w 1248809"/>
                <a:gd name="connsiteY40" fmla="*/ 115332 h 1836636"/>
                <a:gd name="connsiteX41" fmla="*/ 436686 w 1248809"/>
                <a:gd name="connsiteY41" fmla="*/ 115332 h 1836636"/>
                <a:gd name="connsiteX42" fmla="*/ 437275 w 1248809"/>
                <a:gd name="connsiteY42" fmla="*/ 115332 h 1836636"/>
                <a:gd name="connsiteX43" fmla="*/ 437863 w 1248809"/>
                <a:gd name="connsiteY43" fmla="*/ 115332 h 1836636"/>
                <a:gd name="connsiteX44" fmla="*/ 438452 w 1248809"/>
                <a:gd name="connsiteY44" fmla="*/ 115332 h 1836636"/>
                <a:gd name="connsiteX45" fmla="*/ 438452 w 1248809"/>
                <a:gd name="connsiteY45" fmla="*/ 115398 h 1836636"/>
                <a:gd name="connsiteX46" fmla="*/ 439040 w 1248809"/>
                <a:gd name="connsiteY46" fmla="*/ 115398 h 1836636"/>
                <a:gd name="connsiteX47" fmla="*/ 439629 w 1248809"/>
                <a:gd name="connsiteY47" fmla="*/ 115398 h 1836636"/>
                <a:gd name="connsiteX48" fmla="*/ 440217 w 1248809"/>
                <a:gd name="connsiteY48" fmla="*/ 115398 h 1836636"/>
                <a:gd name="connsiteX49" fmla="*/ 440806 w 1248809"/>
                <a:gd name="connsiteY49" fmla="*/ 115398 h 1836636"/>
                <a:gd name="connsiteX50" fmla="*/ 441395 w 1248809"/>
                <a:gd name="connsiteY50" fmla="*/ 115398 h 1836636"/>
                <a:gd name="connsiteX51" fmla="*/ 441983 w 1248809"/>
                <a:gd name="connsiteY51" fmla="*/ 115398 h 1836636"/>
                <a:gd name="connsiteX52" fmla="*/ 441983 w 1248809"/>
                <a:gd name="connsiteY52" fmla="*/ 115332 h 1836636"/>
                <a:gd name="connsiteX53" fmla="*/ 442572 w 1248809"/>
                <a:gd name="connsiteY53" fmla="*/ 115332 h 1836636"/>
                <a:gd name="connsiteX54" fmla="*/ 443160 w 1248809"/>
                <a:gd name="connsiteY54" fmla="*/ 115332 h 1836636"/>
                <a:gd name="connsiteX55" fmla="*/ 444337 w 1248809"/>
                <a:gd name="connsiteY55" fmla="*/ 115266 h 1836636"/>
                <a:gd name="connsiteX56" fmla="*/ 444926 w 1248809"/>
                <a:gd name="connsiteY56" fmla="*/ 115266 h 1836636"/>
                <a:gd name="connsiteX57" fmla="*/ 446103 w 1248809"/>
                <a:gd name="connsiteY57" fmla="*/ 115200 h 1836636"/>
                <a:gd name="connsiteX58" fmla="*/ 447280 w 1248809"/>
                <a:gd name="connsiteY58" fmla="*/ 115134 h 1836636"/>
                <a:gd name="connsiteX59" fmla="*/ 447869 w 1248809"/>
                <a:gd name="connsiteY59" fmla="*/ 115067 h 1836636"/>
                <a:gd name="connsiteX60" fmla="*/ 449046 w 1248809"/>
                <a:gd name="connsiteY60" fmla="*/ 114935 h 1836636"/>
                <a:gd name="connsiteX61" fmla="*/ 450223 w 1248809"/>
                <a:gd name="connsiteY61" fmla="*/ 114869 h 1836636"/>
                <a:gd name="connsiteX62" fmla="*/ 451400 w 1248809"/>
                <a:gd name="connsiteY62" fmla="*/ 114737 h 1836636"/>
                <a:gd name="connsiteX63" fmla="*/ 451989 w 1248809"/>
                <a:gd name="connsiteY63" fmla="*/ 114605 h 1836636"/>
                <a:gd name="connsiteX64" fmla="*/ 453166 w 1248809"/>
                <a:gd name="connsiteY64" fmla="*/ 114472 h 1836636"/>
                <a:gd name="connsiteX65" fmla="*/ 454931 w 1248809"/>
                <a:gd name="connsiteY65" fmla="*/ 114208 h 1836636"/>
                <a:gd name="connsiteX66" fmla="*/ 457286 w 1248809"/>
                <a:gd name="connsiteY66" fmla="*/ 113811 h 1836636"/>
                <a:gd name="connsiteX67" fmla="*/ 458463 w 1248809"/>
                <a:gd name="connsiteY67" fmla="*/ 113546 h 1836636"/>
                <a:gd name="connsiteX68" fmla="*/ 460228 w 1248809"/>
                <a:gd name="connsiteY68" fmla="*/ 113150 h 1836636"/>
                <a:gd name="connsiteX69" fmla="*/ 463760 w 1248809"/>
                <a:gd name="connsiteY69" fmla="*/ 112356 h 1836636"/>
                <a:gd name="connsiteX70" fmla="*/ 467291 w 1248809"/>
                <a:gd name="connsiteY70" fmla="*/ 111430 h 1836636"/>
                <a:gd name="connsiteX71" fmla="*/ 470822 w 1248809"/>
                <a:gd name="connsiteY71" fmla="*/ 110372 h 1836636"/>
                <a:gd name="connsiteX72" fmla="*/ 477885 w 1248809"/>
                <a:gd name="connsiteY72" fmla="*/ 107859 h 1836636"/>
                <a:gd name="connsiteX73" fmla="*/ 484359 w 1248809"/>
                <a:gd name="connsiteY73" fmla="*/ 104949 h 1836636"/>
                <a:gd name="connsiteX74" fmla="*/ 492010 w 1248809"/>
                <a:gd name="connsiteY74" fmla="*/ 101048 h 1836636"/>
                <a:gd name="connsiteX75" fmla="*/ 500250 w 1248809"/>
                <a:gd name="connsiteY75" fmla="*/ 96551 h 1836636"/>
                <a:gd name="connsiteX76" fmla="*/ 507901 w 1248809"/>
                <a:gd name="connsiteY76" fmla="*/ 91591 h 1836636"/>
                <a:gd name="connsiteX77" fmla="*/ 515552 w 1248809"/>
                <a:gd name="connsiteY77" fmla="*/ 86036 h 1836636"/>
                <a:gd name="connsiteX78" fmla="*/ 522615 w 1248809"/>
                <a:gd name="connsiteY78" fmla="*/ 80613 h 1836636"/>
                <a:gd name="connsiteX79" fmla="*/ 529678 w 1248809"/>
                <a:gd name="connsiteY79" fmla="*/ 74860 h 1836636"/>
                <a:gd name="connsiteX80" fmla="*/ 543803 w 1248809"/>
                <a:gd name="connsiteY80" fmla="*/ 62361 h 1836636"/>
                <a:gd name="connsiteX81" fmla="*/ 557928 w 1248809"/>
                <a:gd name="connsiteY81" fmla="*/ 48011 h 1836636"/>
                <a:gd name="connsiteX82" fmla="*/ 572642 w 1248809"/>
                <a:gd name="connsiteY82" fmla="*/ 32735 h 1836636"/>
                <a:gd name="connsiteX83" fmla="*/ 587945 w 1248809"/>
                <a:gd name="connsiteY83" fmla="*/ 16467 h 1836636"/>
                <a:gd name="connsiteX84" fmla="*/ 595007 w 1248809"/>
                <a:gd name="connsiteY84" fmla="*/ 8200 h 1836636"/>
                <a:gd name="connsiteX85" fmla="*/ 599127 w 1248809"/>
                <a:gd name="connsiteY85" fmla="*/ 4034 h 1836636"/>
                <a:gd name="connsiteX86" fmla="*/ 600893 w 1248809"/>
                <a:gd name="connsiteY86" fmla="*/ 1984 h 1836636"/>
                <a:gd name="connsiteX87" fmla="*/ 601481 w 1248809"/>
                <a:gd name="connsiteY87" fmla="*/ 926 h 1836636"/>
                <a:gd name="connsiteX88" fmla="*/ 602070 w 1248809"/>
                <a:gd name="connsiteY88" fmla="*/ 397 h 1836636"/>
                <a:gd name="connsiteX89" fmla="*/ 602658 w 1248809"/>
                <a:gd name="connsiteY89" fmla="*/ 132 h 1836636"/>
                <a:gd name="connsiteX90" fmla="*/ 603247 w 1248809"/>
                <a:gd name="connsiteY90" fmla="*/ 397 h 1836636"/>
                <a:gd name="connsiteX91" fmla="*/ 603836 w 1248809"/>
                <a:gd name="connsiteY91" fmla="*/ 926 h 1836636"/>
                <a:gd name="connsiteX92" fmla="*/ 604424 w 1248809"/>
                <a:gd name="connsiteY92" fmla="*/ 1984 h 1836636"/>
                <a:gd name="connsiteX93" fmla="*/ 606190 w 1248809"/>
                <a:gd name="connsiteY93" fmla="*/ 4034 h 1836636"/>
                <a:gd name="connsiteX94" fmla="*/ 610310 w 1248809"/>
                <a:gd name="connsiteY94" fmla="*/ 8134 h 1836636"/>
                <a:gd name="connsiteX95" fmla="*/ 617372 w 1248809"/>
                <a:gd name="connsiteY95" fmla="*/ 16334 h 1836636"/>
                <a:gd name="connsiteX96" fmla="*/ 632086 w 1248809"/>
                <a:gd name="connsiteY96" fmla="*/ 32470 h 1836636"/>
                <a:gd name="connsiteX97" fmla="*/ 646800 w 1248809"/>
                <a:gd name="connsiteY97" fmla="*/ 47879 h 1836636"/>
                <a:gd name="connsiteX98" fmla="*/ 661514 w 1248809"/>
                <a:gd name="connsiteY98" fmla="*/ 62361 h 1836636"/>
                <a:gd name="connsiteX99" fmla="*/ 676816 w 1248809"/>
                <a:gd name="connsiteY99" fmla="*/ 75984 h 1836636"/>
                <a:gd name="connsiteX100" fmla="*/ 684467 w 1248809"/>
                <a:gd name="connsiteY100" fmla="*/ 82267 h 1836636"/>
                <a:gd name="connsiteX101" fmla="*/ 692707 w 1248809"/>
                <a:gd name="connsiteY101" fmla="*/ 88020 h 1836636"/>
                <a:gd name="connsiteX102" fmla="*/ 699770 w 1248809"/>
                <a:gd name="connsiteY102" fmla="*/ 92914 h 1836636"/>
                <a:gd name="connsiteX103" fmla="*/ 706833 w 1248809"/>
                <a:gd name="connsiteY103" fmla="*/ 97411 h 1836636"/>
                <a:gd name="connsiteX104" fmla="*/ 713895 w 1248809"/>
                <a:gd name="connsiteY104" fmla="*/ 101378 h 1836636"/>
                <a:gd name="connsiteX105" fmla="*/ 720958 w 1248809"/>
                <a:gd name="connsiteY105" fmla="*/ 104949 h 1836636"/>
                <a:gd name="connsiteX106" fmla="*/ 728609 w 1248809"/>
                <a:gd name="connsiteY106" fmla="*/ 108322 h 1836636"/>
                <a:gd name="connsiteX107" fmla="*/ 732729 w 1248809"/>
                <a:gd name="connsiteY107" fmla="*/ 109777 h 1836636"/>
                <a:gd name="connsiteX108" fmla="*/ 736849 w 1248809"/>
                <a:gd name="connsiteY108" fmla="*/ 111100 h 1836636"/>
                <a:gd name="connsiteX109" fmla="*/ 740969 w 1248809"/>
                <a:gd name="connsiteY109" fmla="*/ 112158 h 1836636"/>
                <a:gd name="connsiteX110" fmla="*/ 744500 w 1248809"/>
                <a:gd name="connsiteY110" fmla="*/ 113150 h 1836636"/>
                <a:gd name="connsiteX111" fmla="*/ 746854 w 1248809"/>
                <a:gd name="connsiteY111" fmla="*/ 113546 h 1836636"/>
                <a:gd name="connsiteX112" fmla="*/ 748620 w 1248809"/>
                <a:gd name="connsiteY112" fmla="*/ 113943 h 1836636"/>
                <a:gd name="connsiteX113" fmla="*/ 750974 w 1248809"/>
                <a:gd name="connsiteY113" fmla="*/ 114274 h 1836636"/>
                <a:gd name="connsiteX114" fmla="*/ 752740 w 1248809"/>
                <a:gd name="connsiteY114" fmla="*/ 114538 h 1836636"/>
                <a:gd name="connsiteX115" fmla="*/ 754505 w 1248809"/>
                <a:gd name="connsiteY115" fmla="*/ 114737 h 1836636"/>
                <a:gd name="connsiteX116" fmla="*/ 755094 w 1248809"/>
                <a:gd name="connsiteY116" fmla="*/ 114869 h 1836636"/>
                <a:gd name="connsiteX117" fmla="*/ 756271 w 1248809"/>
                <a:gd name="connsiteY117" fmla="*/ 114935 h 1836636"/>
                <a:gd name="connsiteX118" fmla="*/ 756860 w 1248809"/>
                <a:gd name="connsiteY118" fmla="*/ 115001 h 1836636"/>
                <a:gd name="connsiteX119" fmla="*/ 758037 w 1248809"/>
                <a:gd name="connsiteY119" fmla="*/ 115067 h 1836636"/>
                <a:gd name="connsiteX120" fmla="*/ 758625 w 1248809"/>
                <a:gd name="connsiteY120" fmla="*/ 115134 h 1836636"/>
                <a:gd name="connsiteX121" fmla="*/ 759802 w 1248809"/>
                <a:gd name="connsiteY121" fmla="*/ 115200 h 1836636"/>
                <a:gd name="connsiteX122" fmla="*/ 760391 w 1248809"/>
                <a:gd name="connsiteY122" fmla="*/ 115266 h 1836636"/>
                <a:gd name="connsiteX123" fmla="*/ 760979 w 1248809"/>
                <a:gd name="connsiteY123" fmla="*/ 115332 h 1836636"/>
                <a:gd name="connsiteX124" fmla="*/ 762157 w 1248809"/>
                <a:gd name="connsiteY124" fmla="*/ 115332 h 1836636"/>
                <a:gd name="connsiteX125" fmla="*/ 762745 w 1248809"/>
                <a:gd name="connsiteY125" fmla="*/ 115332 h 1836636"/>
                <a:gd name="connsiteX126" fmla="*/ 763922 w 1248809"/>
                <a:gd name="connsiteY126" fmla="*/ 115398 h 1836636"/>
                <a:gd name="connsiteX127" fmla="*/ 764511 w 1248809"/>
                <a:gd name="connsiteY127" fmla="*/ 115398 h 1836636"/>
                <a:gd name="connsiteX128" fmla="*/ 765688 w 1248809"/>
                <a:gd name="connsiteY128" fmla="*/ 115398 h 1836636"/>
                <a:gd name="connsiteX129" fmla="*/ 766276 w 1248809"/>
                <a:gd name="connsiteY129" fmla="*/ 115398 h 1836636"/>
                <a:gd name="connsiteX130" fmla="*/ 767454 w 1248809"/>
                <a:gd name="connsiteY130" fmla="*/ 115332 h 1836636"/>
                <a:gd name="connsiteX131" fmla="*/ 768042 w 1248809"/>
                <a:gd name="connsiteY131" fmla="*/ 115332 h 1836636"/>
                <a:gd name="connsiteX132" fmla="*/ 768631 w 1248809"/>
                <a:gd name="connsiteY132" fmla="*/ 115332 h 1836636"/>
                <a:gd name="connsiteX133" fmla="*/ 769808 w 1248809"/>
                <a:gd name="connsiteY133" fmla="*/ 115266 h 1836636"/>
                <a:gd name="connsiteX134" fmla="*/ 770396 w 1248809"/>
                <a:gd name="connsiteY134" fmla="*/ 115200 h 1836636"/>
                <a:gd name="connsiteX135" fmla="*/ 771573 w 1248809"/>
                <a:gd name="connsiteY135" fmla="*/ 115200 h 1836636"/>
                <a:gd name="connsiteX136" fmla="*/ 772162 w 1248809"/>
                <a:gd name="connsiteY136" fmla="*/ 115134 h 1836636"/>
                <a:gd name="connsiteX137" fmla="*/ 773339 w 1248809"/>
                <a:gd name="connsiteY137" fmla="*/ 115067 h 1836636"/>
                <a:gd name="connsiteX138" fmla="*/ 773928 w 1248809"/>
                <a:gd name="connsiteY138" fmla="*/ 115001 h 1836636"/>
                <a:gd name="connsiteX139" fmla="*/ 775105 w 1248809"/>
                <a:gd name="connsiteY139" fmla="*/ 114869 h 1836636"/>
                <a:gd name="connsiteX140" fmla="*/ 775693 w 1248809"/>
                <a:gd name="connsiteY140" fmla="*/ 114803 h 1836636"/>
                <a:gd name="connsiteX141" fmla="*/ 776282 w 1248809"/>
                <a:gd name="connsiteY141" fmla="*/ 114671 h 1836636"/>
                <a:gd name="connsiteX142" fmla="*/ 778048 w 1248809"/>
                <a:gd name="connsiteY142" fmla="*/ 114472 h 1836636"/>
                <a:gd name="connsiteX143" fmla="*/ 779813 w 1248809"/>
                <a:gd name="connsiteY143" fmla="*/ 114208 h 1836636"/>
                <a:gd name="connsiteX144" fmla="*/ 781579 w 1248809"/>
                <a:gd name="connsiteY144" fmla="*/ 113877 h 1836636"/>
                <a:gd name="connsiteX145" fmla="*/ 783345 w 1248809"/>
                <a:gd name="connsiteY145" fmla="*/ 113546 h 1836636"/>
                <a:gd name="connsiteX146" fmla="*/ 787464 w 1248809"/>
                <a:gd name="connsiteY146" fmla="*/ 112753 h 1836636"/>
                <a:gd name="connsiteX147" fmla="*/ 790996 w 1248809"/>
                <a:gd name="connsiteY147" fmla="*/ 111827 h 1836636"/>
                <a:gd name="connsiteX148" fmla="*/ 794527 w 1248809"/>
                <a:gd name="connsiteY148" fmla="*/ 110769 h 1836636"/>
                <a:gd name="connsiteX149" fmla="*/ 801590 w 1248809"/>
                <a:gd name="connsiteY149" fmla="*/ 108256 h 1836636"/>
                <a:gd name="connsiteX150" fmla="*/ 809241 w 1248809"/>
                <a:gd name="connsiteY150" fmla="*/ 105214 h 1836636"/>
                <a:gd name="connsiteX151" fmla="*/ 816304 w 1248809"/>
                <a:gd name="connsiteY151" fmla="*/ 101445 h 1836636"/>
                <a:gd name="connsiteX152" fmla="*/ 823955 w 1248809"/>
                <a:gd name="connsiteY152" fmla="*/ 97212 h 1836636"/>
                <a:gd name="connsiteX153" fmla="*/ 831606 w 1248809"/>
                <a:gd name="connsiteY153" fmla="*/ 92451 h 1836636"/>
                <a:gd name="connsiteX154" fmla="*/ 839257 w 1248809"/>
                <a:gd name="connsiteY154" fmla="*/ 87160 h 1836636"/>
                <a:gd name="connsiteX155" fmla="*/ 846320 w 1248809"/>
                <a:gd name="connsiteY155" fmla="*/ 81539 h 1836636"/>
                <a:gd name="connsiteX156" fmla="*/ 853971 w 1248809"/>
                <a:gd name="connsiteY156" fmla="*/ 75455 h 1836636"/>
                <a:gd name="connsiteX157" fmla="*/ 868685 w 1248809"/>
                <a:gd name="connsiteY157" fmla="*/ 62163 h 1836636"/>
                <a:gd name="connsiteX158" fmla="*/ 883399 w 1248809"/>
                <a:gd name="connsiteY158" fmla="*/ 47747 h 1836636"/>
                <a:gd name="connsiteX159" fmla="*/ 898113 w 1248809"/>
                <a:gd name="connsiteY159" fmla="*/ 32470 h 1836636"/>
                <a:gd name="connsiteX160" fmla="*/ 912826 w 1248809"/>
                <a:gd name="connsiteY160" fmla="*/ 16334 h 1836636"/>
                <a:gd name="connsiteX161" fmla="*/ 920478 w 1248809"/>
                <a:gd name="connsiteY161" fmla="*/ 8134 h 1836636"/>
                <a:gd name="connsiteX162" fmla="*/ 924009 w 1248809"/>
                <a:gd name="connsiteY162" fmla="*/ 4034 h 1836636"/>
                <a:gd name="connsiteX163" fmla="*/ 925775 w 1248809"/>
                <a:gd name="connsiteY163" fmla="*/ 1918 h 1836636"/>
                <a:gd name="connsiteX164" fmla="*/ 926952 w 1248809"/>
                <a:gd name="connsiteY164" fmla="*/ 926 h 1836636"/>
                <a:gd name="connsiteX165" fmla="*/ 927540 w 1248809"/>
                <a:gd name="connsiteY165" fmla="*/ 397 h 1836636"/>
                <a:gd name="connsiteX166" fmla="*/ 927540 w 1248809"/>
                <a:gd name="connsiteY166" fmla="*/ 265 h 1836636"/>
                <a:gd name="connsiteX167" fmla="*/ 927540 w 1248809"/>
                <a:gd name="connsiteY167" fmla="*/ 132 h 1836636"/>
                <a:gd name="connsiteX168" fmla="*/ 927540 w 1248809"/>
                <a:gd name="connsiteY168" fmla="*/ 66 h 1836636"/>
                <a:gd name="connsiteX169" fmla="*/ 928129 w 1248809"/>
                <a:gd name="connsiteY169" fmla="*/ 199 h 1836636"/>
                <a:gd name="connsiteX170" fmla="*/ 928129 w 1248809"/>
                <a:gd name="connsiteY170" fmla="*/ 463 h 1836636"/>
                <a:gd name="connsiteX171" fmla="*/ 928717 w 1248809"/>
                <a:gd name="connsiteY171" fmla="*/ 926 h 1836636"/>
                <a:gd name="connsiteX172" fmla="*/ 929306 w 1248809"/>
                <a:gd name="connsiteY172" fmla="*/ 1984 h 1836636"/>
                <a:gd name="connsiteX173" fmla="*/ 931660 w 1248809"/>
                <a:gd name="connsiteY173" fmla="*/ 4034 h 1836636"/>
                <a:gd name="connsiteX174" fmla="*/ 935191 w 1248809"/>
                <a:gd name="connsiteY174" fmla="*/ 8134 h 1836636"/>
                <a:gd name="connsiteX175" fmla="*/ 942254 w 1248809"/>
                <a:gd name="connsiteY175" fmla="*/ 16334 h 1836636"/>
                <a:gd name="connsiteX176" fmla="*/ 957557 w 1248809"/>
                <a:gd name="connsiteY176" fmla="*/ 32470 h 1836636"/>
                <a:gd name="connsiteX177" fmla="*/ 969165 w 1248809"/>
                <a:gd name="connsiteY177" fmla="*/ 44962 h 1836636"/>
                <a:gd name="connsiteX178" fmla="*/ 1248809 w 1248809"/>
                <a:gd name="connsiteY178" fmla="*/ 686248 h 1836636"/>
                <a:gd name="connsiteX179" fmla="*/ 669721 w 1248809"/>
                <a:gd name="connsiteY179" fmla="*/ 1836636 h 1836636"/>
                <a:gd name="connsiteX180" fmla="*/ 489839 w 1248809"/>
                <a:gd name="connsiteY180" fmla="*/ 667404 h 1836636"/>
                <a:gd name="connsiteX181" fmla="*/ 409663 w 1248809"/>
                <a:gd name="connsiteY181" fmla="*/ 415797 h 1836636"/>
                <a:gd name="connsiteX182" fmla="*/ 0 w 1248809"/>
                <a:gd name="connsiteY182" fmla="*/ 597421 h 1836636"/>
                <a:gd name="connsiteX183" fmla="*/ 249996 w 1248809"/>
                <a:gd name="connsiteY183" fmla="*/ 37817 h 1836636"/>
                <a:gd name="connsiteX184" fmla="*/ 250351 w 1248809"/>
                <a:gd name="connsiteY184" fmla="*/ 36512 h 1836636"/>
                <a:gd name="connsiteX185" fmla="*/ 253079 w 1248809"/>
                <a:gd name="connsiteY185" fmla="*/ 36512 h 1836636"/>
                <a:gd name="connsiteX186" fmla="*/ 256767 w 1248809"/>
                <a:gd name="connsiteY186" fmla="*/ 22958 h 1836636"/>
                <a:gd name="connsiteX187" fmla="*/ 262474 w 1248809"/>
                <a:gd name="connsiteY187" fmla="*/ 16930 h 1836636"/>
                <a:gd name="connsiteX188" fmla="*/ 269537 w 1248809"/>
                <a:gd name="connsiteY188" fmla="*/ 8994 h 1836636"/>
                <a:gd name="connsiteX189" fmla="*/ 273068 w 1248809"/>
                <a:gd name="connsiteY189" fmla="*/ 5026 h 1836636"/>
                <a:gd name="connsiteX190" fmla="*/ 274834 w 1248809"/>
                <a:gd name="connsiteY190" fmla="*/ 3042 h 1836636"/>
                <a:gd name="connsiteX191" fmla="*/ 276011 w 1248809"/>
                <a:gd name="connsiteY191" fmla="*/ 2050 h 1836636"/>
                <a:gd name="connsiteX192" fmla="*/ 276599 w 1248809"/>
                <a:gd name="connsiteY192" fmla="*/ 1058 h 1836636"/>
                <a:gd name="connsiteX193" fmla="*/ 277188 w 1248809"/>
                <a:gd name="connsiteY193" fmla="*/ 529 h 1836636"/>
                <a:gd name="connsiteX194" fmla="*/ 277188 w 1248809"/>
                <a:gd name="connsiteY194" fmla="*/ 265 h 1836636"/>
                <a:gd name="connsiteX195" fmla="*/ 277188 w 1248809"/>
                <a:gd name="connsiteY195" fmla="*/ 132 h 1836636"/>
                <a:gd name="connsiteX196" fmla="*/ 277188 w 1248809"/>
                <a:gd name="connsiteY196" fmla="*/ 66 h 1836636"/>
                <a:gd name="connsiteX197" fmla="*/ 277777 w 1248809"/>
                <a:gd name="connsiteY197" fmla="*/ 0 h 1836636"/>
                <a:gd name="connsiteX0" fmla="*/ 277777 w 1248809"/>
                <a:gd name="connsiteY0" fmla="*/ 0 h 1836636"/>
                <a:gd name="connsiteX1" fmla="*/ 277777 w 1248809"/>
                <a:gd name="connsiteY1" fmla="*/ 66 h 1836636"/>
                <a:gd name="connsiteX2" fmla="*/ 277777 w 1248809"/>
                <a:gd name="connsiteY2" fmla="*/ 199 h 1836636"/>
                <a:gd name="connsiteX3" fmla="*/ 277777 w 1248809"/>
                <a:gd name="connsiteY3" fmla="*/ 331 h 1836636"/>
                <a:gd name="connsiteX4" fmla="*/ 278365 w 1248809"/>
                <a:gd name="connsiteY4" fmla="*/ 595 h 1836636"/>
                <a:gd name="connsiteX5" fmla="*/ 278365 w 1248809"/>
                <a:gd name="connsiteY5" fmla="*/ 860 h 1836636"/>
                <a:gd name="connsiteX6" fmla="*/ 278954 w 1248809"/>
                <a:gd name="connsiteY6" fmla="*/ 1389 h 1836636"/>
                <a:gd name="connsiteX7" fmla="*/ 279542 w 1248809"/>
                <a:gd name="connsiteY7" fmla="*/ 1918 h 1836636"/>
                <a:gd name="connsiteX8" fmla="*/ 280131 w 1248809"/>
                <a:gd name="connsiteY8" fmla="*/ 3042 h 1836636"/>
                <a:gd name="connsiteX9" fmla="*/ 282485 w 1248809"/>
                <a:gd name="connsiteY9" fmla="*/ 5158 h 1836636"/>
                <a:gd name="connsiteX10" fmla="*/ 284251 w 1248809"/>
                <a:gd name="connsiteY10" fmla="*/ 7275 h 1836636"/>
                <a:gd name="connsiteX11" fmla="*/ 287782 w 1248809"/>
                <a:gd name="connsiteY11" fmla="*/ 11507 h 1836636"/>
                <a:gd name="connsiteX12" fmla="*/ 291902 w 1248809"/>
                <a:gd name="connsiteY12" fmla="*/ 15739 h 1836636"/>
                <a:gd name="connsiteX13" fmla="*/ 299553 w 1248809"/>
                <a:gd name="connsiteY13" fmla="*/ 24138 h 1836636"/>
                <a:gd name="connsiteX14" fmla="*/ 307204 w 1248809"/>
                <a:gd name="connsiteY14" fmla="*/ 32470 h 1836636"/>
                <a:gd name="connsiteX15" fmla="*/ 321330 w 1248809"/>
                <a:gd name="connsiteY15" fmla="*/ 47284 h 1836636"/>
                <a:gd name="connsiteX16" fmla="*/ 335455 w 1248809"/>
                <a:gd name="connsiteY16" fmla="*/ 61237 h 1836636"/>
                <a:gd name="connsiteX17" fmla="*/ 350757 w 1248809"/>
                <a:gd name="connsiteY17" fmla="*/ 75058 h 1836636"/>
                <a:gd name="connsiteX18" fmla="*/ 358408 w 1248809"/>
                <a:gd name="connsiteY18" fmla="*/ 81341 h 1836636"/>
                <a:gd name="connsiteX19" fmla="*/ 366060 w 1248809"/>
                <a:gd name="connsiteY19" fmla="*/ 87160 h 1836636"/>
                <a:gd name="connsiteX20" fmla="*/ 374299 w 1248809"/>
                <a:gd name="connsiteY20" fmla="*/ 92914 h 1836636"/>
                <a:gd name="connsiteX21" fmla="*/ 382539 w 1248809"/>
                <a:gd name="connsiteY21" fmla="*/ 98072 h 1836636"/>
                <a:gd name="connsiteX22" fmla="*/ 390779 w 1248809"/>
                <a:gd name="connsiteY22" fmla="*/ 102569 h 1836636"/>
                <a:gd name="connsiteX23" fmla="*/ 399019 w 1248809"/>
                <a:gd name="connsiteY23" fmla="*/ 106470 h 1836636"/>
                <a:gd name="connsiteX24" fmla="*/ 405493 w 1248809"/>
                <a:gd name="connsiteY24" fmla="*/ 109050 h 1836636"/>
                <a:gd name="connsiteX25" fmla="*/ 411967 w 1248809"/>
                <a:gd name="connsiteY25" fmla="*/ 111232 h 1836636"/>
                <a:gd name="connsiteX26" fmla="*/ 415498 w 1248809"/>
                <a:gd name="connsiteY26" fmla="*/ 112158 h 1836636"/>
                <a:gd name="connsiteX27" fmla="*/ 419030 w 1248809"/>
                <a:gd name="connsiteY27" fmla="*/ 112951 h 1836636"/>
                <a:gd name="connsiteX28" fmla="*/ 421972 w 1248809"/>
                <a:gd name="connsiteY28" fmla="*/ 113613 h 1836636"/>
                <a:gd name="connsiteX29" fmla="*/ 423738 w 1248809"/>
                <a:gd name="connsiteY29" fmla="*/ 113943 h 1836636"/>
                <a:gd name="connsiteX30" fmla="*/ 425504 w 1248809"/>
                <a:gd name="connsiteY30" fmla="*/ 114208 h 1836636"/>
                <a:gd name="connsiteX31" fmla="*/ 427269 w 1248809"/>
                <a:gd name="connsiteY31" fmla="*/ 114472 h 1836636"/>
                <a:gd name="connsiteX32" fmla="*/ 428446 w 1248809"/>
                <a:gd name="connsiteY32" fmla="*/ 114605 h 1836636"/>
                <a:gd name="connsiteX33" fmla="*/ 429035 w 1248809"/>
                <a:gd name="connsiteY33" fmla="*/ 114737 h 1836636"/>
                <a:gd name="connsiteX34" fmla="*/ 430212 w 1248809"/>
                <a:gd name="connsiteY34" fmla="*/ 114869 h 1836636"/>
                <a:gd name="connsiteX35" fmla="*/ 431389 w 1248809"/>
                <a:gd name="connsiteY35" fmla="*/ 115001 h 1836636"/>
                <a:gd name="connsiteX36" fmla="*/ 431978 w 1248809"/>
                <a:gd name="connsiteY36" fmla="*/ 115067 h 1836636"/>
                <a:gd name="connsiteX37" fmla="*/ 433155 w 1248809"/>
                <a:gd name="connsiteY37" fmla="*/ 115134 h 1836636"/>
                <a:gd name="connsiteX38" fmla="*/ 434332 w 1248809"/>
                <a:gd name="connsiteY38" fmla="*/ 115200 h 1836636"/>
                <a:gd name="connsiteX39" fmla="*/ 435509 w 1248809"/>
                <a:gd name="connsiteY39" fmla="*/ 115266 h 1836636"/>
                <a:gd name="connsiteX40" fmla="*/ 436098 w 1248809"/>
                <a:gd name="connsiteY40" fmla="*/ 115332 h 1836636"/>
                <a:gd name="connsiteX41" fmla="*/ 436686 w 1248809"/>
                <a:gd name="connsiteY41" fmla="*/ 115332 h 1836636"/>
                <a:gd name="connsiteX42" fmla="*/ 437275 w 1248809"/>
                <a:gd name="connsiteY42" fmla="*/ 115332 h 1836636"/>
                <a:gd name="connsiteX43" fmla="*/ 437863 w 1248809"/>
                <a:gd name="connsiteY43" fmla="*/ 115332 h 1836636"/>
                <a:gd name="connsiteX44" fmla="*/ 438452 w 1248809"/>
                <a:gd name="connsiteY44" fmla="*/ 115332 h 1836636"/>
                <a:gd name="connsiteX45" fmla="*/ 438452 w 1248809"/>
                <a:gd name="connsiteY45" fmla="*/ 115398 h 1836636"/>
                <a:gd name="connsiteX46" fmla="*/ 439040 w 1248809"/>
                <a:gd name="connsiteY46" fmla="*/ 115398 h 1836636"/>
                <a:gd name="connsiteX47" fmla="*/ 439629 w 1248809"/>
                <a:gd name="connsiteY47" fmla="*/ 115398 h 1836636"/>
                <a:gd name="connsiteX48" fmla="*/ 440217 w 1248809"/>
                <a:gd name="connsiteY48" fmla="*/ 115398 h 1836636"/>
                <a:gd name="connsiteX49" fmla="*/ 440806 w 1248809"/>
                <a:gd name="connsiteY49" fmla="*/ 115398 h 1836636"/>
                <a:gd name="connsiteX50" fmla="*/ 441395 w 1248809"/>
                <a:gd name="connsiteY50" fmla="*/ 115398 h 1836636"/>
                <a:gd name="connsiteX51" fmla="*/ 441983 w 1248809"/>
                <a:gd name="connsiteY51" fmla="*/ 115398 h 1836636"/>
                <a:gd name="connsiteX52" fmla="*/ 441983 w 1248809"/>
                <a:gd name="connsiteY52" fmla="*/ 115332 h 1836636"/>
                <a:gd name="connsiteX53" fmla="*/ 442572 w 1248809"/>
                <a:gd name="connsiteY53" fmla="*/ 115332 h 1836636"/>
                <a:gd name="connsiteX54" fmla="*/ 443160 w 1248809"/>
                <a:gd name="connsiteY54" fmla="*/ 115332 h 1836636"/>
                <a:gd name="connsiteX55" fmla="*/ 444337 w 1248809"/>
                <a:gd name="connsiteY55" fmla="*/ 115266 h 1836636"/>
                <a:gd name="connsiteX56" fmla="*/ 444926 w 1248809"/>
                <a:gd name="connsiteY56" fmla="*/ 115266 h 1836636"/>
                <a:gd name="connsiteX57" fmla="*/ 446103 w 1248809"/>
                <a:gd name="connsiteY57" fmla="*/ 115200 h 1836636"/>
                <a:gd name="connsiteX58" fmla="*/ 447280 w 1248809"/>
                <a:gd name="connsiteY58" fmla="*/ 115134 h 1836636"/>
                <a:gd name="connsiteX59" fmla="*/ 447869 w 1248809"/>
                <a:gd name="connsiteY59" fmla="*/ 115067 h 1836636"/>
                <a:gd name="connsiteX60" fmla="*/ 449046 w 1248809"/>
                <a:gd name="connsiteY60" fmla="*/ 114935 h 1836636"/>
                <a:gd name="connsiteX61" fmla="*/ 450223 w 1248809"/>
                <a:gd name="connsiteY61" fmla="*/ 114869 h 1836636"/>
                <a:gd name="connsiteX62" fmla="*/ 451400 w 1248809"/>
                <a:gd name="connsiteY62" fmla="*/ 114737 h 1836636"/>
                <a:gd name="connsiteX63" fmla="*/ 451989 w 1248809"/>
                <a:gd name="connsiteY63" fmla="*/ 114605 h 1836636"/>
                <a:gd name="connsiteX64" fmla="*/ 453166 w 1248809"/>
                <a:gd name="connsiteY64" fmla="*/ 114472 h 1836636"/>
                <a:gd name="connsiteX65" fmla="*/ 454931 w 1248809"/>
                <a:gd name="connsiteY65" fmla="*/ 114208 h 1836636"/>
                <a:gd name="connsiteX66" fmla="*/ 457286 w 1248809"/>
                <a:gd name="connsiteY66" fmla="*/ 113811 h 1836636"/>
                <a:gd name="connsiteX67" fmla="*/ 458463 w 1248809"/>
                <a:gd name="connsiteY67" fmla="*/ 113546 h 1836636"/>
                <a:gd name="connsiteX68" fmla="*/ 460228 w 1248809"/>
                <a:gd name="connsiteY68" fmla="*/ 113150 h 1836636"/>
                <a:gd name="connsiteX69" fmla="*/ 463760 w 1248809"/>
                <a:gd name="connsiteY69" fmla="*/ 112356 h 1836636"/>
                <a:gd name="connsiteX70" fmla="*/ 467291 w 1248809"/>
                <a:gd name="connsiteY70" fmla="*/ 111430 h 1836636"/>
                <a:gd name="connsiteX71" fmla="*/ 470822 w 1248809"/>
                <a:gd name="connsiteY71" fmla="*/ 110372 h 1836636"/>
                <a:gd name="connsiteX72" fmla="*/ 477885 w 1248809"/>
                <a:gd name="connsiteY72" fmla="*/ 107859 h 1836636"/>
                <a:gd name="connsiteX73" fmla="*/ 484359 w 1248809"/>
                <a:gd name="connsiteY73" fmla="*/ 104949 h 1836636"/>
                <a:gd name="connsiteX74" fmla="*/ 492010 w 1248809"/>
                <a:gd name="connsiteY74" fmla="*/ 101048 h 1836636"/>
                <a:gd name="connsiteX75" fmla="*/ 500250 w 1248809"/>
                <a:gd name="connsiteY75" fmla="*/ 96551 h 1836636"/>
                <a:gd name="connsiteX76" fmla="*/ 507901 w 1248809"/>
                <a:gd name="connsiteY76" fmla="*/ 91591 h 1836636"/>
                <a:gd name="connsiteX77" fmla="*/ 515552 w 1248809"/>
                <a:gd name="connsiteY77" fmla="*/ 86036 h 1836636"/>
                <a:gd name="connsiteX78" fmla="*/ 522615 w 1248809"/>
                <a:gd name="connsiteY78" fmla="*/ 80613 h 1836636"/>
                <a:gd name="connsiteX79" fmla="*/ 529678 w 1248809"/>
                <a:gd name="connsiteY79" fmla="*/ 74860 h 1836636"/>
                <a:gd name="connsiteX80" fmla="*/ 543803 w 1248809"/>
                <a:gd name="connsiteY80" fmla="*/ 62361 h 1836636"/>
                <a:gd name="connsiteX81" fmla="*/ 557928 w 1248809"/>
                <a:gd name="connsiteY81" fmla="*/ 48011 h 1836636"/>
                <a:gd name="connsiteX82" fmla="*/ 572642 w 1248809"/>
                <a:gd name="connsiteY82" fmla="*/ 32735 h 1836636"/>
                <a:gd name="connsiteX83" fmla="*/ 587945 w 1248809"/>
                <a:gd name="connsiteY83" fmla="*/ 16467 h 1836636"/>
                <a:gd name="connsiteX84" fmla="*/ 595007 w 1248809"/>
                <a:gd name="connsiteY84" fmla="*/ 8200 h 1836636"/>
                <a:gd name="connsiteX85" fmla="*/ 599127 w 1248809"/>
                <a:gd name="connsiteY85" fmla="*/ 4034 h 1836636"/>
                <a:gd name="connsiteX86" fmla="*/ 600893 w 1248809"/>
                <a:gd name="connsiteY86" fmla="*/ 1984 h 1836636"/>
                <a:gd name="connsiteX87" fmla="*/ 601481 w 1248809"/>
                <a:gd name="connsiteY87" fmla="*/ 926 h 1836636"/>
                <a:gd name="connsiteX88" fmla="*/ 602070 w 1248809"/>
                <a:gd name="connsiteY88" fmla="*/ 397 h 1836636"/>
                <a:gd name="connsiteX89" fmla="*/ 602658 w 1248809"/>
                <a:gd name="connsiteY89" fmla="*/ 132 h 1836636"/>
                <a:gd name="connsiteX90" fmla="*/ 603247 w 1248809"/>
                <a:gd name="connsiteY90" fmla="*/ 397 h 1836636"/>
                <a:gd name="connsiteX91" fmla="*/ 603836 w 1248809"/>
                <a:gd name="connsiteY91" fmla="*/ 926 h 1836636"/>
                <a:gd name="connsiteX92" fmla="*/ 604424 w 1248809"/>
                <a:gd name="connsiteY92" fmla="*/ 1984 h 1836636"/>
                <a:gd name="connsiteX93" fmla="*/ 606190 w 1248809"/>
                <a:gd name="connsiteY93" fmla="*/ 4034 h 1836636"/>
                <a:gd name="connsiteX94" fmla="*/ 610310 w 1248809"/>
                <a:gd name="connsiteY94" fmla="*/ 8134 h 1836636"/>
                <a:gd name="connsiteX95" fmla="*/ 617372 w 1248809"/>
                <a:gd name="connsiteY95" fmla="*/ 16334 h 1836636"/>
                <a:gd name="connsiteX96" fmla="*/ 632086 w 1248809"/>
                <a:gd name="connsiteY96" fmla="*/ 32470 h 1836636"/>
                <a:gd name="connsiteX97" fmla="*/ 646800 w 1248809"/>
                <a:gd name="connsiteY97" fmla="*/ 47879 h 1836636"/>
                <a:gd name="connsiteX98" fmla="*/ 661514 w 1248809"/>
                <a:gd name="connsiteY98" fmla="*/ 62361 h 1836636"/>
                <a:gd name="connsiteX99" fmla="*/ 676816 w 1248809"/>
                <a:gd name="connsiteY99" fmla="*/ 75984 h 1836636"/>
                <a:gd name="connsiteX100" fmla="*/ 684467 w 1248809"/>
                <a:gd name="connsiteY100" fmla="*/ 82267 h 1836636"/>
                <a:gd name="connsiteX101" fmla="*/ 692707 w 1248809"/>
                <a:gd name="connsiteY101" fmla="*/ 88020 h 1836636"/>
                <a:gd name="connsiteX102" fmla="*/ 699770 w 1248809"/>
                <a:gd name="connsiteY102" fmla="*/ 92914 h 1836636"/>
                <a:gd name="connsiteX103" fmla="*/ 706833 w 1248809"/>
                <a:gd name="connsiteY103" fmla="*/ 97411 h 1836636"/>
                <a:gd name="connsiteX104" fmla="*/ 713895 w 1248809"/>
                <a:gd name="connsiteY104" fmla="*/ 101378 h 1836636"/>
                <a:gd name="connsiteX105" fmla="*/ 720958 w 1248809"/>
                <a:gd name="connsiteY105" fmla="*/ 104949 h 1836636"/>
                <a:gd name="connsiteX106" fmla="*/ 728609 w 1248809"/>
                <a:gd name="connsiteY106" fmla="*/ 108322 h 1836636"/>
                <a:gd name="connsiteX107" fmla="*/ 732729 w 1248809"/>
                <a:gd name="connsiteY107" fmla="*/ 109777 h 1836636"/>
                <a:gd name="connsiteX108" fmla="*/ 736849 w 1248809"/>
                <a:gd name="connsiteY108" fmla="*/ 111100 h 1836636"/>
                <a:gd name="connsiteX109" fmla="*/ 740969 w 1248809"/>
                <a:gd name="connsiteY109" fmla="*/ 112158 h 1836636"/>
                <a:gd name="connsiteX110" fmla="*/ 744500 w 1248809"/>
                <a:gd name="connsiteY110" fmla="*/ 113150 h 1836636"/>
                <a:gd name="connsiteX111" fmla="*/ 746854 w 1248809"/>
                <a:gd name="connsiteY111" fmla="*/ 113546 h 1836636"/>
                <a:gd name="connsiteX112" fmla="*/ 748620 w 1248809"/>
                <a:gd name="connsiteY112" fmla="*/ 113943 h 1836636"/>
                <a:gd name="connsiteX113" fmla="*/ 750974 w 1248809"/>
                <a:gd name="connsiteY113" fmla="*/ 114274 h 1836636"/>
                <a:gd name="connsiteX114" fmla="*/ 752740 w 1248809"/>
                <a:gd name="connsiteY114" fmla="*/ 114538 h 1836636"/>
                <a:gd name="connsiteX115" fmla="*/ 754505 w 1248809"/>
                <a:gd name="connsiteY115" fmla="*/ 114737 h 1836636"/>
                <a:gd name="connsiteX116" fmla="*/ 755094 w 1248809"/>
                <a:gd name="connsiteY116" fmla="*/ 114869 h 1836636"/>
                <a:gd name="connsiteX117" fmla="*/ 756271 w 1248809"/>
                <a:gd name="connsiteY117" fmla="*/ 114935 h 1836636"/>
                <a:gd name="connsiteX118" fmla="*/ 756860 w 1248809"/>
                <a:gd name="connsiteY118" fmla="*/ 115001 h 1836636"/>
                <a:gd name="connsiteX119" fmla="*/ 758037 w 1248809"/>
                <a:gd name="connsiteY119" fmla="*/ 115067 h 1836636"/>
                <a:gd name="connsiteX120" fmla="*/ 758625 w 1248809"/>
                <a:gd name="connsiteY120" fmla="*/ 115134 h 1836636"/>
                <a:gd name="connsiteX121" fmla="*/ 759802 w 1248809"/>
                <a:gd name="connsiteY121" fmla="*/ 115200 h 1836636"/>
                <a:gd name="connsiteX122" fmla="*/ 760391 w 1248809"/>
                <a:gd name="connsiteY122" fmla="*/ 115266 h 1836636"/>
                <a:gd name="connsiteX123" fmla="*/ 760979 w 1248809"/>
                <a:gd name="connsiteY123" fmla="*/ 115332 h 1836636"/>
                <a:gd name="connsiteX124" fmla="*/ 762157 w 1248809"/>
                <a:gd name="connsiteY124" fmla="*/ 115332 h 1836636"/>
                <a:gd name="connsiteX125" fmla="*/ 762745 w 1248809"/>
                <a:gd name="connsiteY125" fmla="*/ 115332 h 1836636"/>
                <a:gd name="connsiteX126" fmla="*/ 763922 w 1248809"/>
                <a:gd name="connsiteY126" fmla="*/ 115398 h 1836636"/>
                <a:gd name="connsiteX127" fmla="*/ 764511 w 1248809"/>
                <a:gd name="connsiteY127" fmla="*/ 115398 h 1836636"/>
                <a:gd name="connsiteX128" fmla="*/ 765688 w 1248809"/>
                <a:gd name="connsiteY128" fmla="*/ 115398 h 1836636"/>
                <a:gd name="connsiteX129" fmla="*/ 766276 w 1248809"/>
                <a:gd name="connsiteY129" fmla="*/ 115398 h 1836636"/>
                <a:gd name="connsiteX130" fmla="*/ 767454 w 1248809"/>
                <a:gd name="connsiteY130" fmla="*/ 115332 h 1836636"/>
                <a:gd name="connsiteX131" fmla="*/ 768042 w 1248809"/>
                <a:gd name="connsiteY131" fmla="*/ 115332 h 1836636"/>
                <a:gd name="connsiteX132" fmla="*/ 768631 w 1248809"/>
                <a:gd name="connsiteY132" fmla="*/ 115332 h 1836636"/>
                <a:gd name="connsiteX133" fmla="*/ 769808 w 1248809"/>
                <a:gd name="connsiteY133" fmla="*/ 115266 h 1836636"/>
                <a:gd name="connsiteX134" fmla="*/ 770396 w 1248809"/>
                <a:gd name="connsiteY134" fmla="*/ 115200 h 1836636"/>
                <a:gd name="connsiteX135" fmla="*/ 771573 w 1248809"/>
                <a:gd name="connsiteY135" fmla="*/ 115200 h 1836636"/>
                <a:gd name="connsiteX136" fmla="*/ 772162 w 1248809"/>
                <a:gd name="connsiteY136" fmla="*/ 115134 h 1836636"/>
                <a:gd name="connsiteX137" fmla="*/ 773339 w 1248809"/>
                <a:gd name="connsiteY137" fmla="*/ 115067 h 1836636"/>
                <a:gd name="connsiteX138" fmla="*/ 773928 w 1248809"/>
                <a:gd name="connsiteY138" fmla="*/ 115001 h 1836636"/>
                <a:gd name="connsiteX139" fmla="*/ 775105 w 1248809"/>
                <a:gd name="connsiteY139" fmla="*/ 114869 h 1836636"/>
                <a:gd name="connsiteX140" fmla="*/ 775693 w 1248809"/>
                <a:gd name="connsiteY140" fmla="*/ 114803 h 1836636"/>
                <a:gd name="connsiteX141" fmla="*/ 776282 w 1248809"/>
                <a:gd name="connsiteY141" fmla="*/ 114671 h 1836636"/>
                <a:gd name="connsiteX142" fmla="*/ 778048 w 1248809"/>
                <a:gd name="connsiteY142" fmla="*/ 114472 h 1836636"/>
                <a:gd name="connsiteX143" fmla="*/ 779813 w 1248809"/>
                <a:gd name="connsiteY143" fmla="*/ 114208 h 1836636"/>
                <a:gd name="connsiteX144" fmla="*/ 781579 w 1248809"/>
                <a:gd name="connsiteY144" fmla="*/ 113877 h 1836636"/>
                <a:gd name="connsiteX145" fmla="*/ 783345 w 1248809"/>
                <a:gd name="connsiteY145" fmla="*/ 113546 h 1836636"/>
                <a:gd name="connsiteX146" fmla="*/ 787464 w 1248809"/>
                <a:gd name="connsiteY146" fmla="*/ 112753 h 1836636"/>
                <a:gd name="connsiteX147" fmla="*/ 790996 w 1248809"/>
                <a:gd name="connsiteY147" fmla="*/ 111827 h 1836636"/>
                <a:gd name="connsiteX148" fmla="*/ 794527 w 1248809"/>
                <a:gd name="connsiteY148" fmla="*/ 110769 h 1836636"/>
                <a:gd name="connsiteX149" fmla="*/ 801590 w 1248809"/>
                <a:gd name="connsiteY149" fmla="*/ 108256 h 1836636"/>
                <a:gd name="connsiteX150" fmla="*/ 809241 w 1248809"/>
                <a:gd name="connsiteY150" fmla="*/ 105214 h 1836636"/>
                <a:gd name="connsiteX151" fmla="*/ 816304 w 1248809"/>
                <a:gd name="connsiteY151" fmla="*/ 101445 h 1836636"/>
                <a:gd name="connsiteX152" fmla="*/ 823955 w 1248809"/>
                <a:gd name="connsiteY152" fmla="*/ 97212 h 1836636"/>
                <a:gd name="connsiteX153" fmla="*/ 831606 w 1248809"/>
                <a:gd name="connsiteY153" fmla="*/ 92451 h 1836636"/>
                <a:gd name="connsiteX154" fmla="*/ 839257 w 1248809"/>
                <a:gd name="connsiteY154" fmla="*/ 87160 h 1836636"/>
                <a:gd name="connsiteX155" fmla="*/ 846320 w 1248809"/>
                <a:gd name="connsiteY155" fmla="*/ 81539 h 1836636"/>
                <a:gd name="connsiteX156" fmla="*/ 853971 w 1248809"/>
                <a:gd name="connsiteY156" fmla="*/ 75455 h 1836636"/>
                <a:gd name="connsiteX157" fmla="*/ 868685 w 1248809"/>
                <a:gd name="connsiteY157" fmla="*/ 62163 h 1836636"/>
                <a:gd name="connsiteX158" fmla="*/ 883399 w 1248809"/>
                <a:gd name="connsiteY158" fmla="*/ 47747 h 1836636"/>
                <a:gd name="connsiteX159" fmla="*/ 898113 w 1248809"/>
                <a:gd name="connsiteY159" fmla="*/ 32470 h 1836636"/>
                <a:gd name="connsiteX160" fmla="*/ 912826 w 1248809"/>
                <a:gd name="connsiteY160" fmla="*/ 16334 h 1836636"/>
                <a:gd name="connsiteX161" fmla="*/ 920478 w 1248809"/>
                <a:gd name="connsiteY161" fmla="*/ 8134 h 1836636"/>
                <a:gd name="connsiteX162" fmla="*/ 924009 w 1248809"/>
                <a:gd name="connsiteY162" fmla="*/ 4034 h 1836636"/>
                <a:gd name="connsiteX163" fmla="*/ 925775 w 1248809"/>
                <a:gd name="connsiteY163" fmla="*/ 1918 h 1836636"/>
                <a:gd name="connsiteX164" fmla="*/ 926952 w 1248809"/>
                <a:gd name="connsiteY164" fmla="*/ 926 h 1836636"/>
                <a:gd name="connsiteX165" fmla="*/ 927540 w 1248809"/>
                <a:gd name="connsiteY165" fmla="*/ 397 h 1836636"/>
                <a:gd name="connsiteX166" fmla="*/ 927540 w 1248809"/>
                <a:gd name="connsiteY166" fmla="*/ 265 h 1836636"/>
                <a:gd name="connsiteX167" fmla="*/ 927540 w 1248809"/>
                <a:gd name="connsiteY167" fmla="*/ 132 h 1836636"/>
                <a:gd name="connsiteX168" fmla="*/ 927540 w 1248809"/>
                <a:gd name="connsiteY168" fmla="*/ 66 h 1836636"/>
                <a:gd name="connsiteX169" fmla="*/ 928129 w 1248809"/>
                <a:gd name="connsiteY169" fmla="*/ 199 h 1836636"/>
                <a:gd name="connsiteX170" fmla="*/ 928129 w 1248809"/>
                <a:gd name="connsiteY170" fmla="*/ 463 h 1836636"/>
                <a:gd name="connsiteX171" fmla="*/ 928717 w 1248809"/>
                <a:gd name="connsiteY171" fmla="*/ 926 h 1836636"/>
                <a:gd name="connsiteX172" fmla="*/ 929306 w 1248809"/>
                <a:gd name="connsiteY172" fmla="*/ 1984 h 1836636"/>
                <a:gd name="connsiteX173" fmla="*/ 931660 w 1248809"/>
                <a:gd name="connsiteY173" fmla="*/ 4034 h 1836636"/>
                <a:gd name="connsiteX174" fmla="*/ 935191 w 1248809"/>
                <a:gd name="connsiteY174" fmla="*/ 8134 h 1836636"/>
                <a:gd name="connsiteX175" fmla="*/ 942254 w 1248809"/>
                <a:gd name="connsiteY175" fmla="*/ 16334 h 1836636"/>
                <a:gd name="connsiteX176" fmla="*/ 957557 w 1248809"/>
                <a:gd name="connsiteY176" fmla="*/ 32470 h 1836636"/>
                <a:gd name="connsiteX177" fmla="*/ 969165 w 1248809"/>
                <a:gd name="connsiteY177" fmla="*/ 44962 h 1836636"/>
                <a:gd name="connsiteX178" fmla="*/ 1248809 w 1248809"/>
                <a:gd name="connsiteY178" fmla="*/ 686248 h 1836636"/>
                <a:gd name="connsiteX179" fmla="*/ 669721 w 1248809"/>
                <a:gd name="connsiteY179" fmla="*/ 1836636 h 1836636"/>
                <a:gd name="connsiteX180" fmla="*/ 395787 w 1248809"/>
                <a:gd name="connsiteY180" fmla="*/ 1430275 h 1836636"/>
                <a:gd name="connsiteX181" fmla="*/ 409663 w 1248809"/>
                <a:gd name="connsiteY181" fmla="*/ 415797 h 1836636"/>
                <a:gd name="connsiteX182" fmla="*/ 0 w 1248809"/>
                <a:gd name="connsiteY182" fmla="*/ 597421 h 1836636"/>
                <a:gd name="connsiteX183" fmla="*/ 249996 w 1248809"/>
                <a:gd name="connsiteY183" fmla="*/ 37817 h 1836636"/>
                <a:gd name="connsiteX184" fmla="*/ 250351 w 1248809"/>
                <a:gd name="connsiteY184" fmla="*/ 36512 h 1836636"/>
                <a:gd name="connsiteX185" fmla="*/ 253079 w 1248809"/>
                <a:gd name="connsiteY185" fmla="*/ 36512 h 1836636"/>
                <a:gd name="connsiteX186" fmla="*/ 256767 w 1248809"/>
                <a:gd name="connsiteY186" fmla="*/ 22958 h 1836636"/>
                <a:gd name="connsiteX187" fmla="*/ 262474 w 1248809"/>
                <a:gd name="connsiteY187" fmla="*/ 16930 h 1836636"/>
                <a:gd name="connsiteX188" fmla="*/ 269537 w 1248809"/>
                <a:gd name="connsiteY188" fmla="*/ 8994 h 1836636"/>
                <a:gd name="connsiteX189" fmla="*/ 273068 w 1248809"/>
                <a:gd name="connsiteY189" fmla="*/ 5026 h 1836636"/>
                <a:gd name="connsiteX190" fmla="*/ 274834 w 1248809"/>
                <a:gd name="connsiteY190" fmla="*/ 3042 h 1836636"/>
                <a:gd name="connsiteX191" fmla="*/ 276011 w 1248809"/>
                <a:gd name="connsiteY191" fmla="*/ 2050 h 1836636"/>
                <a:gd name="connsiteX192" fmla="*/ 276599 w 1248809"/>
                <a:gd name="connsiteY192" fmla="*/ 1058 h 1836636"/>
                <a:gd name="connsiteX193" fmla="*/ 277188 w 1248809"/>
                <a:gd name="connsiteY193" fmla="*/ 529 h 1836636"/>
                <a:gd name="connsiteX194" fmla="*/ 277188 w 1248809"/>
                <a:gd name="connsiteY194" fmla="*/ 265 h 1836636"/>
                <a:gd name="connsiteX195" fmla="*/ 277188 w 1248809"/>
                <a:gd name="connsiteY195" fmla="*/ 132 h 1836636"/>
                <a:gd name="connsiteX196" fmla="*/ 277188 w 1248809"/>
                <a:gd name="connsiteY196" fmla="*/ 66 h 1836636"/>
                <a:gd name="connsiteX197" fmla="*/ 277777 w 1248809"/>
                <a:gd name="connsiteY197" fmla="*/ 0 h 1836636"/>
                <a:gd name="connsiteX0" fmla="*/ 277777 w 1248809"/>
                <a:gd name="connsiteY0" fmla="*/ 0 h 1430275"/>
                <a:gd name="connsiteX1" fmla="*/ 277777 w 1248809"/>
                <a:gd name="connsiteY1" fmla="*/ 66 h 1430275"/>
                <a:gd name="connsiteX2" fmla="*/ 277777 w 1248809"/>
                <a:gd name="connsiteY2" fmla="*/ 199 h 1430275"/>
                <a:gd name="connsiteX3" fmla="*/ 277777 w 1248809"/>
                <a:gd name="connsiteY3" fmla="*/ 331 h 1430275"/>
                <a:gd name="connsiteX4" fmla="*/ 278365 w 1248809"/>
                <a:gd name="connsiteY4" fmla="*/ 595 h 1430275"/>
                <a:gd name="connsiteX5" fmla="*/ 278365 w 1248809"/>
                <a:gd name="connsiteY5" fmla="*/ 860 h 1430275"/>
                <a:gd name="connsiteX6" fmla="*/ 278954 w 1248809"/>
                <a:gd name="connsiteY6" fmla="*/ 1389 h 1430275"/>
                <a:gd name="connsiteX7" fmla="*/ 279542 w 1248809"/>
                <a:gd name="connsiteY7" fmla="*/ 1918 h 1430275"/>
                <a:gd name="connsiteX8" fmla="*/ 280131 w 1248809"/>
                <a:gd name="connsiteY8" fmla="*/ 3042 h 1430275"/>
                <a:gd name="connsiteX9" fmla="*/ 282485 w 1248809"/>
                <a:gd name="connsiteY9" fmla="*/ 5158 h 1430275"/>
                <a:gd name="connsiteX10" fmla="*/ 284251 w 1248809"/>
                <a:gd name="connsiteY10" fmla="*/ 7275 h 1430275"/>
                <a:gd name="connsiteX11" fmla="*/ 287782 w 1248809"/>
                <a:gd name="connsiteY11" fmla="*/ 11507 h 1430275"/>
                <a:gd name="connsiteX12" fmla="*/ 291902 w 1248809"/>
                <a:gd name="connsiteY12" fmla="*/ 15739 h 1430275"/>
                <a:gd name="connsiteX13" fmla="*/ 299553 w 1248809"/>
                <a:gd name="connsiteY13" fmla="*/ 24138 h 1430275"/>
                <a:gd name="connsiteX14" fmla="*/ 307204 w 1248809"/>
                <a:gd name="connsiteY14" fmla="*/ 32470 h 1430275"/>
                <a:gd name="connsiteX15" fmla="*/ 321330 w 1248809"/>
                <a:gd name="connsiteY15" fmla="*/ 47284 h 1430275"/>
                <a:gd name="connsiteX16" fmla="*/ 335455 w 1248809"/>
                <a:gd name="connsiteY16" fmla="*/ 61237 h 1430275"/>
                <a:gd name="connsiteX17" fmla="*/ 350757 w 1248809"/>
                <a:gd name="connsiteY17" fmla="*/ 75058 h 1430275"/>
                <a:gd name="connsiteX18" fmla="*/ 358408 w 1248809"/>
                <a:gd name="connsiteY18" fmla="*/ 81341 h 1430275"/>
                <a:gd name="connsiteX19" fmla="*/ 366060 w 1248809"/>
                <a:gd name="connsiteY19" fmla="*/ 87160 h 1430275"/>
                <a:gd name="connsiteX20" fmla="*/ 374299 w 1248809"/>
                <a:gd name="connsiteY20" fmla="*/ 92914 h 1430275"/>
                <a:gd name="connsiteX21" fmla="*/ 382539 w 1248809"/>
                <a:gd name="connsiteY21" fmla="*/ 98072 h 1430275"/>
                <a:gd name="connsiteX22" fmla="*/ 390779 w 1248809"/>
                <a:gd name="connsiteY22" fmla="*/ 102569 h 1430275"/>
                <a:gd name="connsiteX23" fmla="*/ 399019 w 1248809"/>
                <a:gd name="connsiteY23" fmla="*/ 106470 h 1430275"/>
                <a:gd name="connsiteX24" fmla="*/ 405493 w 1248809"/>
                <a:gd name="connsiteY24" fmla="*/ 109050 h 1430275"/>
                <a:gd name="connsiteX25" fmla="*/ 411967 w 1248809"/>
                <a:gd name="connsiteY25" fmla="*/ 111232 h 1430275"/>
                <a:gd name="connsiteX26" fmla="*/ 415498 w 1248809"/>
                <a:gd name="connsiteY26" fmla="*/ 112158 h 1430275"/>
                <a:gd name="connsiteX27" fmla="*/ 419030 w 1248809"/>
                <a:gd name="connsiteY27" fmla="*/ 112951 h 1430275"/>
                <a:gd name="connsiteX28" fmla="*/ 421972 w 1248809"/>
                <a:gd name="connsiteY28" fmla="*/ 113613 h 1430275"/>
                <a:gd name="connsiteX29" fmla="*/ 423738 w 1248809"/>
                <a:gd name="connsiteY29" fmla="*/ 113943 h 1430275"/>
                <a:gd name="connsiteX30" fmla="*/ 425504 w 1248809"/>
                <a:gd name="connsiteY30" fmla="*/ 114208 h 1430275"/>
                <a:gd name="connsiteX31" fmla="*/ 427269 w 1248809"/>
                <a:gd name="connsiteY31" fmla="*/ 114472 h 1430275"/>
                <a:gd name="connsiteX32" fmla="*/ 428446 w 1248809"/>
                <a:gd name="connsiteY32" fmla="*/ 114605 h 1430275"/>
                <a:gd name="connsiteX33" fmla="*/ 429035 w 1248809"/>
                <a:gd name="connsiteY33" fmla="*/ 114737 h 1430275"/>
                <a:gd name="connsiteX34" fmla="*/ 430212 w 1248809"/>
                <a:gd name="connsiteY34" fmla="*/ 114869 h 1430275"/>
                <a:gd name="connsiteX35" fmla="*/ 431389 w 1248809"/>
                <a:gd name="connsiteY35" fmla="*/ 115001 h 1430275"/>
                <a:gd name="connsiteX36" fmla="*/ 431978 w 1248809"/>
                <a:gd name="connsiteY36" fmla="*/ 115067 h 1430275"/>
                <a:gd name="connsiteX37" fmla="*/ 433155 w 1248809"/>
                <a:gd name="connsiteY37" fmla="*/ 115134 h 1430275"/>
                <a:gd name="connsiteX38" fmla="*/ 434332 w 1248809"/>
                <a:gd name="connsiteY38" fmla="*/ 115200 h 1430275"/>
                <a:gd name="connsiteX39" fmla="*/ 435509 w 1248809"/>
                <a:gd name="connsiteY39" fmla="*/ 115266 h 1430275"/>
                <a:gd name="connsiteX40" fmla="*/ 436098 w 1248809"/>
                <a:gd name="connsiteY40" fmla="*/ 115332 h 1430275"/>
                <a:gd name="connsiteX41" fmla="*/ 436686 w 1248809"/>
                <a:gd name="connsiteY41" fmla="*/ 115332 h 1430275"/>
                <a:gd name="connsiteX42" fmla="*/ 437275 w 1248809"/>
                <a:gd name="connsiteY42" fmla="*/ 115332 h 1430275"/>
                <a:gd name="connsiteX43" fmla="*/ 437863 w 1248809"/>
                <a:gd name="connsiteY43" fmla="*/ 115332 h 1430275"/>
                <a:gd name="connsiteX44" fmla="*/ 438452 w 1248809"/>
                <a:gd name="connsiteY44" fmla="*/ 115332 h 1430275"/>
                <a:gd name="connsiteX45" fmla="*/ 438452 w 1248809"/>
                <a:gd name="connsiteY45" fmla="*/ 115398 h 1430275"/>
                <a:gd name="connsiteX46" fmla="*/ 439040 w 1248809"/>
                <a:gd name="connsiteY46" fmla="*/ 115398 h 1430275"/>
                <a:gd name="connsiteX47" fmla="*/ 439629 w 1248809"/>
                <a:gd name="connsiteY47" fmla="*/ 115398 h 1430275"/>
                <a:gd name="connsiteX48" fmla="*/ 440217 w 1248809"/>
                <a:gd name="connsiteY48" fmla="*/ 115398 h 1430275"/>
                <a:gd name="connsiteX49" fmla="*/ 440806 w 1248809"/>
                <a:gd name="connsiteY49" fmla="*/ 115398 h 1430275"/>
                <a:gd name="connsiteX50" fmla="*/ 441395 w 1248809"/>
                <a:gd name="connsiteY50" fmla="*/ 115398 h 1430275"/>
                <a:gd name="connsiteX51" fmla="*/ 441983 w 1248809"/>
                <a:gd name="connsiteY51" fmla="*/ 115398 h 1430275"/>
                <a:gd name="connsiteX52" fmla="*/ 441983 w 1248809"/>
                <a:gd name="connsiteY52" fmla="*/ 115332 h 1430275"/>
                <a:gd name="connsiteX53" fmla="*/ 442572 w 1248809"/>
                <a:gd name="connsiteY53" fmla="*/ 115332 h 1430275"/>
                <a:gd name="connsiteX54" fmla="*/ 443160 w 1248809"/>
                <a:gd name="connsiteY54" fmla="*/ 115332 h 1430275"/>
                <a:gd name="connsiteX55" fmla="*/ 444337 w 1248809"/>
                <a:gd name="connsiteY55" fmla="*/ 115266 h 1430275"/>
                <a:gd name="connsiteX56" fmla="*/ 444926 w 1248809"/>
                <a:gd name="connsiteY56" fmla="*/ 115266 h 1430275"/>
                <a:gd name="connsiteX57" fmla="*/ 446103 w 1248809"/>
                <a:gd name="connsiteY57" fmla="*/ 115200 h 1430275"/>
                <a:gd name="connsiteX58" fmla="*/ 447280 w 1248809"/>
                <a:gd name="connsiteY58" fmla="*/ 115134 h 1430275"/>
                <a:gd name="connsiteX59" fmla="*/ 447869 w 1248809"/>
                <a:gd name="connsiteY59" fmla="*/ 115067 h 1430275"/>
                <a:gd name="connsiteX60" fmla="*/ 449046 w 1248809"/>
                <a:gd name="connsiteY60" fmla="*/ 114935 h 1430275"/>
                <a:gd name="connsiteX61" fmla="*/ 450223 w 1248809"/>
                <a:gd name="connsiteY61" fmla="*/ 114869 h 1430275"/>
                <a:gd name="connsiteX62" fmla="*/ 451400 w 1248809"/>
                <a:gd name="connsiteY62" fmla="*/ 114737 h 1430275"/>
                <a:gd name="connsiteX63" fmla="*/ 451989 w 1248809"/>
                <a:gd name="connsiteY63" fmla="*/ 114605 h 1430275"/>
                <a:gd name="connsiteX64" fmla="*/ 453166 w 1248809"/>
                <a:gd name="connsiteY64" fmla="*/ 114472 h 1430275"/>
                <a:gd name="connsiteX65" fmla="*/ 454931 w 1248809"/>
                <a:gd name="connsiteY65" fmla="*/ 114208 h 1430275"/>
                <a:gd name="connsiteX66" fmla="*/ 457286 w 1248809"/>
                <a:gd name="connsiteY66" fmla="*/ 113811 h 1430275"/>
                <a:gd name="connsiteX67" fmla="*/ 458463 w 1248809"/>
                <a:gd name="connsiteY67" fmla="*/ 113546 h 1430275"/>
                <a:gd name="connsiteX68" fmla="*/ 460228 w 1248809"/>
                <a:gd name="connsiteY68" fmla="*/ 113150 h 1430275"/>
                <a:gd name="connsiteX69" fmla="*/ 463760 w 1248809"/>
                <a:gd name="connsiteY69" fmla="*/ 112356 h 1430275"/>
                <a:gd name="connsiteX70" fmla="*/ 467291 w 1248809"/>
                <a:gd name="connsiteY70" fmla="*/ 111430 h 1430275"/>
                <a:gd name="connsiteX71" fmla="*/ 470822 w 1248809"/>
                <a:gd name="connsiteY71" fmla="*/ 110372 h 1430275"/>
                <a:gd name="connsiteX72" fmla="*/ 477885 w 1248809"/>
                <a:gd name="connsiteY72" fmla="*/ 107859 h 1430275"/>
                <a:gd name="connsiteX73" fmla="*/ 484359 w 1248809"/>
                <a:gd name="connsiteY73" fmla="*/ 104949 h 1430275"/>
                <a:gd name="connsiteX74" fmla="*/ 492010 w 1248809"/>
                <a:gd name="connsiteY74" fmla="*/ 101048 h 1430275"/>
                <a:gd name="connsiteX75" fmla="*/ 500250 w 1248809"/>
                <a:gd name="connsiteY75" fmla="*/ 96551 h 1430275"/>
                <a:gd name="connsiteX76" fmla="*/ 507901 w 1248809"/>
                <a:gd name="connsiteY76" fmla="*/ 91591 h 1430275"/>
                <a:gd name="connsiteX77" fmla="*/ 515552 w 1248809"/>
                <a:gd name="connsiteY77" fmla="*/ 86036 h 1430275"/>
                <a:gd name="connsiteX78" fmla="*/ 522615 w 1248809"/>
                <a:gd name="connsiteY78" fmla="*/ 80613 h 1430275"/>
                <a:gd name="connsiteX79" fmla="*/ 529678 w 1248809"/>
                <a:gd name="connsiteY79" fmla="*/ 74860 h 1430275"/>
                <a:gd name="connsiteX80" fmla="*/ 543803 w 1248809"/>
                <a:gd name="connsiteY80" fmla="*/ 62361 h 1430275"/>
                <a:gd name="connsiteX81" fmla="*/ 557928 w 1248809"/>
                <a:gd name="connsiteY81" fmla="*/ 48011 h 1430275"/>
                <a:gd name="connsiteX82" fmla="*/ 572642 w 1248809"/>
                <a:gd name="connsiteY82" fmla="*/ 32735 h 1430275"/>
                <a:gd name="connsiteX83" fmla="*/ 587945 w 1248809"/>
                <a:gd name="connsiteY83" fmla="*/ 16467 h 1430275"/>
                <a:gd name="connsiteX84" fmla="*/ 595007 w 1248809"/>
                <a:gd name="connsiteY84" fmla="*/ 8200 h 1430275"/>
                <a:gd name="connsiteX85" fmla="*/ 599127 w 1248809"/>
                <a:gd name="connsiteY85" fmla="*/ 4034 h 1430275"/>
                <a:gd name="connsiteX86" fmla="*/ 600893 w 1248809"/>
                <a:gd name="connsiteY86" fmla="*/ 1984 h 1430275"/>
                <a:gd name="connsiteX87" fmla="*/ 601481 w 1248809"/>
                <a:gd name="connsiteY87" fmla="*/ 926 h 1430275"/>
                <a:gd name="connsiteX88" fmla="*/ 602070 w 1248809"/>
                <a:gd name="connsiteY88" fmla="*/ 397 h 1430275"/>
                <a:gd name="connsiteX89" fmla="*/ 602658 w 1248809"/>
                <a:gd name="connsiteY89" fmla="*/ 132 h 1430275"/>
                <a:gd name="connsiteX90" fmla="*/ 603247 w 1248809"/>
                <a:gd name="connsiteY90" fmla="*/ 397 h 1430275"/>
                <a:gd name="connsiteX91" fmla="*/ 603836 w 1248809"/>
                <a:gd name="connsiteY91" fmla="*/ 926 h 1430275"/>
                <a:gd name="connsiteX92" fmla="*/ 604424 w 1248809"/>
                <a:gd name="connsiteY92" fmla="*/ 1984 h 1430275"/>
                <a:gd name="connsiteX93" fmla="*/ 606190 w 1248809"/>
                <a:gd name="connsiteY93" fmla="*/ 4034 h 1430275"/>
                <a:gd name="connsiteX94" fmla="*/ 610310 w 1248809"/>
                <a:gd name="connsiteY94" fmla="*/ 8134 h 1430275"/>
                <a:gd name="connsiteX95" fmla="*/ 617372 w 1248809"/>
                <a:gd name="connsiteY95" fmla="*/ 16334 h 1430275"/>
                <a:gd name="connsiteX96" fmla="*/ 632086 w 1248809"/>
                <a:gd name="connsiteY96" fmla="*/ 32470 h 1430275"/>
                <a:gd name="connsiteX97" fmla="*/ 646800 w 1248809"/>
                <a:gd name="connsiteY97" fmla="*/ 47879 h 1430275"/>
                <a:gd name="connsiteX98" fmla="*/ 661514 w 1248809"/>
                <a:gd name="connsiteY98" fmla="*/ 62361 h 1430275"/>
                <a:gd name="connsiteX99" fmla="*/ 676816 w 1248809"/>
                <a:gd name="connsiteY99" fmla="*/ 75984 h 1430275"/>
                <a:gd name="connsiteX100" fmla="*/ 684467 w 1248809"/>
                <a:gd name="connsiteY100" fmla="*/ 82267 h 1430275"/>
                <a:gd name="connsiteX101" fmla="*/ 692707 w 1248809"/>
                <a:gd name="connsiteY101" fmla="*/ 88020 h 1430275"/>
                <a:gd name="connsiteX102" fmla="*/ 699770 w 1248809"/>
                <a:gd name="connsiteY102" fmla="*/ 92914 h 1430275"/>
                <a:gd name="connsiteX103" fmla="*/ 706833 w 1248809"/>
                <a:gd name="connsiteY103" fmla="*/ 97411 h 1430275"/>
                <a:gd name="connsiteX104" fmla="*/ 713895 w 1248809"/>
                <a:gd name="connsiteY104" fmla="*/ 101378 h 1430275"/>
                <a:gd name="connsiteX105" fmla="*/ 720958 w 1248809"/>
                <a:gd name="connsiteY105" fmla="*/ 104949 h 1430275"/>
                <a:gd name="connsiteX106" fmla="*/ 728609 w 1248809"/>
                <a:gd name="connsiteY106" fmla="*/ 108322 h 1430275"/>
                <a:gd name="connsiteX107" fmla="*/ 732729 w 1248809"/>
                <a:gd name="connsiteY107" fmla="*/ 109777 h 1430275"/>
                <a:gd name="connsiteX108" fmla="*/ 736849 w 1248809"/>
                <a:gd name="connsiteY108" fmla="*/ 111100 h 1430275"/>
                <a:gd name="connsiteX109" fmla="*/ 740969 w 1248809"/>
                <a:gd name="connsiteY109" fmla="*/ 112158 h 1430275"/>
                <a:gd name="connsiteX110" fmla="*/ 744500 w 1248809"/>
                <a:gd name="connsiteY110" fmla="*/ 113150 h 1430275"/>
                <a:gd name="connsiteX111" fmla="*/ 746854 w 1248809"/>
                <a:gd name="connsiteY111" fmla="*/ 113546 h 1430275"/>
                <a:gd name="connsiteX112" fmla="*/ 748620 w 1248809"/>
                <a:gd name="connsiteY112" fmla="*/ 113943 h 1430275"/>
                <a:gd name="connsiteX113" fmla="*/ 750974 w 1248809"/>
                <a:gd name="connsiteY113" fmla="*/ 114274 h 1430275"/>
                <a:gd name="connsiteX114" fmla="*/ 752740 w 1248809"/>
                <a:gd name="connsiteY114" fmla="*/ 114538 h 1430275"/>
                <a:gd name="connsiteX115" fmla="*/ 754505 w 1248809"/>
                <a:gd name="connsiteY115" fmla="*/ 114737 h 1430275"/>
                <a:gd name="connsiteX116" fmla="*/ 755094 w 1248809"/>
                <a:gd name="connsiteY116" fmla="*/ 114869 h 1430275"/>
                <a:gd name="connsiteX117" fmla="*/ 756271 w 1248809"/>
                <a:gd name="connsiteY117" fmla="*/ 114935 h 1430275"/>
                <a:gd name="connsiteX118" fmla="*/ 756860 w 1248809"/>
                <a:gd name="connsiteY118" fmla="*/ 115001 h 1430275"/>
                <a:gd name="connsiteX119" fmla="*/ 758037 w 1248809"/>
                <a:gd name="connsiteY119" fmla="*/ 115067 h 1430275"/>
                <a:gd name="connsiteX120" fmla="*/ 758625 w 1248809"/>
                <a:gd name="connsiteY120" fmla="*/ 115134 h 1430275"/>
                <a:gd name="connsiteX121" fmla="*/ 759802 w 1248809"/>
                <a:gd name="connsiteY121" fmla="*/ 115200 h 1430275"/>
                <a:gd name="connsiteX122" fmla="*/ 760391 w 1248809"/>
                <a:gd name="connsiteY122" fmla="*/ 115266 h 1430275"/>
                <a:gd name="connsiteX123" fmla="*/ 760979 w 1248809"/>
                <a:gd name="connsiteY123" fmla="*/ 115332 h 1430275"/>
                <a:gd name="connsiteX124" fmla="*/ 762157 w 1248809"/>
                <a:gd name="connsiteY124" fmla="*/ 115332 h 1430275"/>
                <a:gd name="connsiteX125" fmla="*/ 762745 w 1248809"/>
                <a:gd name="connsiteY125" fmla="*/ 115332 h 1430275"/>
                <a:gd name="connsiteX126" fmla="*/ 763922 w 1248809"/>
                <a:gd name="connsiteY126" fmla="*/ 115398 h 1430275"/>
                <a:gd name="connsiteX127" fmla="*/ 764511 w 1248809"/>
                <a:gd name="connsiteY127" fmla="*/ 115398 h 1430275"/>
                <a:gd name="connsiteX128" fmla="*/ 765688 w 1248809"/>
                <a:gd name="connsiteY128" fmla="*/ 115398 h 1430275"/>
                <a:gd name="connsiteX129" fmla="*/ 766276 w 1248809"/>
                <a:gd name="connsiteY129" fmla="*/ 115398 h 1430275"/>
                <a:gd name="connsiteX130" fmla="*/ 767454 w 1248809"/>
                <a:gd name="connsiteY130" fmla="*/ 115332 h 1430275"/>
                <a:gd name="connsiteX131" fmla="*/ 768042 w 1248809"/>
                <a:gd name="connsiteY131" fmla="*/ 115332 h 1430275"/>
                <a:gd name="connsiteX132" fmla="*/ 768631 w 1248809"/>
                <a:gd name="connsiteY132" fmla="*/ 115332 h 1430275"/>
                <a:gd name="connsiteX133" fmla="*/ 769808 w 1248809"/>
                <a:gd name="connsiteY133" fmla="*/ 115266 h 1430275"/>
                <a:gd name="connsiteX134" fmla="*/ 770396 w 1248809"/>
                <a:gd name="connsiteY134" fmla="*/ 115200 h 1430275"/>
                <a:gd name="connsiteX135" fmla="*/ 771573 w 1248809"/>
                <a:gd name="connsiteY135" fmla="*/ 115200 h 1430275"/>
                <a:gd name="connsiteX136" fmla="*/ 772162 w 1248809"/>
                <a:gd name="connsiteY136" fmla="*/ 115134 h 1430275"/>
                <a:gd name="connsiteX137" fmla="*/ 773339 w 1248809"/>
                <a:gd name="connsiteY137" fmla="*/ 115067 h 1430275"/>
                <a:gd name="connsiteX138" fmla="*/ 773928 w 1248809"/>
                <a:gd name="connsiteY138" fmla="*/ 115001 h 1430275"/>
                <a:gd name="connsiteX139" fmla="*/ 775105 w 1248809"/>
                <a:gd name="connsiteY139" fmla="*/ 114869 h 1430275"/>
                <a:gd name="connsiteX140" fmla="*/ 775693 w 1248809"/>
                <a:gd name="connsiteY140" fmla="*/ 114803 h 1430275"/>
                <a:gd name="connsiteX141" fmla="*/ 776282 w 1248809"/>
                <a:gd name="connsiteY141" fmla="*/ 114671 h 1430275"/>
                <a:gd name="connsiteX142" fmla="*/ 778048 w 1248809"/>
                <a:gd name="connsiteY142" fmla="*/ 114472 h 1430275"/>
                <a:gd name="connsiteX143" fmla="*/ 779813 w 1248809"/>
                <a:gd name="connsiteY143" fmla="*/ 114208 h 1430275"/>
                <a:gd name="connsiteX144" fmla="*/ 781579 w 1248809"/>
                <a:gd name="connsiteY144" fmla="*/ 113877 h 1430275"/>
                <a:gd name="connsiteX145" fmla="*/ 783345 w 1248809"/>
                <a:gd name="connsiteY145" fmla="*/ 113546 h 1430275"/>
                <a:gd name="connsiteX146" fmla="*/ 787464 w 1248809"/>
                <a:gd name="connsiteY146" fmla="*/ 112753 h 1430275"/>
                <a:gd name="connsiteX147" fmla="*/ 790996 w 1248809"/>
                <a:gd name="connsiteY147" fmla="*/ 111827 h 1430275"/>
                <a:gd name="connsiteX148" fmla="*/ 794527 w 1248809"/>
                <a:gd name="connsiteY148" fmla="*/ 110769 h 1430275"/>
                <a:gd name="connsiteX149" fmla="*/ 801590 w 1248809"/>
                <a:gd name="connsiteY149" fmla="*/ 108256 h 1430275"/>
                <a:gd name="connsiteX150" fmla="*/ 809241 w 1248809"/>
                <a:gd name="connsiteY150" fmla="*/ 105214 h 1430275"/>
                <a:gd name="connsiteX151" fmla="*/ 816304 w 1248809"/>
                <a:gd name="connsiteY151" fmla="*/ 101445 h 1430275"/>
                <a:gd name="connsiteX152" fmla="*/ 823955 w 1248809"/>
                <a:gd name="connsiteY152" fmla="*/ 97212 h 1430275"/>
                <a:gd name="connsiteX153" fmla="*/ 831606 w 1248809"/>
                <a:gd name="connsiteY153" fmla="*/ 92451 h 1430275"/>
                <a:gd name="connsiteX154" fmla="*/ 839257 w 1248809"/>
                <a:gd name="connsiteY154" fmla="*/ 87160 h 1430275"/>
                <a:gd name="connsiteX155" fmla="*/ 846320 w 1248809"/>
                <a:gd name="connsiteY155" fmla="*/ 81539 h 1430275"/>
                <a:gd name="connsiteX156" fmla="*/ 853971 w 1248809"/>
                <a:gd name="connsiteY156" fmla="*/ 75455 h 1430275"/>
                <a:gd name="connsiteX157" fmla="*/ 868685 w 1248809"/>
                <a:gd name="connsiteY157" fmla="*/ 62163 h 1430275"/>
                <a:gd name="connsiteX158" fmla="*/ 883399 w 1248809"/>
                <a:gd name="connsiteY158" fmla="*/ 47747 h 1430275"/>
                <a:gd name="connsiteX159" fmla="*/ 898113 w 1248809"/>
                <a:gd name="connsiteY159" fmla="*/ 32470 h 1430275"/>
                <a:gd name="connsiteX160" fmla="*/ 912826 w 1248809"/>
                <a:gd name="connsiteY160" fmla="*/ 16334 h 1430275"/>
                <a:gd name="connsiteX161" fmla="*/ 920478 w 1248809"/>
                <a:gd name="connsiteY161" fmla="*/ 8134 h 1430275"/>
                <a:gd name="connsiteX162" fmla="*/ 924009 w 1248809"/>
                <a:gd name="connsiteY162" fmla="*/ 4034 h 1430275"/>
                <a:gd name="connsiteX163" fmla="*/ 925775 w 1248809"/>
                <a:gd name="connsiteY163" fmla="*/ 1918 h 1430275"/>
                <a:gd name="connsiteX164" fmla="*/ 926952 w 1248809"/>
                <a:gd name="connsiteY164" fmla="*/ 926 h 1430275"/>
                <a:gd name="connsiteX165" fmla="*/ 927540 w 1248809"/>
                <a:gd name="connsiteY165" fmla="*/ 397 h 1430275"/>
                <a:gd name="connsiteX166" fmla="*/ 927540 w 1248809"/>
                <a:gd name="connsiteY166" fmla="*/ 265 h 1430275"/>
                <a:gd name="connsiteX167" fmla="*/ 927540 w 1248809"/>
                <a:gd name="connsiteY167" fmla="*/ 132 h 1430275"/>
                <a:gd name="connsiteX168" fmla="*/ 927540 w 1248809"/>
                <a:gd name="connsiteY168" fmla="*/ 66 h 1430275"/>
                <a:gd name="connsiteX169" fmla="*/ 928129 w 1248809"/>
                <a:gd name="connsiteY169" fmla="*/ 199 h 1430275"/>
                <a:gd name="connsiteX170" fmla="*/ 928129 w 1248809"/>
                <a:gd name="connsiteY170" fmla="*/ 463 h 1430275"/>
                <a:gd name="connsiteX171" fmla="*/ 928717 w 1248809"/>
                <a:gd name="connsiteY171" fmla="*/ 926 h 1430275"/>
                <a:gd name="connsiteX172" fmla="*/ 929306 w 1248809"/>
                <a:gd name="connsiteY172" fmla="*/ 1984 h 1430275"/>
                <a:gd name="connsiteX173" fmla="*/ 931660 w 1248809"/>
                <a:gd name="connsiteY173" fmla="*/ 4034 h 1430275"/>
                <a:gd name="connsiteX174" fmla="*/ 935191 w 1248809"/>
                <a:gd name="connsiteY174" fmla="*/ 8134 h 1430275"/>
                <a:gd name="connsiteX175" fmla="*/ 942254 w 1248809"/>
                <a:gd name="connsiteY175" fmla="*/ 16334 h 1430275"/>
                <a:gd name="connsiteX176" fmla="*/ 957557 w 1248809"/>
                <a:gd name="connsiteY176" fmla="*/ 32470 h 1430275"/>
                <a:gd name="connsiteX177" fmla="*/ 969165 w 1248809"/>
                <a:gd name="connsiteY177" fmla="*/ 44962 h 1430275"/>
                <a:gd name="connsiteX178" fmla="*/ 1248809 w 1248809"/>
                <a:gd name="connsiteY178" fmla="*/ 686248 h 1430275"/>
                <a:gd name="connsiteX179" fmla="*/ 863052 w 1248809"/>
                <a:gd name="connsiteY179" fmla="*/ 749806 h 1430275"/>
                <a:gd name="connsiteX180" fmla="*/ 395787 w 1248809"/>
                <a:gd name="connsiteY180" fmla="*/ 1430275 h 1430275"/>
                <a:gd name="connsiteX181" fmla="*/ 409663 w 1248809"/>
                <a:gd name="connsiteY181" fmla="*/ 415797 h 1430275"/>
                <a:gd name="connsiteX182" fmla="*/ 0 w 1248809"/>
                <a:gd name="connsiteY182" fmla="*/ 597421 h 1430275"/>
                <a:gd name="connsiteX183" fmla="*/ 249996 w 1248809"/>
                <a:gd name="connsiteY183" fmla="*/ 37817 h 1430275"/>
                <a:gd name="connsiteX184" fmla="*/ 250351 w 1248809"/>
                <a:gd name="connsiteY184" fmla="*/ 36512 h 1430275"/>
                <a:gd name="connsiteX185" fmla="*/ 253079 w 1248809"/>
                <a:gd name="connsiteY185" fmla="*/ 36512 h 1430275"/>
                <a:gd name="connsiteX186" fmla="*/ 256767 w 1248809"/>
                <a:gd name="connsiteY186" fmla="*/ 22958 h 1430275"/>
                <a:gd name="connsiteX187" fmla="*/ 262474 w 1248809"/>
                <a:gd name="connsiteY187" fmla="*/ 16930 h 1430275"/>
                <a:gd name="connsiteX188" fmla="*/ 269537 w 1248809"/>
                <a:gd name="connsiteY188" fmla="*/ 8994 h 1430275"/>
                <a:gd name="connsiteX189" fmla="*/ 273068 w 1248809"/>
                <a:gd name="connsiteY189" fmla="*/ 5026 h 1430275"/>
                <a:gd name="connsiteX190" fmla="*/ 274834 w 1248809"/>
                <a:gd name="connsiteY190" fmla="*/ 3042 h 1430275"/>
                <a:gd name="connsiteX191" fmla="*/ 276011 w 1248809"/>
                <a:gd name="connsiteY191" fmla="*/ 2050 h 1430275"/>
                <a:gd name="connsiteX192" fmla="*/ 276599 w 1248809"/>
                <a:gd name="connsiteY192" fmla="*/ 1058 h 1430275"/>
                <a:gd name="connsiteX193" fmla="*/ 277188 w 1248809"/>
                <a:gd name="connsiteY193" fmla="*/ 529 h 1430275"/>
                <a:gd name="connsiteX194" fmla="*/ 277188 w 1248809"/>
                <a:gd name="connsiteY194" fmla="*/ 265 h 1430275"/>
                <a:gd name="connsiteX195" fmla="*/ 277188 w 1248809"/>
                <a:gd name="connsiteY195" fmla="*/ 132 h 1430275"/>
                <a:gd name="connsiteX196" fmla="*/ 277188 w 1248809"/>
                <a:gd name="connsiteY196" fmla="*/ 66 h 1430275"/>
                <a:gd name="connsiteX197" fmla="*/ 277777 w 1248809"/>
                <a:gd name="connsiteY197" fmla="*/ 0 h 1430275"/>
                <a:gd name="connsiteX0" fmla="*/ 277777 w 1243584"/>
                <a:gd name="connsiteY0" fmla="*/ 0 h 1430275"/>
                <a:gd name="connsiteX1" fmla="*/ 277777 w 1243584"/>
                <a:gd name="connsiteY1" fmla="*/ 66 h 1430275"/>
                <a:gd name="connsiteX2" fmla="*/ 277777 w 1243584"/>
                <a:gd name="connsiteY2" fmla="*/ 199 h 1430275"/>
                <a:gd name="connsiteX3" fmla="*/ 277777 w 1243584"/>
                <a:gd name="connsiteY3" fmla="*/ 331 h 1430275"/>
                <a:gd name="connsiteX4" fmla="*/ 278365 w 1243584"/>
                <a:gd name="connsiteY4" fmla="*/ 595 h 1430275"/>
                <a:gd name="connsiteX5" fmla="*/ 278365 w 1243584"/>
                <a:gd name="connsiteY5" fmla="*/ 860 h 1430275"/>
                <a:gd name="connsiteX6" fmla="*/ 278954 w 1243584"/>
                <a:gd name="connsiteY6" fmla="*/ 1389 h 1430275"/>
                <a:gd name="connsiteX7" fmla="*/ 279542 w 1243584"/>
                <a:gd name="connsiteY7" fmla="*/ 1918 h 1430275"/>
                <a:gd name="connsiteX8" fmla="*/ 280131 w 1243584"/>
                <a:gd name="connsiteY8" fmla="*/ 3042 h 1430275"/>
                <a:gd name="connsiteX9" fmla="*/ 282485 w 1243584"/>
                <a:gd name="connsiteY9" fmla="*/ 5158 h 1430275"/>
                <a:gd name="connsiteX10" fmla="*/ 284251 w 1243584"/>
                <a:gd name="connsiteY10" fmla="*/ 7275 h 1430275"/>
                <a:gd name="connsiteX11" fmla="*/ 287782 w 1243584"/>
                <a:gd name="connsiteY11" fmla="*/ 11507 h 1430275"/>
                <a:gd name="connsiteX12" fmla="*/ 291902 w 1243584"/>
                <a:gd name="connsiteY12" fmla="*/ 15739 h 1430275"/>
                <a:gd name="connsiteX13" fmla="*/ 299553 w 1243584"/>
                <a:gd name="connsiteY13" fmla="*/ 24138 h 1430275"/>
                <a:gd name="connsiteX14" fmla="*/ 307204 w 1243584"/>
                <a:gd name="connsiteY14" fmla="*/ 32470 h 1430275"/>
                <a:gd name="connsiteX15" fmla="*/ 321330 w 1243584"/>
                <a:gd name="connsiteY15" fmla="*/ 47284 h 1430275"/>
                <a:gd name="connsiteX16" fmla="*/ 335455 w 1243584"/>
                <a:gd name="connsiteY16" fmla="*/ 61237 h 1430275"/>
                <a:gd name="connsiteX17" fmla="*/ 350757 w 1243584"/>
                <a:gd name="connsiteY17" fmla="*/ 75058 h 1430275"/>
                <a:gd name="connsiteX18" fmla="*/ 358408 w 1243584"/>
                <a:gd name="connsiteY18" fmla="*/ 81341 h 1430275"/>
                <a:gd name="connsiteX19" fmla="*/ 366060 w 1243584"/>
                <a:gd name="connsiteY19" fmla="*/ 87160 h 1430275"/>
                <a:gd name="connsiteX20" fmla="*/ 374299 w 1243584"/>
                <a:gd name="connsiteY20" fmla="*/ 92914 h 1430275"/>
                <a:gd name="connsiteX21" fmla="*/ 382539 w 1243584"/>
                <a:gd name="connsiteY21" fmla="*/ 98072 h 1430275"/>
                <a:gd name="connsiteX22" fmla="*/ 390779 w 1243584"/>
                <a:gd name="connsiteY22" fmla="*/ 102569 h 1430275"/>
                <a:gd name="connsiteX23" fmla="*/ 399019 w 1243584"/>
                <a:gd name="connsiteY23" fmla="*/ 106470 h 1430275"/>
                <a:gd name="connsiteX24" fmla="*/ 405493 w 1243584"/>
                <a:gd name="connsiteY24" fmla="*/ 109050 h 1430275"/>
                <a:gd name="connsiteX25" fmla="*/ 411967 w 1243584"/>
                <a:gd name="connsiteY25" fmla="*/ 111232 h 1430275"/>
                <a:gd name="connsiteX26" fmla="*/ 415498 w 1243584"/>
                <a:gd name="connsiteY26" fmla="*/ 112158 h 1430275"/>
                <a:gd name="connsiteX27" fmla="*/ 419030 w 1243584"/>
                <a:gd name="connsiteY27" fmla="*/ 112951 h 1430275"/>
                <a:gd name="connsiteX28" fmla="*/ 421972 w 1243584"/>
                <a:gd name="connsiteY28" fmla="*/ 113613 h 1430275"/>
                <a:gd name="connsiteX29" fmla="*/ 423738 w 1243584"/>
                <a:gd name="connsiteY29" fmla="*/ 113943 h 1430275"/>
                <a:gd name="connsiteX30" fmla="*/ 425504 w 1243584"/>
                <a:gd name="connsiteY30" fmla="*/ 114208 h 1430275"/>
                <a:gd name="connsiteX31" fmla="*/ 427269 w 1243584"/>
                <a:gd name="connsiteY31" fmla="*/ 114472 h 1430275"/>
                <a:gd name="connsiteX32" fmla="*/ 428446 w 1243584"/>
                <a:gd name="connsiteY32" fmla="*/ 114605 h 1430275"/>
                <a:gd name="connsiteX33" fmla="*/ 429035 w 1243584"/>
                <a:gd name="connsiteY33" fmla="*/ 114737 h 1430275"/>
                <a:gd name="connsiteX34" fmla="*/ 430212 w 1243584"/>
                <a:gd name="connsiteY34" fmla="*/ 114869 h 1430275"/>
                <a:gd name="connsiteX35" fmla="*/ 431389 w 1243584"/>
                <a:gd name="connsiteY35" fmla="*/ 115001 h 1430275"/>
                <a:gd name="connsiteX36" fmla="*/ 431978 w 1243584"/>
                <a:gd name="connsiteY36" fmla="*/ 115067 h 1430275"/>
                <a:gd name="connsiteX37" fmla="*/ 433155 w 1243584"/>
                <a:gd name="connsiteY37" fmla="*/ 115134 h 1430275"/>
                <a:gd name="connsiteX38" fmla="*/ 434332 w 1243584"/>
                <a:gd name="connsiteY38" fmla="*/ 115200 h 1430275"/>
                <a:gd name="connsiteX39" fmla="*/ 435509 w 1243584"/>
                <a:gd name="connsiteY39" fmla="*/ 115266 h 1430275"/>
                <a:gd name="connsiteX40" fmla="*/ 436098 w 1243584"/>
                <a:gd name="connsiteY40" fmla="*/ 115332 h 1430275"/>
                <a:gd name="connsiteX41" fmla="*/ 436686 w 1243584"/>
                <a:gd name="connsiteY41" fmla="*/ 115332 h 1430275"/>
                <a:gd name="connsiteX42" fmla="*/ 437275 w 1243584"/>
                <a:gd name="connsiteY42" fmla="*/ 115332 h 1430275"/>
                <a:gd name="connsiteX43" fmla="*/ 437863 w 1243584"/>
                <a:gd name="connsiteY43" fmla="*/ 115332 h 1430275"/>
                <a:gd name="connsiteX44" fmla="*/ 438452 w 1243584"/>
                <a:gd name="connsiteY44" fmla="*/ 115332 h 1430275"/>
                <a:gd name="connsiteX45" fmla="*/ 438452 w 1243584"/>
                <a:gd name="connsiteY45" fmla="*/ 115398 h 1430275"/>
                <a:gd name="connsiteX46" fmla="*/ 439040 w 1243584"/>
                <a:gd name="connsiteY46" fmla="*/ 115398 h 1430275"/>
                <a:gd name="connsiteX47" fmla="*/ 439629 w 1243584"/>
                <a:gd name="connsiteY47" fmla="*/ 115398 h 1430275"/>
                <a:gd name="connsiteX48" fmla="*/ 440217 w 1243584"/>
                <a:gd name="connsiteY48" fmla="*/ 115398 h 1430275"/>
                <a:gd name="connsiteX49" fmla="*/ 440806 w 1243584"/>
                <a:gd name="connsiteY49" fmla="*/ 115398 h 1430275"/>
                <a:gd name="connsiteX50" fmla="*/ 441395 w 1243584"/>
                <a:gd name="connsiteY50" fmla="*/ 115398 h 1430275"/>
                <a:gd name="connsiteX51" fmla="*/ 441983 w 1243584"/>
                <a:gd name="connsiteY51" fmla="*/ 115398 h 1430275"/>
                <a:gd name="connsiteX52" fmla="*/ 441983 w 1243584"/>
                <a:gd name="connsiteY52" fmla="*/ 115332 h 1430275"/>
                <a:gd name="connsiteX53" fmla="*/ 442572 w 1243584"/>
                <a:gd name="connsiteY53" fmla="*/ 115332 h 1430275"/>
                <a:gd name="connsiteX54" fmla="*/ 443160 w 1243584"/>
                <a:gd name="connsiteY54" fmla="*/ 115332 h 1430275"/>
                <a:gd name="connsiteX55" fmla="*/ 444337 w 1243584"/>
                <a:gd name="connsiteY55" fmla="*/ 115266 h 1430275"/>
                <a:gd name="connsiteX56" fmla="*/ 444926 w 1243584"/>
                <a:gd name="connsiteY56" fmla="*/ 115266 h 1430275"/>
                <a:gd name="connsiteX57" fmla="*/ 446103 w 1243584"/>
                <a:gd name="connsiteY57" fmla="*/ 115200 h 1430275"/>
                <a:gd name="connsiteX58" fmla="*/ 447280 w 1243584"/>
                <a:gd name="connsiteY58" fmla="*/ 115134 h 1430275"/>
                <a:gd name="connsiteX59" fmla="*/ 447869 w 1243584"/>
                <a:gd name="connsiteY59" fmla="*/ 115067 h 1430275"/>
                <a:gd name="connsiteX60" fmla="*/ 449046 w 1243584"/>
                <a:gd name="connsiteY60" fmla="*/ 114935 h 1430275"/>
                <a:gd name="connsiteX61" fmla="*/ 450223 w 1243584"/>
                <a:gd name="connsiteY61" fmla="*/ 114869 h 1430275"/>
                <a:gd name="connsiteX62" fmla="*/ 451400 w 1243584"/>
                <a:gd name="connsiteY62" fmla="*/ 114737 h 1430275"/>
                <a:gd name="connsiteX63" fmla="*/ 451989 w 1243584"/>
                <a:gd name="connsiteY63" fmla="*/ 114605 h 1430275"/>
                <a:gd name="connsiteX64" fmla="*/ 453166 w 1243584"/>
                <a:gd name="connsiteY64" fmla="*/ 114472 h 1430275"/>
                <a:gd name="connsiteX65" fmla="*/ 454931 w 1243584"/>
                <a:gd name="connsiteY65" fmla="*/ 114208 h 1430275"/>
                <a:gd name="connsiteX66" fmla="*/ 457286 w 1243584"/>
                <a:gd name="connsiteY66" fmla="*/ 113811 h 1430275"/>
                <a:gd name="connsiteX67" fmla="*/ 458463 w 1243584"/>
                <a:gd name="connsiteY67" fmla="*/ 113546 h 1430275"/>
                <a:gd name="connsiteX68" fmla="*/ 460228 w 1243584"/>
                <a:gd name="connsiteY68" fmla="*/ 113150 h 1430275"/>
                <a:gd name="connsiteX69" fmla="*/ 463760 w 1243584"/>
                <a:gd name="connsiteY69" fmla="*/ 112356 h 1430275"/>
                <a:gd name="connsiteX70" fmla="*/ 467291 w 1243584"/>
                <a:gd name="connsiteY70" fmla="*/ 111430 h 1430275"/>
                <a:gd name="connsiteX71" fmla="*/ 470822 w 1243584"/>
                <a:gd name="connsiteY71" fmla="*/ 110372 h 1430275"/>
                <a:gd name="connsiteX72" fmla="*/ 477885 w 1243584"/>
                <a:gd name="connsiteY72" fmla="*/ 107859 h 1430275"/>
                <a:gd name="connsiteX73" fmla="*/ 484359 w 1243584"/>
                <a:gd name="connsiteY73" fmla="*/ 104949 h 1430275"/>
                <a:gd name="connsiteX74" fmla="*/ 492010 w 1243584"/>
                <a:gd name="connsiteY74" fmla="*/ 101048 h 1430275"/>
                <a:gd name="connsiteX75" fmla="*/ 500250 w 1243584"/>
                <a:gd name="connsiteY75" fmla="*/ 96551 h 1430275"/>
                <a:gd name="connsiteX76" fmla="*/ 507901 w 1243584"/>
                <a:gd name="connsiteY76" fmla="*/ 91591 h 1430275"/>
                <a:gd name="connsiteX77" fmla="*/ 515552 w 1243584"/>
                <a:gd name="connsiteY77" fmla="*/ 86036 h 1430275"/>
                <a:gd name="connsiteX78" fmla="*/ 522615 w 1243584"/>
                <a:gd name="connsiteY78" fmla="*/ 80613 h 1430275"/>
                <a:gd name="connsiteX79" fmla="*/ 529678 w 1243584"/>
                <a:gd name="connsiteY79" fmla="*/ 74860 h 1430275"/>
                <a:gd name="connsiteX80" fmla="*/ 543803 w 1243584"/>
                <a:gd name="connsiteY80" fmla="*/ 62361 h 1430275"/>
                <a:gd name="connsiteX81" fmla="*/ 557928 w 1243584"/>
                <a:gd name="connsiteY81" fmla="*/ 48011 h 1430275"/>
                <a:gd name="connsiteX82" fmla="*/ 572642 w 1243584"/>
                <a:gd name="connsiteY82" fmla="*/ 32735 h 1430275"/>
                <a:gd name="connsiteX83" fmla="*/ 587945 w 1243584"/>
                <a:gd name="connsiteY83" fmla="*/ 16467 h 1430275"/>
                <a:gd name="connsiteX84" fmla="*/ 595007 w 1243584"/>
                <a:gd name="connsiteY84" fmla="*/ 8200 h 1430275"/>
                <a:gd name="connsiteX85" fmla="*/ 599127 w 1243584"/>
                <a:gd name="connsiteY85" fmla="*/ 4034 h 1430275"/>
                <a:gd name="connsiteX86" fmla="*/ 600893 w 1243584"/>
                <a:gd name="connsiteY86" fmla="*/ 1984 h 1430275"/>
                <a:gd name="connsiteX87" fmla="*/ 601481 w 1243584"/>
                <a:gd name="connsiteY87" fmla="*/ 926 h 1430275"/>
                <a:gd name="connsiteX88" fmla="*/ 602070 w 1243584"/>
                <a:gd name="connsiteY88" fmla="*/ 397 h 1430275"/>
                <a:gd name="connsiteX89" fmla="*/ 602658 w 1243584"/>
                <a:gd name="connsiteY89" fmla="*/ 132 h 1430275"/>
                <a:gd name="connsiteX90" fmla="*/ 603247 w 1243584"/>
                <a:gd name="connsiteY90" fmla="*/ 397 h 1430275"/>
                <a:gd name="connsiteX91" fmla="*/ 603836 w 1243584"/>
                <a:gd name="connsiteY91" fmla="*/ 926 h 1430275"/>
                <a:gd name="connsiteX92" fmla="*/ 604424 w 1243584"/>
                <a:gd name="connsiteY92" fmla="*/ 1984 h 1430275"/>
                <a:gd name="connsiteX93" fmla="*/ 606190 w 1243584"/>
                <a:gd name="connsiteY93" fmla="*/ 4034 h 1430275"/>
                <a:gd name="connsiteX94" fmla="*/ 610310 w 1243584"/>
                <a:gd name="connsiteY94" fmla="*/ 8134 h 1430275"/>
                <a:gd name="connsiteX95" fmla="*/ 617372 w 1243584"/>
                <a:gd name="connsiteY95" fmla="*/ 16334 h 1430275"/>
                <a:gd name="connsiteX96" fmla="*/ 632086 w 1243584"/>
                <a:gd name="connsiteY96" fmla="*/ 32470 h 1430275"/>
                <a:gd name="connsiteX97" fmla="*/ 646800 w 1243584"/>
                <a:gd name="connsiteY97" fmla="*/ 47879 h 1430275"/>
                <a:gd name="connsiteX98" fmla="*/ 661514 w 1243584"/>
                <a:gd name="connsiteY98" fmla="*/ 62361 h 1430275"/>
                <a:gd name="connsiteX99" fmla="*/ 676816 w 1243584"/>
                <a:gd name="connsiteY99" fmla="*/ 75984 h 1430275"/>
                <a:gd name="connsiteX100" fmla="*/ 684467 w 1243584"/>
                <a:gd name="connsiteY100" fmla="*/ 82267 h 1430275"/>
                <a:gd name="connsiteX101" fmla="*/ 692707 w 1243584"/>
                <a:gd name="connsiteY101" fmla="*/ 88020 h 1430275"/>
                <a:gd name="connsiteX102" fmla="*/ 699770 w 1243584"/>
                <a:gd name="connsiteY102" fmla="*/ 92914 h 1430275"/>
                <a:gd name="connsiteX103" fmla="*/ 706833 w 1243584"/>
                <a:gd name="connsiteY103" fmla="*/ 97411 h 1430275"/>
                <a:gd name="connsiteX104" fmla="*/ 713895 w 1243584"/>
                <a:gd name="connsiteY104" fmla="*/ 101378 h 1430275"/>
                <a:gd name="connsiteX105" fmla="*/ 720958 w 1243584"/>
                <a:gd name="connsiteY105" fmla="*/ 104949 h 1430275"/>
                <a:gd name="connsiteX106" fmla="*/ 728609 w 1243584"/>
                <a:gd name="connsiteY106" fmla="*/ 108322 h 1430275"/>
                <a:gd name="connsiteX107" fmla="*/ 732729 w 1243584"/>
                <a:gd name="connsiteY107" fmla="*/ 109777 h 1430275"/>
                <a:gd name="connsiteX108" fmla="*/ 736849 w 1243584"/>
                <a:gd name="connsiteY108" fmla="*/ 111100 h 1430275"/>
                <a:gd name="connsiteX109" fmla="*/ 740969 w 1243584"/>
                <a:gd name="connsiteY109" fmla="*/ 112158 h 1430275"/>
                <a:gd name="connsiteX110" fmla="*/ 744500 w 1243584"/>
                <a:gd name="connsiteY110" fmla="*/ 113150 h 1430275"/>
                <a:gd name="connsiteX111" fmla="*/ 746854 w 1243584"/>
                <a:gd name="connsiteY111" fmla="*/ 113546 h 1430275"/>
                <a:gd name="connsiteX112" fmla="*/ 748620 w 1243584"/>
                <a:gd name="connsiteY112" fmla="*/ 113943 h 1430275"/>
                <a:gd name="connsiteX113" fmla="*/ 750974 w 1243584"/>
                <a:gd name="connsiteY113" fmla="*/ 114274 h 1430275"/>
                <a:gd name="connsiteX114" fmla="*/ 752740 w 1243584"/>
                <a:gd name="connsiteY114" fmla="*/ 114538 h 1430275"/>
                <a:gd name="connsiteX115" fmla="*/ 754505 w 1243584"/>
                <a:gd name="connsiteY115" fmla="*/ 114737 h 1430275"/>
                <a:gd name="connsiteX116" fmla="*/ 755094 w 1243584"/>
                <a:gd name="connsiteY116" fmla="*/ 114869 h 1430275"/>
                <a:gd name="connsiteX117" fmla="*/ 756271 w 1243584"/>
                <a:gd name="connsiteY117" fmla="*/ 114935 h 1430275"/>
                <a:gd name="connsiteX118" fmla="*/ 756860 w 1243584"/>
                <a:gd name="connsiteY118" fmla="*/ 115001 h 1430275"/>
                <a:gd name="connsiteX119" fmla="*/ 758037 w 1243584"/>
                <a:gd name="connsiteY119" fmla="*/ 115067 h 1430275"/>
                <a:gd name="connsiteX120" fmla="*/ 758625 w 1243584"/>
                <a:gd name="connsiteY120" fmla="*/ 115134 h 1430275"/>
                <a:gd name="connsiteX121" fmla="*/ 759802 w 1243584"/>
                <a:gd name="connsiteY121" fmla="*/ 115200 h 1430275"/>
                <a:gd name="connsiteX122" fmla="*/ 760391 w 1243584"/>
                <a:gd name="connsiteY122" fmla="*/ 115266 h 1430275"/>
                <a:gd name="connsiteX123" fmla="*/ 760979 w 1243584"/>
                <a:gd name="connsiteY123" fmla="*/ 115332 h 1430275"/>
                <a:gd name="connsiteX124" fmla="*/ 762157 w 1243584"/>
                <a:gd name="connsiteY124" fmla="*/ 115332 h 1430275"/>
                <a:gd name="connsiteX125" fmla="*/ 762745 w 1243584"/>
                <a:gd name="connsiteY125" fmla="*/ 115332 h 1430275"/>
                <a:gd name="connsiteX126" fmla="*/ 763922 w 1243584"/>
                <a:gd name="connsiteY126" fmla="*/ 115398 h 1430275"/>
                <a:gd name="connsiteX127" fmla="*/ 764511 w 1243584"/>
                <a:gd name="connsiteY127" fmla="*/ 115398 h 1430275"/>
                <a:gd name="connsiteX128" fmla="*/ 765688 w 1243584"/>
                <a:gd name="connsiteY128" fmla="*/ 115398 h 1430275"/>
                <a:gd name="connsiteX129" fmla="*/ 766276 w 1243584"/>
                <a:gd name="connsiteY129" fmla="*/ 115398 h 1430275"/>
                <a:gd name="connsiteX130" fmla="*/ 767454 w 1243584"/>
                <a:gd name="connsiteY130" fmla="*/ 115332 h 1430275"/>
                <a:gd name="connsiteX131" fmla="*/ 768042 w 1243584"/>
                <a:gd name="connsiteY131" fmla="*/ 115332 h 1430275"/>
                <a:gd name="connsiteX132" fmla="*/ 768631 w 1243584"/>
                <a:gd name="connsiteY132" fmla="*/ 115332 h 1430275"/>
                <a:gd name="connsiteX133" fmla="*/ 769808 w 1243584"/>
                <a:gd name="connsiteY133" fmla="*/ 115266 h 1430275"/>
                <a:gd name="connsiteX134" fmla="*/ 770396 w 1243584"/>
                <a:gd name="connsiteY134" fmla="*/ 115200 h 1430275"/>
                <a:gd name="connsiteX135" fmla="*/ 771573 w 1243584"/>
                <a:gd name="connsiteY135" fmla="*/ 115200 h 1430275"/>
                <a:gd name="connsiteX136" fmla="*/ 772162 w 1243584"/>
                <a:gd name="connsiteY136" fmla="*/ 115134 h 1430275"/>
                <a:gd name="connsiteX137" fmla="*/ 773339 w 1243584"/>
                <a:gd name="connsiteY137" fmla="*/ 115067 h 1430275"/>
                <a:gd name="connsiteX138" fmla="*/ 773928 w 1243584"/>
                <a:gd name="connsiteY138" fmla="*/ 115001 h 1430275"/>
                <a:gd name="connsiteX139" fmla="*/ 775105 w 1243584"/>
                <a:gd name="connsiteY139" fmla="*/ 114869 h 1430275"/>
                <a:gd name="connsiteX140" fmla="*/ 775693 w 1243584"/>
                <a:gd name="connsiteY140" fmla="*/ 114803 h 1430275"/>
                <a:gd name="connsiteX141" fmla="*/ 776282 w 1243584"/>
                <a:gd name="connsiteY141" fmla="*/ 114671 h 1430275"/>
                <a:gd name="connsiteX142" fmla="*/ 778048 w 1243584"/>
                <a:gd name="connsiteY142" fmla="*/ 114472 h 1430275"/>
                <a:gd name="connsiteX143" fmla="*/ 779813 w 1243584"/>
                <a:gd name="connsiteY143" fmla="*/ 114208 h 1430275"/>
                <a:gd name="connsiteX144" fmla="*/ 781579 w 1243584"/>
                <a:gd name="connsiteY144" fmla="*/ 113877 h 1430275"/>
                <a:gd name="connsiteX145" fmla="*/ 783345 w 1243584"/>
                <a:gd name="connsiteY145" fmla="*/ 113546 h 1430275"/>
                <a:gd name="connsiteX146" fmla="*/ 787464 w 1243584"/>
                <a:gd name="connsiteY146" fmla="*/ 112753 h 1430275"/>
                <a:gd name="connsiteX147" fmla="*/ 790996 w 1243584"/>
                <a:gd name="connsiteY147" fmla="*/ 111827 h 1430275"/>
                <a:gd name="connsiteX148" fmla="*/ 794527 w 1243584"/>
                <a:gd name="connsiteY148" fmla="*/ 110769 h 1430275"/>
                <a:gd name="connsiteX149" fmla="*/ 801590 w 1243584"/>
                <a:gd name="connsiteY149" fmla="*/ 108256 h 1430275"/>
                <a:gd name="connsiteX150" fmla="*/ 809241 w 1243584"/>
                <a:gd name="connsiteY150" fmla="*/ 105214 h 1430275"/>
                <a:gd name="connsiteX151" fmla="*/ 816304 w 1243584"/>
                <a:gd name="connsiteY151" fmla="*/ 101445 h 1430275"/>
                <a:gd name="connsiteX152" fmla="*/ 823955 w 1243584"/>
                <a:gd name="connsiteY152" fmla="*/ 97212 h 1430275"/>
                <a:gd name="connsiteX153" fmla="*/ 831606 w 1243584"/>
                <a:gd name="connsiteY153" fmla="*/ 92451 h 1430275"/>
                <a:gd name="connsiteX154" fmla="*/ 839257 w 1243584"/>
                <a:gd name="connsiteY154" fmla="*/ 87160 h 1430275"/>
                <a:gd name="connsiteX155" fmla="*/ 846320 w 1243584"/>
                <a:gd name="connsiteY155" fmla="*/ 81539 h 1430275"/>
                <a:gd name="connsiteX156" fmla="*/ 853971 w 1243584"/>
                <a:gd name="connsiteY156" fmla="*/ 75455 h 1430275"/>
                <a:gd name="connsiteX157" fmla="*/ 868685 w 1243584"/>
                <a:gd name="connsiteY157" fmla="*/ 62163 h 1430275"/>
                <a:gd name="connsiteX158" fmla="*/ 883399 w 1243584"/>
                <a:gd name="connsiteY158" fmla="*/ 47747 h 1430275"/>
                <a:gd name="connsiteX159" fmla="*/ 898113 w 1243584"/>
                <a:gd name="connsiteY159" fmla="*/ 32470 h 1430275"/>
                <a:gd name="connsiteX160" fmla="*/ 912826 w 1243584"/>
                <a:gd name="connsiteY160" fmla="*/ 16334 h 1430275"/>
                <a:gd name="connsiteX161" fmla="*/ 920478 w 1243584"/>
                <a:gd name="connsiteY161" fmla="*/ 8134 h 1430275"/>
                <a:gd name="connsiteX162" fmla="*/ 924009 w 1243584"/>
                <a:gd name="connsiteY162" fmla="*/ 4034 h 1430275"/>
                <a:gd name="connsiteX163" fmla="*/ 925775 w 1243584"/>
                <a:gd name="connsiteY163" fmla="*/ 1918 h 1430275"/>
                <a:gd name="connsiteX164" fmla="*/ 926952 w 1243584"/>
                <a:gd name="connsiteY164" fmla="*/ 926 h 1430275"/>
                <a:gd name="connsiteX165" fmla="*/ 927540 w 1243584"/>
                <a:gd name="connsiteY165" fmla="*/ 397 h 1430275"/>
                <a:gd name="connsiteX166" fmla="*/ 927540 w 1243584"/>
                <a:gd name="connsiteY166" fmla="*/ 265 h 1430275"/>
                <a:gd name="connsiteX167" fmla="*/ 927540 w 1243584"/>
                <a:gd name="connsiteY167" fmla="*/ 132 h 1430275"/>
                <a:gd name="connsiteX168" fmla="*/ 927540 w 1243584"/>
                <a:gd name="connsiteY168" fmla="*/ 66 h 1430275"/>
                <a:gd name="connsiteX169" fmla="*/ 928129 w 1243584"/>
                <a:gd name="connsiteY169" fmla="*/ 199 h 1430275"/>
                <a:gd name="connsiteX170" fmla="*/ 928129 w 1243584"/>
                <a:gd name="connsiteY170" fmla="*/ 463 h 1430275"/>
                <a:gd name="connsiteX171" fmla="*/ 928717 w 1243584"/>
                <a:gd name="connsiteY171" fmla="*/ 926 h 1430275"/>
                <a:gd name="connsiteX172" fmla="*/ 929306 w 1243584"/>
                <a:gd name="connsiteY172" fmla="*/ 1984 h 1430275"/>
                <a:gd name="connsiteX173" fmla="*/ 931660 w 1243584"/>
                <a:gd name="connsiteY173" fmla="*/ 4034 h 1430275"/>
                <a:gd name="connsiteX174" fmla="*/ 935191 w 1243584"/>
                <a:gd name="connsiteY174" fmla="*/ 8134 h 1430275"/>
                <a:gd name="connsiteX175" fmla="*/ 942254 w 1243584"/>
                <a:gd name="connsiteY175" fmla="*/ 16334 h 1430275"/>
                <a:gd name="connsiteX176" fmla="*/ 957557 w 1243584"/>
                <a:gd name="connsiteY176" fmla="*/ 32470 h 1430275"/>
                <a:gd name="connsiteX177" fmla="*/ 969165 w 1243584"/>
                <a:gd name="connsiteY177" fmla="*/ 44962 h 1430275"/>
                <a:gd name="connsiteX178" fmla="*/ 1243584 w 1243584"/>
                <a:gd name="connsiteY178" fmla="*/ 1349842 h 1430275"/>
                <a:gd name="connsiteX179" fmla="*/ 863052 w 1243584"/>
                <a:gd name="connsiteY179" fmla="*/ 749806 h 1430275"/>
                <a:gd name="connsiteX180" fmla="*/ 395787 w 1243584"/>
                <a:gd name="connsiteY180" fmla="*/ 1430275 h 1430275"/>
                <a:gd name="connsiteX181" fmla="*/ 409663 w 1243584"/>
                <a:gd name="connsiteY181" fmla="*/ 415797 h 1430275"/>
                <a:gd name="connsiteX182" fmla="*/ 0 w 1243584"/>
                <a:gd name="connsiteY182" fmla="*/ 597421 h 1430275"/>
                <a:gd name="connsiteX183" fmla="*/ 249996 w 1243584"/>
                <a:gd name="connsiteY183" fmla="*/ 37817 h 1430275"/>
                <a:gd name="connsiteX184" fmla="*/ 250351 w 1243584"/>
                <a:gd name="connsiteY184" fmla="*/ 36512 h 1430275"/>
                <a:gd name="connsiteX185" fmla="*/ 253079 w 1243584"/>
                <a:gd name="connsiteY185" fmla="*/ 36512 h 1430275"/>
                <a:gd name="connsiteX186" fmla="*/ 256767 w 1243584"/>
                <a:gd name="connsiteY186" fmla="*/ 22958 h 1430275"/>
                <a:gd name="connsiteX187" fmla="*/ 262474 w 1243584"/>
                <a:gd name="connsiteY187" fmla="*/ 16930 h 1430275"/>
                <a:gd name="connsiteX188" fmla="*/ 269537 w 1243584"/>
                <a:gd name="connsiteY188" fmla="*/ 8994 h 1430275"/>
                <a:gd name="connsiteX189" fmla="*/ 273068 w 1243584"/>
                <a:gd name="connsiteY189" fmla="*/ 5026 h 1430275"/>
                <a:gd name="connsiteX190" fmla="*/ 274834 w 1243584"/>
                <a:gd name="connsiteY190" fmla="*/ 3042 h 1430275"/>
                <a:gd name="connsiteX191" fmla="*/ 276011 w 1243584"/>
                <a:gd name="connsiteY191" fmla="*/ 2050 h 1430275"/>
                <a:gd name="connsiteX192" fmla="*/ 276599 w 1243584"/>
                <a:gd name="connsiteY192" fmla="*/ 1058 h 1430275"/>
                <a:gd name="connsiteX193" fmla="*/ 277188 w 1243584"/>
                <a:gd name="connsiteY193" fmla="*/ 529 h 1430275"/>
                <a:gd name="connsiteX194" fmla="*/ 277188 w 1243584"/>
                <a:gd name="connsiteY194" fmla="*/ 265 h 1430275"/>
                <a:gd name="connsiteX195" fmla="*/ 277188 w 1243584"/>
                <a:gd name="connsiteY195" fmla="*/ 132 h 1430275"/>
                <a:gd name="connsiteX196" fmla="*/ 277188 w 1243584"/>
                <a:gd name="connsiteY196" fmla="*/ 66 h 1430275"/>
                <a:gd name="connsiteX197" fmla="*/ 277777 w 1243584"/>
                <a:gd name="connsiteY197" fmla="*/ 0 h 1430275"/>
                <a:gd name="connsiteX0" fmla="*/ 277777 w 1269710"/>
                <a:gd name="connsiteY0" fmla="*/ 0 h 1430275"/>
                <a:gd name="connsiteX1" fmla="*/ 277777 w 1269710"/>
                <a:gd name="connsiteY1" fmla="*/ 66 h 1430275"/>
                <a:gd name="connsiteX2" fmla="*/ 277777 w 1269710"/>
                <a:gd name="connsiteY2" fmla="*/ 199 h 1430275"/>
                <a:gd name="connsiteX3" fmla="*/ 277777 w 1269710"/>
                <a:gd name="connsiteY3" fmla="*/ 331 h 1430275"/>
                <a:gd name="connsiteX4" fmla="*/ 278365 w 1269710"/>
                <a:gd name="connsiteY4" fmla="*/ 595 h 1430275"/>
                <a:gd name="connsiteX5" fmla="*/ 278365 w 1269710"/>
                <a:gd name="connsiteY5" fmla="*/ 860 h 1430275"/>
                <a:gd name="connsiteX6" fmla="*/ 278954 w 1269710"/>
                <a:gd name="connsiteY6" fmla="*/ 1389 h 1430275"/>
                <a:gd name="connsiteX7" fmla="*/ 279542 w 1269710"/>
                <a:gd name="connsiteY7" fmla="*/ 1918 h 1430275"/>
                <a:gd name="connsiteX8" fmla="*/ 280131 w 1269710"/>
                <a:gd name="connsiteY8" fmla="*/ 3042 h 1430275"/>
                <a:gd name="connsiteX9" fmla="*/ 282485 w 1269710"/>
                <a:gd name="connsiteY9" fmla="*/ 5158 h 1430275"/>
                <a:gd name="connsiteX10" fmla="*/ 284251 w 1269710"/>
                <a:gd name="connsiteY10" fmla="*/ 7275 h 1430275"/>
                <a:gd name="connsiteX11" fmla="*/ 287782 w 1269710"/>
                <a:gd name="connsiteY11" fmla="*/ 11507 h 1430275"/>
                <a:gd name="connsiteX12" fmla="*/ 291902 w 1269710"/>
                <a:gd name="connsiteY12" fmla="*/ 15739 h 1430275"/>
                <a:gd name="connsiteX13" fmla="*/ 299553 w 1269710"/>
                <a:gd name="connsiteY13" fmla="*/ 24138 h 1430275"/>
                <a:gd name="connsiteX14" fmla="*/ 307204 w 1269710"/>
                <a:gd name="connsiteY14" fmla="*/ 32470 h 1430275"/>
                <a:gd name="connsiteX15" fmla="*/ 321330 w 1269710"/>
                <a:gd name="connsiteY15" fmla="*/ 47284 h 1430275"/>
                <a:gd name="connsiteX16" fmla="*/ 335455 w 1269710"/>
                <a:gd name="connsiteY16" fmla="*/ 61237 h 1430275"/>
                <a:gd name="connsiteX17" fmla="*/ 350757 w 1269710"/>
                <a:gd name="connsiteY17" fmla="*/ 75058 h 1430275"/>
                <a:gd name="connsiteX18" fmla="*/ 358408 w 1269710"/>
                <a:gd name="connsiteY18" fmla="*/ 81341 h 1430275"/>
                <a:gd name="connsiteX19" fmla="*/ 366060 w 1269710"/>
                <a:gd name="connsiteY19" fmla="*/ 87160 h 1430275"/>
                <a:gd name="connsiteX20" fmla="*/ 374299 w 1269710"/>
                <a:gd name="connsiteY20" fmla="*/ 92914 h 1430275"/>
                <a:gd name="connsiteX21" fmla="*/ 382539 w 1269710"/>
                <a:gd name="connsiteY21" fmla="*/ 98072 h 1430275"/>
                <a:gd name="connsiteX22" fmla="*/ 390779 w 1269710"/>
                <a:gd name="connsiteY22" fmla="*/ 102569 h 1430275"/>
                <a:gd name="connsiteX23" fmla="*/ 399019 w 1269710"/>
                <a:gd name="connsiteY23" fmla="*/ 106470 h 1430275"/>
                <a:gd name="connsiteX24" fmla="*/ 405493 w 1269710"/>
                <a:gd name="connsiteY24" fmla="*/ 109050 h 1430275"/>
                <a:gd name="connsiteX25" fmla="*/ 411967 w 1269710"/>
                <a:gd name="connsiteY25" fmla="*/ 111232 h 1430275"/>
                <a:gd name="connsiteX26" fmla="*/ 415498 w 1269710"/>
                <a:gd name="connsiteY26" fmla="*/ 112158 h 1430275"/>
                <a:gd name="connsiteX27" fmla="*/ 419030 w 1269710"/>
                <a:gd name="connsiteY27" fmla="*/ 112951 h 1430275"/>
                <a:gd name="connsiteX28" fmla="*/ 421972 w 1269710"/>
                <a:gd name="connsiteY28" fmla="*/ 113613 h 1430275"/>
                <a:gd name="connsiteX29" fmla="*/ 423738 w 1269710"/>
                <a:gd name="connsiteY29" fmla="*/ 113943 h 1430275"/>
                <a:gd name="connsiteX30" fmla="*/ 425504 w 1269710"/>
                <a:gd name="connsiteY30" fmla="*/ 114208 h 1430275"/>
                <a:gd name="connsiteX31" fmla="*/ 427269 w 1269710"/>
                <a:gd name="connsiteY31" fmla="*/ 114472 h 1430275"/>
                <a:gd name="connsiteX32" fmla="*/ 428446 w 1269710"/>
                <a:gd name="connsiteY32" fmla="*/ 114605 h 1430275"/>
                <a:gd name="connsiteX33" fmla="*/ 429035 w 1269710"/>
                <a:gd name="connsiteY33" fmla="*/ 114737 h 1430275"/>
                <a:gd name="connsiteX34" fmla="*/ 430212 w 1269710"/>
                <a:gd name="connsiteY34" fmla="*/ 114869 h 1430275"/>
                <a:gd name="connsiteX35" fmla="*/ 431389 w 1269710"/>
                <a:gd name="connsiteY35" fmla="*/ 115001 h 1430275"/>
                <a:gd name="connsiteX36" fmla="*/ 431978 w 1269710"/>
                <a:gd name="connsiteY36" fmla="*/ 115067 h 1430275"/>
                <a:gd name="connsiteX37" fmla="*/ 433155 w 1269710"/>
                <a:gd name="connsiteY37" fmla="*/ 115134 h 1430275"/>
                <a:gd name="connsiteX38" fmla="*/ 434332 w 1269710"/>
                <a:gd name="connsiteY38" fmla="*/ 115200 h 1430275"/>
                <a:gd name="connsiteX39" fmla="*/ 435509 w 1269710"/>
                <a:gd name="connsiteY39" fmla="*/ 115266 h 1430275"/>
                <a:gd name="connsiteX40" fmla="*/ 436098 w 1269710"/>
                <a:gd name="connsiteY40" fmla="*/ 115332 h 1430275"/>
                <a:gd name="connsiteX41" fmla="*/ 436686 w 1269710"/>
                <a:gd name="connsiteY41" fmla="*/ 115332 h 1430275"/>
                <a:gd name="connsiteX42" fmla="*/ 437275 w 1269710"/>
                <a:gd name="connsiteY42" fmla="*/ 115332 h 1430275"/>
                <a:gd name="connsiteX43" fmla="*/ 437863 w 1269710"/>
                <a:gd name="connsiteY43" fmla="*/ 115332 h 1430275"/>
                <a:gd name="connsiteX44" fmla="*/ 438452 w 1269710"/>
                <a:gd name="connsiteY44" fmla="*/ 115332 h 1430275"/>
                <a:gd name="connsiteX45" fmla="*/ 438452 w 1269710"/>
                <a:gd name="connsiteY45" fmla="*/ 115398 h 1430275"/>
                <a:gd name="connsiteX46" fmla="*/ 439040 w 1269710"/>
                <a:gd name="connsiteY46" fmla="*/ 115398 h 1430275"/>
                <a:gd name="connsiteX47" fmla="*/ 439629 w 1269710"/>
                <a:gd name="connsiteY47" fmla="*/ 115398 h 1430275"/>
                <a:gd name="connsiteX48" fmla="*/ 440217 w 1269710"/>
                <a:gd name="connsiteY48" fmla="*/ 115398 h 1430275"/>
                <a:gd name="connsiteX49" fmla="*/ 440806 w 1269710"/>
                <a:gd name="connsiteY49" fmla="*/ 115398 h 1430275"/>
                <a:gd name="connsiteX50" fmla="*/ 441395 w 1269710"/>
                <a:gd name="connsiteY50" fmla="*/ 115398 h 1430275"/>
                <a:gd name="connsiteX51" fmla="*/ 441983 w 1269710"/>
                <a:gd name="connsiteY51" fmla="*/ 115398 h 1430275"/>
                <a:gd name="connsiteX52" fmla="*/ 441983 w 1269710"/>
                <a:gd name="connsiteY52" fmla="*/ 115332 h 1430275"/>
                <a:gd name="connsiteX53" fmla="*/ 442572 w 1269710"/>
                <a:gd name="connsiteY53" fmla="*/ 115332 h 1430275"/>
                <a:gd name="connsiteX54" fmla="*/ 443160 w 1269710"/>
                <a:gd name="connsiteY54" fmla="*/ 115332 h 1430275"/>
                <a:gd name="connsiteX55" fmla="*/ 444337 w 1269710"/>
                <a:gd name="connsiteY55" fmla="*/ 115266 h 1430275"/>
                <a:gd name="connsiteX56" fmla="*/ 444926 w 1269710"/>
                <a:gd name="connsiteY56" fmla="*/ 115266 h 1430275"/>
                <a:gd name="connsiteX57" fmla="*/ 446103 w 1269710"/>
                <a:gd name="connsiteY57" fmla="*/ 115200 h 1430275"/>
                <a:gd name="connsiteX58" fmla="*/ 447280 w 1269710"/>
                <a:gd name="connsiteY58" fmla="*/ 115134 h 1430275"/>
                <a:gd name="connsiteX59" fmla="*/ 447869 w 1269710"/>
                <a:gd name="connsiteY59" fmla="*/ 115067 h 1430275"/>
                <a:gd name="connsiteX60" fmla="*/ 449046 w 1269710"/>
                <a:gd name="connsiteY60" fmla="*/ 114935 h 1430275"/>
                <a:gd name="connsiteX61" fmla="*/ 450223 w 1269710"/>
                <a:gd name="connsiteY61" fmla="*/ 114869 h 1430275"/>
                <a:gd name="connsiteX62" fmla="*/ 451400 w 1269710"/>
                <a:gd name="connsiteY62" fmla="*/ 114737 h 1430275"/>
                <a:gd name="connsiteX63" fmla="*/ 451989 w 1269710"/>
                <a:gd name="connsiteY63" fmla="*/ 114605 h 1430275"/>
                <a:gd name="connsiteX64" fmla="*/ 453166 w 1269710"/>
                <a:gd name="connsiteY64" fmla="*/ 114472 h 1430275"/>
                <a:gd name="connsiteX65" fmla="*/ 454931 w 1269710"/>
                <a:gd name="connsiteY65" fmla="*/ 114208 h 1430275"/>
                <a:gd name="connsiteX66" fmla="*/ 457286 w 1269710"/>
                <a:gd name="connsiteY66" fmla="*/ 113811 h 1430275"/>
                <a:gd name="connsiteX67" fmla="*/ 458463 w 1269710"/>
                <a:gd name="connsiteY67" fmla="*/ 113546 h 1430275"/>
                <a:gd name="connsiteX68" fmla="*/ 460228 w 1269710"/>
                <a:gd name="connsiteY68" fmla="*/ 113150 h 1430275"/>
                <a:gd name="connsiteX69" fmla="*/ 463760 w 1269710"/>
                <a:gd name="connsiteY69" fmla="*/ 112356 h 1430275"/>
                <a:gd name="connsiteX70" fmla="*/ 467291 w 1269710"/>
                <a:gd name="connsiteY70" fmla="*/ 111430 h 1430275"/>
                <a:gd name="connsiteX71" fmla="*/ 470822 w 1269710"/>
                <a:gd name="connsiteY71" fmla="*/ 110372 h 1430275"/>
                <a:gd name="connsiteX72" fmla="*/ 477885 w 1269710"/>
                <a:gd name="connsiteY72" fmla="*/ 107859 h 1430275"/>
                <a:gd name="connsiteX73" fmla="*/ 484359 w 1269710"/>
                <a:gd name="connsiteY73" fmla="*/ 104949 h 1430275"/>
                <a:gd name="connsiteX74" fmla="*/ 492010 w 1269710"/>
                <a:gd name="connsiteY74" fmla="*/ 101048 h 1430275"/>
                <a:gd name="connsiteX75" fmla="*/ 500250 w 1269710"/>
                <a:gd name="connsiteY75" fmla="*/ 96551 h 1430275"/>
                <a:gd name="connsiteX76" fmla="*/ 507901 w 1269710"/>
                <a:gd name="connsiteY76" fmla="*/ 91591 h 1430275"/>
                <a:gd name="connsiteX77" fmla="*/ 515552 w 1269710"/>
                <a:gd name="connsiteY77" fmla="*/ 86036 h 1430275"/>
                <a:gd name="connsiteX78" fmla="*/ 522615 w 1269710"/>
                <a:gd name="connsiteY78" fmla="*/ 80613 h 1430275"/>
                <a:gd name="connsiteX79" fmla="*/ 529678 w 1269710"/>
                <a:gd name="connsiteY79" fmla="*/ 74860 h 1430275"/>
                <a:gd name="connsiteX80" fmla="*/ 543803 w 1269710"/>
                <a:gd name="connsiteY80" fmla="*/ 62361 h 1430275"/>
                <a:gd name="connsiteX81" fmla="*/ 557928 w 1269710"/>
                <a:gd name="connsiteY81" fmla="*/ 48011 h 1430275"/>
                <a:gd name="connsiteX82" fmla="*/ 572642 w 1269710"/>
                <a:gd name="connsiteY82" fmla="*/ 32735 h 1430275"/>
                <a:gd name="connsiteX83" fmla="*/ 587945 w 1269710"/>
                <a:gd name="connsiteY83" fmla="*/ 16467 h 1430275"/>
                <a:gd name="connsiteX84" fmla="*/ 595007 w 1269710"/>
                <a:gd name="connsiteY84" fmla="*/ 8200 h 1430275"/>
                <a:gd name="connsiteX85" fmla="*/ 599127 w 1269710"/>
                <a:gd name="connsiteY85" fmla="*/ 4034 h 1430275"/>
                <a:gd name="connsiteX86" fmla="*/ 600893 w 1269710"/>
                <a:gd name="connsiteY86" fmla="*/ 1984 h 1430275"/>
                <a:gd name="connsiteX87" fmla="*/ 601481 w 1269710"/>
                <a:gd name="connsiteY87" fmla="*/ 926 h 1430275"/>
                <a:gd name="connsiteX88" fmla="*/ 602070 w 1269710"/>
                <a:gd name="connsiteY88" fmla="*/ 397 h 1430275"/>
                <a:gd name="connsiteX89" fmla="*/ 602658 w 1269710"/>
                <a:gd name="connsiteY89" fmla="*/ 132 h 1430275"/>
                <a:gd name="connsiteX90" fmla="*/ 603247 w 1269710"/>
                <a:gd name="connsiteY90" fmla="*/ 397 h 1430275"/>
                <a:gd name="connsiteX91" fmla="*/ 603836 w 1269710"/>
                <a:gd name="connsiteY91" fmla="*/ 926 h 1430275"/>
                <a:gd name="connsiteX92" fmla="*/ 604424 w 1269710"/>
                <a:gd name="connsiteY92" fmla="*/ 1984 h 1430275"/>
                <a:gd name="connsiteX93" fmla="*/ 606190 w 1269710"/>
                <a:gd name="connsiteY93" fmla="*/ 4034 h 1430275"/>
                <a:gd name="connsiteX94" fmla="*/ 610310 w 1269710"/>
                <a:gd name="connsiteY94" fmla="*/ 8134 h 1430275"/>
                <a:gd name="connsiteX95" fmla="*/ 617372 w 1269710"/>
                <a:gd name="connsiteY95" fmla="*/ 16334 h 1430275"/>
                <a:gd name="connsiteX96" fmla="*/ 632086 w 1269710"/>
                <a:gd name="connsiteY96" fmla="*/ 32470 h 1430275"/>
                <a:gd name="connsiteX97" fmla="*/ 646800 w 1269710"/>
                <a:gd name="connsiteY97" fmla="*/ 47879 h 1430275"/>
                <a:gd name="connsiteX98" fmla="*/ 661514 w 1269710"/>
                <a:gd name="connsiteY98" fmla="*/ 62361 h 1430275"/>
                <a:gd name="connsiteX99" fmla="*/ 676816 w 1269710"/>
                <a:gd name="connsiteY99" fmla="*/ 75984 h 1430275"/>
                <a:gd name="connsiteX100" fmla="*/ 684467 w 1269710"/>
                <a:gd name="connsiteY100" fmla="*/ 82267 h 1430275"/>
                <a:gd name="connsiteX101" fmla="*/ 692707 w 1269710"/>
                <a:gd name="connsiteY101" fmla="*/ 88020 h 1430275"/>
                <a:gd name="connsiteX102" fmla="*/ 699770 w 1269710"/>
                <a:gd name="connsiteY102" fmla="*/ 92914 h 1430275"/>
                <a:gd name="connsiteX103" fmla="*/ 706833 w 1269710"/>
                <a:gd name="connsiteY103" fmla="*/ 97411 h 1430275"/>
                <a:gd name="connsiteX104" fmla="*/ 713895 w 1269710"/>
                <a:gd name="connsiteY104" fmla="*/ 101378 h 1430275"/>
                <a:gd name="connsiteX105" fmla="*/ 720958 w 1269710"/>
                <a:gd name="connsiteY105" fmla="*/ 104949 h 1430275"/>
                <a:gd name="connsiteX106" fmla="*/ 728609 w 1269710"/>
                <a:gd name="connsiteY106" fmla="*/ 108322 h 1430275"/>
                <a:gd name="connsiteX107" fmla="*/ 732729 w 1269710"/>
                <a:gd name="connsiteY107" fmla="*/ 109777 h 1430275"/>
                <a:gd name="connsiteX108" fmla="*/ 736849 w 1269710"/>
                <a:gd name="connsiteY108" fmla="*/ 111100 h 1430275"/>
                <a:gd name="connsiteX109" fmla="*/ 740969 w 1269710"/>
                <a:gd name="connsiteY109" fmla="*/ 112158 h 1430275"/>
                <a:gd name="connsiteX110" fmla="*/ 744500 w 1269710"/>
                <a:gd name="connsiteY110" fmla="*/ 113150 h 1430275"/>
                <a:gd name="connsiteX111" fmla="*/ 746854 w 1269710"/>
                <a:gd name="connsiteY111" fmla="*/ 113546 h 1430275"/>
                <a:gd name="connsiteX112" fmla="*/ 748620 w 1269710"/>
                <a:gd name="connsiteY112" fmla="*/ 113943 h 1430275"/>
                <a:gd name="connsiteX113" fmla="*/ 750974 w 1269710"/>
                <a:gd name="connsiteY113" fmla="*/ 114274 h 1430275"/>
                <a:gd name="connsiteX114" fmla="*/ 752740 w 1269710"/>
                <a:gd name="connsiteY114" fmla="*/ 114538 h 1430275"/>
                <a:gd name="connsiteX115" fmla="*/ 754505 w 1269710"/>
                <a:gd name="connsiteY115" fmla="*/ 114737 h 1430275"/>
                <a:gd name="connsiteX116" fmla="*/ 755094 w 1269710"/>
                <a:gd name="connsiteY116" fmla="*/ 114869 h 1430275"/>
                <a:gd name="connsiteX117" fmla="*/ 756271 w 1269710"/>
                <a:gd name="connsiteY117" fmla="*/ 114935 h 1430275"/>
                <a:gd name="connsiteX118" fmla="*/ 756860 w 1269710"/>
                <a:gd name="connsiteY118" fmla="*/ 115001 h 1430275"/>
                <a:gd name="connsiteX119" fmla="*/ 758037 w 1269710"/>
                <a:gd name="connsiteY119" fmla="*/ 115067 h 1430275"/>
                <a:gd name="connsiteX120" fmla="*/ 758625 w 1269710"/>
                <a:gd name="connsiteY120" fmla="*/ 115134 h 1430275"/>
                <a:gd name="connsiteX121" fmla="*/ 759802 w 1269710"/>
                <a:gd name="connsiteY121" fmla="*/ 115200 h 1430275"/>
                <a:gd name="connsiteX122" fmla="*/ 760391 w 1269710"/>
                <a:gd name="connsiteY122" fmla="*/ 115266 h 1430275"/>
                <a:gd name="connsiteX123" fmla="*/ 760979 w 1269710"/>
                <a:gd name="connsiteY123" fmla="*/ 115332 h 1430275"/>
                <a:gd name="connsiteX124" fmla="*/ 762157 w 1269710"/>
                <a:gd name="connsiteY124" fmla="*/ 115332 h 1430275"/>
                <a:gd name="connsiteX125" fmla="*/ 762745 w 1269710"/>
                <a:gd name="connsiteY125" fmla="*/ 115332 h 1430275"/>
                <a:gd name="connsiteX126" fmla="*/ 763922 w 1269710"/>
                <a:gd name="connsiteY126" fmla="*/ 115398 h 1430275"/>
                <a:gd name="connsiteX127" fmla="*/ 764511 w 1269710"/>
                <a:gd name="connsiteY127" fmla="*/ 115398 h 1430275"/>
                <a:gd name="connsiteX128" fmla="*/ 765688 w 1269710"/>
                <a:gd name="connsiteY128" fmla="*/ 115398 h 1430275"/>
                <a:gd name="connsiteX129" fmla="*/ 766276 w 1269710"/>
                <a:gd name="connsiteY129" fmla="*/ 115398 h 1430275"/>
                <a:gd name="connsiteX130" fmla="*/ 767454 w 1269710"/>
                <a:gd name="connsiteY130" fmla="*/ 115332 h 1430275"/>
                <a:gd name="connsiteX131" fmla="*/ 768042 w 1269710"/>
                <a:gd name="connsiteY131" fmla="*/ 115332 h 1430275"/>
                <a:gd name="connsiteX132" fmla="*/ 768631 w 1269710"/>
                <a:gd name="connsiteY132" fmla="*/ 115332 h 1430275"/>
                <a:gd name="connsiteX133" fmla="*/ 769808 w 1269710"/>
                <a:gd name="connsiteY133" fmla="*/ 115266 h 1430275"/>
                <a:gd name="connsiteX134" fmla="*/ 770396 w 1269710"/>
                <a:gd name="connsiteY134" fmla="*/ 115200 h 1430275"/>
                <a:gd name="connsiteX135" fmla="*/ 771573 w 1269710"/>
                <a:gd name="connsiteY135" fmla="*/ 115200 h 1430275"/>
                <a:gd name="connsiteX136" fmla="*/ 772162 w 1269710"/>
                <a:gd name="connsiteY136" fmla="*/ 115134 h 1430275"/>
                <a:gd name="connsiteX137" fmla="*/ 773339 w 1269710"/>
                <a:gd name="connsiteY137" fmla="*/ 115067 h 1430275"/>
                <a:gd name="connsiteX138" fmla="*/ 773928 w 1269710"/>
                <a:gd name="connsiteY138" fmla="*/ 115001 h 1430275"/>
                <a:gd name="connsiteX139" fmla="*/ 775105 w 1269710"/>
                <a:gd name="connsiteY139" fmla="*/ 114869 h 1430275"/>
                <a:gd name="connsiteX140" fmla="*/ 775693 w 1269710"/>
                <a:gd name="connsiteY140" fmla="*/ 114803 h 1430275"/>
                <a:gd name="connsiteX141" fmla="*/ 776282 w 1269710"/>
                <a:gd name="connsiteY141" fmla="*/ 114671 h 1430275"/>
                <a:gd name="connsiteX142" fmla="*/ 778048 w 1269710"/>
                <a:gd name="connsiteY142" fmla="*/ 114472 h 1430275"/>
                <a:gd name="connsiteX143" fmla="*/ 779813 w 1269710"/>
                <a:gd name="connsiteY143" fmla="*/ 114208 h 1430275"/>
                <a:gd name="connsiteX144" fmla="*/ 781579 w 1269710"/>
                <a:gd name="connsiteY144" fmla="*/ 113877 h 1430275"/>
                <a:gd name="connsiteX145" fmla="*/ 783345 w 1269710"/>
                <a:gd name="connsiteY145" fmla="*/ 113546 h 1430275"/>
                <a:gd name="connsiteX146" fmla="*/ 787464 w 1269710"/>
                <a:gd name="connsiteY146" fmla="*/ 112753 h 1430275"/>
                <a:gd name="connsiteX147" fmla="*/ 790996 w 1269710"/>
                <a:gd name="connsiteY147" fmla="*/ 111827 h 1430275"/>
                <a:gd name="connsiteX148" fmla="*/ 794527 w 1269710"/>
                <a:gd name="connsiteY148" fmla="*/ 110769 h 1430275"/>
                <a:gd name="connsiteX149" fmla="*/ 801590 w 1269710"/>
                <a:gd name="connsiteY149" fmla="*/ 108256 h 1430275"/>
                <a:gd name="connsiteX150" fmla="*/ 809241 w 1269710"/>
                <a:gd name="connsiteY150" fmla="*/ 105214 h 1430275"/>
                <a:gd name="connsiteX151" fmla="*/ 816304 w 1269710"/>
                <a:gd name="connsiteY151" fmla="*/ 101445 h 1430275"/>
                <a:gd name="connsiteX152" fmla="*/ 823955 w 1269710"/>
                <a:gd name="connsiteY152" fmla="*/ 97212 h 1430275"/>
                <a:gd name="connsiteX153" fmla="*/ 831606 w 1269710"/>
                <a:gd name="connsiteY153" fmla="*/ 92451 h 1430275"/>
                <a:gd name="connsiteX154" fmla="*/ 839257 w 1269710"/>
                <a:gd name="connsiteY154" fmla="*/ 87160 h 1430275"/>
                <a:gd name="connsiteX155" fmla="*/ 846320 w 1269710"/>
                <a:gd name="connsiteY155" fmla="*/ 81539 h 1430275"/>
                <a:gd name="connsiteX156" fmla="*/ 853971 w 1269710"/>
                <a:gd name="connsiteY156" fmla="*/ 75455 h 1430275"/>
                <a:gd name="connsiteX157" fmla="*/ 868685 w 1269710"/>
                <a:gd name="connsiteY157" fmla="*/ 62163 h 1430275"/>
                <a:gd name="connsiteX158" fmla="*/ 883399 w 1269710"/>
                <a:gd name="connsiteY158" fmla="*/ 47747 h 1430275"/>
                <a:gd name="connsiteX159" fmla="*/ 898113 w 1269710"/>
                <a:gd name="connsiteY159" fmla="*/ 32470 h 1430275"/>
                <a:gd name="connsiteX160" fmla="*/ 912826 w 1269710"/>
                <a:gd name="connsiteY160" fmla="*/ 16334 h 1430275"/>
                <a:gd name="connsiteX161" fmla="*/ 920478 w 1269710"/>
                <a:gd name="connsiteY161" fmla="*/ 8134 h 1430275"/>
                <a:gd name="connsiteX162" fmla="*/ 924009 w 1269710"/>
                <a:gd name="connsiteY162" fmla="*/ 4034 h 1430275"/>
                <a:gd name="connsiteX163" fmla="*/ 925775 w 1269710"/>
                <a:gd name="connsiteY163" fmla="*/ 1918 h 1430275"/>
                <a:gd name="connsiteX164" fmla="*/ 926952 w 1269710"/>
                <a:gd name="connsiteY164" fmla="*/ 926 h 1430275"/>
                <a:gd name="connsiteX165" fmla="*/ 927540 w 1269710"/>
                <a:gd name="connsiteY165" fmla="*/ 397 h 1430275"/>
                <a:gd name="connsiteX166" fmla="*/ 927540 w 1269710"/>
                <a:gd name="connsiteY166" fmla="*/ 265 h 1430275"/>
                <a:gd name="connsiteX167" fmla="*/ 927540 w 1269710"/>
                <a:gd name="connsiteY167" fmla="*/ 132 h 1430275"/>
                <a:gd name="connsiteX168" fmla="*/ 927540 w 1269710"/>
                <a:gd name="connsiteY168" fmla="*/ 66 h 1430275"/>
                <a:gd name="connsiteX169" fmla="*/ 928129 w 1269710"/>
                <a:gd name="connsiteY169" fmla="*/ 199 h 1430275"/>
                <a:gd name="connsiteX170" fmla="*/ 928129 w 1269710"/>
                <a:gd name="connsiteY170" fmla="*/ 463 h 1430275"/>
                <a:gd name="connsiteX171" fmla="*/ 928717 w 1269710"/>
                <a:gd name="connsiteY171" fmla="*/ 926 h 1430275"/>
                <a:gd name="connsiteX172" fmla="*/ 929306 w 1269710"/>
                <a:gd name="connsiteY172" fmla="*/ 1984 h 1430275"/>
                <a:gd name="connsiteX173" fmla="*/ 931660 w 1269710"/>
                <a:gd name="connsiteY173" fmla="*/ 4034 h 1430275"/>
                <a:gd name="connsiteX174" fmla="*/ 935191 w 1269710"/>
                <a:gd name="connsiteY174" fmla="*/ 8134 h 1430275"/>
                <a:gd name="connsiteX175" fmla="*/ 942254 w 1269710"/>
                <a:gd name="connsiteY175" fmla="*/ 16334 h 1430275"/>
                <a:gd name="connsiteX176" fmla="*/ 957557 w 1269710"/>
                <a:gd name="connsiteY176" fmla="*/ 32470 h 1430275"/>
                <a:gd name="connsiteX177" fmla="*/ 969165 w 1269710"/>
                <a:gd name="connsiteY177" fmla="*/ 44962 h 1430275"/>
                <a:gd name="connsiteX178" fmla="*/ 1269710 w 1269710"/>
                <a:gd name="connsiteY178" fmla="*/ 1245339 h 1430275"/>
                <a:gd name="connsiteX179" fmla="*/ 863052 w 1269710"/>
                <a:gd name="connsiteY179" fmla="*/ 749806 h 1430275"/>
                <a:gd name="connsiteX180" fmla="*/ 395787 w 1269710"/>
                <a:gd name="connsiteY180" fmla="*/ 1430275 h 1430275"/>
                <a:gd name="connsiteX181" fmla="*/ 409663 w 1269710"/>
                <a:gd name="connsiteY181" fmla="*/ 415797 h 1430275"/>
                <a:gd name="connsiteX182" fmla="*/ 0 w 1269710"/>
                <a:gd name="connsiteY182" fmla="*/ 597421 h 1430275"/>
                <a:gd name="connsiteX183" fmla="*/ 249996 w 1269710"/>
                <a:gd name="connsiteY183" fmla="*/ 37817 h 1430275"/>
                <a:gd name="connsiteX184" fmla="*/ 250351 w 1269710"/>
                <a:gd name="connsiteY184" fmla="*/ 36512 h 1430275"/>
                <a:gd name="connsiteX185" fmla="*/ 253079 w 1269710"/>
                <a:gd name="connsiteY185" fmla="*/ 36512 h 1430275"/>
                <a:gd name="connsiteX186" fmla="*/ 256767 w 1269710"/>
                <a:gd name="connsiteY186" fmla="*/ 22958 h 1430275"/>
                <a:gd name="connsiteX187" fmla="*/ 262474 w 1269710"/>
                <a:gd name="connsiteY187" fmla="*/ 16930 h 1430275"/>
                <a:gd name="connsiteX188" fmla="*/ 269537 w 1269710"/>
                <a:gd name="connsiteY188" fmla="*/ 8994 h 1430275"/>
                <a:gd name="connsiteX189" fmla="*/ 273068 w 1269710"/>
                <a:gd name="connsiteY189" fmla="*/ 5026 h 1430275"/>
                <a:gd name="connsiteX190" fmla="*/ 274834 w 1269710"/>
                <a:gd name="connsiteY190" fmla="*/ 3042 h 1430275"/>
                <a:gd name="connsiteX191" fmla="*/ 276011 w 1269710"/>
                <a:gd name="connsiteY191" fmla="*/ 2050 h 1430275"/>
                <a:gd name="connsiteX192" fmla="*/ 276599 w 1269710"/>
                <a:gd name="connsiteY192" fmla="*/ 1058 h 1430275"/>
                <a:gd name="connsiteX193" fmla="*/ 277188 w 1269710"/>
                <a:gd name="connsiteY193" fmla="*/ 529 h 1430275"/>
                <a:gd name="connsiteX194" fmla="*/ 277188 w 1269710"/>
                <a:gd name="connsiteY194" fmla="*/ 265 h 1430275"/>
                <a:gd name="connsiteX195" fmla="*/ 277188 w 1269710"/>
                <a:gd name="connsiteY195" fmla="*/ 132 h 1430275"/>
                <a:gd name="connsiteX196" fmla="*/ 277188 w 1269710"/>
                <a:gd name="connsiteY196" fmla="*/ 66 h 1430275"/>
                <a:gd name="connsiteX197" fmla="*/ 277777 w 1269710"/>
                <a:gd name="connsiteY197" fmla="*/ 0 h 1430275"/>
                <a:gd name="connsiteX0" fmla="*/ 277777 w 1269710"/>
                <a:gd name="connsiteY0" fmla="*/ 0 h 1430275"/>
                <a:gd name="connsiteX1" fmla="*/ 277777 w 1269710"/>
                <a:gd name="connsiteY1" fmla="*/ 66 h 1430275"/>
                <a:gd name="connsiteX2" fmla="*/ 277777 w 1269710"/>
                <a:gd name="connsiteY2" fmla="*/ 199 h 1430275"/>
                <a:gd name="connsiteX3" fmla="*/ 277777 w 1269710"/>
                <a:gd name="connsiteY3" fmla="*/ 331 h 1430275"/>
                <a:gd name="connsiteX4" fmla="*/ 278365 w 1269710"/>
                <a:gd name="connsiteY4" fmla="*/ 595 h 1430275"/>
                <a:gd name="connsiteX5" fmla="*/ 278365 w 1269710"/>
                <a:gd name="connsiteY5" fmla="*/ 860 h 1430275"/>
                <a:gd name="connsiteX6" fmla="*/ 278954 w 1269710"/>
                <a:gd name="connsiteY6" fmla="*/ 1389 h 1430275"/>
                <a:gd name="connsiteX7" fmla="*/ 279542 w 1269710"/>
                <a:gd name="connsiteY7" fmla="*/ 1918 h 1430275"/>
                <a:gd name="connsiteX8" fmla="*/ 280131 w 1269710"/>
                <a:gd name="connsiteY8" fmla="*/ 3042 h 1430275"/>
                <a:gd name="connsiteX9" fmla="*/ 282485 w 1269710"/>
                <a:gd name="connsiteY9" fmla="*/ 5158 h 1430275"/>
                <a:gd name="connsiteX10" fmla="*/ 284251 w 1269710"/>
                <a:gd name="connsiteY10" fmla="*/ 7275 h 1430275"/>
                <a:gd name="connsiteX11" fmla="*/ 287782 w 1269710"/>
                <a:gd name="connsiteY11" fmla="*/ 11507 h 1430275"/>
                <a:gd name="connsiteX12" fmla="*/ 291902 w 1269710"/>
                <a:gd name="connsiteY12" fmla="*/ 15739 h 1430275"/>
                <a:gd name="connsiteX13" fmla="*/ 299553 w 1269710"/>
                <a:gd name="connsiteY13" fmla="*/ 24138 h 1430275"/>
                <a:gd name="connsiteX14" fmla="*/ 307204 w 1269710"/>
                <a:gd name="connsiteY14" fmla="*/ 32470 h 1430275"/>
                <a:gd name="connsiteX15" fmla="*/ 321330 w 1269710"/>
                <a:gd name="connsiteY15" fmla="*/ 47284 h 1430275"/>
                <a:gd name="connsiteX16" fmla="*/ 335455 w 1269710"/>
                <a:gd name="connsiteY16" fmla="*/ 61237 h 1430275"/>
                <a:gd name="connsiteX17" fmla="*/ 350757 w 1269710"/>
                <a:gd name="connsiteY17" fmla="*/ 75058 h 1430275"/>
                <a:gd name="connsiteX18" fmla="*/ 358408 w 1269710"/>
                <a:gd name="connsiteY18" fmla="*/ 81341 h 1430275"/>
                <a:gd name="connsiteX19" fmla="*/ 366060 w 1269710"/>
                <a:gd name="connsiteY19" fmla="*/ 87160 h 1430275"/>
                <a:gd name="connsiteX20" fmla="*/ 374299 w 1269710"/>
                <a:gd name="connsiteY20" fmla="*/ 92914 h 1430275"/>
                <a:gd name="connsiteX21" fmla="*/ 382539 w 1269710"/>
                <a:gd name="connsiteY21" fmla="*/ 98072 h 1430275"/>
                <a:gd name="connsiteX22" fmla="*/ 390779 w 1269710"/>
                <a:gd name="connsiteY22" fmla="*/ 102569 h 1430275"/>
                <a:gd name="connsiteX23" fmla="*/ 399019 w 1269710"/>
                <a:gd name="connsiteY23" fmla="*/ 106470 h 1430275"/>
                <a:gd name="connsiteX24" fmla="*/ 405493 w 1269710"/>
                <a:gd name="connsiteY24" fmla="*/ 109050 h 1430275"/>
                <a:gd name="connsiteX25" fmla="*/ 411967 w 1269710"/>
                <a:gd name="connsiteY25" fmla="*/ 111232 h 1430275"/>
                <a:gd name="connsiteX26" fmla="*/ 415498 w 1269710"/>
                <a:gd name="connsiteY26" fmla="*/ 112158 h 1430275"/>
                <a:gd name="connsiteX27" fmla="*/ 419030 w 1269710"/>
                <a:gd name="connsiteY27" fmla="*/ 112951 h 1430275"/>
                <a:gd name="connsiteX28" fmla="*/ 421972 w 1269710"/>
                <a:gd name="connsiteY28" fmla="*/ 113613 h 1430275"/>
                <a:gd name="connsiteX29" fmla="*/ 423738 w 1269710"/>
                <a:gd name="connsiteY29" fmla="*/ 113943 h 1430275"/>
                <a:gd name="connsiteX30" fmla="*/ 425504 w 1269710"/>
                <a:gd name="connsiteY30" fmla="*/ 114208 h 1430275"/>
                <a:gd name="connsiteX31" fmla="*/ 427269 w 1269710"/>
                <a:gd name="connsiteY31" fmla="*/ 114472 h 1430275"/>
                <a:gd name="connsiteX32" fmla="*/ 428446 w 1269710"/>
                <a:gd name="connsiteY32" fmla="*/ 114605 h 1430275"/>
                <a:gd name="connsiteX33" fmla="*/ 429035 w 1269710"/>
                <a:gd name="connsiteY33" fmla="*/ 114737 h 1430275"/>
                <a:gd name="connsiteX34" fmla="*/ 430212 w 1269710"/>
                <a:gd name="connsiteY34" fmla="*/ 114869 h 1430275"/>
                <a:gd name="connsiteX35" fmla="*/ 431389 w 1269710"/>
                <a:gd name="connsiteY35" fmla="*/ 115001 h 1430275"/>
                <a:gd name="connsiteX36" fmla="*/ 431978 w 1269710"/>
                <a:gd name="connsiteY36" fmla="*/ 115067 h 1430275"/>
                <a:gd name="connsiteX37" fmla="*/ 433155 w 1269710"/>
                <a:gd name="connsiteY37" fmla="*/ 115134 h 1430275"/>
                <a:gd name="connsiteX38" fmla="*/ 434332 w 1269710"/>
                <a:gd name="connsiteY38" fmla="*/ 115200 h 1430275"/>
                <a:gd name="connsiteX39" fmla="*/ 435509 w 1269710"/>
                <a:gd name="connsiteY39" fmla="*/ 115266 h 1430275"/>
                <a:gd name="connsiteX40" fmla="*/ 436098 w 1269710"/>
                <a:gd name="connsiteY40" fmla="*/ 115332 h 1430275"/>
                <a:gd name="connsiteX41" fmla="*/ 436686 w 1269710"/>
                <a:gd name="connsiteY41" fmla="*/ 115332 h 1430275"/>
                <a:gd name="connsiteX42" fmla="*/ 437275 w 1269710"/>
                <a:gd name="connsiteY42" fmla="*/ 115332 h 1430275"/>
                <a:gd name="connsiteX43" fmla="*/ 437863 w 1269710"/>
                <a:gd name="connsiteY43" fmla="*/ 115332 h 1430275"/>
                <a:gd name="connsiteX44" fmla="*/ 438452 w 1269710"/>
                <a:gd name="connsiteY44" fmla="*/ 115332 h 1430275"/>
                <a:gd name="connsiteX45" fmla="*/ 438452 w 1269710"/>
                <a:gd name="connsiteY45" fmla="*/ 115398 h 1430275"/>
                <a:gd name="connsiteX46" fmla="*/ 439040 w 1269710"/>
                <a:gd name="connsiteY46" fmla="*/ 115398 h 1430275"/>
                <a:gd name="connsiteX47" fmla="*/ 439629 w 1269710"/>
                <a:gd name="connsiteY47" fmla="*/ 115398 h 1430275"/>
                <a:gd name="connsiteX48" fmla="*/ 440217 w 1269710"/>
                <a:gd name="connsiteY48" fmla="*/ 115398 h 1430275"/>
                <a:gd name="connsiteX49" fmla="*/ 440806 w 1269710"/>
                <a:gd name="connsiteY49" fmla="*/ 115398 h 1430275"/>
                <a:gd name="connsiteX50" fmla="*/ 441395 w 1269710"/>
                <a:gd name="connsiteY50" fmla="*/ 115398 h 1430275"/>
                <a:gd name="connsiteX51" fmla="*/ 441983 w 1269710"/>
                <a:gd name="connsiteY51" fmla="*/ 115398 h 1430275"/>
                <a:gd name="connsiteX52" fmla="*/ 441983 w 1269710"/>
                <a:gd name="connsiteY52" fmla="*/ 115332 h 1430275"/>
                <a:gd name="connsiteX53" fmla="*/ 442572 w 1269710"/>
                <a:gd name="connsiteY53" fmla="*/ 115332 h 1430275"/>
                <a:gd name="connsiteX54" fmla="*/ 443160 w 1269710"/>
                <a:gd name="connsiteY54" fmla="*/ 115332 h 1430275"/>
                <a:gd name="connsiteX55" fmla="*/ 444337 w 1269710"/>
                <a:gd name="connsiteY55" fmla="*/ 115266 h 1430275"/>
                <a:gd name="connsiteX56" fmla="*/ 444926 w 1269710"/>
                <a:gd name="connsiteY56" fmla="*/ 115266 h 1430275"/>
                <a:gd name="connsiteX57" fmla="*/ 446103 w 1269710"/>
                <a:gd name="connsiteY57" fmla="*/ 115200 h 1430275"/>
                <a:gd name="connsiteX58" fmla="*/ 447280 w 1269710"/>
                <a:gd name="connsiteY58" fmla="*/ 115134 h 1430275"/>
                <a:gd name="connsiteX59" fmla="*/ 447869 w 1269710"/>
                <a:gd name="connsiteY59" fmla="*/ 115067 h 1430275"/>
                <a:gd name="connsiteX60" fmla="*/ 449046 w 1269710"/>
                <a:gd name="connsiteY60" fmla="*/ 114935 h 1430275"/>
                <a:gd name="connsiteX61" fmla="*/ 450223 w 1269710"/>
                <a:gd name="connsiteY61" fmla="*/ 114869 h 1430275"/>
                <a:gd name="connsiteX62" fmla="*/ 451400 w 1269710"/>
                <a:gd name="connsiteY62" fmla="*/ 114737 h 1430275"/>
                <a:gd name="connsiteX63" fmla="*/ 451989 w 1269710"/>
                <a:gd name="connsiteY63" fmla="*/ 114605 h 1430275"/>
                <a:gd name="connsiteX64" fmla="*/ 453166 w 1269710"/>
                <a:gd name="connsiteY64" fmla="*/ 114472 h 1430275"/>
                <a:gd name="connsiteX65" fmla="*/ 454931 w 1269710"/>
                <a:gd name="connsiteY65" fmla="*/ 114208 h 1430275"/>
                <a:gd name="connsiteX66" fmla="*/ 457286 w 1269710"/>
                <a:gd name="connsiteY66" fmla="*/ 113811 h 1430275"/>
                <a:gd name="connsiteX67" fmla="*/ 458463 w 1269710"/>
                <a:gd name="connsiteY67" fmla="*/ 113546 h 1430275"/>
                <a:gd name="connsiteX68" fmla="*/ 460228 w 1269710"/>
                <a:gd name="connsiteY68" fmla="*/ 113150 h 1430275"/>
                <a:gd name="connsiteX69" fmla="*/ 463760 w 1269710"/>
                <a:gd name="connsiteY69" fmla="*/ 112356 h 1430275"/>
                <a:gd name="connsiteX70" fmla="*/ 467291 w 1269710"/>
                <a:gd name="connsiteY70" fmla="*/ 111430 h 1430275"/>
                <a:gd name="connsiteX71" fmla="*/ 470822 w 1269710"/>
                <a:gd name="connsiteY71" fmla="*/ 110372 h 1430275"/>
                <a:gd name="connsiteX72" fmla="*/ 477885 w 1269710"/>
                <a:gd name="connsiteY72" fmla="*/ 107859 h 1430275"/>
                <a:gd name="connsiteX73" fmla="*/ 484359 w 1269710"/>
                <a:gd name="connsiteY73" fmla="*/ 104949 h 1430275"/>
                <a:gd name="connsiteX74" fmla="*/ 492010 w 1269710"/>
                <a:gd name="connsiteY74" fmla="*/ 101048 h 1430275"/>
                <a:gd name="connsiteX75" fmla="*/ 500250 w 1269710"/>
                <a:gd name="connsiteY75" fmla="*/ 96551 h 1430275"/>
                <a:gd name="connsiteX76" fmla="*/ 507901 w 1269710"/>
                <a:gd name="connsiteY76" fmla="*/ 91591 h 1430275"/>
                <a:gd name="connsiteX77" fmla="*/ 515552 w 1269710"/>
                <a:gd name="connsiteY77" fmla="*/ 86036 h 1430275"/>
                <a:gd name="connsiteX78" fmla="*/ 522615 w 1269710"/>
                <a:gd name="connsiteY78" fmla="*/ 80613 h 1430275"/>
                <a:gd name="connsiteX79" fmla="*/ 529678 w 1269710"/>
                <a:gd name="connsiteY79" fmla="*/ 74860 h 1430275"/>
                <a:gd name="connsiteX80" fmla="*/ 543803 w 1269710"/>
                <a:gd name="connsiteY80" fmla="*/ 62361 h 1430275"/>
                <a:gd name="connsiteX81" fmla="*/ 557928 w 1269710"/>
                <a:gd name="connsiteY81" fmla="*/ 48011 h 1430275"/>
                <a:gd name="connsiteX82" fmla="*/ 572642 w 1269710"/>
                <a:gd name="connsiteY82" fmla="*/ 32735 h 1430275"/>
                <a:gd name="connsiteX83" fmla="*/ 587945 w 1269710"/>
                <a:gd name="connsiteY83" fmla="*/ 16467 h 1430275"/>
                <a:gd name="connsiteX84" fmla="*/ 595007 w 1269710"/>
                <a:gd name="connsiteY84" fmla="*/ 8200 h 1430275"/>
                <a:gd name="connsiteX85" fmla="*/ 599127 w 1269710"/>
                <a:gd name="connsiteY85" fmla="*/ 4034 h 1430275"/>
                <a:gd name="connsiteX86" fmla="*/ 600893 w 1269710"/>
                <a:gd name="connsiteY86" fmla="*/ 1984 h 1430275"/>
                <a:gd name="connsiteX87" fmla="*/ 601481 w 1269710"/>
                <a:gd name="connsiteY87" fmla="*/ 926 h 1430275"/>
                <a:gd name="connsiteX88" fmla="*/ 602070 w 1269710"/>
                <a:gd name="connsiteY88" fmla="*/ 397 h 1430275"/>
                <a:gd name="connsiteX89" fmla="*/ 602658 w 1269710"/>
                <a:gd name="connsiteY89" fmla="*/ 132 h 1430275"/>
                <a:gd name="connsiteX90" fmla="*/ 603247 w 1269710"/>
                <a:gd name="connsiteY90" fmla="*/ 397 h 1430275"/>
                <a:gd name="connsiteX91" fmla="*/ 603836 w 1269710"/>
                <a:gd name="connsiteY91" fmla="*/ 926 h 1430275"/>
                <a:gd name="connsiteX92" fmla="*/ 604424 w 1269710"/>
                <a:gd name="connsiteY92" fmla="*/ 1984 h 1430275"/>
                <a:gd name="connsiteX93" fmla="*/ 606190 w 1269710"/>
                <a:gd name="connsiteY93" fmla="*/ 4034 h 1430275"/>
                <a:gd name="connsiteX94" fmla="*/ 610310 w 1269710"/>
                <a:gd name="connsiteY94" fmla="*/ 8134 h 1430275"/>
                <a:gd name="connsiteX95" fmla="*/ 617372 w 1269710"/>
                <a:gd name="connsiteY95" fmla="*/ 16334 h 1430275"/>
                <a:gd name="connsiteX96" fmla="*/ 632086 w 1269710"/>
                <a:gd name="connsiteY96" fmla="*/ 32470 h 1430275"/>
                <a:gd name="connsiteX97" fmla="*/ 646800 w 1269710"/>
                <a:gd name="connsiteY97" fmla="*/ 47879 h 1430275"/>
                <a:gd name="connsiteX98" fmla="*/ 661514 w 1269710"/>
                <a:gd name="connsiteY98" fmla="*/ 62361 h 1430275"/>
                <a:gd name="connsiteX99" fmla="*/ 676816 w 1269710"/>
                <a:gd name="connsiteY99" fmla="*/ 75984 h 1430275"/>
                <a:gd name="connsiteX100" fmla="*/ 684467 w 1269710"/>
                <a:gd name="connsiteY100" fmla="*/ 82267 h 1430275"/>
                <a:gd name="connsiteX101" fmla="*/ 692707 w 1269710"/>
                <a:gd name="connsiteY101" fmla="*/ 88020 h 1430275"/>
                <a:gd name="connsiteX102" fmla="*/ 699770 w 1269710"/>
                <a:gd name="connsiteY102" fmla="*/ 92914 h 1430275"/>
                <a:gd name="connsiteX103" fmla="*/ 706833 w 1269710"/>
                <a:gd name="connsiteY103" fmla="*/ 97411 h 1430275"/>
                <a:gd name="connsiteX104" fmla="*/ 713895 w 1269710"/>
                <a:gd name="connsiteY104" fmla="*/ 101378 h 1430275"/>
                <a:gd name="connsiteX105" fmla="*/ 720958 w 1269710"/>
                <a:gd name="connsiteY105" fmla="*/ 104949 h 1430275"/>
                <a:gd name="connsiteX106" fmla="*/ 728609 w 1269710"/>
                <a:gd name="connsiteY106" fmla="*/ 108322 h 1430275"/>
                <a:gd name="connsiteX107" fmla="*/ 732729 w 1269710"/>
                <a:gd name="connsiteY107" fmla="*/ 109777 h 1430275"/>
                <a:gd name="connsiteX108" fmla="*/ 736849 w 1269710"/>
                <a:gd name="connsiteY108" fmla="*/ 111100 h 1430275"/>
                <a:gd name="connsiteX109" fmla="*/ 740969 w 1269710"/>
                <a:gd name="connsiteY109" fmla="*/ 112158 h 1430275"/>
                <a:gd name="connsiteX110" fmla="*/ 744500 w 1269710"/>
                <a:gd name="connsiteY110" fmla="*/ 113150 h 1430275"/>
                <a:gd name="connsiteX111" fmla="*/ 746854 w 1269710"/>
                <a:gd name="connsiteY111" fmla="*/ 113546 h 1430275"/>
                <a:gd name="connsiteX112" fmla="*/ 748620 w 1269710"/>
                <a:gd name="connsiteY112" fmla="*/ 113943 h 1430275"/>
                <a:gd name="connsiteX113" fmla="*/ 750974 w 1269710"/>
                <a:gd name="connsiteY113" fmla="*/ 114274 h 1430275"/>
                <a:gd name="connsiteX114" fmla="*/ 752740 w 1269710"/>
                <a:gd name="connsiteY114" fmla="*/ 114538 h 1430275"/>
                <a:gd name="connsiteX115" fmla="*/ 754505 w 1269710"/>
                <a:gd name="connsiteY115" fmla="*/ 114737 h 1430275"/>
                <a:gd name="connsiteX116" fmla="*/ 755094 w 1269710"/>
                <a:gd name="connsiteY116" fmla="*/ 114869 h 1430275"/>
                <a:gd name="connsiteX117" fmla="*/ 756271 w 1269710"/>
                <a:gd name="connsiteY117" fmla="*/ 114935 h 1430275"/>
                <a:gd name="connsiteX118" fmla="*/ 756860 w 1269710"/>
                <a:gd name="connsiteY118" fmla="*/ 115001 h 1430275"/>
                <a:gd name="connsiteX119" fmla="*/ 758037 w 1269710"/>
                <a:gd name="connsiteY119" fmla="*/ 115067 h 1430275"/>
                <a:gd name="connsiteX120" fmla="*/ 758625 w 1269710"/>
                <a:gd name="connsiteY120" fmla="*/ 115134 h 1430275"/>
                <a:gd name="connsiteX121" fmla="*/ 759802 w 1269710"/>
                <a:gd name="connsiteY121" fmla="*/ 115200 h 1430275"/>
                <a:gd name="connsiteX122" fmla="*/ 760391 w 1269710"/>
                <a:gd name="connsiteY122" fmla="*/ 115266 h 1430275"/>
                <a:gd name="connsiteX123" fmla="*/ 760979 w 1269710"/>
                <a:gd name="connsiteY123" fmla="*/ 115332 h 1430275"/>
                <a:gd name="connsiteX124" fmla="*/ 762157 w 1269710"/>
                <a:gd name="connsiteY124" fmla="*/ 115332 h 1430275"/>
                <a:gd name="connsiteX125" fmla="*/ 762745 w 1269710"/>
                <a:gd name="connsiteY125" fmla="*/ 115332 h 1430275"/>
                <a:gd name="connsiteX126" fmla="*/ 763922 w 1269710"/>
                <a:gd name="connsiteY126" fmla="*/ 115398 h 1430275"/>
                <a:gd name="connsiteX127" fmla="*/ 764511 w 1269710"/>
                <a:gd name="connsiteY127" fmla="*/ 115398 h 1430275"/>
                <a:gd name="connsiteX128" fmla="*/ 765688 w 1269710"/>
                <a:gd name="connsiteY128" fmla="*/ 115398 h 1430275"/>
                <a:gd name="connsiteX129" fmla="*/ 766276 w 1269710"/>
                <a:gd name="connsiteY129" fmla="*/ 115398 h 1430275"/>
                <a:gd name="connsiteX130" fmla="*/ 767454 w 1269710"/>
                <a:gd name="connsiteY130" fmla="*/ 115332 h 1430275"/>
                <a:gd name="connsiteX131" fmla="*/ 768042 w 1269710"/>
                <a:gd name="connsiteY131" fmla="*/ 115332 h 1430275"/>
                <a:gd name="connsiteX132" fmla="*/ 768631 w 1269710"/>
                <a:gd name="connsiteY132" fmla="*/ 115332 h 1430275"/>
                <a:gd name="connsiteX133" fmla="*/ 769808 w 1269710"/>
                <a:gd name="connsiteY133" fmla="*/ 115266 h 1430275"/>
                <a:gd name="connsiteX134" fmla="*/ 770396 w 1269710"/>
                <a:gd name="connsiteY134" fmla="*/ 115200 h 1430275"/>
                <a:gd name="connsiteX135" fmla="*/ 771573 w 1269710"/>
                <a:gd name="connsiteY135" fmla="*/ 115200 h 1430275"/>
                <a:gd name="connsiteX136" fmla="*/ 772162 w 1269710"/>
                <a:gd name="connsiteY136" fmla="*/ 115134 h 1430275"/>
                <a:gd name="connsiteX137" fmla="*/ 773339 w 1269710"/>
                <a:gd name="connsiteY137" fmla="*/ 115067 h 1430275"/>
                <a:gd name="connsiteX138" fmla="*/ 773928 w 1269710"/>
                <a:gd name="connsiteY138" fmla="*/ 115001 h 1430275"/>
                <a:gd name="connsiteX139" fmla="*/ 775105 w 1269710"/>
                <a:gd name="connsiteY139" fmla="*/ 114869 h 1430275"/>
                <a:gd name="connsiteX140" fmla="*/ 775693 w 1269710"/>
                <a:gd name="connsiteY140" fmla="*/ 114803 h 1430275"/>
                <a:gd name="connsiteX141" fmla="*/ 776282 w 1269710"/>
                <a:gd name="connsiteY141" fmla="*/ 114671 h 1430275"/>
                <a:gd name="connsiteX142" fmla="*/ 778048 w 1269710"/>
                <a:gd name="connsiteY142" fmla="*/ 114472 h 1430275"/>
                <a:gd name="connsiteX143" fmla="*/ 779813 w 1269710"/>
                <a:gd name="connsiteY143" fmla="*/ 114208 h 1430275"/>
                <a:gd name="connsiteX144" fmla="*/ 781579 w 1269710"/>
                <a:gd name="connsiteY144" fmla="*/ 113877 h 1430275"/>
                <a:gd name="connsiteX145" fmla="*/ 783345 w 1269710"/>
                <a:gd name="connsiteY145" fmla="*/ 113546 h 1430275"/>
                <a:gd name="connsiteX146" fmla="*/ 787464 w 1269710"/>
                <a:gd name="connsiteY146" fmla="*/ 112753 h 1430275"/>
                <a:gd name="connsiteX147" fmla="*/ 790996 w 1269710"/>
                <a:gd name="connsiteY147" fmla="*/ 111827 h 1430275"/>
                <a:gd name="connsiteX148" fmla="*/ 794527 w 1269710"/>
                <a:gd name="connsiteY148" fmla="*/ 110769 h 1430275"/>
                <a:gd name="connsiteX149" fmla="*/ 801590 w 1269710"/>
                <a:gd name="connsiteY149" fmla="*/ 108256 h 1430275"/>
                <a:gd name="connsiteX150" fmla="*/ 809241 w 1269710"/>
                <a:gd name="connsiteY150" fmla="*/ 105214 h 1430275"/>
                <a:gd name="connsiteX151" fmla="*/ 816304 w 1269710"/>
                <a:gd name="connsiteY151" fmla="*/ 101445 h 1430275"/>
                <a:gd name="connsiteX152" fmla="*/ 823955 w 1269710"/>
                <a:gd name="connsiteY152" fmla="*/ 97212 h 1430275"/>
                <a:gd name="connsiteX153" fmla="*/ 831606 w 1269710"/>
                <a:gd name="connsiteY153" fmla="*/ 92451 h 1430275"/>
                <a:gd name="connsiteX154" fmla="*/ 839257 w 1269710"/>
                <a:gd name="connsiteY154" fmla="*/ 87160 h 1430275"/>
                <a:gd name="connsiteX155" fmla="*/ 846320 w 1269710"/>
                <a:gd name="connsiteY155" fmla="*/ 81539 h 1430275"/>
                <a:gd name="connsiteX156" fmla="*/ 853971 w 1269710"/>
                <a:gd name="connsiteY156" fmla="*/ 75455 h 1430275"/>
                <a:gd name="connsiteX157" fmla="*/ 868685 w 1269710"/>
                <a:gd name="connsiteY157" fmla="*/ 62163 h 1430275"/>
                <a:gd name="connsiteX158" fmla="*/ 883399 w 1269710"/>
                <a:gd name="connsiteY158" fmla="*/ 47747 h 1430275"/>
                <a:gd name="connsiteX159" fmla="*/ 898113 w 1269710"/>
                <a:gd name="connsiteY159" fmla="*/ 32470 h 1430275"/>
                <a:gd name="connsiteX160" fmla="*/ 912826 w 1269710"/>
                <a:gd name="connsiteY160" fmla="*/ 16334 h 1430275"/>
                <a:gd name="connsiteX161" fmla="*/ 920478 w 1269710"/>
                <a:gd name="connsiteY161" fmla="*/ 8134 h 1430275"/>
                <a:gd name="connsiteX162" fmla="*/ 924009 w 1269710"/>
                <a:gd name="connsiteY162" fmla="*/ 4034 h 1430275"/>
                <a:gd name="connsiteX163" fmla="*/ 925775 w 1269710"/>
                <a:gd name="connsiteY163" fmla="*/ 1918 h 1430275"/>
                <a:gd name="connsiteX164" fmla="*/ 926952 w 1269710"/>
                <a:gd name="connsiteY164" fmla="*/ 926 h 1430275"/>
                <a:gd name="connsiteX165" fmla="*/ 927540 w 1269710"/>
                <a:gd name="connsiteY165" fmla="*/ 397 h 1430275"/>
                <a:gd name="connsiteX166" fmla="*/ 927540 w 1269710"/>
                <a:gd name="connsiteY166" fmla="*/ 265 h 1430275"/>
                <a:gd name="connsiteX167" fmla="*/ 927540 w 1269710"/>
                <a:gd name="connsiteY167" fmla="*/ 132 h 1430275"/>
                <a:gd name="connsiteX168" fmla="*/ 927540 w 1269710"/>
                <a:gd name="connsiteY168" fmla="*/ 66 h 1430275"/>
                <a:gd name="connsiteX169" fmla="*/ 928129 w 1269710"/>
                <a:gd name="connsiteY169" fmla="*/ 199 h 1430275"/>
                <a:gd name="connsiteX170" fmla="*/ 928129 w 1269710"/>
                <a:gd name="connsiteY170" fmla="*/ 463 h 1430275"/>
                <a:gd name="connsiteX171" fmla="*/ 928717 w 1269710"/>
                <a:gd name="connsiteY171" fmla="*/ 926 h 1430275"/>
                <a:gd name="connsiteX172" fmla="*/ 929306 w 1269710"/>
                <a:gd name="connsiteY172" fmla="*/ 1984 h 1430275"/>
                <a:gd name="connsiteX173" fmla="*/ 931660 w 1269710"/>
                <a:gd name="connsiteY173" fmla="*/ 4034 h 1430275"/>
                <a:gd name="connsiteX174" fmla="*/ 935191 w 1269710"/>
                <a:gd name="connsiteY174" fmla="*/ 8134 h 1430275"/>
                <a:gd name="connsiteX175" fmla="*/ 942254 w 1269710"/>
                <a:gd name="connsiteY175" fmla="*/ 16334 h 1430275"/>
                <a:gd name="connsiteX176" fmla="*/ 957557 w 1269710"/>
                <a:gd name="connsiteY176" fmla="*/ 32470 h 1430275"/>
                <a:gd name="connsiteX177" fmla="*/ 969165 w 1269710"/>
                <a:gd name="connsiteY177" fmla="*/ 44962 h 1430275"/>
                <a:gd name="connsiteX178" fmla="*/ 1269710 w 1269710"/>
                <a:gd name="connsiteY178" fmla="*/ 1245339 h 1430275"/>
                <a:gd name="connsiteX179" fmla="*/ 816026 w 1269710"/>
                <a:gd name="connsiteY179" fmla="*/ 1016289 h 1430275"/>
                <a:gd name="connsiteX180" fmla="*/ 395787 w 1269710"/>
                <a:gd name="connsiteY180" fmla="*/ 1430275 h 1430275"/>
                <a:gd name="connsiteX181" fmla="*/ 409663 w 1269710"/>
                <a:gd name="connsiteY181" fmla="*/ 415797 h 1430275"/>
                <a:gd name="connsiteX182" fmla="*/ 0 w 1269710"/>
                <a:gd name="connsiteY182" fmla="*/ 597421 h 1430275"/>
                <a:gd name="connsiteX183" fmla="*/ 249996 w 1269710"/>
                <a:gd name="connsiteY183" fmla="*/ 37817 h 1430275"/>
                <a:gd name="connsiteX184" fmla="*/ 250351 w 1269710"/>
                <a:gd name="connsiteY184" fmla="*/ 36512 h 1430275"/>
                <a:gd name="connsiteX185" fmla="*/ 253079 w 1269710"/>
                <a:gd name="connsiteY185" fmla="*/ 36512 h 1430275"/>
                <a:gd name="connsiteX186" fmla="*/ 256767 w 1269710"/>
                <a:gd name="connsiteY186" fmla="*/ 22958 h 1430275"/>
                <a:gd name="connsiteX187" fmla="*/ 262474 w 1269710"/>
                <a:gd name="connsiteY187" fmla="*/ 16930 h 1430275"/>
                <a:gd name="connsiteX188" fmla="*/ 269537 w 1269710"/>
                <a:gd name="connsiteY188" fmla="*/ 8994 h 1430275"/>
                <a:gd name="connsiteX189" fmla="*/ 273068 w 1269710"/>
                <a:gd name="connsiteY189" fmla="*/ 5026 h 1430275"/>
                <a:gd name="connsiteX190" fmla="*/ 274834 w 1269710"/>
                <a:gd name="connsiteY190" fmla="*/ 3042 h 1430275"/>
                <a:gd name="connsiteX191" fmla="*/ 276011 w 1269710"/>
                <a:gd name="connsiteY191" fmla="*/ 2050 h 1430275"/>
                <a:gd name="connsiteX192" fmla="*/ 276599 w 1269710"/>
                <a:gd name="connsiteY192" fmla="*/ 1058 h 1430275"/>
                <a:gd name="connsiteX193" fmla="*/ 277188 w 1269710"/>
                <a:gd name="connsiteY193" fmla="*/ 529 h 1430275"/>
                <a:gd name="connsiteX194" fmla="*/ 277188 w 1269710"/>
                <a:gd name="connsiteY194" fmla="*/ 265 h 1430275"/>
                <a:gd name="connsiteX195" fmla="*/ 277188 w 1269710"/>
                <a:gd name="connsiteY195" fmla="*/ 132 h 1430275"/>
                <a:gd name="connsiteX196" fmla="*/ 277188 w 1269710"/>
                <a:gd name="connsiteY196" fmla="*/ 66 h 1430275"/>
                <a:gd name="connsiteX197" fmla="*/ 277777 w 1269710"/>
                <a:gd name="connsiteY197" fmla="*/ 0 h 1430275"/>
                <a:gd name="connsiteX0" fmla="*/ 277777 w 1269710"/>
                <a:gd name="connsiteY0" fmla="*/ 0 h 1430275"/>
                <a:gd name="connsiteX1" fmla="*/ 277777 w 1269710"/>
                <a:gd name="connsiteY1" fmla="*/ 66 h 1430275"/>
                <a:gd name="connsiteX2" fmla="*/ 277777 w 1269710"/>
                <a:gd name="connsiteY2" fmla="*/ 199 h 1430275"/>
                <a:gd name="connsiteX3" fmla="*/ 277777 w 1269710"/>
                <a:gd name="connsiteY3" fmla="*/ 331 h 1430275"/>
                <a:gd name="connsiteX4" fmla="*/ 278365 w 1269710"/>
                <a:gd name="connsiteY4" fmla="*/ 595 h 1430275"/>
                <a:gd name="connsiteX5" fmla="*/ 278365 w 1269710"/>
                <a:gd name="connsiteY5" fmla="*/ 860 h 1430275"/>
                <a:gd name="connsiteX6" fmla="*/ 278954 w 1269710"/>
                <a:gd name="connsiteY6" fmla="*/ 1389 h 1430275"/>
                <a:gd name="connsiteX7" fmla="*/ 279542 w 1269710"/>
                <a:gd name="connsiteY7" fmla="*/ 1918 h 1430275"/>
                <a:gd name="connsiteX8" fmla="*/ 280131 w 1269710"/>
                <a:gd name="connsiteY8" fmla="*/ 3042 h 1430275"/>
                <a:gd name="connsiteX9" fmla="*/ 282485 w 1269710"/>
                <a:gd name="connsiteY9" fmla="*/ 5158 h 1430275"/>
                <a:gd name="connsiteX10" fmla="*/ 284251 w 1269710"/>
                <a:gd name="connsiteY10" fmla="*/ 7275 h 1430275"/>
                <a:gd name="connsiteX11" fmla="*/ 287782 w 1269710"/>
                <a:gd name="connsiteY11" fmla="*/ 11507 h 1430275"/>
                <a:gd name="connsiteX12" fmla="*/ 291902 w 1269710"/>
                <a:gd name="connsiteY12" fmla="*/ 15739 h 1430275"/>
                <a:gd name="connsiteX13" fmla="*/ 299553 w 1269710"/>
                <a:gd name="connsiteY13" fmla="*/ 24138 h 1430275"/>
                <a:gd name="connsiteX14" fmla="*/ 307204 w 1269710"/>
                <a:gd name="connsiteY14" fmla="*/ 32470 h 1430275"/>
                <a:gd name="connsiteX15" fmla="*/ 321330 w 1269710"/>
                <a:gd name="connsiteY15" fmla="*/ 47284 h 1430275"/>
                <a:gd name="connsiteX16" fmla="*/ 335455 w 1269710"/>
                <a:gd name="connsiteY16" fmla="*/ 61237 h 1430275"/>
                <a:gd name="connsiteX17" fmla="*/ 350757 w 1269710"/>
                <a:gd name="connsiteY17" fmla="*/ 75058 h 1430275"/>
                <a:gd name="connsiteX18" fmla="*/ 358408 w 1269710"/>
                <a:gd name="connsiteY18" fmla="*/ 81341 h 1430275"/>
                <a:gd name="connsiteX19" fmla="*/ 366060 w 1269710"/>
                <a:gd name="connsiteY19" fmla="*/ 87160 h 1430275"/>
                <a:gd name="connsiteX20" fmla="*/ 374299 w 1269710"/>
                <a:gd name="connsiteY20" fmla="*/ 92914 h 1430275"/>
                <a:gd name="connsiteX21" fmla="*/ 382539 w 1269710"/>
                <a:gd name="connsiteY21" fmla="*/ 98072 h 1430275"/>
                <a:gd name="connsiteX22" fmla="*/ 390779 w 1269710"/>
                <a:gd name="connsiteY22" fmla="*/ 102569 h 1430275"/>
                <a:gd name="connsiteX23" fmla="*/ 399019 w 1269710"/>
                <a:gd name="connsiteY23" fmla="*/ 106470 h 1430275"/>
                <a:gd name="connsiteX24" fmla="*/ 405493 w 1269710"/>
                <a:gd name="connsiteY24" fmla="*/ 109050 h 1430275"/>
                <a:gd name="connsiteX25" fmla="*/ 411967 w 1269710"/>
                <a:gd name="connsiteY25" fmla="*/ 111232 h 1430275"/>
                <a:gd name="connsiteX26" fmla="*/ 415498 w 1269710"/>
                <a:gd name="connsiteY26" fmla="*/ 112158 h 1430275"/>
                <a:gd name="connsiteX27" fmla="*/ 419030 w 1269710"/>
                <a:gd name="connsiteY27" fmla="*/ 112951 h 1430275"/>
                <a:gd name="connsiteX28" fmla="*/ 421972 w 1269710"/>
                <a:gd name="connsiteY28" fmla="*/ 113613 h 1430275"/>
                <a:gd name="connsiteX29" fmla="*/ 423738 w 1269710"/>
                <a:gd name="connsiteY29" fmla="*/ 113943 h 1430275"/>
                <a:gd name="connsiteX30" fmla="*/ 425504 w 1269710"/>
                <a:gd name="connsiteY30" fmla="*/ 114208 h 1430275"/>
                <a:gd name="connsiteX31" fmla="*/ 427269 w 1269710"/>
                <a:gd name="connsiteY31" fmla="*/ 114472 h 1430275"/>
                <a:gd name="connsiteX32" fmla="*/ 428446 w 1269710"/>
                <a:gd name="connsiteY32" fmla="*/ 114605 h 1430275"/>
                <a:gd name="connsiteX33" fmla="*/ 429035 w 1269710"/>
                <a:gd name="connsiteY33" fmla="*/ 114737 h 1430275"/>
                <a:gd name="connsiteX34" fmla="*/ 430212 w 1269710"/>
                <a:gd name="connsiteY34" fmla="*/ 114869 h 1430275"/>
                <a:gd name="connsiteX35" fmla="*/ 431389 w 1269710"/>
                <a:gd name="connsiteY35" fmla="*/ 115001 h 1430275"/>
                <a:gd name="connsiteX36" fmla="*/ 431978 w 1269710"/>
                <a:gd name="connsiteY36" fmla="*/ 115067 h 1430275"/>
                <a:gd name="connsiteX37" fmla="*/ 433155 w 1269710"/>
                <a:gd name="connsiteY37" fmla="*/ 115134 h 1430275"/>
                <a:gd name="connsiteX38" fmla="*/ 434332 w 1269710"/>
                <a:gd name="connsiteY38" fmla="*/ 115200 h 1430275"/>
                <a:gd name="connsiteX39" fmla="*/ 435509 w 1269710"/>
                <a:gd name="connsiteY39" fmla="*/ 115266 h 1430275"/>
                <a:gd name="connsiteX40" fmla="*/ 436098 w 1269710"/>
                <a:gd name="connsiteY40" fmla="*/ 115332 h 1430275"/>
                <a:gd name="connsiteX41" fmla="*/ 436686 w 1269710"/>
                <a:gd name="connsiteY41" fmla="*/ 115332 h 1430275"/>
                <a:gd name="connsiteX42" fmla="*/ 437275 w 1269710"/>
                <a:gd name="connsiteY42" fmla="*/ 115332 h 1430275"/>
                <a:gd name="connsiteX43" fmla="*/ 437863 w 1269710"/>
                <a:gd name="connsiteY43" fmla="*/ 115332 h 1430275"/>
                <a:gd name="connsiteX44" fmla="*/ 438452 w 1269710"/>
                <a:gd name="connsiteY44" fmla="*/ 115332 h 1430275"/>
                <a:gd name="connsiteX45" fmla="*/ 438452 w 1269710"/>
                <a:gd name="connsiteY45" fmla="*/ 115398 h 1430275"/>
                <a:gd name="connsiteX46" fmla="*/ 439040 w 1269710"/>
                <a:gd name="connsiteY46" fmla="*/ 115398 h 1430275"/>
                <a:gd name="connsiteX47" fmla="*/ 439629 w 1269710"/>
                <a:gd name="connsiteY47" fmla="*/ 115398 h 1430275"/>
                <a:gd name="connsiteX48" fmla="*/ 440217 w 1269710"/>
                <a:gd name="connsiteY48" fmla="*/ 115398 h 1430275"/>
                <a:gd name="connsiteX49" fmla="*/ 440806 w 1269710"/>
                <a:gd name="connsiteY49" fmla="*/ 115398 h 1430275"/>
                <a:gd name="connsiteX50" fmla="*/ 441395 w 1269710"/>
                <a:gd name="connsiteY50" fmla="*/ 115398 h 1430275"/>
                <a:gd name="connsiteX51" fmla="*/ 441983 w 1269710"/>
                <a:gd name="connsiteY51" fmla="*/ 115398 h 1430275"/>
                <a:gd name="connsiteX52" fmla="*/ 441983 w 1269710"/>
                <a:gd name="connsiteY52" fmla="*/ 115332 h 1430275"/>
                <a:gd name="connsiteX53" fmla="*/ 442572 w 1269710"/>
                <a:gd name="connsiteY53" fmla="*/ 115332 h 1430275"/>
                <a:gd name="connsiteX54" fmla="*/ 443160 w 1269710"/>
                <a:gd name="connsiteY54" fmla="*/ 115332 h 1430275"/>
                <a:gd name="connsiteX55" fmla="*/ 444337 w 1269710"/>
                <a:gd name="connsiteY55" fmla="*/ 115266 h 1430275"/>
                <a:gd name="connsiteX56" fmla="*/ 444926 w 1269710"/>
                <a:gd name="connsiteY56" fmla="*/ 115266 h 1430275"/>
                <a:gd name="connsiteX57" fmla="*/ 446103 w 1269710"/>
                <a:gd name="connsiteY57" fmla="*/ 115200 h 1430275"/>
                <a:gd name="connsiteX58" fmla="*/ 447280 w 1269710"/>
                <a:gd name="connsiteY58" fmla="*/ 115134 h 1430275"/>
                <a:gd name="connsiteX59" fmla="*/ 447869 w 1269710"/>
                <a:gd name="connsiteY59" fmla="*/ 115067 h 1430275"/>
                <a:gd name="connsiteX60" fmla="*/ 449046 w 1269710"/>
                <a:gd name="connsiteY60" fmla="*/ 114935 h 1430275"/>
                <a:gd name="connsiteX61" fmla="*/ 450223 w 1269710"/>
                <a:gd name="connsiteY61" fmla="*/ 114869 h 1430275"/>
                <a:gd name="connsiteX62" fmla="*/ 451400 w 1269710"/>
                <a:gd name="connsiteY62" fmla="*/ 114737 h 1430275"/>
                <a:gd name="connsiteX63" fmla="*/ 451989 w 1269710"/>
                <a:gd name="connsiteY63" fmla="*/ 114605 h 1430275"/>
                <a:gd name="connsiteX64" fmla="*/ 453166 w 1269710"/>
                <a:gd name="connsiteY64" fmla="*/ 114472 h 1430275"/>
                <a:gd name="connsiteX65" fmla="*/ 454931 w 1269710"/>
                <a:gd name="connsiteY65" fmla="*/ 114208 h 1430275"/>
                <a:gd name="connsiteX66" fmla="*/ 457286 w 1269710"/>
                <a:gd name="connsiteY66" fmla="*/ 113811 h 1430275"/>
                <a:gd name="connsiteX67" fmla="*/ 458463 w 1269710"/>
                <a:gd name="connsiteY67" fmla="*/ 113546 h 1430275"/>
                <a:gd name="connsiteX68" fmla="*/ 460228 w 1269710"/>
                <a:gd name="connsiteY68" fmla="*/ 113150 h 1430275"/>
                <a:gd name="connsiteX69" fmla="*/ 463760 w 1269710"/>
                <a:gd name="connsiteY69" fmla="*/ 112356 h 1430275"/>
                <a:gd name="connsiteX70" fmla="*/ 467291 w 1269710"/>
                <a:gd name="connsiteY70" fmla="*/ 111430 h 1430275"/>
                <a:gd name="connsiteX71" fmla="*/ 470822 w 1269710"/>
                <a:gd name="connsiteY71" fmla="*/ 110372 h 1430275"/>
                <a:gd name="connsiteX72" fmla="*/ 477885 w 1269710"/>
                <a:gd name="connsiteY72" fmla="*/ 107859 h 1430275"/>
                <a:gd name="connsiteX73" fmla="*/ 484359 w 1269710"/>
                <a:gd name="connsiteY73" fmla="*/ 104949 h 1430275"/>
                <a:gd name="connsiteX74" fmla="*/ 492010 w 1269710"/>
                <a:gd name="connsiteY74" fmla="*/ 101048 h 1430275"/>
                <a:gd name="connsiteX75" fmla="*/ 500250 w 1269710"/>
                <a:gd name="connsiteY75" fmla="*/ 96551 h 1430275"/>
                <a:gd name="connsiteX76" fmla="*/ 507901 w 1269710"/>
                <a:gd name="connsiteY76" fmla="*/ 91591 h 1430275"/>
                <a:gd name="connsiteX77" fmla="*/ 515552 w 1269710"/>
                <a:gd name="connsiteY77" fmla="*/ 86036 h 1430275"/>
                <a:gd name="connsiteX78" fmla="*/ 522615 w 1269710"/>
                <a:gd name="connsiteY78" fmla="*/ 80613 h 1430275"/>
                <a:gd name="connsiteX79" fmla="*/ 529678 w 1269710"/>
                <a:gd name="connsiteY79" fmla="*/ 74860 h 1430275"/>
                <a:gd name="connsiteX80" fmla="*/ 543803 w 1269710"/>
                <a:gd name="connsiteY80" fmla="*/ 62361 h 1430275"/>
                <a:gd name="connsiteX81" fmla="*/ 557928 w 1269710"/>
                <a:gd name="connsiteY81" fmla="*/ 48011 h 1430275"/>
                <a:gd name="connsiteX82" fmla="*/ 572642 w 1269710"/>
                <a:gd name="connsiteY82" fmla="*/ 32735 h 1430275"/>
                <a:gd name="connsiteX83" fmla="*/ 587945 w 1269710"/>
                <a:gd name="connsiteY83" fmla="*/ 16467 h 1430275"/>
                <a:gd name="connsiteX84" fmla="*/ 595007 w 1269710"/>
                <a:gd name="connsiteY84" fmla="*/ 8200 h 1430275"/>
                <a:gd name="connsiteX85" fmla="*/ 599127 w 1269710"/>
                <a:gd name="connsiteY85" fmla="*/ 4034 h 1430275"/>
                <a:gd name="connsiteX86" fmla="*/ 600893 w 1269710"/>
                <a:gd name="connsiteY86" fmla="*/ 1984 h 1430275"/>
                <a:gd name="connsiteX87" fmla="*/ 601481 w 1269710"/>
                <a:gd name="connsiteY87" fmla="*/ 926 h 1430275"/>
                <a:gd name="connsiteX88" fmla="*/ 602070 w 1269710"/>
                <a:gd name="connsiteY88" fmla="*/ 397 h 1430275"/>
                <a:gd name="connsiteX89" fmla="*/ 602658 w 1269710"/>
                <a:gd name="connsiteY89" fmla="*/ 132 h 1430275"/>
                <a:gd name="connsiteX90" fmla="*/ 603247 w 1269710"/>
                <a:gd name="connsiteY90" fmla="*/ 397 h 1430275"/>
                <a:gd name="connsiteX91" fmla="*/ 603836 w 1269710"/>
                <a:gd name="connsiteY91" fmla="*/ 926 h 1430275"/>
                <a:gd name="connsiteX92" fmla="*/ 604424 w 1269710"/>
                <a:gd name="connsiteY92" fmla="*/ 1984 h 1430275"/>
                <a:gd name="connsiteX93" fmla="*/ 606190 w 1269710"/>
                <a:gd name="connsiteY93" fmla="*/ 4034 h 1430275"/>
                <a:gd name="connsiteX94" fmla="*/ 610310 w 1269710"/>
                <a:gd name="connsiteY94" fmla="*/ 8134 h 1430275"/>
                <a:gd name="connsiteX95" fmla="*/ 617372 w 1269710"/>
                <a:gd name="connsiteY95" fmla="*/ 16334 h 1430275"/>
                <a:gd name="connsiteX96" fmla="*/ 632086 w 1269710"/>
                <a:gd name="connsiteY96" fmla="*/ 32470 h 1430275"/>
                <a:gd name="connsiteX97" fmla="*/ 646800 w 1269710"/>
                <a:gd name="connsiteY97" fmla="*/ 47879 h 1430275"/>
                <a:gd name="connsiteX98" fmla="*/ 661514 w 1269710"/>
                <a:gd name="connsiteY98" fmla="*/ 62361 h 1430275"/>
                <a:gd name="connsiteX99" fmla="*/ 676816 w 1269710"/>
                <a:gd name="connsiteY99" fmla="*/ 75984 h 1430275"/>
                <a:gd name="connsiteX100" fmla="*/ 684467 w 1269710"/>
                <a:gd name="connsiteY100" fmla="*/ 82267 h 1430275"/>
                <a:gd name="connsiteX101" fmla="*/ 692707 w 1269710"/>
                <a:gd name="connsiteY101" fmla="*/ 88020 h 1430275"/>
                <a:gd name="connsiteX102" fmla="*/ 699770 w 1269710"/>
                <a:gd name="connsiteY102" fmla="*/ 92914 h 1430275"/>
                <a:gd name="connsiteX103" fmla="*/ 706833 w 1269710"/>
                <a:gd name="connsiteY103" fmla="*/ 97411 h 1430275"/>
                <a:gd name="connsiteX104" fmla="*/ 713895 w 1269710"/>
                <a:gd name="connsiteY104" fmla="*/ 101378 h 1430275"/>
                <a:gd name="connsiteX105" fmla="*/ 720958 w 1269710"/>
                <a:gd name="connsiteY105" fmla="*/ 104949 h 1430275"/>
                <a:gd name="connsiteX106" fmla="*/ 728609 w 1269710"/>
                <a:gd name="connsiteY106" fmla="*/ 108322 h 1430275"/>
                <a:gd name="connsiteX107" fmla="*/ 732729 w 1269710"/>
                <a:gd name="connsiteY107" fmla="*/ 109777 h 1430275"/>
                <a:gd name="connsiteX108" fmla="*/ 736849 w 1269710"/>
                <a:gd name="connsiteY108" fmla="*/ 111100 h 1430275"/>
                <a:gd name="connsiteX109" fmla="*/ 740969 w 1269710"/>
                <a:gd name="connsiteY109" fmla="*/ 112158 h 1430275"/>
                <a:gd name="connsiteX110" fmla="*/ 744500 w 1269710"/>
                <a:gd name="connsiteY110" fmla="*/ 113150 h 1430275"/>
                <a:gd name="connsiteX111" fmla="*/ 746854 w 1269710"/>
                <a:gd name="connsiteY111" fmla="*/ 113546 h 1430275"/>
                <a:gd name="connsiteX112" fmla="*/ 748620 w 1269710"/>
                <a:gd name="connsiteY112" fmla="*/ 113943 h 1430275"/>
                <a:gd name="connsiteX113" fmla="*/ 750974 w 1269710"/>
                <a:gd name="connsiteY113" fmla="*/ 114274 h 1430275"/>
                <a:gd name="connsiteX114" fmla="*/ 752740 w 1269710"/>
                <a:gd name="connsiteY114" fmla="*/ 114538 h 1430275"/>
                <a:gd name="connsiteX115" fmla="*/ 754505 w 1269710"/>
                <a:gd name="connsiteY115" fmla="*/ 114737 h 1430275"/>
                <a:gd name="connsiteX116" fmla="*/ 755094 w 1269710"/>
                <a:gd name="connsiteY116" fmla="*/ 114869 h 1430275"/>
                <a:gd name="connsiteX117" fmla="*/ 756271 w 1269710"/>
                <a:gd name="connsiteY117" fmla="*/ 114935 h 1430275"/>
                <a:gd name="connsiteX118" fmla="*/ 756860 w 1269710"/>
                <a:gd name="connsiteY118" fmla="*/ 115001 h 1430275"/>
                <a:gd name="connsiteX119" fmla="*/ 758037 w 1269710"/>
                <a:gd name="connsiteY119" fmla="*/ 115067 h 1430275"/>
                <a:gd name="connsiteX120" fmla="*/ 758625 w 1269710"/>
                <a:gd name="connsiteY120" fmla="*/ 115134 h 1430275"/>
                <a:gd name="connsiteX121" fmla="*/ 759802 w 1269710"/>
                <a:gd name="connsiteY121" fmla="*/ 115200 h 1430275"/>
                <a:gd name="connsiteX122" fmla="*/ 760391 w 1269710"/>
                <a:gd name="connsiteY122" fmla="*/ 115266 h 1430275"/>
                <a:gd name="connsiteX123" fmla="*/ 760979 w 1269710"/>
                <a:gd name="connsiteY123" fmla="*/ 115332 h 1430275"/>
                <a:gd name="connsiteX124" fmla="*/ 762157 w 1269710"/>
                <a:gd name="connsiteY124" fmla="*/ 115332 h 1430275"/>
                <a:gd name="connsiteX125" fmla="*/ 762745 w 1269710"/>
                <a:gd name="connsiteY125" fmla="*/ 115332 h 1430275"/>
                <a:gd name="connsiteX126" fmla="*/ 763922 w 1269710"/>
                <a:gd name="connsiteY126" fmla="*/ 115398 h 1430275"/>
                <a:gd name="connsiteX127" fmla="*/ 764511 w 1269710"/>
                <a:gd name="connsiteY127" fmla="*/ 115398 h 1430275"/>
                <a:gd name="connsiteX128" fmla="*/ 765688 w 1269710"/>
                <a:gd name="connsiteY128" fmla="*/ 115398 h 1430275"/>
                <a:gd name="connsiteX129" fmla="*/ 766276 w 1269710"/>
                <a:gd name="connsiteY129" fmla="*/ 115398 h 1430275"/>
                <a:gd name="connsiteX130" fmla="*/ 767454 w 1269710"/>
                <a:gd name="connsiteY130" fmla="*/ 115332 h 1430275"/>
                <a:gd name="connsiteX131" fmla="*/ 768042 w 1269710"/>
                <a:gd name="connsiteY131" fmla="*/ 115332 h 1430275"/>
                <a:gd name="connsiteX132" fmla="*/ 768631 w 1269710"/>
                <a:gd name="connsiteY132" fmla="*/ 115332 h 1430275"/>
                <a:gd name="connsiteX133" fmla="*/ 769808 w 1269710"/>
                <a:gd name="connsiteY133" fmla="*/ 115266 h 1430275"/>
                <a:gd name="connsiteX134" fmla="*/ 770396 w 1269710"/>
                <a:gd name="connsiteY134" fmla="*/ 115200 h 1430275"/>
                <a:gd name="connsiteX135" fmla="*/ 771573 w 1269710"/>
                <a:gd name="connsiteY135" fmla="*/ 115200 h 1430275"/>
                <a:gd name="connsiteX136" fmla="*/ 772162 w 1269710"/>
                <a:gd name="connsiteY136" fmla="*/ 115134 h 1430275"/>
                <a:gd name="connsiteX137" fmla="*/ 773339 w 1269710"/>
                <a:gd name="connsiteY137" fmla="*/ 115067 h 1430275"/>
                <a:gd name="connsiteX138" fmla="*/ 773928 w 1269710"/>
                <a:gd name="connsiteY138" fmla="*/ 115001 h 1430275"/>
                <a:gd name="connsiteX139" fmla="*/ 775105 w 1269710"/>
                <a:gd name="connsiteY139" fmla="*/ 114869 h 1430275"/>
                <a:gd name="connsiteX140" fmla="*/ 775693 w 1269710"/>
                <a:gd name="connsiteY140" fmla="*/ 114803 h 1430275"/>
                <a:gd name="connsiteX141" fmla="*/ 776282 w 1269710"/>
                <a:gd name="connsiteY141" fmla="*/ 114671 h 1430275"/>
                <a:gd name="connsiteX142" fmla="*/ 778048 w 1269710"/>
                <a:gd name="connsiteY142" fmla="*/ 114472 h 1430275"/>
                <a:gd name="connsiteX143" fmla="*/ 779813 w 1269710"/>
                <a:gd name="connsiteY143" fmla="*/ 114208 h 1430275"/>
                <a:gd name="connsiteX144" fmla="*/ 781579 w 1269710"/>
                <a:gd name="connsiteY144" fmla="*/ 113877 h 1430275"/>
                <a:gd name="connsiteX145" fmla="*/ 783345 w 1269710"/>
                <a:gd name="connsiteY145" fmla="*/ 113546 h 1430275"/>
                <a:gd name="connsiteX146" fmla="*/ 787464 w 1269710"/>
                <a:gd name="connsiteY146" fmla="*/ 112753 h 1430275"/>
                <a:gd name="connsiteX147" fmla="*/ 790996 w 1269710"/>
                <a:gd name="connsiteY147" fmla="*/ 111827 h 1430275"/>
                <a:gd name="connsiteX148" fmla="*/ 794527 w 1269710"/>
                <a:gd name="connsiteY148" fmla="*/ 110769 h 1430275"/>
                <a:gd name="connsiteX149" fmla="*/ 801590 w 1269710"/>
                <a:gd name="connsiteY149" fmla="*/ 108256 h 1430275"/>
                <a:gd name="connsiteX150" fmla="*/ 809241 w 1269710"/>
                <a:gd name="connsiteY150" fmla="*/ 105214 h 1430275"/>
                <a:gd name="connsiteX151" fmla="*/ 816304 w 1269710"/>
                <a:gd name="connsiteY151" fmla="*/ 101445 h 1430275"/>
                <a:gd name="connsiteX152" fmla="*/ 823955 w 1269710"/>
                <a:gd name="connsiteY152" fmla="*/ 97212 h 1430275"/>
                <a:gd name="connsiteX153" fmla="*/ 831606 w 1269710"/>
                <a:gd name="connsiteY153" fmla="*/ 92451 h 1430275"/>
                <a:gd name="connsiteX154" fmla="*/ 839257 w 1269710"/>
                <a:gd name="connsiteY154" fmla="*/ 87160 h 1430275"/>
                <a:gd name="connsiteX155" fmla="*/ 846320 w 1269710"/>
                <a:gd name="connsiteY155" fmla="*/ 81539 h 1430275"/>
                <a:gd name="connsiteX156" fmla="*/ 853971 w 1269710"/>
                <a:gd name="connsiteY156" fmla="*/ 75455 h 1430275"/>
                <a:gd name="connsiteX157" fmla="*/ 868685 w 1269710"/>
                <a:gd name="connsiteY157" fmla="*/ 62163 h 1430275"/>
                <a:gd name="connsiteX158" fmla="*/ 883399 w 1269710"/>
                <a:gd name="connsiteY158" fmla="*/ 47747 h 1430275"/>
                <a:gd name="connsiteX159" fmla="*/ 898113 w 1269710"/>
                <a:gd name="connsiteY159" fmla="*/ 32470 h 1430275"/>
                <a:gd name="connsiteX160" fmla="*/ 912826 w 1269710"/>
                <a:gd name="connsiteY160" fmla="*/ 16334 h 1430275"/>
                <a:gd name="connsiteX161" fmla="*/ 920478 w 1269710"/>
                <a:gd name="connsiteY161" fmla="*/ 8134 h 1430275"/>
                <a:gd name="connsiteX162" fmla="*/ 924009 w 1269710"/>
                <a:gd name="connsiteY162" fmla="*/ 4034 h 1430275"/>
                <a:gd name="connsiteX163" fmla="*/ 925775 w 1269710"/>
                <a:gd name="connsiteY163" fmla="*/ 1918 h 1430275"/>
                <a:gd name="connsiteX164" fmla="*/ 926952 w 1269710"/>
                <a:gd name="connsiteY164" fmla="*/ 926 h 1430275"/>
                <a:gd name="connsiteX165" fmla="*/ 927540 w 1269710"/>
                <a:gd name="connsiteY165" fmla="*/ 397 h 1430275"/>
                <a:gd name="connsiteX166" fmla="*/ 927540 w 1269710"/>
                <a:gd name="connsiteY166" fmla="*/ 265 h 1430275"/>
                <a:gd name="connsiteX167" fmla="*/ 927540 w 1269710"/>
                <a:gd name="connsiteY167" fmla="*/ 132 h 1430275"/>
                <a:gd name="connsiteX168" fmla="*/ 927540 w 1269710"/>
                <a:gd name="connsiteY168" fmla="*/ 66 h 1430275"/>
                <a:gd name="connsiteX169" fmla="*/ 928129 w 1269710"/>
                <a:gd name="connsiteY169" fmla="*/ 199 h 1430275"/>
                <a:gd name="connsiteX170" fmla="*/ 928129 w 1269710"/>
                <a:gd name="connsiteY170" fmla="*/ 463 h 1430275"/>
                <a:gd name="connsiteX171" fmla="*/ 928717 w 1269710"/>
                <a:gd name="connsiteY171" fmla="*/ 926 h 1430275"/>
                <a:gd name="connsiteX172" fmla="*/ 929306 w 1269710"/>
                <a:gd name="connsiteY172" fmla="*/ 1984 h 1430275"/>
                <a:gd name="connsiteX173" fmla="*/ 931660 w 1269710"/>
                <a:gd name="connsiteY173" fmla="*/ 4034 h 1430275"/>
                <a:gd name="connsiteX174" fmla="*/ 935191 w 1269710"/>
                <a:gd name="connsiteY174" fmla="*/ 8134 h 1430275"/>
                <a:gd name="connsiteX175" fmla="*/ 942254 w 1269710"/>
                <a:gd name="connsiteY175" fmla="*/ 16334 h 1430275"/>
                <a:gd name="connsiteX176" fmla="*/ 957557 w 1269710"/>
                <a:gd name="connsiteY176" fmla="*/ 32470 h 1430275"/>
                <a:gd name="connsiteX177" fmla="*/ 969165 w 1269710"/>
                <a:gd name="connsiteY177" fmla="*/ 44962 h 1430275"/>
                <a:gd name="connsiteX178" fmla="*/ 1269710 w 1269710"/>
                <a:gd name="connsiteY178" fmla="*/ 1245339 h 1430275"/>
                <a:gd name="connsiteX179" fmla="*/ 816026 w 1269710"/>
                <a:gd name="connsiteY179" fmla="*/ 1016289 h 1430275"/>
                <a:gd name="connsiteX180" fmla="*/ 395787 w 1269710"/>
                <a:gd name="connsiteY180" fmla="*/ 1430275 h 1430275"/>
                <a:gd name="connsiteX181" fmla="*/ 211107 w 1269710"/>
                <a:gd name="connsiteY181" fmla="*/ 703180 h 1430275"/>
                <a:gd name="connsiteX182" fmla="*/ 0 w 1269710"/>
                <a:gd name="connsiteY182" fmla="*/ 597421 h 1430275"/>
                <a:gd name="connsiteX183" fmla="*/ 249996 w 1269710"/>
                <a:gd name="connsiteY183" fmla="*/ 37817 h 1430275"/>
                <a:gd name="connsiteX184" fmla="*/ 250351 w 1269710"/>
                <a:gd name="connsiteY184" fmla="*/ 36512 h 1430275"/>
                <a:gd name="connsiteX185" fmla="*/ 253079 w 1269710"/>
                <a:gd name="connsiteY185" fmla="*/ 36512 h 1430275"/>
                <a:gd name="connsiteX186" fmla="*/ 256767 w 1269710"/>
                <a:gd name="connsiteY186" fmla="*/ 22958 h 1430275"/>
                <a:gd name="connsiteX187" fmla="*/ 262474 w 1269710"/>
                <a:gd name="connsiteY187" fmla="*/ 16930 h 1430275"/>
                <a:gd name="connsiteX188" fmla="*/ 269537 w 1269710"/>
                <a:gd name="connsiteY188" fmla="*/ 8994 h 1430275"/>
                <a:gd name="connsiteX189" fmla="*/ 273068 w 1269710"/>
                <a:gd name="connsiteY189" fmla="*/ 5026 h 1430275"/>
                <a:gd name="connsiteX190" fmla="*/ 274834 w 1269710"/>
                <a:gd name="connsiteY190" fmla="*/ 3042 h 1430275"/>
                <a:gd name="connsiteX191" fmla="*/ 276011 w 1269710"/>
                <a:gd name="connsiteY191" fmla="*/ 2050 h 1430275"/>
                <a:gd name="connsiteX192" fmla="*/ 276599 w 1269710"/>
                <a:gd name="connsiteY192" fmla="*/ 1058 h 1430275"/>
                <a:gd name="connsiteX193" fmla="*/ 277188 w 1269710"/>
                <a:gd name="connsiteY193" fmla="*/ 529 h 1430275"/>
                <a:gd name="connsiteX194" fmla="*/ 277188 w 1269710"/>
                <a:gd name="connsiteY194" fmla="*/ 265 h 1430275"/>
                <a:gd name="connsiteX195" fmla="*/ 277188 w 1269710"/>
                <a:gd name="connsiteY195" fmla="*/ 132 h 1430275"/>
                <a:gd name="connsiteX196" fmla="*/ 277188 w 1269710"/>
                <a:gd name="connsiteY196" fmla="*/ 66 h 1430275"/>
                <a:gd name="connsiteX197" fmla="*/ 277777 w 1269710"/>
                <a:gd name="connsiteY197" fmla="*/ 0 h 1430275"/>
                <a:gd name="connsiteX0" fmla="*/ 277777 w 1269710"/>
                <a:gd name="connsiteY0" fmla="*/ 0 h 1245339"/>
                <a:gd name="connsiteX1" fmla="*/ 277777 w 1269710"/>
                <a:gd name="connsiteY1" fmla="*/ 66 h 1245339"/>
                <a:gd name="connsiteX2" fmla="*/ 277777 w 1269710"/>
                <a:gd name="connsiteY2" fmla="*/ 199 h 1245339"/>
                <a:gd name="connsiteX3" fmla="*/ 277777 w 1269710"/>
                <a:gd name="connsiteY3" fmla="*/ 331 h 1245339"/>
                <a:gd name="connsiteX4" fmla="*/ 278365 w 1269710"/>
                <a:gd name="connsiteY4" fmla="*/ 595 h 1245339"/>
                <a:gd name="connsiteX5" fmla="*/ 278365 w 1269710"/>
                <a:gd name="connsiteY5" fmla="*/ 860 h 1245339"/>
                <a:gd name="connsiteX6" fmla="*/ 278954 w 1269710"/>
                <a:gd name="connsiteY6" fmla="*/ 1389 h 1245339"/>
                <a:gd name="connsiteX7" fmla="*/ 279542 w 1269710"/>
                <a:gd name="connsiteY7" fmla="*/ 1918 h 1245339"/>
                <a:gd name="connsiteX8" fmla="*/ 280131 w 1269710"/>
                <a:gd name="connsiteY8" fmla="*/ 3042 h 1245339"/>
                <a:gd name="connsiteX9" fmla="*/ 282485 w 1269710"/>
                <a:gd name="connsiteY9" fmla="*/ 5158 h 1245339"/>
                <a:gd name="connsiteX10" fmla="*/ 284251 w 1269710"/>
                <a:gd name="connsiteY10" fmla="*/ 7275 h 1245339"/>
                <a:gd name="connsiteX11" fmla="*/ 287782 w 1269710"/>
                <a:gd name="connsiteY11" fmla="*/ 11507 h 1245339"/>
                <a:gd name="connsiteX12" fmla="*/ 291902 w 1269710"/>
                <a:gd name="connsiteY12" fmla="*/ 15739 h 1245339"/>
                <a:gd name="connsiteX13" fmla="*/ 299553 w 1269710"/>
                <a:gd name="connsiteY13" fmla="*/ 24138 h 1245339"/>
                <a:gd name="connsiteX14" fmla="*/ 307204 w 1269710"/>
                <a:gd name="connsiteY14" fmla="*/ 32470 h 1245339"/>
                <a:gd name="connsiteX15" fmla="*/ 321330 w 1269710"/>
                <a:gd name="connsiteY15" fmla="*/ 47284 h 1245339"/>
                <a:gd name="connsiteX16" fmla="*/ 335455 w 1269710"/>
                <a:gd name="connsiteY16" fmla="*/ 61237 h 1245339"/>
                <a:gd name="connsiteX17" fmla="*/ 350757 w 1269710"/>
                <a:gd name="connsiteY17" fmla="*/ 75058 h 1245339"/>
                <a:gd name="connsiteX18" fmla="*/ 358408 w 1269710"/>
                <a:gd name="connsiteY18" fmla="*/ 81341 h 1245339"/>
                <a:gd name="connsiteX19" fmla="*/ 366060 w 1269710"/>
                <a:gd name="connsiteY19" fmla="*/ 87160 h 1245339"/>
                <a:gd name="connsiteX20" fmla="*/ 374299 w 1269710"/>
                <a:gd name="connsiteY20" fmla="*/ 92914 h 1245339"/>
                <a:gd name="connsiteX21" fmla="*/ 382539 w 1269710"/>
                <a:gd name="connsiteY21" fmla="*/ 98072 h 1245339"/>
                <a:gd name="connsiteX22" fmla="*/ 390779 w 1269710"/>
                <a:gd name="connsiteY22" fmla="*/ 102569 h 1245339"/>
                <a:gd name="connsiteX23" fmla="*/ 399019 w 1269710"/>
                <a:gd name="connsiteY23" fmla="*/ 106470 h 1245339"/>
                <a:gd name="connsiteX24" fmla="*/ 405493 w 1269710"/>
                <a:gd name="connsiteY24" fmla="*/ 109050 h 1245339"/>
                <a:gd name="connsiteX25" fmla="*/ 411967 w 1269710"/>
                <a:gd name="connsiteY25" fmla="*/ 111232 h 1245339"/>
                <a:gd name="connsiteX26" fmla="*/ 415498 w 1269710"/>
                <a:gd name="connsiteY26" fmla="*/ 112158 h 1245339"/>
                <a:gd name="connsiteX27" fmla="*/ 419030 w 1269710"/>
                <a:gd name="connsiteY27" fmla="*/ 112951 h 1245339"/>
                <a:gd name="connsiteX28" fmla="*/ 421972 w 1269710"/>
                <a:gd name="connsiteY28" fmla="*/ 113613 h 1245339"/>
                <a:gd name="connsiteX29" fmla="*/ 423738 w 1269710"/>
                <a:gd name="connsiteY29" fmla="*/ 113943 h 1245339"/>
                <a:gd name="connsiteX30" fmla="*/ 425504 w 1269710"/>
                <a:gd name="connsiteY30" fmla="*/ 114208 h 1245339"/>
                <a:gd name="connsiteX31" fmla="*/ 427269 w 1269710"/>
                <a:gd name="connsiteY31" fmla="*/ 114472 h 1245339"/>
                <a:gd name="connsiteX32" fmla="*/ 428446 w 1269710"/>
                <a:gd name="connsiteY32" fmla="*/ 114605 h 1245339"/>
                <a:gd name="connsiteX33" fmla="*/ 429035 w 1269710"/>
                <a:gd name="connsiteY33" fmla="*/ 114737 h 1245339"/>
                <a:gd name="connsiteX34" fmla="*/ 430212 w 1269710"/>
                <a:gd name="connsiteY34" fmla="*/ 114869 h 1245339"/>
                <a:gd name="connsiteX35" fmla="*/ 431389 w 1269710"/>
                <a:gd name="connsiteY35" fmla="*/ 115001 h 1245339"/>
                <a:gd name="connsiteX36" fmla="*/ 431978 w 1269710"/>
                <a:gd name="connsiteY36" fmla="*/ 115067 h 1245339"/>
                <a:gd name="connsiteX37" fmla="*/ 433155 w 1269710"/>
                <a:gd name="connsiteY37" fmla="*/ 115134 h 1245339"/>
                <a:gd name="connsiteX38" fmla="*/ 434332 w 1269710"/>
                <a:gd name="connsiteY38" fmla="*/ 115200 h 1245339"/>
                <a:gd name="connsiteX39" fmla="*/ 435509 w 1269710"/>
                <a:gd name="connsiteY39" fmla="*/ 115266 h 1245339"/>
                <a:gd name="connsiteX40" fmla="*/ 436098 w 1269710"/>
                <a:gd name="connsiteY40" fmla="*/ 115332 h 1245339"/>
                <a:gd name="connsiteX41" fmla="*/ 436686 w 1269710"/>
                <a:gd name="connsiteY41" fmla="*/ 115332 h 1245339"/>
                <a:gd name="connsiteX42" fmla="*/ 437275 w 1269710"/>
                <a:gd name="connsiteY42" fmla="*/ 115332 h 1245339"/>
                <a:gd name="connsiteX43" fmla="*/ 437863 w 1269710"/>
                <a:gd name="connsiteY43" fmla="*/ 115332 h 1245339"/>
                <a:gd name="connsiteX44" fmla="*/ 438452 w 1269710"/>
                <a:gd name="connsiteY44" fmla="*/ 115332 h 1245339"/>
                <a:gd name="connsiteX45" fmla="*/ 438452 w 1269710"/>
                <a:gd name="connsiteY45" fmla="*/ 115398 h 1245339"/>
                <a:gd name="connsiteX46" fmla="*/ 439040 w 1269710"/>
                <a:gd name="connsiteY46" fmla="*/ 115398 h 1245339"/>
                <a:gd name="connsiteX47" fmla="*/ 439629 w 1269710"/>
                <a:gd name="connsiteY47" fmla="*/ 115398 h 1245339"/>
                <a:gd name="connsiteX48" fmla="*/ 440217 w 1269710"/>
                <a:gd name="connsiteY48" fmla="*/ 115398 h 1245339"/>
                <a:gd name="connsiteX49" fmla="*/ 440806 w 1269710"/>
                <a:gd name="connsiteY49" fmla="*/ 115398 h 1245339"/>
                <a:gd name="connsiteX50" fmla="*/ 441395 w 1269710"/>
                <a:gd name="connsiteY50" fmla="*/ 115398 h 1245339"/>
                <a:gd name="connsiteX51" fmla="*/ 441983 w 1269710"/>
                <a:gd name="connsiteY51" fmla="*/ 115398 h 1245339"/>
                <a:gd name="connsiteX52" fmla="*/ 441983 w 1269710"/>
                <a:gd name="connsiteY52" fmla="*/ 115332 h 1245339"/>
                <a:gd name="connsiteX53" fmla="*/ 442572 w 1269710"/>
                <a:gd name="connsiteY53" fmla="*/ 115332 h 1245339"/>
                <a:gd name="connsiteX54" fmla="*/ 443160 w 1269710"/>
                <a:gd name="connsiteY54" fmla="*/ 115332 h 1245339"/>
                <a:gd name="connsiteX55" fmla="*/ 444337 w 1269710"/>
                <a:gd name="connsiteY55" fmla="*/ 115266 h 1245339"/>
                <a:gd name="connsiteX56" fmla="*/ 444926 w 1269710"/>
                <a:gd name="connsiteY56" fmla="*/ 115266 h 1245339"/>
                <a:gd name="connsiteX57" fmla="*/ 446103 w 1269710"/>
                <a:gd name="connsiteY57" fmla="*/ 115200 h 1245339"/>
                <a:gd name="connsiteX58" fmla="*/ 447280 w 1269710"/>
                <a:gd name="connsiteY58" fmla="*/ 115134 h 1245339"/>
                <a:gd name="connsiteX59" fmla="*/ 447869 w 1269710"/>
                <a:gd name="connsiteY59" fmla="*/ 115067 h 1245339"/>
                <a:gd name="connsiteX60" fmla="*/ 449046 w 1269710"/>
                <a:gd name="connsiteY60" fmla="*/ 114935 h 1245339"/>
                <a:gd name="connsiteX61" fmla="*/ 450223 w 1269710"/>
                <a:gd name="connsiteY61" fmla="*/ 114869 h 1245339"/>
                <a:gd name="connsiteX62" fmla="*/ 451400 w 1269710"/>
                <a:gd name="connsiteY62" fmla="*/ 114737 h 1245339"/>
                <a:gd name="connsiteX63" fmla="*/ 451989 w 1269710"/>
                <a:gd name="connsiteY63" fmla="*/ 114605 h 1245339"/>
                <a:gd name="connsiteX64" fmla="*/ 453166 w 1269710"/>
                <a:gd name="connsiteY64" fmla="*/ 114472 h 1245339"/>
                <a:gd name="connsiteX65" fmla="*/ 454931 w 1269710"/>
                <a:gd name="connsiteY65" fmla="*/ 114208 h 1245339"/>
                <a:gd name="connsiteX66" fmla="*/ 457286 w 1269710"/>
                <a:gd name="connsiteY66" fmla="*/ 113811 h 1245339"/>
                <a:gd name="connsiteX67" fmla="*/ 458463 w 1269710"/>
                <a:gd name="connsiteY67" fmla="*/ 113546 h 1245339"/>
                <a:gd name="connsiteX68" fmla="*/ 460228 w 1269710"/>
                <a:gd name="connsiteY68" fmla="*/ 113150 h 1245339"/>
                <a:gd name="connsiteX69" fmla="*/ 463760 w 1269710"/>
                <a:gd name="connsiteY69" fmla="*/ 112356 h 1245339"/>
                <a:gd name="connsiteX70" fmla="*/ 467291 w 1269710"/>
                <a:gd name="connsiteY70" fmla="*/ 111430 h 1245339"/>
                <a:gd name="connsiteX71" fmla="*/ 470822 w 1269710"/>
                <a:gd name="connsiteY71" fmla="*/ 110372 h 1245339"/>
                <a:gd name="connsiteX72" fmla="*/ 477885 w 1269710"/>
                <a:gd name="connsiteY72" fmla="*/ 107859 h 1245339"/>
                <a:gd name="connsiteX73" fmla="*/ 484359 w 1269710"/>
                <a:gd name="connsiteY73" fmla="*/ 104949 h 1245339"/>
                <a:gd name="connsiteX74" fmla="*/ 492010 w 1269710"/>
                <a:gd name="connsiteY74" fmla="*/ 101048 h 1245339"/>
                <a:gd name="connsiteX75" fmla="*/ 500250 w 1269710"/>
                <a:gd name="connsiteY75" fmla="*/ 96551 h 1245339"/>
                <a:gd name="connsiteX76" fmla="*/ 507901 w 1269710"/>
                <a:gd name="connsiteY76" fmla="*/ 91591 h 1245339"/>
                <a:gd name="connsiteX77" fmla="*/ 515552 w 1269710"/>
                <a:gd name="connsiteY77" fmla="*/ 86036 h 1245339"/>
                <a:gd name="connsiteX78" fmla="*/ 522615 w 1269710"/>
                <a:gd name="connsiteY78" fmla="*/ 80613 h 1245339"/>
                <a:gd name="connsiteX79" fmla="*/ 529678 w 1269710"/>
                <a:gd name="connsiteY79" fmla="*/ 74860 h 1245339"/>
                <a:gd name="connsiteX80" fmla="*/ 543803 w 1269710"/>
                <a:gd name="connsiteY80" fmla="*/ 62361 h 1245339"/>
                <a:gd name="connsiteX81" fmla="*/ 557928 w 1269710"/>
                <a:gd name="connsiteY81" fmla="*/ 48011 h 1245339"/>
                <a:gd name="connsiteX82" fmla="*/ 572642 w 1269710"/>
                <a:gd name="connsiteY82" fmla="*/ 32735 h 1245339"/>
                <a:gd name="connsiteX83" fmla="*/ 587945 w 1269710"/>
                <a:gd name="connsiteY83" fmla="*/ 16467 h 1245339"/>
                <a:gd name="connsiteX84" fmla="*/ 595007 w 1269710"/>
                <a:gd name="connsiteY84" fmla="*/ 8200 h 1245339"/>
                <a:gd name="connsiteX85" fmla="*/ 599127 w 1269710"/>
                <a:gd name="connsiteY85" fmla="*/ 4034 h 1245339"/>
                <a:gd name="connsiteX86" fmla="*/ 600893 w 1269710"/>
                <a:gd name="connsiteY86" fmla="*/ 1984 h 1245339"/>
                <a:gd name="connsiteX87" fmla="*/ 601481 w 1269710"/>
                <a:gd name="connsiteY87" fmla="*/ 926 h 1245339"/>
                <a:gd name="connsiteX88" fmla="*/ 602070 w 1269710"/>
                <a:gd name="connsiteY88" fmla="*/ 397 h 1245339"/>
                <a:gd name="connsiteX89" fmla="*/ 602658 w 1269710"/>
                <a:gd name="connsiteY89" fmla="*/ 132 h 1245339"/>
                <a:gd name="connsiteX90" fmla="*/ 603247 w 1269710"/>
                <a:gd name="connsiteY90" fmla="*/ 397 h 1245339"/>
                <a:gd name="connsiteX91" fmla="*/ 603836 w 1269710"/>
                <a:gd name="connsiteY91" fmla="*/ 926 h 1245339"/>
                <a:gd name="connsiteX92" fmla="*/ 604424 w 1269710"/>
                <a:gd name="connsiteY92" fmla="*/ 1984 h 1245339"/>
                <a:gd name="connsiteX93" fmla="*/ 606190 w 1269710"/>
                <a:gd name="connsiteY93" fmla="*/ 4034 h 1245339"/>
                <a:gd name="connsiteX94" fmla="*/ 610310 w 1269710"/>
                <a:gd name="connsiteY94" fmla="*/ 8134 h 1245339"/>
                <a:gd name="connsiteX95" fmla="*/ 617372 w 1269710"/>
                <a:gd name="connsiteY95" fmla="*/ 16334 h 1245339"/>
                <a:gd name="connsiteX96" fmla="*/ 632086 w 1269710"/>
                <a:gd name="connsiteY96" fmla="*/ 32470 h 1245339"/>
                <a:gd name="connsiteX97" fmla="*/ 646800 w 1269710"/>
                <a:gd name="connsiteY97" fmla="*/ 47879 h 1245339"/>
                <a:gd name="connsiteX98" fmla="*/ 661514 w 1269710"/>
                <a:gd name="connsiteY98" fmla="*/ 62361 h 1245339"/>
                <a:gd name="connsiteX99" fmla="*/ 676816 w 1269710"/>
                <a:gd name="connsiteY99" fmla="*/ 75984 h 1245339"/>
                <a:gd name="connsiteX100" fmla="*/ 684467 w 1269710"/>
                <a:gd name="connsiteY100" fmla="*/ 82267 h 1245339"/>
                <a:gd name="connsiteX101" fmla="*/ 692707 w 1269710"/>
                <a:gd name="connsiteY101" fmla="*/ 88020 h 1245339"/>
                <a:gd name="connsiteX102" fmla="*/ 699770 w 1269710"/>
                <a:gd name="connsiteY102" fmla="*/ 92914 h 1245339"/>
                <a:gd name="connsiteX103" fmla="*/ 706833 w 1269710"/>
                <a:gd name="connsiteY103" fmla="*/ 97411 h 1245339"/>
                <a:gd name="connsiteX104" fmla="*/ 713895 w 1269710"/>
                <a:gd name="connsiteY104" fmla="*/ 101378 h 1245339"/>
                <a:gd name="connsiteX105" fmla="*/ 720958 w 1269710"/>
                <a:gd name="connsiteY105" fmla="*/ 104949 h 1245339"/>
                <a:gd name="connsiteX106" fmla="*/ 728609 w 1269710"/>
                <a:gd name="connsiteY106" fmla="*/ 108322 h 1245339"/>
                <a:gd name="connsiteX107" fmla="*/ 732729 w 1269710"/>
                <a:gd name="connsiteY107" fmla="*/ 109777 h 1245339"/>
                <a:gd name="connsiteX108" fmla="*/ 736849 w 1269710"/>
                <a:gd name="connsiteY108" fmla="*/ 111100 h 1245339"/>
                <a:gd name="connsiteX109" fmla="*/ 740969 w 1269710"/>
                <a:gd name="connsiteY109" fmla="*/ 112158 h 1245339"/>
                <a:gd name="connsiteX110" fmla="*/ 744500 w 1269710"/>
                <a:gd name="connsiteY110" fmla="*/ 113150 h 1245339"/>
                <a:gd name="connsiteX111" fmla="*/ 746854 w 1269710"/>
                <a:gd name="connsiteY111" fmla="*/ 113546 h 1245339"/>
                <a:gd name="connsiteX112" fmla="*/ 748620 w 1269710"/>
                <a:gd name="connsiteY112" fmla="*/ 113943 h 1245339"/>
                <a:gd name="connsiteX113" fmla="*/ 750974 w 1269710"/>
                <a:gd name="connsiteY113" fmla="*/ 114274 h 1245339"/>
                <a:gd name="connsiteX114" fmla="*/ 752740 w 1269710"/>
                <a:gd name="connsiteY114" fmla="*/ 114538 h 1245339"/>
                <a:gd name="connsiteX115" fmla="*/ 754505 w 1269710"/>
                <a:gd name="connsiteY115" fmla="*/ 114737 h 1245339"/>
                <a:gd name="connsiteX116" fmla="*/ 755094 w 1269710"/>
                <a:gd name="connsiteY116" fmla="*/ 114869 h 1245339"/>
                <a:gd name="connsiteX117" fmla="*/ 756271 w 1269710"/>
                <a:gd name="connsiteY117" fmla="*/ 114935 h 1245339"/>
                <a:gd name="connsiteX118" fmla="*/ 756860 w 1269710"/>
                <a:gd name="connsiteY118" fmla="*/ 115001 h 1245339"/>
                <a:gd name="connsiteX119" fmla="*/ 758037 w 1269710"/>
                <a:gd name="connsiteY119" fmla="*/ 115067 h 1245339"/>
                <a:gd name="connsiteX120" fmla="*/ 758625 w 1269710"/>
                <a:gd name="connsiteY120" fmla="*/ 115134 h 1245339"/>
                <a:gd name="connsiteX121" fmla="*/ 759802 w 1269710"/>
                <a:gd name="connsiteY121" fmla="*/ 115200 h 1245339"/>
                <a:gd name="connsiteX122" fmla="*/ 760391 w 1269710"/>
                <a:gd name="connsiteY122" fmla="*/ 115266 h 1245339"/>
                <a:gd name="connsiteX123" fmla="*/ 760979 w 1269710"/>
                <a:gd name="connsiteY123" fmla="*/ 115332 h 1245339"/>
                <a:gd name="connsiteX124" fmla="*/ 762157 w 1269710"/>
                <a:gd name="connsiteY124" fmla="*/ 115332 h 1245339"/>
                <a:gd name="connsiteX125" fmla="*/ 762745 w 1269710"/>
                <a:gd name="connsiteY125" fmla="*/ 115332 h 1245339"/>
                <a:gd name="connsiteX126" fmla="*/ 763922 w 1269710"/>
                <a:gd name="connsiteY126" fmla="*/ 115398 h 1245339"/>
                <a:gd name="connsiteX127" fmla="*/ 764511 w 1269710"/>
                <a:gd name="connsiteY127" fmla="*/ 115398 h 1245339"/>
                <a:gd name="connsiteX128" fmla="*/ 765688 w 1269710"/>
                <a:gd name="connsiteY128" fmla="*/ 115398 h 1245339"/>
                <a:gd name="connsiteX129" fmla="*/ 766276 w 1269710"/>
                <a:gd name="connsiteY129" fmla="*/ 115398 h 1245339"/>
                <a:gd name="connsiteX130" fmla="*/ 767454 w 1269710"/>
                <a:gd name="connsiteY130" fmla="*/ 115332 h 1245339"/>
                <a:gd name="connsiteX131" fmla="*/ 768042 w 1269710"/>
                <a:gd name="connsiteY131" fmla="*/ 115332 h 1245339"/>
                <a:gd name="connsiteX132" fmla="*/ 768631 w 1269710"/>
                <a:gd name="connsiteY132" fmla="*/ 115332 h 1245339"/>
                <a:gd name="connsiteX133" fmla="*/ 769808 w 1269710"/>
                <a:gd name="connsiteY133" fmla="*/ 115266 h 1245339"/>
                <a:gd name="connsiteX134" fmla="*/ 770396 w 1269710"/>
                <a:gd name="connsiteY134" fmla="*/ 115200 h 1245339"/>
                <a:gd name="connsiteX135" fmla="*/ 771573 w 1269710"/>
                <a:gd name="connsiteY135" fmla="*/ 115200 h 1245339"/>
                <a:gd name="connsiteX136" fmla="*/ 772162 w 1269710"/>
                <a:gd name="connsiteY136" fmla="*/ 115134 h 1245339"/>
                <a:gd name="connsiteX137" fmla="*/ 773339 w 1269710"/>
                <a:gd name="connsiteY137" fmla="*/ 115067 h 1245339"/>
                <a:gd name="connsiteX138" fmla="*/ 773928 w 1269710"/>
                <a:gd name="connsiteY138" fmla="*/ 115001 h 1245339"/>
                <a:gd name="connsiteX139" fmla="*/ 775105 w 1269710"/>
                <a:gd name="connsiteY139" fmla="*/ 114869 h 1245339"/>
                <a:gd name="connsiteX140" fmla="*/ 775693 w 1269710"/>
                <a:gd name="connsiteY140" fmla="*/ 114803 h 1245339"/>
                <a:gd name="connsiteX141" fmla="*/ 776282 w 1269710"/>
                <a:gd name="connsiteY141" fmla="*/ 114671 h 1245339"/>
                <a:gd name="connsiteX142" fmla="*/ 778048 w 1269710"/>
                <a:gd name="connsiteY142" fmla="*/ 114472 h 1245339"/>
                <a:gd name="connsiteX143" fmla="*/ 779813 w 1269710"/>
                <a:gd name="connsiteY143" fmla="*/ 114208 h 1245339"/>
                <a:gd name="connsiteX144" fmla="*/ 781579 w 1269710"/>
                <a:gd name="connsiteY144" fmla="*/ 113877 h 1245339"/>
                <a:gd name="connsiteX145" fmla="*/ 783345 w 1269710"/>
                <a:gd name="connsiteY145" fmla="*/ 113546 h 1245339"/>
                <a:gd name="connsiteX146" fmla="*/ 787464 w 1269710"/>
                <a:gd name="connsiteY146" fmla="*/ 112753 h 1245339"/>
                <a:gd name="connsiteX147" fmla="*/ 790996 w 1269710"/>
                <a:gd name="connsiteY147" fmla="*/ 111827 h 1245339"/>
                <a:gd name="connsiteX148" fmla="*/ 794527 w 1269710"/>
                <a:gd name="connsiteY148" fmla="*/ 110769 h 1245339"/>
                <a:gd name="connsiteX149" fmla="*/ 801590 w 1269710"/>
                <a:gd name="connsiteY149" fmla="*/ 108256 h 1245339"/>
                <a:gd name="connsiteX150" fmla="*/ 809241 w 1269710"/>
                <a:gd name="connsiteY150" fmla="*/ 105214 h 1245339"/>
                <a:gd name="connsiteX151" fmla="*/ 816304 w 1269710"/>
                <a:gd name="connsiteY151" fmla="*/ 101445 h 1245339"/>
                <a:gd name="connsiteX152" fmla="*/ 823955 w 1269710"/>
                <a:gd name="connsiteY152" fmla="*/ 97212 h 1245339"/>
                <a:gd name="connsiteX153" fmla="*/ 831606 w 1269710"/>
                <a:gd name="connsiteY153" fmla="*/ 92451 h 1245339"/>
                <a:gd name="connsiteX154" fmla="*/ 839257 w 1269710"/>
                <a:gd name="connsiteY154" fmla="*/ 87160 h 1245339"/>
                <a:gd name="connsiteX155" fmla="*/ 846320 w 1269710"/>
                <a:gd name="connsiteY155" fmla="*/ 81539 h 1245339"/>
                <a:gd name="connsiteX156" fmla="*/ 853971 w 1269710"/>
                <a:gd name="connsiteY156" fmla="*/ 75455 h 1245339"/>
                <a:gd name="connsiteX157" fmla="*/ 868685 w 1269710"/>
                <a:gd name="connsiteY157" fmla="*/ 62163 h 1245339"/>
                <a:gd name="connsiteX158" fmla="*/ 883399 w 1269710"/>
                <a:gd name="connsiteY158" fmla="*/ 47747 h 1245339"/>
                <a:gd name="connsiteX159" fmla="*/ 898113 w 1269710"/>
                <a:gd name="connsiteY159" fmla="*/ 32470 h 1245339"/>
                <a:gd name="connsiteX160" fmla="*/ 912826 w 1269710"/>
                <a:gd name="connsiteY160" fmla="*/ 16334 h 1245339"/>
                <a:gd name="connsiteX161" fmla="*/ 920478 w 1269710"/>
                <a:gd name="connsiteY161" fmla="*/ 8134 h 1245339"/>
                <a:gd name="connsiteX162" fmla="*/ 924009 w 1269710"/>
                <a:gd name="connsiteY162" fmla="*/ 4034 h 1245339"/>
                <a:gd name="connsiteX163" fmla="*/ 925775 w 1269710"/>
                <a:gd name="connsiteY163" fmla="*/ 1918 h 1245339"/>
                <a:gd name="connsiteX164" fmla="*/ 926952 w 1269710"/>
                <a:gd name="connsiteY164" fmla="*/ 926 h 1245339"/>
                <a:gd name="connsiteX165" fmla="*/ 927540 w 1269710"/>
                <a:gd name="connsiteY165" fmla="*/ 397 h 1245339"/>
                <a:gd name="connsiteX166" fmla="*/ 927540 w 1269710"/>
                <a:gd name="connsiteY166" fmla="*/ 265 h 1245339"/>
                <a:gd name="connsiteX167" fmla="*/ 927540 w 1269710"/>
                <a:gd name="connsiteY167" fmla="*/ 132 h 1245339"/>
                <a:gd name="connsiteX168" fmla="*/ 927540 w 1269710"/>
                <a:gd name="connsiteY168" fmla="*/ 66 h 1245339"/>
                <a:gd name="connsiteX169" fmla="*/ 928129 w 1269710"/>
                <a:gd name="connsiteY169" fmla="*/ 199 h 1245339"/>
                <a:gd name="connsiteX170" fmla="*/ 928129 w 1269710"/>
                <a:gd name="connsiteY170" fmla="*/ 463 h 1245339"/>
                <a:gd name="connsiteX171" fmla="*/ 928717 w 1269710"/>
                <a:gd name="connsiteY171" fmla="*/ 926 h 1245339"/>
                <a:gd name="connsiteX172" fmla="*/ 929306 w 1269710"/>
                <a:gd name="connsiteY172" fmla="*/ 1984 h 1245339"/>
                <a:gd name="connsiteX173" fmla="*/ 931660 w 1269710"/>
                <a:gd name="connsiteY173" fmla="*/ 4034 h 1245339"/>
                <a:gd name="connsiteX174" fmla="*/ 935191 w 1269710"/>
                <a:gd name="connsiteY174" fmla="*/ 8134 h 1245339"/>
                <a:gd name="connsiteX175" fmla="*/ 942254 w 1269710"/>
                <a:gd name="connsiteY175" fmla="*/ 16334 h 1245339"/>
                <a:gd name="connsiteX176" fmla="*/ 957557 w 1269710"/>
                <a:gd name="connsiteY176" fmla="*/ 32470 h 1245339"/>
                <a:gd name="connsiteX177" fmla="*/ 969165 w 1269710"/>
                <a:gd name="connsiteY177" fmla="*/ 44962 h 1245339"/>
                <a:gd name="connsiteX178" fmla="*/ 1269710 w 1269710"/>
                <a:gd name="connsiteY178" fmla="*/ 1245339 h 1245339"/>
                <a:gd name="connsiteX179" fmla="*/ 816026 w 1269710"/>
                <a:gd name="connsiteY179" fmla="*/ 1016289 h 1245339"/>
                <a:gd name="connsiteX180" fmla="*/ 437589 w 1269710"/>
                <a:gd name="connsiteY180" fmla="*/ 1236945 h 1245339"/>
                <a:gd name="connsiteX181" fmla="*/ 211107 w 1269710"/>
                <a:gd name="connsiteY181" fmla="*/ 703180 h 1245339"/>
                <a:gd name="connsiteX182" fmla="*/ 0 w 1269710"/>
                <a:gd name="connsiteY182" fmla="*/ 597421 h 1245339"/>
                <a:gd name="connsiteX183" fmla="*/ 249996 w 1269710"/>
                <a:gd name="connsiteY183" fmla="*/ 37817 h 1245339"/>
                <a:gd name="connsiteX184" fmla="*/ 250351 w 1269710"/>
                <a:gd name="connsiteY184" fmla="*/ 36512 h 1245339"/>
                <a:gd name="connsiteX185" fmla="*/ 253079 w 1269710"/>
                <a:gd name="connsiteY185" fmla="*/ 36512 h 1245339"/>
                <a:gd name="connsiteX186" fmla="*/ 256767 w 1269710"/>
                <a:gd name="connsiteY186" fmla="*/ 22958 h 1245339"/>
                <a:gd name="connsiteX187" fmla="*/ 262474 w 1269710"/>
                <a:gd name="connsiteY187" fmla="*/ 16930 h 1245339"/>
                <a:gd name="connsiteX188" fmla="*/ 269537 w 1269710"/>
                <a:gd name="connsiteY188" fmla="*/ 8994 h 1245339"/>
                <a:gd name="connsiteX189" fmla="*/ 273068 w 1269710"/>
                <a:gd name="connsiteY189" fmla="*/ 5026 h 1245339"/>
                <a:gd name="connsiteX190" fmla="*/ 274834 w 1269710"/>
                <a:gd name="connsiteY190" fmla="*/ 3042 h 1245339"/>
                <a:gd name="connsiteX191" fmla="*/ 276011 w 1269710"/>
                <a:gd name="connsiteY191" fmla="*/ 2050 h 1245339"/>
                <a:gd name="connsiteX192" fmla="*/ 276599 w 1269710"/>
                <a:gd name="connsiteY192" fmla="*/ 1058 h 1245339"/>
                <a:gd name="connsiteX193" fmla="*/ 277188 w 1269710"/>
                <a:gd name="connsiteY193" fmla="*/ 529 h 1245339"/>
                <a:gd name="connsiteX194" fmla="*/ 277188 w 1269710"/>
                <a:gd name="connsiteY194" fmla="*/ 265 h 1245339"/>
                <a:gd name="connsiteX195" fmla="*/ 277188 w 1269710"/>
                <a:gd name="connsiteY195" fmla="*/ 132 h 1245339"/>
                <a:gd name="connsiteX196" fmla="*/ 277188 w 1269710"/>
                <a:gd name="connsiteY196" fmla="*/ 66 h 1245339"/>
                <a:gd name="connsiteX197" fmla="*/ 277777 w 1269710"/>
                <a:gd name="connsiteY197" fmla="*/ 0 h 1245339"/>
                <a:gd name="connsiteX0" fmla="*/ 277777 w 1269710"/>
                <a:gd name="connsiteY0" fmla="*/ 0 h 1245339"/>
                <a:gd name="connsiteX1" fmla="*/ 277777 w 1269710"/>
                <a:gd name="connsiteY1" fmla="*/ 66 h 1245339"/>
                <a:gd name="connsiteX2" fmla="*/ 277777 w 1269710"/>
                <a:gd name="connsiteY2" fmla="*/ 199 h 1245339"/>
                <a:gd name="connsiteX3" fmla="*/ 277777 w 1269710"/>
                <a:gd name="connsiteY3" fmla="*/ 331 h 1245339"/>
                <a:gd name="connsiteX4" fmla="*/ 278365 w 1269710"/>
                <a:gd name="connsiteY4" fmla="*/ 595 h 1245339"/>
                <a:gd name="connsiteX5" fmla="*/ 278365 w 1269710"/>
                <a:gd name="connsiteY5" fmla="*/ 860 h 1245339"/>
                <a:gd name="connsiteX6" fmla="*/ 278954 w 1269710"/>
                <a:gd name="connsiteY6" fmla="*/ 1389 h 1245339"/>
                <a:gd name="connsiteX7" fmla="*/ 279542 w 1269710"/>
                <a:gd name="connsiteY7" fmla="*/ 1918 h 1245339"/>
                <a:gd name="connsiteX8" fmla="*/ 280131 w 1269710"/>
                <a:gd name="connsiteY8" fmla="*/ 3042 h 1245339"/>
                <a:gd name="connsiteX9" fmla="*/ 282485 w 1269710"/>
                <a:gd name="connsiteY9" fmla="*/ 5158 h 1245339"/>
                <a:gd name="connsiteX10" fmla="*/ 284251 w 1269710"/>
                <a:gd name="connsiteY10" fmla="*/ 7275 h 1245339"/>
                <a:gd name="connsiteX11" fmla="*/ 287782 w 1269710"/>
                <a:gd name="connsiteY11" fmla="*/ 11507 h 1245339"/>
                <a:gd name="connsiteX12" fmla="*/ 291902 w 1269710"/>
                <a:gd name="connsiteY12" fmla="*/ 15739 h 1245339"/>
                <a:gd name="connsiteX13" fmla="*/ 299553 w 1269710"/>
                <a:gd name="connsiteY13" fmla="*/ 24138 h 1245339"/>
                <a:gd name="connsiteX14" fmla="*/ 307204 w 1269710"/>
                <a:gd name="connsiteY14" fmla="*/ 32470 h 1245339"/>
                <a:gd name="connsiteX15" fmla="*/ 321330 w 1269710"/>
                <a:gd name="connsiteY15" fmla="*/ 47284 h 1245339"/>
                <a:gd name="connsiteX16" fmla="*/ 335455 w 1269710"/>
                <a:gd name="connsiteY16" fmla="*/ 61237 h 1245339"/>
                <a:gd name="connsiteX17" fmla="*/ 350757 w 1269710"/>
                <a:gd name="connsiteY17" fmla="*/ 75058 h 1245339"/>
                <a:gd name="connsiteX18" fmla="*/ 358408 w 1269710"/>
                <a:gd name="connsiteY18" fmla="*/ 81341 h 1245339"/>
                <a:gd name="connsiteX19" fmla="*/ 366060 w 1269710"/>
                <a:gd name="connsiteY19" fmla="*/ 87160 h 1245339"/>
                <a:gd name="connsiteX20" fmla="*/ 374299 w 1269710"/>
                <a:gd name="connsiteY20" fmla="*/ 92914 h 1245339"/>
                <a:gd name="connsiteX21" fmla="*/ 382539 w 1269710"/>
                <a:gd name="connsiteY21" fmla="*/ 98072 h 1245339"/>
                <a:gd name="connsiteX22" fmla="*/ 390779 w 1269710"/>
                <a:gd name="connsiteY22" fmla="*/ 102569 h 1245339"/>
                <a:gd name="connsiteX23" fmla="*/ 399019 w 1269710"/>
                <a:gd name="connsiteY23" fmla="*/ 106470 h 1245339"/>
                <a:gd name="connsiteX24" fmla="*/ 405493 w 1269710"/>
                <a:gd name="connsiteY24" fmla="*/ 109050 h 1245339"/>
                <a:gd name="connsiteX25" fmla="*/ 411967 w 1269710"/>
                <a:gd name="connsiteY25" fmla="*/ 111232 h 1245339"/>
                <a:gd name="connsiteX26" fmla="*/ 415498 w 1269710"/>
                <a:gd name="connsiteY26" fmla="*/ 112158 h 1245339"/>
                <a:gd name="connsiteX27" fmla="*/ 419030 w 1269710"/>
                <a:gd name="connsiteY27" fmla="*/ 112951 h 1245339"/>
                <a:gd name="connsiteX28" fmla="*/ 421972 w 1269710"/>
                <a:gd name="connsiteY28" fmla="*/ 113613 h 1245339"/>
                <a:gd name="connsiteX29" fmla="*/ 423738 w 1269710"/>
                <a:gd name="connsiteY29" fmla="*/ 113943 h 1245339"/>
                <a:gd name="connsiteX30" fmla="*/ 425504 w 1269710"/>
                <a:gd name="connsiteY30" fmla="*/ 114208 h 1245339"/>
                <a:gd name="connsiteX31" fmla="*/ 427269 w 1269710"/>
                <a:gd name="connsiteY31" fmla="*/ 114472 h 1245339"/>
                <a:gd name="connsiteX32" fmla="*/ 428446 w 1269710"/>
                <a:gd name="connsiteY32" fmla="*/ 114605 h 1245339"/>
                <a:gd name="connsiteX33" fmla="*/ 429035 w 1269710"/>
                <a:gd name="connsiteY33" fmla="*/ 114737 h 1245339"/>
                <a:gd name="connsiteX34" fmla="*/ 430212 w 1269710"/>
                <a:gd name="connsiteY34" fmla="*/ 114869 h 1245339"/>
                <a:gd name="connsiteX35" fmla="*/ 431389 w 1269710"/>
                <a:gd name="connsiteY35" fmla="*/ 115001 h 1245339"/>
                <a:gd name="connsiteX36" fmla="*/ 431978 w 1269710"/>
                <a:gd name="connsiteY36" fmla="*/ 115067 h 1245339"/>
                <a:gd name="connsiteX37" fmla="*/ 433155 w 1269710"/>
                <a:gd name="connsiteY37" fmla="*/ 115134 h 1245339"/>
                <a:gd name="connsiteX38" fmla="*/ 434332 w 1269710"/>
                <a:gd name="connsiteY38" fmla="*/ 115200 h 1245339"/>
                <a:gd name="connsiteX39" fmla="*/ 435509 w 1269710"/>
                <a:gd name="connsiteY39" fmla="*/ 115266 h 1245339"/>
                <a:gd name="connsiteX40" fmla="*/ 436098 w 1269710"/>
                <a:gd name="connsiteY40" fmla="*/ 115332 h 1245339"/>
                <a:gd name="connsiteX41" fmla="*/ 436686 w 1269710"/>
                <a:gd name="connsiteY41" fmla="*/ 115332 h 1245339"/>
                <a:gd name="connsiteX42" fmla="*/ 437275 w 1269710"/>
                <a:gd name="connsiteY42" fmla="*/ 115332 h 1245339"/>
                <a:gd name="connsiteX43" fmla="*/ 437863 w 1269710"/>
                <a:gd name="connsiteY43" fmla="*/ 115332 h 1245339"/>
                <a:gd name="connsiteX44" fmla="*/ 438452 w 1269710"/>
                <a:gd name="connsiteY44" fmla="*/ 115332 h 1245339"/>
                <a:gd name="connsiteX45" fmla="*/ 438452 w 1269710"/>
                <a:gd name="connsiteY45" fmla="*/ 115398 h 1245339"/>
                <a:gd name="connsiteX46" fmla="*/ 439040 w 1269710"/>
                <a:gd name="connsiteY46" fmla="*/ 115398 h 1245339"/>
                <a:gd name="connsiteX47" fmla="*/ 439629 w 1269710"/>
                <a:gd name="connsiteY47" fmla="*/ 115398 h 1245339"/>
                <a:gd name="connsiteX48" fmla="*/ 440217 w 1269710"/>
                <a:gd name="connsiteY48" fmla="*/ 115398 h 1245339"/>
                <a:gd name="connsiteX49" fmla="*/ 440806 w 1269710"/>
                <a:gd name="connsiteY49" fmla="*/ 115398 h 1245339"/>
                <a:gd name="connsiteX50" fmla="*/ 441395 w 1269710"/>
                <a:gd name="connsiteY50" fmla="*/ 115398 h 1245339"/>
                <a:gd name="connsiteX51" fmla="*/ 441983 w 1269710"/>
                <a:gd name="connsiteY51" fmla="*/ 115398 h 1245339"/>
                <a:gd name="connsiteX52" fmla="*/ 441983 w 1269710"/>
                <a:gd name="connsiteY52" fmla="*/ 115332 h 1245339"/>
                <a:gd name="connsiteX53" fmla="*/ 442572 w 1269710"/>
                <a:gd name="connsiteY53" fmla="*/ 115332 h 1245339"/>
                <a:gd name="connsiteX54" fmla="*/ 443160 w 1269710"/>
                <a:gd name="connsiteY54" fmla="*/ 115332 h 1245339"/>
                <a:gd name="connsiteX55" fmla="*/ 444337 w 1269710"/>
                <a:gd name="connsiteY55" fmla="*/ 115266 h 1245339"/>
                <a:gd name="connsiteX56" fmla="*/ 444926 w 1269710"/>
                <a:gd name="connsiteY56" fmla="*/ 115266 h 1245339"/>
                <a:gd name="connsiteX57" fmla="*/ 446103 w 1269710"/>
                <a:gd name="connsiteY57" fmla="*/ 115200 h 1245339"/>
                <a:gd name="connsiteX58" fmla="*/ 447280 w 1269710"/>
                <a:gd name="connsiteY58" fmla="*/ 115134 h 1245339"/>
                <a:gd name="connsiteX59" fmla="*/ 447869 w 1269710"/>
                <a:gd name="connsiteY59" fmla="*/ 115067 h 1245339"/>
                <a:gd name="connsiteX60" fmla="*/ 449046 w 1269710"/>
                <a:gd name="connsiteY60" fmla="*/ 114935 h 1245339"/>
                <a:gd name="connsiteX61" fmla="*/ 450223 w 1269710"/>
                <a:gd name="connsiteY61" fmla="*/ 114869 h 1245339"/>
                <a:gd name="connsiteX62" fmla="*/ 451400 w 1269710"/>
                <a:gd name="connsiteY62" fmla="*/ 114737 h 1245339"/>
                <a:gd name="connsiteX63" fmla="*/ 451989 w 1269710"/>
                <a:gd name="connsiteY63" fmla="*/ 114605 h 1245339"/>
                <a:gd name="connsiteX64" fmla="*/ 453166 w 1269710"/>
                <a:gd name="connsiteY64" fmla="*/ 114472 h 1245339"/>
                <a:gd name="connsiteX65" fmla="*/ 454931 w 1269710"/>
                <a:gd name="connsiteY65" fmla="*/ 114208 h 1245339"/>
                <a:gd name="connsiteX66" fmla="*/ 457286 w 1269710"/>
                <a:gd name="connsiteY66" fmla="*/ 113811 h 1245339"/>
                <a:gd name="connsiteX67" fmla="*/ 458463 w 1269710"/>
                <a:gd name="connsiteY67" fmla="*/ 113546 h 1245339"/>
                <a:gd name="connsiteX68" fmla="*/ 460228 w 1269710"/>
                <a:gd name="connsiteY68" fmla="*/ 113150 h 1245339"/>
                <a:gd name="connsiteX69" fmla="*/ 463760 w 1269710"/>
                <a:gd name="connsiteY69" fmla="*/ 112356 h 1245339"/>
                <a:gd name="connsiteX70" fmla="*/ 467291 w 1269710"/>
                <a:gd name="connsiteY70" fmla="*/ 111430 h 1245339"/>
                <a:gd name="connsiteX71" fmla="*/ 470822 w 1269710"/>
                <a:gd name="connsiteY71" fmla="*/ 110372 h 1245339"/>
                <a:gd name="connsiteX72" fmla="*/ 477885 w 1269710"/>
                <a:gd name="connsiteY72" fmla="*/ 107859 h 1245339"/>
                <a:gd name="connsiteX73" fmla="*/ 484359 w 1269710"/>
                <a:gd name="connsiteY73" fmla="*/ 104949 h 1245339"/>
                <a:gd name="connsiteX74" fmla="*/ 492010 w 1269710"/>
                <a:gd name="connsiteY74" fmla="*/ 101048 h 1245339"/>
                <a:gd name="connsiteX75" fmla="*/ 500250 w 1269710"/>
                <a:gd name="connsiteY75" fmla="*/ 96551 h 1245339"/>
                <a:gd name="connsiteX76" fmla="*/ 507901 w 1269710"/>
                <a:gd name="connsiteY76" fmla="*/ 91591 h 1245339"/>
                <a:gd name="connsiteX77" fmla="*/ 515552 w 1269710"/>
                <a:gd name="connsiteY77" fmla="*/ 86036 h 1245339"/>
                <a:gd name="connsiteX78" fmla="*/ 522615 w 1269710"/>
                <a:gd name="connsiteY78" fmla="*/ 80613 h 1245339"/>
                <a:gd name="connsiteX79" fmla="*/ 529678 w 1269710"/>
                <a:gd name="connsiteY79" fmla="*/ 74860 h 1245339"/>
                <a:gd name="connsiteX80" fmla="*/ 543803 w 1269710"/>
                <a:gd name="connsiteY80" fmla="*/ 62361 h 1245339"/>
                <a:gd name="connsiteX81" fmla="*/ 557928 w 1269710"/>
                <a:gd name="connsiteY81" fmla="*/ 48011 h 1245339"/>
                <a:gd name="connsiteX82" fmla="*/ 572642 w 1269710"/>
                <a:gd name="connsiteY82" fmla="*/ 32735 h 1245339"/>
                <a:gd name="connsiteX83" fmla="*/ 587945 w 1269710"/>
                <a:gd name="connsiteY83" fmla="*/ 16467 h 1245339"/>
                <a:gd name="connsiteX84" fmla="*/ 595007 w 1269710"/>
                <a:gd name="connsiteY84" fmla="*/ 8200 h 1245339"/>
                <a:gd name="connsiteX85" fmla="*/ 599127 w 1269710"/>
                <a:gd name="connsiteY85" fmla="*/ 4034 h 1245339"/>
                <a:gd name="connsiteX86" fmla="*/ 600893 w 1269710"/>
                <a:gd name="connsiteY86" fmla="*/ 1984 h 1245339"/>
                <a:gd name="connsiteX87" fmla="*/ 601481 w 1269710"/>
                <a:gd name="connsiteY87" fmla="*/ 926 h 1245339"/>
                <a:gd name="connsiteX88" fmla="*/ 602070 w 1269710"/>
                <a:gd name="connsiteY88" fmla="*/ 397 h 1245339"/>
                <a:gd name="connsiteX89" fmla="*/ 602658 w 1269710"/>
                <a:gd name="connsiteY89" fmla="*/ 132 h 1245339"/>
                <a:gd name="connsiteX90" fmla="*/ 603247 w 1269710"/>
                <a:gd name="connsiteY90" fmla="*/ 397 h 1245339"/>
                <a:gd name="connsiteX91" fmla="*/ 603836 w 1269710"/>
                <a:gd name="connsiteY91" fmla="*/ 926 h 1245339"/>
                <a:gd name="connsiteX92" fmla="*/ 604424 w 1269710"/>
                <a:gd name="connsiteY92" fmla="*/ 1984 h 1245339"/>
                <a:gd name="connsiteX93" fmla="*/ 606190 w 1269710"/>
                <a:gd name="connsiteY93" fmla="*/ 4034 h 1245339"/>
                <a:gd name="connsiteX94" fmla="*/ 610310 w 1269710"/>
                <a:gd name="connsiteY94" fmla="*/ 8134 h 1245339"/>
                <a:gd name="connsiteX95" fmla="*/ 617372 w 1269710"/>
                <a:gd name="connsiteY95" fmla="*/ 16334 h 1245339"/>
                <a:gd name="connsiteX96" fmla="*/ 632086 w 1269710"/>
                <a:gd name="connsiteY96" fmla="*/ 32470 h 1245339"/>
                <a:gd name="connsiteX97" fmla="*/ 646800 w 1269710"/>
                <a:gd name="connsiteY97" fmla="*/ 47879 h 1245339"/>
                <a:gd name="connsiteX98" fmla="*/ 661514 w 1269710"/>
                <a:gd name="connsiteY98" fmla="*/ 62361 h 1245339"/>
                <a:gd name="connsiteX99" fmla="*/ 676816 w 1269710"/>
                <a:gd name="connsiteY99" fmla="*/ 75984 h 1245339"/>
                <a:gd name="connsiteX100" fmla="*/ 684467 w 1269710"/>
                <a:gd name="connsiteY100" fmla="*/ 82267 h 1245339"/>
                <a:gd name="connsiteX101" fmla="*/ 692707 w 1269710"/>
                <a:gd name="connsiteY101" fmla="*/ 88020 h 1245339"/>
                <a:gd name="connsiteX102" fmla="*/ 699770 w 1269710"/>
                <a:gd name="connsiteY102" fmla="*/ 92914 h 1245339"/>
                <a:gd name="connsiteX103" fmla="*/ 706833 w 1269710"/>
                <a:gd name="connsiteY103" fmla="*/ 97411 h 1245339"/>
                <a:gd name="connsiteX104" fmla="*/ 713895 w 1269710"/>
                <a:gd name="connsiteY104" fmla="*/ 101378 h 1245339"/>
                <a:gd name="connsiteX105" fmla="*/ 720958 w 1269710"/>
                <a:gd name="connsiteY105" fmla="*/ 104949 h 1245339"/>
                <a:gd name="connsiteX106" fmla="*/ 728609 w 1269710"/>
                <a:gd name="connsiteY106" fmla="*/ 108322 h 1245339"/>
                <a:gd name="connsiteX107" fmla="*/ 732729 w 1269710"/>
                <a:gd name="connsiteY107" fmla="*/ 109777 h 1245339"/>
                <a:gd name="connsiteX108" fmla="*/ 736849 w 1269710"/>
                <a:gd name="connsiteY108" fmla="*/ 111100 h 1245339"/>
                <a:gd name="connsiteX109" fmla="*/ 740969 w 1269710"/>
                <a:gd name="connsiteY109" fmla="*/ 112158 h 1245339"/>
                <a:gd name="connsiteX110" fmla="*/ 744500 w 1269710"/>
                <a:gd name="connsiteY110" fmla="*/ 113150 h 1245339"/>
                <a:gd name="connsiteX111" fmla="*/ 746854 w 1269710"/>
                <a:gd name="connsiteY111" fmla="*/ 113546 h 1245339"/>
                <a:gd name="connsiteX112" fmla="*/ 748620 w 1269710"/>
                <a:gd name="connsiteY112" fmla="*/ 113943 h 1245339"/>
                <a:gd name="connsiteX113" fmla="*/ 750974 w 1269710"/>
                <a:gd name="connsiteY113" fmla="*/ 114274 h 1245339"/>
                <a:gd name="connsiteX114" fmla="*/ 752740 w 1269710"/>
                <a:gd name="connsiteY114" fmla="*/ 114538 h 1245339"/>
                <a:gd name="connsiteX115" fmla="*/ 754505 w 1269710"/>
                <a:gd name="connsiteY115" fmla="*/ 114737 h 1245339"/>
                <a:gd name="connsiteX116" fmla="*/ 755094 w 1269710"/>
                <a:gd name="connsiteY116" fmla="*/ 114869 h 1245339"/>
                <a:gd name="connsiteX117" fmla="*/ 756271 w 1269710"/>
                <a:gd name="connsiteY117" fmla="*/ 114935 h 1245339"/>
                <a:gd name="connsiteX118" fmla="*/ 756860 w 1269710"/>
                <a:gd name="connsiteY118" fmla="*/ 115001 h 1245339"/>
                <a:gd name="connsiteX119" fmla="*/ 758037 w 1269710"/>
                <a:gd name="connsiteY119" fmla="*/ 115067 h 1245339"/>
                <a:gd name="connsiteX120" fmla="*/ 758625 w 1269710"/>
                <a:gd name="connsiteY120" fmla="*/ 115134 h 1245339"/>
                <a:gd name="connsiteX121" fmla="*/ 759802 w 1269710"/>
                <a:gd name="connsiteY121" fmla="*/ 115200 h 1245339"/>
                <a:gd name="connsiteX122" fmla="*/ 760391 w 1269710"/>
                <a:gd name="connsiteY122" fmla="*/ 115266 h 1245339"/>
                <a:gd name="connsiteX123" fmla="*/ 760979 w 1269710"/>
                <a:gd name="connsiteY123" fmla="*/ 115332 h 1245339"/>
                <a:gd name="connsiteX124" fmla="*/ 762157 w 1269710"/>
                <a:gd name="connsiteY124" fmla="*/ 115332 h 1245339"/>
                <a:gd name="connsiteX125" fmla="*/ 762745 w 1269710"/>
                <a:gd name="connsiteY125" fmla="*/ 115332 h 1245339"/>
                <a:gd name="connsiteX126" fmla="*/ 763922 w 1269710"/>
                <a:gd name="connsiteY126" fmla="*/ 115398 h 1245339"/>
                <a:gd name="connsiteX127" fmla="*/ 764511 w 1269710"/>
                <a:gd name="connsiteY127" fmla="*/ 115398 h 1245339"/>
                <a:gd name="connsiteX128" fmla="*/ 765688 w 1269710"/>
                <a:gd name="connsiteY128" fmla="*/ 115398 h 1245339"/>
                <a:gd name="connsiteX129" fmla="*/ 766276 w 1269710"/>
                <a:gd name="connsiteY129" fmla="*/ 115398 h 1245339"/>
                <a:gd name="connsiteX130" fmla="*/ 767454 w 1269710"/>
                <a:gd name="connsiteY130" fmla="*/ 115332 h 1245339"/>
                <a:gd name="connsiteX131" fmla="*/ 768042 w 1269710"/>
                <a:gd name="connsiteY131" fmla="*/ 115332 h 1245339"/>
                <a:gd name="connsiteX132" fmla="*/ 768631 w 1269710"/>
                <a:gd name="connsiteY132" fmla="*/ 115332 h 1245339"/>
                <a:gd name="connsiteX133" fmla="*/ 769808 w 1269710"/>
                <a:gd name="connsiteY133" fmla="*/ 115266 h 1245339"/>
                <a:gd name="connsiteX134" fmla="*/ 770396 w 1269710"/>
                <a:gd name="connsiteY134" fmla="*/ 115200 h 1245339"/>
                <a:gd name="connsiteX135" fmla="*/ 771573 w 1269710"/>
                <a:gd name="connsiteY135" fmla="*/ 115200 h 1245339"/>
                <a:gd name="connsiteX136" fmla="*/ 772162 w 1269710"/>
                <a:gd name="connsiteY136" fmla="*/ 115134 h 1245339"/>
                <a:gd name="connsiteX137" fmla="*/ 773339 w 1269710"/>
                <a:gd name="connsiteY137" fmla="*/ 115067 h 1245339"/>
                <a:gd name="connsiteX138" fmla="*/ 773928 w 1269710"/>
                <a:gd name="connsiteY138" fmla="*/ 115001 h 1245339"/>
                <a:gd name="connsiteX139" fmla="*/ 775105 w 1269710"/>
                <a:gd name="connsiteY139" fmla="*/ 114869 h 1245339"/>
                <a:gd name="connsiteX140" fmla="*/ 775693 w 1269710"/>
                <a:gd name="connsiteY140" fmla="*/ 114803 h 1245339"/>
                <a:gd name="connsiteX141" fmla="*/ 776282 w 1269710"/>
                <a:gd name="connsiteY141" fmla="*/ 114671 h 1245339"/>
                <a:gd name="connsiteX142" fmla="*/ 778048 w 1269710"/>
                <a:gd name="connsiteY142" fmla="*/ 114472 h 1245339"/>
                <a:gd name="connsiteX143" fmla="*/ 779813 w 1269710"/>
                <a:gd name="connsiteY143" fmla="*/ 114208 h 1245339"/>
                <a:gd name="connsiteX144" fmla="*/ 781579 w 1269710"/>
                <a:gd name="connsiteY144" fmla="*/ 113877 h 1245339"/>
                <a:gd name="connsiteX145" fmla="*/ 783345 w 1269710"/>
                <a:gd name="connsiteY145" fmla="*/ 113546 h 1245339"/>
                <a:gd name="connsiteX146" fmla="*/ 787464 w 1269710"/>
                <a:gd name="connsiteY146" fmla="*/ 112753 h 1245339"/>
                <a:gd name="connsiteX147" fmla="*/ 790996 w 1269710"/>
                <a:gd name="connsiteY147" fmla="*/ 111827 h 1245339"/>
                <a:gd name="connsiteX148" fmla="*/ 794527 w 1269710"/>
                <a:gd name="connsiteY148" fmla="*/ 110769 h 1245339"/>
                <a:gd name="connsiteX149" fmla="*/ 801590 w 1269710"/>
                <a:gd name="connsiteY149" fmla="*/ 108256 h 1245339"/>
                <a:gd name="connsiteX150" fmla="*/ 809241 w 1269710"/>
                <a:gd name="connsiteY150" fmla="*/ 105214 h 1245339"/>
                <a:gd name="connsiteX151" fmla="*/ 816304 w 1269710"/>
                <a:gd name="connsiteY151" fmla="*/ 101445 h 1245339"/>
                <a:gd name="connsiteX152" fmla="*/ 823955 w 1269710"/>
                <a:gd name="connsiteY152" fmla="*/ 97212 h 1245339"/>
                <a:gd name="connsiteX153" fmla="*/ 831606 w 1269710"/>
                <a:gd name="connsiteY153" fmla="*/ 92451 h 1245339"/>
                <a:gd name="connsiteX154" fmla="*/ 839257 w 1269710"/>
                <a:gd name="connsiteY154" fmla="*/ 87160 h 1245339"/>
                <a:gd name="connsiteX155" fmla="*/ 846320 w 1269710"/>
                <a:gd name="connsiteY155" fmla="*/ 81539 h 1245339"/>
                <a:gd name="connsiteX156" fmla="*/ 853971 w 1269710"/>
                <a:gd name="connsiteY156" fmla="*/ 75455 h 1245339"/>
                <a:gd name="connsiteX157" fmla="*/ 868685 w 1269710"/>
                <a:gd name="connsiteY157" fmla="*/ 62163 h 1245339"/>
                <a:gd name="connsiteX158" fmla="*/ 883399 w 1269710"/>
                <a:gd name="connsiteY158" fmla="*/ 47747 h 1245339"/>
                <a:gd name="connsiteX159" fmla="*/ 898113 w 1269710"/>
                <a:gd name="connsiteY159" fmla="*/ 32470 h 1245339"/>
                <a:gd name="connsiteX160" fmla="*/ 912826 w 1269710"/>
                <a:gd name="connsiteY160" fmla="*/ 16334 h 1245339"/>
                <a:gd name="connsiteX161" fmla="*/ 920478 w 1269710"/>
                <a:gd name="connsiteY161" fmla="*/ 8134 h 1245339"/>
                <a:gd name="connsiteX162" fmla="*/ 924009 w 1269710"/>
                <a:gd name="connsiteY162" fmla="*/ 4034 h 1245339"/>
                <a:gd name="connsiteX163" fmla="*/ 925775 w 1269710"/>
                <a:gd name="connsiteY163" fmla="*/ 1918 h 1245339"/>
                <a:gd name="connsiteX164" fmla="*/ 926952 w 1269710"/>
                <a:gd name="connsiteY164" fmla="*/ 926 h 1245339"/>
                <a:gd name="connsiteX165" fmla="*/ 927540 w 1269710"/>
                <a:gd name="connsiteY165" fmla="*/ 397 h 1245339"/>
                <a:gd name="connsiteX166" fmla="*/ 927540 w 1269710"/>
                <a:gd name="connsiteY166" fmla="*/ 265 h 1245339"/>
                <a:gd name="connsiteX167" fmla="*/ 927540 w 1269710"/>
                <a:gd name="connsiteY167" fmla="*/ 132 h 1245339"/>
                <a:gd name="connsiteX168" fmla="*/ 927540 w 1269710"/>
                <a:gd name="connsiteY168" fmla="*/ 66 h 1245339"/>
                <a:gd name="connsiteX169" fmla="*/ 928129 w 1269710"/>
                <a:gd name="connsiteY169" fmla="*/ 199 h 1245339"/>
                <a:gd name="connsiteX170" fmla="*/ 928129 w 1269710"/>
                <a:gd name="connsiteY170" fmla="*/ 463 h 1245339"/>
                <a:gd name="connsiteX171" fmla="*/ 928717 w 1269710"/>
                <a:gd name="connsiteY171" fmla="*/ 926 h 1245339"/>
                <a:gd name="connsiteX172" fmla="*/ 929306 w 1269710"/>
                <a:gd name="connsiteY172" fmla="*/ 1984 h 1245339"/>
                <a:gd name="connsiteX173" fmla="*/ 931660 w 1269710"/>
                <a:gd name="connsiteY173" fmla="*/ 4034 h 1245339"/>
                <a:gd name="connsiteX174" fmla="*/ 935191 w 1269710"/>
                <a:gd name="connsiteY174" fmla="*/ 8134 h 1245339"/>
                <a:gd name="connsiteX175" fmla="*/ 942254 w 1269710"/>
                <a:gd name="connsiteY175" fmla="*/ 16334 h 1245339"/>
                <a:gd name="connsiteX176" fmla="*/ 957557 w 1269710"/>
                <a:gd name="connsiteY176" fmla="*/ 32470 h 1245339"/>
                <a:gd name="connsiteX177" fmla="*/ 969165 w 1269710"/>
                <a:gd name="connsiteY177" fmla="*/ 44962 h 1245339"/>
                <a:gd name="connsiteX178" fmla="*/ 1269710 w 1269710"/>
                <a:gd name="connsiteY178" fmla="*/ 1245339 h 1245339"/>
                <a:gd name="connsiteX179" fmla="*/ 831701 w 1269710"/>
                <a:gd name="connsiteY179" fmla="*/ 849084 h 1245339"/>
                <a:gd name="connsiteX180" fmla="*/ 437589 w 1269710"/>
                <a:gd name="connsiteY180" fmla="*/ 1236945 h 1245339"/>
                <a:gd name="connsiteX181" fmla="*/ 211107 w 1269710"/>
                <a:gd name="connsiteY181" fmla="*/ 703180 h 1245339"/>
                <a:gd name="connsiteX182" fmla="*/ 0 w 1269710"/>
                <a:gd name="connsiteY182" fmla="*/ 597421 h 1245339"/>
                <a:gd name="connsiteX183" fmla="*/ 249996 w 1269710"/>
                <a:gd name="connsiteY183" fmla="*/ 37817 h 1245339"/>
                <a:gd name="connsiteX184" fmla="*/ 250351 w 1269710"/>
                <a:gd name="connsiteY184" fmla="*/ 36512 h 1245339"/>
                <a:gd name="connsiteX185" fmla="*/ 253079 w 1269710"/>
                <a:gd name="connsiteY185" fmla="*/ 36512 h 1245339"/>
                <a:gd name="connsiteX186" fmla="*/ 256767 w 1269710"/>
                <a:gd name="connsiteY186" fmla="*/ 22958 h 1245339"/>
                <a:gd name="connsiteX187" fmla="*/ 262474 w 1269710"/>
                <a:gd name="connsiteY187" fmla="*/ 16930 h 1245339"/>
                <a:gd name="connsiteX188" fmla="*/ 269537 w 1269710"/>
                <a:gd name="connsiteY188" fmla="*/ 8994 h 1245339"/>
                <a:gd name="connsiteX189" fmla="*/ 273068 w 1269710"/>
                <a:gd name="connsiteY189" fmla="*/ 5026 h 1245339"/>
                <a:gd name="connsiteX190" fmla="*/ 274834 w 1269710"/>
                <a:gd name="connsiteY190" fmla="*/ 3042 h 1245339"/>
                <a:gd name="connsiteX191" fmla="*/ 276011 w 1269710"/>
                <a:gd name="connsiteY191" fmla="*/ 2050 h 1245339"/>
                <a:gd name="connsiteX192" fmla="*/ 276599 w 1269710"/>
                <a:gd name="connsiteY192" fmla="*/ 1058 h 1245339"/>
                <a:gd name="connsiteX193" fmla="*/ 277188 w 1269710"/>
                <a:gd name="connsiteY193" fmla="*/ 529 h 1245339"/>
                <a:gd name="connsiteX194" fmla="*/ 277188 w 1269710"/>
                <a:gd name="connsiteY194" fmla="*/ 265 h 1245339"/>
                <a:gd name="connsiteX195" fmla="*/ 277188 w 1269710"/>
                <a:gd name="connsiteY195" fmla="*/ 132 h 1245339"/>
                <a:gd name="connsiteX196" fmla="*/ 277188 w 1269710"/>
                <a:gd name="connsiteY196" fmla="*/ 66 h 1245339"/>
                <a:gd name="connsiteX197" fmla="*/ 277777 w 1269710"/>
                <a:gd name="connsiteY197" fmla="*/ 0 h 1245339"/>
                <a:gd name="connsiteX0" fmla="*/ 277777 w 1254035"/>
                <a:gd name="connsiteY0" fmla="*/ 0 h 1236945"/>
                <a:gd name="connsiteX1" fmla="*/ 277777 w 1254035"/>
                <a:gd name="connsiteY1" fmla="*/ 66 h 1236945"/>
                <a:gd name="connsiteX2" fmla="*/ 277777 w 1254035"/>
                <a:gd name="connsiteY2" fmla="*/ 199 h 1236945"/>
                <a:gd name="connsiteX3" fmla="*/ 277777 w 1254035"/>
                <a:gd name="connsiteY3" fmla="*/ 331 h 1236945"/>
                <a:gd name="connsiteX4" fmla="*/ 278365 w 1254035"/>
                <a:gd name="connsiteY4" fmla="*/ 595 h 1236945"/>
                <a:gd name="connsiteX5" fmla="*/ 278365 w 1254035"/>
                <a:gd name="connsiteY5" fmla="*/ 860 h 1236945"/>
                <a:gd name="connsiteX6" fmla="*/ 278954 w 1254035"/>
                <a:gd name="connsiteY6" fmla="*/ 1389 h 1236945"/>
                <a:gd name="connsiteX7" fmla="*/ 279542 w 1254035"/>
                <a:gd name="connsiteY7" fmla="*/ 1918 h 1236945"/>
                <a:gd name="connsiteX8" fmla="*/ 280131 w 1254035"/>
                <a:gd name="connsiteY8" fmla="*/ 3042 h 1236945"/>
                <a:gd name="connsiteX9" fmla="*/ 282485 w 1254035"/>
                <a:gd name="connsiteY9" fmla="*/ 5158 h 1236945"/>
                <a:gd name="connsiteX10" fmla="*/ 284251 w 1254035"/>
                <a:gd name="connsiteY10" fmla="*/ 7275 h 1236945"/>
                <a:gd name="connsiteX11" fmla="*/ 287782 w 1254035"/>
                <a:gd name="connsiteY11" fmla="*/ 11507 h 1236945"/>
                <a:gd name="connsiteX12" fmla="*/ 291902 w 1254035"/>
                <a:gd name="connsiteY12" fmla="*/ 15739 h 1236945"/>
                <a:gd name="connsiteX13" fmla="*/ 299553 w 1254035"/>
                <a:gd name="connsiteY13" fmla="*/ 24138 h 1236945"/>
                <a:gd name="connsiteX14" fmla="*/ 307204 w 1254035"/>
                <a:gd name="connsiteY14" fmla="*/ 32470 h 1236945"/>
                <a:gd name="connsiteX15" fmla="*/ 321330 w 1254035"/>
                <a:gd name="connsiteY15" fmla="*/ 47284 h 1236945"/>
                <a:gd name="connsiteX16" fmla="*/ 335455 w 1254035"/>
                <a:gd name="connsiteY16" fmla="*/ 61237 h 1236945"/>
                <a:gd name="connsiteX17" fmla="*/ 350757 w 1254035"/>
                <a:gd name="connsiteY17" fmla="*/ 75058 h 1236945"/>
                <a:gd name="connsiteX18" fmla="*/ 358408 w 1254035"/>
                <a:gd name="connsiteY18" fmla="*/ 81341 h 1236945"/>
                <a:gd name="connsiteX19" fmla="*/ 366060 w 1254035"/>
                <a:gd name="connsiteY19" fmla="*/ 87160 h 1236945"/>
                <a:gd name="connsiteX20" fmla="*/ 374299 w 1254035"/>
                <a:gd name="connsiteY20" fmla="*/ 92914 h 1236945"/>
                <a:gd name="connsiteX21" fmla="*/ 382539 w 1254035"/>
                <a:gd name="connsiteY21" fmla="*/ 98072 h 1236945"/>
                <a:gd name="connsiteX22" fmla="*/ 390779 w 1254035"/>
                <a:gd name="connsiteY22" fmla="*/ 102569 h 1236945"/>
                <a:gd name="connsiteX23" fmla="*/ 399019 w 1254035"/>
                <a:gd name="connsiteY23" fmla="*/ 106470 h 1236945"/>
                <a:gd name="connsiteX24" fmla="*/ 405493 w 1254035"/>
                <a:gd name="connsiteY24" fmla="*/ 109050 h 1236945"/>
                <a:gd name="connsiteX25" fmla="*/ 411967 w 1254035"/>
                <a:gd name="connsiteY25" fmla="*/ 111232 h 1236945"/>
                <a:gd name="connsiteX26" fmla="*/ 415498 w 1254035"/>
                <a:gd name="connsiteY26" fmla="*/ 112158 h 1236945"/>
                <a:gd name="connsiteX27" fmla="*/ 419030 w 1254035"/>
                <a:gd name="connsiteY27" fmla="*/ 112951 h 1236945"/>
                <a:gd name="connsiteX28" fmla="*/ 421972 w 1254035"/>
                <a:gd name="connsiteY28" fmla="*/ 113613 h 1236945"/>
                <a:gd name="connsiteX29" fmla="*/ 423738 w 1254035"/>
                <a:gd name="connsiteY29" fmla="*/ 113943 h 1236945"/>
                <a:gd name="connsiteX30" fmla="*/ 425504 w 1254035"/>
                <a:gd name="connsiteY30" fmla="*/ 114208 h 1236945"/>
                <a:gd name="connsiteX31" fmla="*/ 427269 w 1254035"/>
                <a:gd name="connsiteY31" fmla="*/ 114472 h 1236945"/>
                <a:gd name="connsiteX32" fmla="*/ 428446 w 1254035"/>
                <a:gd name="connsiteY32" fmla="*/ 114605 h 1236945"/>
                <a:gd name="connsiteX33" fmla="*/ 429035 w 1254035"/>
                <a:gd name="connsiteY33" fmla="*/ 114737 h 1236945"/>
                <a:gd name="connsiteX34" fmla="*/ 430212 w 1254035"/>
                <a:gd name="connsiteY34" fmla="*/ 114869 h 1236945"/>
                <a:gd name="connsiteX35" fmla="*/ 431389 w 1254035"/>
                <a:gd name="connsiteY35" fmla="*/ 115001 h 1236945"/>
                <a:gd name="connsiteX36" fmla="*/ 431978 w 1254035"/>
                <a:gd name="connsiteY36" fmla="*/ 115067 h 1236945"/>
                <a:gd name="connsiteX37" fmla="*/ 433155 w 1254035"/>
                <a:gd name="connsiteY37" fmla="*/ 115134 h 1236945"/>
                <a:gd name="connsiteX38" fmla="*/ 434332 w 1254035"/>
                <a:gd name="connsiteY38" fmla="*/ 115200 h 1236945"/>
                <a:gd name="connsiteX39" fmla="*/ 435509 w 1254035"/>
                <a:gd name="connsiteY39" fmla="*/ 115266 h 1236945"/>
                <a:gd name="connsiteX40" fmla="*/ 436098 w 1254035"/>
                <a:gd name="connsiteY40" fmla="*/ 115332 h 1236945"/>
                <a:gd name="connsiteX41" fmla="*/ 436686 w 1254035"/>
                <a:gd name="connsiteY41" fmla="*/ 115332 h 1236945"/>
                <a:gd name="connsiteX42" fmla="*/ 437275 w 1254035"/>
                <a:gd name="connsiteY42" fmla="*/ 115332 h 1236945"/>
                <a:gd name="connsiteX43" fmla="*/ 437863 w 1254035"/>
                <a:gd name="connsiteY43" fmla="*/ 115332 h 1236945"/>
                <a:gd name="connsiteX44" fmla="*/ 438452 w 1254035"/>
                <a:gd name="connsiteY44" fmla="*/ 115332 h 1236945"/>
                <a:gd name="connsiteX45" fmla="*/ 438452 w 1254035"/>
                <a:gd name="connsiteY45" fmla="*/ 115398 h 1236945"/>
                <a:gd name="connsiteX46" fmla="*/ 439040 w 1254035"/>
                <a:gd name="connsiteY46" fmla="*/ 115398 h 1236945"/>
                <a:gd name="connsiteX47" fmla="*/ 439629 w 1254035"/>
                <a:gd name="connsiteY47" fmla="*/ 115398 h 1236945"/>
                <a:gd name="connsiteX48" fmla="*/ 440217 w 1254035"/>
                <a:gd name="connsiteY48" fmla="*/ 115398 h 1236945"/>
                <a:gd name="connsiteX49" fmla="*/ 440806 w 1254035"/>
                <a:gd name="connsiteY49" fmla="*/ 115398 h 1236945"/>
                <a:gd name="connsiteX50" fmla="*/ 441395 w 1254035"/>
                <a:gd name="connsiteY50" fmla="*/ 115398 h 1236945"/>
                <a:gd name="connsiteX51" fmla="*/ 441983 w 1254035"/>
                <a:gd name="connsiteY51" fmla="*/ 115398 h 1236945"/>
                <a:gd name="connsiteX52" fmla="*/ 441983 w 1254035"/>
                <a:gd name="connsiteY52" fmla="*/ 115332 h 1236945"/>
                <a:gd name="connsiteX53" fmla="*/ 442572 w 1254035"/>
                <a:gd name="connsiteY53" fmla="*/ 115332 h 1236945"/>
                <a:gd name="connsiteX54" fmla="*/ 443160 w 1254035"/>
                <a:gd name="connsiteY54" fmla="*/ 115332 h 1236945"/>
                <a:gd name="connsiteX55" fmla="*/ 444337 w 1254035"/>
                <a:gd name="connsiteY55" fmla="*/ 115266 h 1236945"/>
                <a:gd name="connsiteX56" fmla="*/ 444926 w 1254035"/>
                <a:gd name="connsiteY56" fmla="*/ 115266 h 1236945"/>
                <a:gd name="connsiteX57" fmla="*/ 446103 w 1254035"/>
                <a:gd name="connsiteY57" fmla="*/ 115200 h 1236945"/>
                <a:gd name="connsiteX58" fmla="*/ 447280 w 1254035"/>
                <a:gd name="connsiteY58" fmla="*/ 115134 h 1236945"/>
                <a:gd name="connsiteX59" fmla="*/ 447869 w 1254035"/>
                <a:gd name="connsiteY59" fmla="*/ 115067 h 1236945"/>
                <a:gd name="connsiteX60" fmla="*/ 449046 w 1254035"/>
                <a:gd name="connsiteY60" fmla="*/ 114935 h 1236945"/>
                <a:gd name="connsiteX61" fmla="*/ 450223 w 1254035"/>
                <a:gd name="connsiteY61" fmla="*/ 114869 h 1236945"/>
                <a:gd name="connsiteX62" fmla="*/ 451400 w 1254035"/>
                <a:gd name="connsiteY62" fmla="*/ 114737 h 1236945"/>
                <a:gd name="connsiteX63" fmla="*/ 451989 w 1254035"/>
                <a:gd name="connsiteY63" fmla="*/ 114605 h 1236945"/>
                <a:gd name="connsiteX64" fmla="*/ 453166 w 1254035"/>
                <a:gd name="connsiteY64" fmla="*/ 114472 h 1236945"/>
                <a:gd name="connsiteX65" fmla="*/ 454931 w 1254035"/>
                <a:gd name="connsiteY65" fmla="*/ 114208 h 1236945"/>
                <a:gd name="connsiteX66" fmla="*/ 457286 w 1254035"/>
                <a:gd name="connsiteY66" fmla="*/ 113811 h 1236945"/>
                <a:gd name="connsiteX67" fmla="*/ 458463 w 1254035"/>
                <a:gd name="connsiteY67" fmla="*/ 113546 h 1236945"/>
                <a:gd name="connsiteX68" fmla="*/ 460228 w 1254035"/>
                <a:gd name="connsiteY68" fmla="*/ 113150 h 1236945"/>
                <a:gd name="connsiteX69" fmla="*/ 463760 w 1254035"/>
                <a:gd name="connsiteY69" fmla="*/ 112356 h 1236945"/>
                <a:gd name="connsiteX70" fmla="*/ 467291 w 1254035"/>
                <a:gd name="connsiteY70" fmla="*/ 111430 h 1236945"/>
                <a:gd name="connsiteX71" fmla="*/ 470822 w 1254035"/>
                <a:gd name="connsiteY71" fmla="*/ 110372 h 1236945"/>
                <a:gd name="connsiteX72" fmla="*/ 477885 w 1254035"/>
                <a:gd name="connsiteY72" fmla="*/ 107859 h 1236945"/>
                <a:gd name="connsiteX73" fmla="*/ 484359 w 1254035"/>
                <a:gd name="connsiteY73" fmla="*/ 104949 h 1236945"/>
                <a:gd name="connsiteX74" fmla="*/ 492010 w 1254035"/>
                <a:gd name="connsiteY74" fmla="*/ 101048 h 1236945"/>
                <a:gd name="connsiteX75" fmla="*/ 500250 w 1254035"/>
                <a:gd name="connsiteY75" fmla="*/ 96551 h 1236945"/>
                <a:gd name="connsiteX76" fmla="*/ 507901 w 1254035"/>
                <a:gd name="connsiteY76" fmla="*/ 91591 h 1236945"/>
                <a:gd name="connsiteX77" fmla="*/ 515552 w 1254035"/>
                <a:gd name="connsiteY77" fmla="*/ 86036 h 1236945"/>
                <a:gd name="connsiteX78" fmla="*/ 522615 w 1254035"/>
                <a:gd name="connsiteY78" fmla="*/ 80613 h 1236945"/>
                <a:gd name="connsiteX79" fmla="*/ 529678 w 1254035"/>
                <a:gd name="connsiteY79" fmla="*/ 74860 h 1236945"/>
                <a:gd name="connsiteX80" fmla="*/ 543803 w 1254035"/>
                <a:gd name="connsiteY80" fmla="*/ 62361 h 1236945"/>
                <a:gd name="connsiteX81" fmla="*/ 557928 w 1254035"/>
                <a:gd name="connsiteY81" fmla="*/ 48011 h 1236945"/>
                <a:gd name="connsiteX82" fmla="*/ 572642 w 1254035"/>
                <a:gd name="connsiteY82" fmla="*/ 32735 h 1236945"/>
                <a:gd name="connsiteX83" fmla="*/ 587945 w 1254035"/>
                <a:gd name="connsiteY83" fmla="*/ 16467 h 1236945"/>
                <a:gd name="connsiteX84" fmla="*/ 595007 w 1254035"/>
                <a:gd name="connsiteY84" fmla="*/ 8200 h 1236945"/>
                <a:gd name="connsiteX85" fmla="*/ 599127 w 1254035"/>
                <a:gd name="connsiteY85" fmla="*/ 4034 h 1236945"/>
                <a:gd name="connsiteX86" fmla="*/ 600893 w 1254035"/>
                <a:gd name="connsiteY86" fmla="*/ 1984 h 1236945"/>
                <a:gd name="connsiteX87" fmla="*/ 601481 w 1254035"/>
                <a:gd name="connsiteY87" fmla="*/ 926 h 1236945"/>
                <a:gd name="connsiteX88" fmla="*/ 602070 w 1254035"/>
                <a:gd name="connsiteY88" fmla="*/ 397 h 1236945"/>
                <a:gd name="connsiteX89" fmla="*/ 602658 w 1254035"/>
                <a:gd name="connsiteY89" fmla="*/ 132 h 1236945"/>
                <a:gd name="connsiteX90" fmla="*/ 603247 w 1254035"/>
                <a:gd name="connsiteY90" fmla="*/ 397 h 1236945"/>
                <a:gd name="connsiteX91" fmla="*/ 603836 w 1254035"/>
                <a:gd name="connsiteY91" fmla="*/ 926 h 1236945"/>
                <a:gd name="connsiteX92" fmla="*/ 604424 w 1254035"/>
                <a:gd name="connsiteY92" fmla="*/ 1984 h 1236945"/>
                <a:gd name="connsiteX93" fmla="*/ 606190 w 1254035"/>
                <a:gd name="connsiteY93" fmla="*/ 4034 h 1236945"/>
                <a:gd name="connsiteX94" fmla="*/ 610310 w 1254035"/>
                <a:gd name="connsiteY94" fmla="*/ 8134 h 1236945"/>
                <a:gd name="connsiteX95" fmla="*/ 617372 w 1254035"/>
                <a:gd name="connsiteY95" fmla="*/ 16334 h 1236945"/>
                <a:gd name="connsiteX96" fmla="*/ 632086 w 1254035"/>
                <a:gd name="connsiteY96" fmla="*/ 32470 h 1236945"/>
                <a:gd name="connsiteX97" fmla="*/ 646800 w 1254035"/>
                <a:gd name="connsiteY97" fmla="*/ 47879 h 1236945"/>
                <a:gd name="connsiteX98" fmla="*/ 661514 w 1254035"/>
                <a:gd name="connsiteY98" fmla="*/ 62361 h 1236945"/>
                <a:gd name="connsiteX99" fmla="*/ 676816 w 1254035"/>
                <a:gd name="connsiteY99" fmla="*/ 75984 h 1236945"/>
                <a:gd name="connsiteX100" fmla="*/ 684467 w 1254035"/>
                <a:gd name="connsiteY100" fmla="*/ 82267 h 1236945"/>
                <a:gd name="connsiteX101" fmla="*/ 692707 w 1254035"/>
                <a:gd name="connsiteY101" fmla="*/ 88020 h 1236945"/>
                <a:gd name="connsiteX102" fmla="*/ 699770 w 1254035"/>
                <a:gd name="connsiteY102" fmla="*/ 92914 h 1236945"/>
                <a:gd name="connsiteX103" fmla="*/ 706833 w 1254035"/>
                <a:gd name="connsiteY103" fmla="*/ 97411 h 1236945"/>
                <a:gd name="connsiteX104" fmla="*/ 713895 w 1254035"/>
                <a:gd name="connsiteY104" fmla="*/ 101378 h 1236945"/>
                <a:gd name="connsiteX105" fmla="*/ 720958 w 1254035"/>
                <a:gd name="connsiteY105" fmla="*/ 104949 h 1236945"/>
                <a:gd name="connsiteX106" fmla="*/ 728609 w 1254035"/>
                <a:gd name="connsiteY106" fmla="*/ 108322 h 1236945"/>
                <a:gd name="connsiteX107" fmla="*/ 732729 w 1254035"/>
                <a:gd name="connsiteY107" fmla="*/ 109777 h 1236945"/>
                <a:gd name="connsiteX108" fmla="*/ 736849 w 1254035"/>
                <a:gd name="connsiteY108" fmla="*/ 111100 h 1236945"/>
                <a:gd name="connsiteX109" fmla="*/ 740969 w 1254035"/>
                <a:gd name="connsiteY109" fmla="*/ 112158 h 1236945"/>
                <a:gd name="connsiteX110" fmla="*/ 744500 w 1254035"/>
                <a:gd name="connsiteY110" fmla="*/ 113150 h 1236945"/>
                <a:gd name="connsiteX111" fmla="*/ 746854 w 1254035"/>
                <a:gd name="connsiteY111" fmla="*/ 113546 h 1236945"/>
                <a:gd name="connsiteX112" fmla="*/ 748620 w 1254035"/>
                <a:gd name="connsiteY112" fmla="*/ 113943 h 1236945"/>
                <a:gd name="connsiteX113" fmla="*/ 750974 w 1254035"/>
                <a:gd name="connsiteY113" fmla="*/ 114274 h 1236945"/>
                <a:gd name="connsiteX114" fmla="*/ 752740 w 1254035"/>
                <a:gd name="connsiteY114" fmla="*/ 114538 h 1236945"/>
                <a:gd name="connsiteX115" fmla="*/ 754505 w 1254035"/>
                <a:gd name="connsiteY115" fmla="*/ 114737 h 1236945"/>
                <a:gd name="connsiteX116" fmla="*/ 755094 w 1254035"/>
                <a:gd name="connsiteY116" fmla="*/ 114869 h 1236945"/>
                <a:gd name="connsiteX117" fmla="*/ 756271 w 1254035"/>
                <a:gd name="connsiteY117" fmla="*/ 114935 h 1236945"/>
                <a:gd name="connsiteX118" fmla="*/ 756860 w 1254035"/>
                <a:gd name="connsiteY118" fmla="*/ 115001 h 1236945"/>
                <a:gd name="connsiteX119" fmla="*/ 758037 w 1254035"/>
                <a:gd name="connsiteY119" fmla="*/ 115067 h 1236945"/>
                <a:gd name="connsiteX120" fmla="*/ 758625 w 1254035"/>
                <a:gd name="connsiteY120" fmla="*/ 115134 h 1236945"/>
                <a:gd name="connsiteX121" fmla="*/ 759802 w 1254035"/>
                <a:gd name="connsiteY121" fmla="*/ 115200 h 1236945"/>
                <a:gd name="connsiteX122" fmla="*/ 760391 w 1254035"/>
                <a:gd name="connsiteY122" fmla="*/ 115266 h 1236945"/>
                <a:gd name="connsiteX123" fmla="*/ 760979 w 1254035"/>
                <a:gd name="connsiteY123" fmla="*/ 115332 h 1236945"/>
                <a:gd name="connsiteX124" fmla="*/ 762157 w 1254035"/>
                <a:gd name="connsiteY124" fmla="*/ 115332 h 1236945"/>
                <a:gd name="connsiteX125" fmla="*/ 762745 w 1254035"/>
                <a:gd name="connsiteY125" fmla="*/ 115332 h 1236945"/>
                <a:gd name="connsiteX126" fmla="*/ 763922 w 1254035"/>
                <a:gd name="connsiteY126" fmla="*/ 115398 h 1236945"/>
                <a:gd name="connsiteX127" fmla="*/ 764511 w 1254035"/>
                <a:gd name="connsiteY127" fmla="*/ 115398 h 1236945"/>
                <a:gd name="connsiteX128" fmla="*/ 765688 w 1254035"/>
                <a:gd name="connsiteY128" fmla="*/ 115398 h 1236945"/>
                <a:gd name="connsiteX129" fmla="*/ 766276 w 1254035"/>
                <a:gd name="connsiteY129" fmla="*/ 115398 h 1236945"/>
                <a:gd name="connsiteX130" fmla="*/ 767454 w 1254035"/>
                <a:gd name="connsiteY130" fmla="*/ 115332 h 1236945"/>
                <a:gd name="connsiteX131" fmla="*/ 768042 w 1254035"/>
                <a:gd name="connsiteY131" fmla="*/ 115332 h 1236945"/>
                <a:gd name="connsiteX132" fmla="*/ 768631 w 1254035"/>
                <a:gd name="connsiteY132" fmla="*/ 115332 h 1236945"/>
                <a:gd name="connsiteX133" fmla="*/ 769808 w 1254035"/>
                <a:gd name="connsiteY133" fmla="*/ 115266 h 1236945"/>
                <a:gd name="connsiteX134" fmla="*/ 770396 w 1254035"/>
                <a:gd name="connsiteY134" fmla="*/ 115200 h 1236945"/>
                <a:gd name="connsiteX135" fmla="*/ 771573 w 1254035"/>
                <a:gd name="connsiteY135" fmla="*/ 115200 h 1236945"/>
                <a:gd name="connsiteX136" fmla="*/ 772162 w 1254035"/>
                <a:gd name="connsiteY136" fmla="*/ 115134 h 1236945"/>
                <a:gd name="connsiteX137" fmla="*/ 773339 w 1254035"/>
                <a:gd name="connsiteY137" fmla="*/ 115067 h 1236945"/>
                <a:gd name="connsiteX138" fmla="*/ 773928 w 1254035"/>
                <a:gd name="connsiteY138" fmla="*/ 115001 h 1236945"/>
                <a:gd name="connsiteX139" fmla="*/ 775105 w 1254035"/>
                <a:gd name="connsiteY139" fmla="*/ 114869 h 1236945"/>
                <a:gd name="connsiteX140" fmla="*/ 775693 w 1254035"/>
                <a:gd name="connsiteY140" fmla="*/ 114803 h 1236945"/>
                <a:gd name="connsiteX141" fmla="*/ 776282 w 1254035"/>
                <a:gd name="connsiteY141" fmla="*/ 114671 h 1236945"/>
                <a:gd name="connsiteX142" fmla="*/ 778048 w 1254035"/>
                <a:gd name="connsiteY142" fmla="*/ 114472 h 1236945"/>
                <a:gd name="connsiteX143" fmla="*/ 779813 w 1254035"/>
                <a:gd name="connsiteY143" fmla="*/ 114208 h 1236945"/>
                <a:gd name="connsiteX144" fmla="*/ 781579 w 1254035"/>
                <a:gd name="connsiteY144" fmla="*/ 113877 h 1236945"/>
                <a:gd name="connsiteX145" fmla="*/ 783345 w 1254035"/>
                <a:gd name="connsiteY145" fmla="*/ 113546 h 1236945"/>
                <a:gd name="connsiteX146" fmla="*/ 787464 w 1254035"/>
                <a:gd name="connsiteY146" fmla="*/ 112753 h 1236945"/>
                <a:gd name="connsiteX147" fmla="*/ 790996 w 1254035"/>
                <a:gd name="connsiteY147" fmla="*/ 111827 h 1236945"/>
                <a:gd name="connsiteX148" fmla="*/ 794527 w 1254035"/>
                <a:gd name="connsiteY148" fmla="*/ 110769 h 1236945"/>
                <a:gd name="connsiteX149" fmla="*/ 801590 w 1254035"/>
                <a:gd name="connsiteY149" fmla="*/ 108256 h 1236945"/>
                <a:gd name="connsiteX150" fmla="*/ 809241 w 1254035"/>
                <a:gd name="connsiteY150" fmla="*/ 105214 h 1236945"/>
                <a:gd name="connsiteX151" fmla="*/ 816304 w 1254035"/>
                <a:gd name="connsiteY151" fmla="*/ 101445 h 1236945"/>
                <a:gd name="connsiteX152" fmla="*/ 823955 w 1254035"/>
                <a:gd name="connsiteY152" fmla="*/ 97212 h 1236945"/>
                <a:gd name="connsiteX153" fmla="*/ 831606 w 1254035"/>
                <a:gd name="connsiteY153" fmla="*/ 92451 h 1236945"/>
                <a:gd name="connsiteX154" fmla="*/ 839257 w 1254035"/>
                <a:gd name="connsiteY154" fmla="*/ 87160 h 1236945"/>
                <a:gd name="connsiteX155" fmla="*/ 846320 w 1254035"/>
                <a:gd name="connsiteY155" fmla="*/ 81539 h 1236945"/>
                <a:gd name="connsiteX156" fmla="*/ 853971 w 1254035"/>
                <a:gd name="connsiteY156" fmla="*/ 75455 h 1236945"/>
                <a:gd name="connsiteX157" fmla="*/ 868685 w 1254035"/>
                <a:gd name="connsiteY157" fmla="*/ 62163 h 1236945"/>
                <a:gd name="connsiteX158" fmla="*/ 883399 w 1254035"/>
                <a:gd name="connsiteY158" fmla="*/ 47747 h 1236945"/>
                <a:gd name="connsiteX159" fmla="*/ 898113 w 1254035"/>
                <a:gd name="connsiteY159" fmla="*/ 32470 h 1236945"/>
                <a:gd name="connsiteX160" fmla="*/ 912826 w 1254035"/>
                <a:gd name="connsiteY160" fmla="*/ 16334 h 1236945"/>
                <a:gd name="connsiteX161" fmla="*/ 920478 w 1254035"/>
                <a:gd name="connsiteY161" fmla="*/ 8134 h 1236945"/>
                <a:gd name="connsiteX162" fmla="*/ 924009 w 1254035"/>
                <a:gd name="connsiteY162" fmla="*/ 4034 h 1236945"/>
                <a:gd name="connsiteX163" fmla="*/ 925775 w 1254035"/>
                <a:gd name="connsiteY163" fmla="*/ 1918 h 1236945"/>
                <a:gd name="connsiteX164" fmla="*/ 926952 w 1254035"/>
                <a:gd name="connsiteY164" fmla="*/ 926 h 1236945"/>
                <a:gd name="connsiteX165" fmla="*/ 927540 w 1254035"/>
                <a:gd name="connsiteY165" fmla="*/ 397 h 1236945"/>
                <a:gd name="connsiteX166" fmla="*/ 927540 w 1254035"/>
                <a:gd name="connsiteY166" fmla="*/ 265 h 1236945"/>
                <a:gd name="connsiteX167" fmla="*/ 927540 w 1254035"/>
                <a:gd name="connsiteY167" fmla="*/ 132 h 1236945"/>
                <a:gd name="connsiteX168" fmla="*/ 927540 w 1254035"/>
                <a:gd name="connsiteY168" fmla="*/ 66 h 1236945"/>
                <a:gd name="connsiteX169" fmla="*/ 928129 w 1254035"/>
                <a:gd name="connsiteY169" fmla="*/ 199 h 1236945"/>
                <a:gd name="connsiteX170" fmla="*/ 928129 w 1254035"/>
                <a:gd name="connsiteY170" fmla="*/ 463 h 1236945"/>
                <a:gd name="connsiteX171" fmla="*/ 928717 w 1254035"/>
                <a:gd name="connsiteY171" fmla="*/ 926 h 1236945"/>
                <a:gd name="connsiteX172" fmla="*/ 929306 w 1254035"/>
                <a:gd name="connsiteY172" fmla="*/ 1984 h 1236945"/>
                <a:gd name="connsiteX173" fmla="*/ 931660 w 1254035"/>
                <a:gd name="connsiteY173" fmla="*/ 4034 h 1236945"/>
                <a:gd name="connsiteX174" fmla="*/ 935191 w 1254035"/>
                <a:gd name="connsiteY174" fmla="*/ 8134 h 1236945"/>
                <a:gd name="connsiteX175" fmla="*/ 942254 w 1254035"/>
                <a:gd name="connsiteY175" fmla="*/ 16334 h 1236945"/>
                <a:gd name="connsiteX176" fmla="*/ 957557 w 1254035"/>
                <a:gd name="connsiteY176" fmla="*/ 32470 h 1236945"/>
                <a:gd name="connsiteX177" fmla="*/ 969165 w 1254035"/>
                <a:gd name="connsiteY177" fmla="*/ 44962 h 1236945"/>
                <a:gd name="connsiteX178" fmla="*/ 1254035 w 1254035"/>
                <a:gd name="connsiteY178" fmla="*/ 1010208 h 1236945"/>
                <a:gd name="connsiteX179" fmla="*/ 831701 w 1254035"/>
                <a:gd name="connsiteY179" fmla="*/ 849084 h 1236945"/>
                <a:gd name="connsiteX180" fmla="*/ 437589 w 1254035"/>
                <a:gd name="connsiteY180" fmla="*/ 1236945 h 1236945"/>
                <a:gd name="connsiteX181" fmla="*/ 211107 w 1254035"/>
                <a:gd name="connsiteY181" fmla="*/ 703180 h 1236945"/>
                <a:gd name="connsiteX182" fmla="*/ 0 w 1254035"/>
                <a:gd name="connsiteY182" fmla="*/ 597421 h 1236945"/>
                <a:gd name="connsiteX183" fmla="*/ 249996 w 1254035"/>
                <a:gd name="connsiteY183" fmla="*/ 37817 h 1236945"/>
                <a:gd name="connsiteX184" fmla="*/ 250351 w 1254035"/>
                <a:gd name="connsiteY184" fmla="*/ 36512 h 1236945"/>
                <a:gd name="connsiteX185" fmla="*/ 253079 w 1254035"/>
                <a:gd name="connsiteY185" fmla="*/ 36512 h 1236945"/>
                <a:gd name="connsiteX186" fmla="*/ 256767 w 1254035"/>
                <a:gd name="connsiteY186" fmla="*/ 22958 h 1236945"/>
                <a:gd name="connsiteX187" fmla="*/ 262474 w 1254035"/>
                <a:gd name="connsiteY187" fmla="*/ 16930 h 1236945"/>
                <a:gd name="connsiteX188" fmla="*/ 269537 w 1254035"/>
                <a:gd name="connsiteY188" fmla="*/ 8994 h 1236945"/>
                <a:gd name="connsiteX189" fmla="*/ 273068 w 1254035"/>
                <a:gd name="connsiteY189" fmla="*/ 5026 h 1236945"/>
                <a:gd name="connsiteX190" fmla="*/ 274834 w 1254035"/>
                <a:gd name="connsiteY190" fmla="*/ 3042 h 1236945"/>
                <a:gd name="connsiteX191" fmla="*/ 276011 w 1254035"/>
                <a:gd name="connsiteY191" fmla="*/ 2050 h 1236945"/>
                <a:gd name="connsiteX192" fmla="*/ 276599 w 1254035"/>
                <a:gd name="connsiteY192" fmla="*/ 1058 h 1236945"/>
                <a:gd name="connsiteX193" fmla="*/ 277188 w 1254035"/>
                <a:gd name="connsiteY193" fmla="*/ 529 h 1236945"/>
                <a:gd name="connsiteX194" fmla="*/ 277188 w 1254035"/>
                <a:gd name="connsiteY194" fmla="*/ 265 h 1236945"/>
                <a:gd name="connsiteX195" fmla="*/ 277188 w 1254035"/>
                <a:gd name="connsiteY195" fmla="*/ 132 h 1236945"/>
                <a:gd name="connsiteX196" fmla="*/ 277188 w 1254035"/>
                <a:gd name="connsiteY196" fmla="*/ 66 h 1236945"/>
                <a:gd name="connsiteX197" fmla="*/ 277777 w 1254035"/>
                <a:gd name="connsiteY197" fmla="*/ 0 h 1236945"/>
                <a:gd name="connsiteX0" fmla="*/ 517752 w 1494010"/>
                <a:gd name="connsiteY0" fmla="*/ 0 h 1236945"/>
                <a:gd name="connsiteX1" fmla="*/ 517752 w 1494010"/>
                <a:gd name="connsiteY1" fmla="*/ 66 h 1236945"/>
                <a:gd name="connsiteX2" fmla="*/ 517752 w 1494010"/>
                <a:gd name="connsiteY2" fmla="*/ 199 h 1236945"/>
                <a:gd name="connsiteX3" fmla="*/ 517752 w 1494010"/>
                <a:gd name="connsiteY3" fmla="*/ 331 h 1236945"/>
                <a:gd name="connsiteX4" fmla="*/ 518340 w 1494010"/>
                <a:gd name="connsiteY4" fmla="*/ 595 h 1236945"/>
                <a:gd name="connsiteX5" fmla="*/ 518340 w 1494010"/>
                <a:gd name="connsiteY5" fmla="*/ 860 h 1236945"/>
                <a:gd name="connsiteX6" fmla="*/ 518929 w 1494010"/>
                <a:gd name="connsiteY6" fmla="*/ 1389 h 1236945"/>
                <a:gd name="connsiteX7" fmla="*/ 519517 w 1494010"/>
                <a:gd name="connsiteY7" fmla="*/ 1918 h 1236945"/>
                <a:gd name="connsiteX8" fmla="*/ 520106 w 1494010"/>
                <a:gd name="connsiteY8" fmla="*/ 3042 h 1236945"/>
                <a:gd name="connsiteX9" fmla="*/ 522460 w 1494010"/>
                <a:gd name="connsiteY9" fmla="*/ 5158 h 1236945"/>
                <a:gd name="connsiteX10" fmla="*/ 524226 w 1494010"/>
                <a:gd name="connsiteY10" fmla="*/ 7275 h 1236945"/>
                <a:gd name="connsiteX11" fmla="*/ 527757 w 1494010"/>
                <a:gd name="connsiteY11" fmla="*/ 11507 h 1236945"/>
                <a:gd name="connsiteX12" fmla="*/ 531877 w 1494010"/>
                <a:gd name="connsiteY12" fmla="*/ 15739 h 1236945"/>
                <a:gd name="connsiteX13" fmla="*/ 539528 w 1494010"/>
                <a:gd name="connsiteY13" fmla="*/ 24138 h 1236945"/>
                <a:gd name="connsiteX14" fmla="*/ 547179 w 1494010"/>
                <a:gd name="connsiteY14" fmla="*/ 32470 h 1236945"/>
                <a:gd name="connsiteX15" fmla="*/ 561305 w 1494010"/>
                <a:gd name="connsiteY15" fmla="*/ 47284 h 1236945"/>
                <a:gd name="connsiteX16" fmla="*/ 575430 w 1494010"/>
                <a:gd name="connsiteY16" fmla="*/ 61237 h 1236945"/>
                <a:gd name="connsiteX17" fmla="*/ 590732 w 1494010"/>
                <a:gd name="connsiteY17" fmla="*/ 75058 h 1236945"/>
                <a:gd name="connsiteX18" fmla="*/ 598383 w 1494010"/>
                <a:gd name="connsiteY18" fmla="*/ 81341 h 1236945"/>
                <a:gd name="connsiteX19" fmla="*/ 606035 w 1494010"/>
                <a:gd name="connsiteY19" fmla="*/ 87160 h 1236945"/>
                <a:gd name="connsiteX20" fmla="*/ 614274 w 1494010"/>
                <a:gd name="connsiteY20" fmla="*/ 92914 h 1236945"/>
                <a:gd name="connsiteX21" fmla="*/ 622514 w 1494010"/>
                <a:gd name="connsiteY21" fmla="*/ 98072 h 1236945"/>
                <a:gd name="connsiteX22" fmla="*/ 630754 w 1494010"/>
                <a:gd name="connsiteY22" fmla="*/ 102569 h 1236945"/>
                <a:gd name="connsiteX23" fmla="*/ 638994 w 1494010"/>
                <a:gd name="connsiteY23" fmla="*/ 106470 h 1236945"/>
                <a:gd name="connsiteX24" fmla="*/ 645468 w 1494010"/>
                <a:gd name="connsiteY24" fmla="*/ 109050 h 1236945"/>
                <a:gd name="connsiteX25" fmla="*/ 651942 w 1494010"/>
                <a:gd name="connsiteY25" fmla="*/ 111232 h 1236945"/>
                <a:gd name="connsiteX26" fmla="*/ 655473 w 1494010"/>
                <a:gd name="connsiteY26" fmla="*/ 112158 h 1236945"/>
                <a:gd name="connsiteX27" fmla="*/ 659005 w 1494010"/>
                <a:gd name="connsiteY27" fmla="*/ 112951 h 1236945"/>
                <a:gd name="connsiteX28" fmla="*/ 661947 w 1494010"/>
                <a:gd name="connsiteY28" fmla="*/ 113613 h 1236945"/>
                <a:gd name="connsiteX29" fmla="*/ 663713 w 1494010"/>
                <a:gd name="connsiteY29" fmla="*/ 113943 h 1236945"/>
                <a:gd name="connsiteX30" fmla="*/ 665479 w 1494010"/>
                <a:gd name="connsiteY30" fmla="*/ 114208 h 1236945"/>
                <a:gd name="connsiteX31" fmla="*/ 667244 w 1494010"/>
                <a:gd name="connsiteY31" fmla="*/ 114472 h 1236945"/>
                <a:gd name="connsiteX32" fmla="*/ 668421 w 1494010"/>
                <a:gd name="connsiteY32" fmla="*/ 114605 h 1236945"/>
                <a:gd name="connsiteX33" fmla="*/ 669010 w 1494010"/>
                <a:gd name="connsiteY33" fmla="*/ 114737 h 1236945"/>
                <a:gd name="connsiteX34" fmla="*/ 670187 w 1494010"/>
                <a:gd name="connsiteY34" fmla="*/ 114869 h 1236945"/>
                <a:gd name="connsiteX35" fmla="*/ 671364 w 1494010"/>
                <a:gd name="connsiteY35" fmla="*/ 115001 h 1236945"/>
                <a:gd name="connsiteX36" fmla="*/ 671953 w 1494010"/>
                <a:gd name="connsiteY36" fmla="*/ 115067 h 1236945"/>
                <a:gd name="connsiteX37" fmla="*/ 673130 w 1494010"/>
                <a:gd name="connsiteY37" fmla="*/ 115134 h 1236945"/>
                <a:gd name="connsiteX38" fmla="*/ 674307 w 1494010"/>
                <a:gd name="connsiteY38" fmla="*/ 115200 h 1236945"/>
                <a:gd name="connsiteX39" fmla="*/ 675484 w 1494010"/>
                <a:gd name="connsiteY39" fmla="*/ 115266 h 1236945"/>
                <a:gd name="connsiteX40" fmla="*/ 676073 w 1494010"/>
                <a:gd name="connsiteY40" fmla="*/ 115332 h 1236945"/>
                <a:gd name="connsiteX41" fmla="*/ 676661 w 1494010"/>
                <a:gd name="connsiteY41" fmla="*/ 115332 h 1236945"/>
                <a:gd name="connsiteX42" fmla="*/ 677250 w 1494010"/>
                <a:gd name="connsiteY42" fmla="*/ 115332 h 1236945"/>
                <a:gd name="connsiteX43" fmla="*/ 677838 w 1494010"/>
                <a:gd name="connsiteY43" fmla="*/ 115332 h 1236945"/>
                <a:gd name="connsiteX44" fmla="*/ 678427 w 1494010"/>
                <a:gd name="connsiteY44" fmla="*/ 115332 h 1236945"/>
                <a:gd name="connsiteX45" fmla="*/ 678427 w 1494010"/>
                <a:gd name="connsiteY45" fmla="*/ 115398 h 1236945"/>
                <a:gd name="connsiteX46" fmla="*/ 679015 w 1494010"/>
                <a:gd name="connsiteY46" fmla="*/ 115398 h 1236945"/>
                <a:gd name="connsiteX47" fmla="*/ 679604 w 1494010"/>
                <a:gd name="connsiteY47" fmla="*/ 115398 h 1236945"/>
                <a:gd name="connsiteX48" fmla="*/ 680192 w 1494010"/>
                <a:gd name="connsiteY48" fmla="*/ 115398 h 1236945"/>
                <a:gd name="connsiteX49" fmla="*/ 680781 w 1494010"/>
                <a:gd name="connsiteY49" fmla="*/ 115398 h 1236945"/>
                <a:gd name="connsiteX50" fmla="*/ 681370 w 1494010"/>
                <a:gd name="connsiteY50" fmla="*/ 115398 h 1236945"/>
                <a:gd name="connsiteX51" fmla="*/ 681958 w 1494010"/>
                <a:gd name="connsiteY51" fmla="*/ 115398 h 1236945"/>
                <a:gd name="connsiteX52" fmla="*/ 681958 w 1494010"/>
                <a:gd name="connsiteY52" fmla="*/ 115332 h 1236945"/>
                <a:gd name="connsiteX53" fmla="*/ 682547 w 1494010"/>
                <a:gd name="connsiteY53" fmla="*/ 115332 h 1236945"/>
                <a:gd name="connsiteX54" fmla="*/ 683135 w 1494010"/>
                <a:gd name="connsiteY54" fmla="*/ 115332 h 1236945"/>
                <a:gd name="connsiteX55" fmla="*/ 684312 w 1494010"/>
                <a:gd name="connsiteY55" fmla="*/ 115266 h 1236945"/>
                <a:gd name="connsiteX56" fmla="*/ 684901 w 1494010"/>
                <a:gd name="connsiteY56" fmla="*/ 115266 h 1236945"/>
                <a:gd name="connsiteX57" fmla="*/ 686078 w 1494010"/>
                <a:gd name="connsiteY57" fmla="*/ 115200 h 1236945"/>
                <a:gd name="connsiteX58" fmla="*/ 687255 w 1494010"/>
                <a:gd name="connsiteY58" fmla="*/ 115134 h 1236945"/>
                <a:gd name="connsiteX59" fmla="*/ 687844 w 1494010"/>
                <a:gd name="connsiteY59" fmla="*/ 115067 h 1236945"/>
                <a:gd name="connsiteX60" fmla="*/ 689021 w 1494010"/>
                <a:gd name="connsiteY60" fmla="*/ 114935 h 1236945"/>
                <a:gd name="connsiteX61" fmla="*/ 690198 w 1494010"/>
                <a:gd name="connsiteY61" fmla="*/ 114869 h 1236945"/>
                <a:gd name="connsiteX62" fmla="*/ 691375 w 1494010"/>
                <a:gd name="connsiteY62" fmla="*/ 114737 h 1236945"/>
                <a:gd name="connsiteX63" fmla="*/ 691964 w 1494010"/>
                <a:gd name="connsiteY63" fmla="*/ 114605 h 1236945"/>
                <a:gd name="connsiteX64" fmla="*/ 693141 w 1494010"/>
                <a:gd name="connsiteY64" fmla="*/ 114472 h 1236945"/>
                <a:gd name="connsiteX65" fmla="*/ 694906 w 1494010"/>
                <a:gd name="connsiteY65" fmla="*/ 114208 h 1236945"/>
                <a:gd name="connsiteX66" fmla="*/ 697261 w 1494010"/>
                <a:gd name="connsiteY66" fmla="*/ 113811 h 1236945"/>
                <a:gd name="connsiteX67" fmla="*/ 698438 w 1494010"/>
                <a:gd name="connsiteY67" fmla="*/ 113546 h 1236945"/>
                <a:gd name="connsiteX68" fmla="*/ 700203 w 1494010"/>
                <a:gd name="connsiteY68" fmla="*/ 113150 h 1236945"/>
                <a:gd name="connsiteX69" fmla="*/ 703735 w 1494010"/>
                <a:gd name="connsiteY69" fmla="*/ 112356 h 1236945"/>
                <a:gd name="connsiteX70" fmla="*/ 707266 w 1494010"/>
                <a:gd name="connsiteY70" fmla="*/ 111430 h 1236945"/>
                <a:gd name="connsiteX71" fmla="*/ 710797 w 1494010"/>
                <a:gd name="connsiteY71" fmla="*/ 110372 h 1236945"/>
                <a:gd name="connsiteX72" fmla="*/ 717860 w 1494010"/>
                <a:gd name="connsiteY72" fmla="*/ 107859 h 1236945"/>
                <a:gd name="connsiteX73" fmla="*/ 724334 w 1494010"/>
                <a:gd name="connsiteY73" fmla="*/ 104949 h 1236945"/>
                <a:gd name="connsiteX74" fmla="*/ 731985 w 1494010"/>
                <a:gd name="connsiteY74" fmla="*/ 101048 h 1236945"/>
                <a:gd name="connsiteX75" fmla="*/ 740225 w 1494010"/>
                <a:gd name="connsiteY75" fmla="*/ 96551 h 1236945"/>
                <a:gd name="connsiteX76" fmla="*/ 747876 w 1494010"/>
                <a:gd name="connsiteY76" fmla="*/ 91591 h 1236945"/>
                <a:gd name="connsiteX77" fmla="*/ 755527 w 1494010"/>
                <a:gd name="connsiteY77" fmla="*/ 86036 h 1236945"/>
                <a:gd name="connsiteX78" fmla="*/ 762590 w 1494010"/>
                <a:gd name="connsiteY78" fmla="*/ 80613 h 1236945"/>
                <a:gd name="connsiteX79" fmla="*/ 769653 w 1494010"/>
                <a:gd name="connsiteY79" fmla="*/ 74860 h 1236945"/>
                <a:gd name="connsiteX80" fmla="*/ 783778 w 1494010"/>
                <a:gd name="connsiteY80" fmla="*/ 62361 h 1236945"/>
                <a:gd name="connsiteX81" fmla="*/ 797903 w 1494010"/>
                <a:gd name="connsiteY81" fmla="*/ 48011 h 1236945"/>
                <a:gd name="connsiteX82" fmla="*/ 812617 w 1494010"/>
                <a:gd name="connsiteY82" fmla="*/ 32735 h 1236945"/>
                <a:gd name="connsiteX83" fmla="*/ 827920 w 1494010"/>
                <a:gd name="connsiteY83" fmla="*/ 16467 h 1236945"/>
                <a:gd name="connsiteX84" fmla="*/ 834982 w 1494010"/>
                <a:gd name="connsiteY84" fmla="*/ 8200 h 1236945"/>
                <a:gd name="connsiteX85" fmla="*/ 839102 w 1494010"/>
                <a:gd name="connsiteY85" fmla="*/ 4034 h 1236945"/>
                <a:gd name="connsiteX86" fmla="*/ 840868 w 1494010"/>
                <a:gd name="connsiteY86" fmla="*/ 1984 h 1236945"/>
                <a:gd name="connsiteX87" fmla="*/ 841456 w 1494010"/>
                <a:gd name="connsiteY87" fmla="*/ 926 h 1236945"/>
                <a:gd name="connsiteX88" fmla="*/ 842045 w 1494010"/>
                <a:gd name="connsiteY88" fmla="*/ 397 h 1236945"/>
                <a:gd name="connsiteX89" fmla="*/ 842633 w 1494010"/>
                <a:gd name="connsiteY89" fmla="*/ 132 h 1236945"/>
                <a:gd name="connsiteX90" fmla="*/ 843222 w 1494010"/>
                <a:gd name="connsiteY90" fmla="*/ 397 h 1236945"/>
                <a:gd name="connsiteX91" fmla="*/ 843811 w 1494010"/>
                <a:gd name="connsiteY91" fmla="*/ 926 h 1236945"/>
                <a:gd name="connsiteX92" fmla="*/ 844399 w 1494010"/>
                <a:gd name="connsiteY92" fmla="*/ 1984 h 1236945"/>
                <a:gd name="connsiteX93" fmla="*/ 846165 w 1494010"/>
                <a:gd name="connsiteY93" fmla="*/ 4034 h 1236945"/>
                <a:gd name="connsiteX94" fmla="*/ 850285 w 1494010"/>
                <a:gd name="connsiteY94" fmla="*/ 8134 h 1236945"/>
                <a:gd name="connsiteX95" fmla="*/ 857347 w 1494010"/>
                <a:gd name="connsiteY95" fmla="*/ 16334 h 1236945"/>
                <a:gd name="connsiteX96" fmla="*/ 872061 w 1494010"/>
                <a:gd name="connsiteY96" fmla="*/ 32470 h 1236945"/>
                <a:gd name="connsiteX97" fmla="*/ 886775 w 1494010"/>
                <a:gd name="connsiteY97" fmla="*/ 47879 h 1236945"/>
                <a:gd name="connsiteX98" fmla="*/ 901489 w 1494010"/>
                <a:gd name="connsiteY98" fmla="*/ 62361 h 1236945"/>
                <a:gd name="connsiteX99" fmla="*/ 916791 w 1494010"/>
                <a:gd name="connsiteY99" fmla="*/ 75984 h 1236945"/>
                <a:gd name="connsiteX100" fmla="*/ 924442 w 1494010"/>
                <a:gd name="connsiteY100" fmla="*/ 82267 h 1236945"/>
                <a:gd name="connsiteX101" fmla="*/ 932682 w 1494010"/>
                <a:gd name="connsiteY101" fmla="*/ 88020 h 1236945"/>
                <a:gd name="connsiteX102" fmla="*/ 939745 w 1494010"/>
                <a:gd name="connsiteY102" fmla="*/ 92914 h 1236945"/>
                <a:gd name="connsiteX103" fmla="*/ 946808 w 1494010"/>
                <a:gd name="connsiteY103" fmla="*/ 97411 h 1236945"/>
                <a:gd name="connsiteX104" fmla="*/ 953870 w 1494010"/>
                <a:gd name="connsiteY104" fmla="*/ 101378 h 1236945"/>
                <a:gd name="connsiteX105" fmla="*/ 960933 w 1494010"/>
                <a:gd name="connsiteY105" fmla="*/ 104949 h 1236945"/>
                <a:gd name="connsiteX106" fmla="*/ 968584 w 1494010"/>
                <a:gd name="connsiteY106" fmla="*/ 108322 h 1236945"/>
                <a:gd name="connsiteX107" fmla="*/ 972704 w 1494010"/>
                <a:gd name="connsiteY107" fmla="*/ 109777 h 1236945"/>
                <a:gd name="connsiteX108" fmla="*/ 976824 w 1494010"/>
                <a:gd name="connsiteY108" fmla="*/ 111100 h 1236945"/>
                <a:gd name="connsiteX109" fmla="*/ 980944 w 1494010"/>
                <a:gd name="connsiteY109" fmla="*/ 112158 h 1236945"/>
                <a:gd name="connsiteX110" fmla="*/ 984475 w 1494010"/>
                <a:gd name="connsiteY110" fmla="*/ 113150 h 1236945"/>
                <a:gd name="connsiteX111" fmla="*/ 986829 w 1494010"/>
                <a:gd name="connsiteY111" fmla="*/ 113546 h 1236945"/>
                <a:gd name="connsiteX112" fmla="*/ 988595 w 1494010"/>
                <a:gd name="connsiteY112" fmla="*/ 113943 h 1236945"/>
                <a:gd name="connsiteX113" fmla="*/ 990949 w 1494010"/>
                <a:gd name="connsiteY113" fmla="*/ 114274 h 1236945"/>
                <a:gd name="connsiteX114" fmla="*/ 992715 w 1494010"/>
                <a:gd name="connsiteY114" fmla="*/ 114538 h 1236945"/>
                <a:gd name="connsiteX115" fmla="*/ 994480 w 1494010"/>
                <a:gd name="connsiteY115" fmla="*/ 114737 h 1236945"/>
                <a:gd name="connsiteX116" fmla="*/ 995069 w 1494010"/>
                <a:gd name="connsiteY116" fmla="*/ 114869 h 1236945"/>
                <a:gd name="connsiteX117" fmla="*/ 996246 w 1494010"/>
                <a:gd name="connsiteY117" fmla="*/ 114935 h 1236945"/>
                <a:gd name="connsiteX118" fmla="*/ 996835 w 1494010"/>
                <a:gd name="connsiteY118" fmla="*/ 115001 h 1236945"/>
                <a:gd name="connsiteX119" fmla="*/ 998012 w 1494010"/>
                <a:gd name="connsiteY119" fmla="*/ 115067 h 1236945"/>
                <a:gd name="connsiteX120" fmla="*/ 998600 w 1494010"/>
                <a:gd name="connsiteY120" fmla="*/ 115134 h 1236945"/>
                <a:gd name="connsiteX121" fmla="*/ 999777 w 1494010"/>
                <a:gd name="connsiteY121" fmla="*/ 115200 h 1236945"/>
                <a:gd name="connsiteX122" fmla="*/ 1000366 w 1494010"/>
                <a:gd name="connsiteY122" fmla="*/ 115266 h 1236945"/>
                <a:gd name="connsiteX123" fmla="*/ 1000954 w 1494010"/>
                <a:gd name="connsiteY123" fmla="*/ 115332 h 1236945"/>
                <a:gd name="connsiteX124" fmla="*/ 1002132 w 1494010"/>
                <a:gd name="connsiteY124" fmla="*/ 115332 h 1236945"/>
                <a:gd name="connsiteX125" fmla="*/ 1002720 w 1494010"/>
                <a:gd name="connsiteY125" fmla="*/ 115332 h 1236945"/>
                <a:gd name="connsiteX126" fmla="*/ 1003897 w 1494010"/>
                <a:gd name="connsiteY126" fmla="*/ 115398 h 1236945"/>
                <a:gd name="connsiteX127" fmla="*/ 1004486 w 1494010"/>
                <a:gd name="connsiteY127" fmla="*/ 115398 h 1236945"/>
                <a:gd name="connsiteX128" fmla="*/ 1005663 w 1494010"/>
                <a:gd name="connsiteY128" fmla="*/ 115398 h 1236945"/>
                <a:gd name="connsiteX129" fmla="*/ 1006251 w 1494010"/>
                <a:gd name="connsiteY129" fmla="*/ 115398 h 1236945"/>
                <a:gd name="connsiteX130" fmla="*/ 1007429 w 1494010"/>
                <a:gd name="connsiteY130" fmla="*/ 115332 h 1236945"/>
                <a:gd name="connsiteX131" fmla="*/ 1008017 w 1494010"/>
                <a:gd name="connsiteY131" fmla="*/ 115332 h 1236945"/>
                <a:gd name="connsiteX132" fmla="*/ 1008606 w 1494010"/>
                <a:gd name="connsiteY132" fmla="*/ 115332 h 1236945"/>
                <a:gd name="connsiteX133" fmla="*/ 1009783 w 1494010"/>
                <a:gd name="connsiteY133" fmla="*/ 115266 h 1236945"/>
                <a:gd name="connsiteX134" fmla="*/ 1010371 w 1494010"/>
                <a:gd name="connsiteY134" fmla="*/ 115200 h 1236945"/>
                <a:gd name="connsiteX135" fmla="*/ 1011548 w 1494010"/>
                <a:gd name="connsiteY135" fmla="*/ 115200 h 1236945"/>
                <a:gd name="connsiteX136" fmla="*/ 1012137 w 1494010"/>
                <a:gd name="connsiteY136" fmla="*/ 115134 h 1236945"/>
                <a:gd name="connsiteX137" fmla="*/ 1013314 w 1494010"/>
                <a:gd name="connsiteY137" fmla="*/ 115067 h 1236945"/>
                <a:gd name="connsiteX138" fmla="*/ 1013903 w 1494010"/>
                <a:gd name="connsiteY138" fmla="*/ 115001 h 1236945"/>
                <a:gd name="connsiteX139" fmla="*/ 1015080 w 1494010"/>
                <a:gd name="connsiteY139" fmla="*/ 114869 h 1236945"/>
                <a:gd name="connsiteX140" fmla="*/ 1015668 w 1494010"/>
                <a:gd name="connsiteY140" fmla="*/ 114803 h 1236945"/>
                <a:gd name="connsiteX141" fmla="*/ 1016257 w 1494010"/>
                <a:gd name="connsiteY141" fmla="*/ 114671 h 1236945"/>
                <a:gd name="connsiteX142" fmla="*/ 1018023 w 1494010"/>
                <a:gd name="connsiteY142" fmla="*/ 114472 h 1236945"/>
                <a:gd name="connsiteX143" fmla="*/ 1019788 w 1494010"/>
                <a:gd name="connsiteY143" fmla="*/ 114208 h 1236945"/>
                <a:gd name="connsiteX144" fmla="*/ 1021554 w 1494010"/>
                <a:gd name="connsiteY144" fmla="*/ 113877 h 1236945"/>
                <a:gd name="connsiteX145" fmla="*/ 1023320 w 1494010"/>
                <a:gd name="connsiteY145" fmla="*/ 113546 h 1236945"/>
                <a:gd name="connsiteX146" fmla="*/ 1027439 w 1494010"/>
                <a:gd name="connsiteY146" fmla="*/ 112753 h 1236945"/>
                <a:gd name="connsiteX147" fmla="*/ 1030971 w 1494010"/>
                <a:gd name="connsiteY147" fmla="*/ 111827 h 1236945"/>
                <a:gd name="connsiteX148" fmla="*/ 1034502 w 1494010"/>
                <a:gd name="connsiteY148" fmla="*/ 110769 h 1236945"/>
                <a:gd name="connsiteX149" fmla="*/ 1041565 w 1494010"/>
                <a:gd name="connsiteY149" fmla="*/ 108256 h 1236945"/>
                <a:gd name="connsiteX150" fmla="*/ 1049216 w 1494010"/>
                <a:gd name="connsiteY150" fmla="*/ 105214 h 1236945"/>
                <a:gd name="connsiteX151" fmla="*/ 1056279 w 1494010"/>
                <a:gd name="connsiteY151" fmla="*/ 101445 h 1236945"/>
                <a:gd name="connsiteX152" fmla="*/ 1063930 w 1494010"/>
                <a:gd name="connsiteY152" fmla="*/ 97212 h 1236945"/>
                <a:gd name="connsiteX153" fmla="*/ 1071581 w 1494010"/>
                <a:gd name="connsiteY153" fmla="*/ 92451 h 1236945"/>
                <a:gd name="connsiteX154" fmla="*/ 1079232 w 1494010"/>
                <a:gd name="connsiteY154" fmla="*/ 87160 h 1236945"/>
                <a:gd name="connsiteX155" fmla="*/ 1086295 w 1494010"/>
                <a:gd name="connsiteY155" fmla="*/ 81539 h 1236945"/>
                <a:gd name="connsiteX156" fmla="*/ 1093946 w 1494010"/>
                <a:gd name="connsiteY156" fmla="*/ 75455 h 1236945"/>
                <a:gd name="connsiteX157" fmla="*/ 1108660 w 1494010"/>
                <a:gd name="connsiteY157" fmla="*/ 62163 h 1236945"/>
                <a:gd name="connsiteX158" fmla="*/ 1123374 w 1494010"/>
                <a:gd name="connsiteY158" fmla="*/ 47747 h 1236945"/>
                <a:gd name="connsiteX159" fmla="*/ 1138088 w 1494010"/>
                <a:gd name="connsiteY159" fmla="*/ 32470 h 1236945"/>
                <a:gd name="connsiteX160" fmla="*/ 1152801 w 1494010"/>
                <a:gd name="connsiteY160" fmla="*/ 16334 h 1236945"/>
                <a:gd name="connsiteX161" fmla="*/ 1160453 w 1494010"/>
                <a:gd name="connsiteY161" fmla="*/ 8134 h 1236945"/>
                <a:gd name="connsiteX162" fmla="*/ 1163984 w 1494010"/>
                <a:gd name="connsiteY162" fmla="*/ 4034 h 1236945"/>
                <a:gd name="connsiteX163" fmla="*/ 1165750 w 1494010"/>
                <a:gd name="connsiteY163" fmla="*/ 1918 h 1236945"/>
                <a:gd name="connsiteX164" fmla="*/ 1166927 w 1494010"/>
                <a:gd name="connsiteY164" fmla="*/ 926 h 1236945"/>
                <a:gd name="connsiteX165" fmla="*/ 1167515 w 1494010"/>
                <a:gd name="connsiteY165" fmla="*/ 397 h 1236945"/>
                <a:gd name="connsiteX166" fmla="*/ 1167515 w 1494010"/>
                <a:gd name="connsiteY166" fmla="*/ 265 h 1236945"/>
                <a:gd name="connsiteX167" fmla="*/ 1167515 w 1494010"/>
                <a:gd name="connsiteY167" fmla="*/ 132 h 1236945"/>
                <a:gd name="connsiteX168" fmla="*/ 1167515 w 1494010"/>
                <a:gd name="connsiteY168" fmla="*/ 66 h 1236945"/>
                <a:gd name="connsiteX169" fmla="*/ 1168104 w 1494010"/>
                <a:gd name="connsiteY169" fmla="*/ 199 h 1236945"/>
                <a:gd name="connsiteX170" fmla="*/ 1168104 w 1494010"/>
                <a:gd name="connsiteY170" fmla="*/ 463 h 1236945"/>
                <a:gd name="connsiteX171" fmla="*/ 1168692 w 1494010"/>
                <a:gd name="connsiteY171" fmla="*/ 926 h 1236945"/>
                <a:gd name="connsiteX172" fmla="*/ 1169281 w 1494010"/>
                <a:gd name="connsiteY172" fmla="*/ 1984 h 1236945"/>
                <a:gd name="connsiteX173" fmla="*/ 1171635 w 1494010"/>
                <a:gd name="connsiteY173" fmla="*/ 4034 h 1236945"/>
                <a:gd name="connsiteX174" fmla="*/ 1175166 w 1494010"/>
                <a:gd name="connsiteY174" fmla="*/ 8134 h 1236945"/>
                <a:gd name="connsiteX175" fmla="*/ 1182229 w 1494010"/>
                <a:gd name="connsiteY175" fmla="*/ 16334 h 1236945"/>
                <a:gd name="connsiteX176" fmla="*/ 1197532 w 1494010"/>
                <a:gd name="connsiteY176" fmla="*/ 32470 h 1236945"/>
                <a:gd name="connsiteX177" fmla="*/ 1209140 w 1494010"/>
                <a:gd name="connsiteY177" fmla="*/ 44962 h 1236945"/>
                <a:gd name="connsiteX178" fmla="*/ 1494010 w 1494010"/>
                <a:gd name="connsiteY178" fmla="*/ 1010208 h 1236945"/>
                <a:gd name="connsiteX179" fmla="*/ 1071676 w 1494010"/>
                <a:gd name="connsiteY179" fmla="*/ 849084 h 1236945"/>
                <a:gd name="connsiteX180" fmla="*/ 677564 w 1494010"/>
                <a:gd name="connsiteY180" fmla="*/ 1236945 h 1236945"/>
                <a:gd name="connsiteX181" fmla="*/ 451082 w 1494010"/>
                <a:gd name="connsiteY181" fmla="*/ 703180 h 1236945"/>
                <a:gd name="connsiteX182" fmla="*/ 0 w 1494010"/>
                <a:gd name="connsiteY182" fmla="*/ 622682 h 1236945"/>
                <a:gd name="connsiteX183" fmla="*/ 489971 w 1494010"/>
                <a:gd name="connsiteY183" fmla="*/ 37817 h 1236945"/>
                <a:gd name="connsiteX184" fmla="*/ 490326 w 1494010"/>
                <a:gd name="connsiteY184" fmla="*/ 36512 h 1236945"/>
                <a:gd name="connsiteX185" fmla="*/ 493054 w 1494010"/>
                <a:gd name="connsiteY185" fmla="*/ 36512 h 1236945"/>
                <a:gd name="connsiteX186" fmla="*/ 496742 w 1494010"/>
                <a:gd name="connsiteY186" fmla="*/ 22958 h 1236945"/>
                <a:gd name="connsiteX187" fmla="*/ 502449 w 1494010"/>
                <a:gd name="connsiteY187" fmla="*/ 16930 h 1236945"/>
                <a:gd name="connsiteX188" fmla="*/ 509512 w 1494010"/>
                <a:gd name="connsiteY188" fmla="*/ 8994 h 1236945"/>
                <a:gd name="connsiteX189" fmla="*/ 513043 w 1494010"/>
                <a:gd name="connsiteY189" fmla="*/ 5026 h 1236945"/>
                <a:gd name="connsiteX190" fmla="*/ 514809 w 1494010"/>
                <a:gd name="connsiteY190" fmla="*/ 3042 h 1236945"/>
                <a:gd name="connsiteX191" fmla="*/ 515986 w 1494010"/>
                <a:gd name="connsiteY191" fmla="*/ 2050 h 1236945"/>
                <a:gd name="connsiteX192" fmla="*/ 516574 w 1494010"/>
                <a:gd name="connsiteY192" fmla="*/ 1058 h 1236945"/>
                <a:gd name="connsiteX193" fmla="*/ 517163 w 1494010"/>
                <a:gd name="connsiteY193" fmla="*/ 529 h 1236945"/>
                <a:gd name="connsiteX194" fmla="*/ 517163 w 1494010"/>
                <a:gd name="connsiteY194" fmla="*/ 265 h 1236945"/>
                <a:gd name="connsiteX195" fmla="*/ 517163 w 1494010"/>
                <a:gd name="connsiteY195" fmla="*/ 132 h 1236945"/>
                <a:gd name="connsiteX196" fmla="*/ 517163 w 1494010"/>
                <a:gd name="connsiteY196" fmla="*/ 66 h 1236945"/>
                <a:gd name="connsiteX197" fmla="*/ 517752 w 1494010"/>
                <a:gd name="connsiteY197" fmla="*/ 0 h 1236945"/>
                <a:gd name="connsiteX0" fmla="*/ 517752 w 1494010"/>
                <a:gd name="connsiteY0" fmla="*/ 0 h 1236945"/>
                <a:gd name="connsiteX1" fmla="*/ 517752 w 1494010"/>
                <a:gd name="connsiteY1" fmla="*/ 66 h 1236945"/>
                <a:gd name="connsiteX2" fmla="*/ 517752 w 1494010"/>
                <a:gd name="connsiteY2" fmla="*/ 199 h 1236945"/>
                <a:gd name="connsiteX3" fmla="*/ 517752 w 1494010"/>
                <a:gd name="connsiteY3" fmla="*/ 331 h 1236945"/>
                <a:gd name="connsiteX4" fmla="*/ 518340 w 1494010"/>
                <a:gd name="connsiteY4" fmla="*/ 595 h 1236945"/>
                <a:gd name="connsiteX5" fmla="*/ 518340 w 1494010"/>
                <a:gd name="connsiteY5" fmla="*/ 860 h 1236945"/>
                <a:gd name="connsiteX6" fmla="*/ 518929 w 1494010"/>
                <a:gd name="connsiteY6" fmla="*/ 1389 h 1236945"/>
                <a:gd name="connsiteX7" fmla="*/ 519517 w 1494010"/>
                <a:gd name="connsiteY7" fmla="*/ 1918 h 1236945"/>
                <a:gd name="connsiteX8" fmla="*/ 520106 w 1494010"/>
                <a:gd name="connsiteY8" fmla="*/ 3042 h 1236945"/>
                <a:gd name="connsiteX9" fmla="*/ 522460 w 1494010"/>
                <a:gd name="connsiteY9" fmla="*/ 5158 h 1236945"/>
                <a:gd name="connsiteX10" fmla="*/ 524226 w 1494010"/>
                <a:gd name="connsiteY10" fmla="*/ 7275 h 1236945"/>
                <a:gd name="connsiteX11" fmla="*/ 527757 w 1494010"/>
                <a:gd name="connsiteY11" fmla="*/ 11507 h 1236945"/>
                <a:gd name="connsiteX12" fmla="*/ 531877 w 1494010"/>
                <a:gd name="connsiteY12" fmla="*/ 15739 h 1236945"/>
                <a:gd name="connsiteX13" fmla="*/ 539528 w 1494010"/>
                <a:gd name="connsiteY13" fmla="*/ 24138 h 1236945"/>
                <a:gd name="connsiteX14" fmla="*/ 547179 w 1494010"/>
                <a:gd name="connsiteY14" fmla="*/ 32470 h 1236945"/>
                <a:gd name="connsiteX15" fmla="*/ 561305 w 1494010"/>
                <a:gd name="connsiteY15" fmla="*/ 47284 h 1236945"/>
                <a:gd name="connsiteX16" fmla="*/ 575430 w 1494010"/>
                <a:gd name="connsiteY16" fmla="*/ 61237 h 1236945"/>
                <a:gd name="connsiteX17" fmla="*/ 590732 w 1494010"/>
                <a:gd name="connsiteY17" fmla="*/ 75058 h 1236945"/>
                <a:gd name="connsiteX18" fmla="*/ 598383 w 1494010"/>
                <a:gd name="connsiteY18" fmla="*/ 81341 h 1236945"/>
                <a:gd name="connsiteX19" fmla="*/ 606035 w 1494010"/>
                <a:gd name="connsiteY19" fmla="*/ 87160 h 1236945"/>
                <a:gd name="connsiteX20" fmla="*/ 614274 w 1494010"/>
                <a:gd name="connsiteY20" fmla="*/ 92914 h 1236945"/>
                <a:gd name="connsiteX21" fmla="*/ 622514 w 1494010"/>
                <a:gd name="connsiteY21" fmla="*/ 98072 h 1236945"/>
                <a:gd name="connsiteX22" fmla="*/ 630754 w 1494010"/>
                <a:gd name="connsiteY22" fmla="*/ 102569 h 1236945"/>
                <a:gd name="connsiteX23" fmla="*/ 638994 w 1494010"/>
                <a:gd name="connsiteY23" fmla="*/ 106470 h 1236945"/>
                <a:gd name="connsiteX24" fmla="*/ 645468 w 1494010"/>
                <a:gd name="connsiteY24" fmla="*/ 109050 h 1236945"/>
                <a:gd name="connsiteX25" fmla="*/ 651942 w 1494010"/>
                <a:gd name="connsiteY25" fmla="*/ 111232 h 1236945"/>
                <a:gd name="connsiteX26" fmla="*/ 655473 w 1494010"/>
                <a:gd name="connsiteY26" fmla="*/ 112158 h 1236945"/>
                <a:gd name="connsiteX27" fmla="*/ 659005 w 1494010"/>
                <a:gd name="connsiteY27" fmla="*/ 112951 h 1236945"/>
                <a:gd name="connsiteX28" fmla="*/ 661947 w 1494010"/>
                <a:gd name="connsiteY28" fmla="*/ 113613 h 1236945"/>
                <a:gd name="connsiteX29" fmla="*/ 663713 w 1494010"/>
                <a:gd name="connsiteY29" fmla="*/ 113943 h 1236945"/>
                <a:gd name="connsiteX30" fmla="*/ 665479 w 1494010"/>
                <a:gd name="connsiteY30" fmla="*/ 114208 h 1236945"/>
                <a:gd name="connsiteX31" fmla="*/ 667244 w 1494010"/>
                <a:gd name="connsiteY31" fmla="*/ 114472 h 1236945"/>
                <a:gd name="connsiteX32" fmla="*/ 668421 w 1494010"/>
                <a:gd name="connsiteY32" fmla="*/ 114605 h 1236945"/>
                <a:gd name="connsiteX33" fmla="*/ 669010 w 1494010"/>
                <a:gd name="connsiteY33" fmla="*/ 114737 h 1236945"/>
                <a:gd name="connsiteX34" fmla="*/ 670187 w 1494010"/>
                <a:gd name="connsiteY34" fmla="*/ 114869 h 1236945"/>
                <a:gd name="connsiteX35" fmla="*/ 671364 w 1494010"/>
                <a:gd name="connsiteY35" fmla="*/ 115001 h 1236945"/>
                <a:gd name="connsiteX36" fmla="*/ 671953 w 1494010"/>
                <a:gd name="connsiteY36" fmla="*/ 115067 h 1236945"/>
                <a:gd name="connsiteX37" fmla="*/ 673130 w 1494010"/>
                <a:gd name="connsiteY37" fmla="*/ 115134 h 1236945"/>
                <a:gd name="connsiteX38" fmla="*/ 674307 w 1494010"/>
                <a:gd name="connsiteY38" fmla="*/ 115200 h 1236945"/>
                <a:gd name="connsiteX39" fmla="*/ 675484 w 1494010"/>
                <a:gd name="connsiteY39" fmla="*/ 115266 h 1236945"/>
                <a:gd name="connsiteX40" fmla="*/ 676073 w 1494010"/>
                <a:gd name="connsiteY40" fmla="*/ 115332 h 1236945"/>
                <a:gd name="connsiteX41" fmla="*/ 676661 w 1494010"/>
                <a:gd name="connsiteY41" fmla="*/ 115332 h 1236945"/>
                <a:gd name="connsiteX42" fmla="*/ 677250 w 1494010"/>
                <a:gd name="connsiteY42" fmla="*/ 115332 h 1236945"/>
                <a:gd name="connsiteX43" fmla="*/ 677838 w 1494010"/>
                <a:gd name="connsiteY43" fmla="*/ 115332 h 1236945"/>
                <a:gd name="connsiteX44" fmla="*/ 678427 w 1494010"/>
                <a:gd name="connsiteY44" fmla="*/ 115332 h 1236945"/>
                <a:gd name="connsiteX45" fmla="*/ 678427 w 1494010"/>
                <a:gd name="connsiteY45" fmla="*/ 115398 h 1236945"/>
                <a:gd name="connsiteX46" fmla="*/ 679015 w 1494010"/>
                <a:gd name="connsiteY46" fmla="*/ 115398 h 1236945"/>
                <a:gd name="connsiteX47" fmla="*/ 679604 w 1494010"/>
                <a:gd name="connsiteY47" fmla="*/ 115398 h 1236945"/>
                <a:gd name="connsiteX48" fmla="*/ 680192 w 1494010"/>
                <a:gd name="connsiteY48" fmla="*/ 115398 h 1236945"/>
                <a:gd name="connsiteX49" fmla="*/ 680781 w 1494010"/>
                <a:gd name="connsiteY49" fmla="*/ 115398 h 1236945"/>
                <a:gd name="connsiteX50" fmla="*/ 681370 w 1494010"/>
                <a:gd name="connsiteY50" fmla="*/ 115398 h 1236945"/>
                <a:gd name="connsiteX51" fmla="*/ 681958 w 1494010"/>
                <a:gd name="connsiteY51" fmla="*/ 115398 h 1236945"/>
                <a:gd name="connsiteX52" fmla="*/ 681958 w 1494010"/>
                <a:gd name="connsiteY52" fmla="*/ 115332 h 1236945"/>
                <a:gd name="connsiteX53" fmla="*/ 682547 w 1494010"/>
                <a:gd name="connsiteY53" fmla="*/ 115332 h 1236945"/>
                <a:gd name="connsiteX54" fmla="*/ 683135 w 1494010"/>
                <a:gd name="connsiteY54" fmla="*/ 115332 h 1236945"/>
                <a:gd name="connsiteX55" fmla="*/ 684312 w 1494010"/>
                <a:gd name="connsiteY55" fmla="*/ 115266 h 1236945"/>
                <a:gd name="connsiteX56" fmla="*/ 684901 w 1494010"/>
                <a:gd name="connsiteY56" fmla="*/ 115266 h 1236945"/>
                <a:gd name="connsiteX57" fmla="*/ 686078 w 1494010"/>
                <a:gd name="connsiteY57" fmla="*/ 115200 h 1236945"/>
                <a:gd name="connsiteX58" fmla="*/ 687255 w 1494010"/>
                <a:gd name="connsiteY58" fmla="*/ 115134 h 1236945"/>
                <a:gd name="connsiteX59" fmla="*/ 687844 w 1494010"/>
                <a:gd name="connsiteY59" fmla="*/ 115067 h 1236945"/>
                <a:gd name="connsiteX60" fmla="*/ 689021 w 1494010"/>
                <a:gd name="connsiteY60" fmla="*/ 114935 h 1236945"/>
                <a:gd name="connsiteX61" fmla="*/ 690198 w 1494010"/>
                <a:gd name="connsiteY61" fmla="*/ 114869 h 1236945"/>
                <a:gd name="connsiteX62" fmla="*/ 691375 w 1494010"/>
                <a:gd name="connsiteY62" fmla="*/ 114737 h 1236945"/>
                <a:gd name="connsiteX63" fmla="*/ 691964 w 1494010"/>
                <a:gd name="connsiteY63" fmla="*/ 114605 h 1236945"/>
                <a:gd name="connsiteX64" fmla="*/ 693141 w 1494010"/>
                <a:gd name="connsiteY64" fmla="*/ 114472 h 1236945"/>
                <a:gd name="connsiteX65" fmla="*/ 694906 w 1494010"/>
                <a:gd name="connsiteY65" fmla="*/ 114208 h 1236945"/>
                <a:gd name="connsiteX66" fmla="*/ 697261 w 1494010"/>
                <a:gd name="connsiteY66" fmla="*/ 113811 h 1236945"/>
                <a:gd name="connsiteX67" fmla="*/ 698438 w 1494010"/>
                <a:gd name="connsiteY67" fmla="*/ 113546 h 1236945"/>
                <a:gd name="connsiteX68" fmla="*/ 700203 w 1494010"/>
                <a:gd name="connsiteY68" fmla="*/ 113150 h 1236945"/>
                <a:gd name="connsiteX69" fmla="*/ 703735 w 1494010"/>
                <a:gd name="connsiteY69" fmla="*/ 112356 h 1236945"/>
                <a:gd name="connsiteX70" fmla="*/ 707266 w 1494010"/>
                <a:gd name="connsiteY70" fmla="*/ 111430 h 1236945"/>
                <a:gd name="connsiteX71" fmla="*/ 710797 w 1494010"/>
                <a:gd name="connsiteY71" fmla="*/ 110372 h 1236945"/>
                <a:gd name="connsiteX72" fmla="*/ 717860 w 1494010"/>
                <a:gd name="connsiteY72" fmla="*/ 107859 h 1236945"/>
                <a:gd name="connsiteX73" fmla="*/ 724334 w 1494010"/>
                <a:gd name="connsiteY73" fmla="*/ 104949 h 1236945"/>
                <a:gd name="connsiteX74" fmla="*/ 731985 w 1494010"/>
                <a:gd name="connsiteY74" fmla="*/ 101048 h 1236945"/>
                <a:gd name="connsiteX75" fmla="*/ 740225 w 1494010"/>
                <a:gd name="connsiteY75" fmla="*/ 96551 h 1236945"/>
                <a:gd name="connsiteX76" fmla="*/ 747876 w 1494010"/>
                <a:gd name="connsiteY76" fmla="*/ 91591 h 1236945"/>
                <a:gd name="connsiteX77" fmla="*/ 755527 w 1494010"/>
                <a:gd name="connsiteY77" fmla="*/ 86036 h 1236945"/>
                <a:gd name="connsiteX78" fmla="*/ 762590 w 1494010"/>
                <a:gd name="connsiteY78" fmla="*/ 80613 h 1236945"/>
                <a:gd name="connsiteX79" fmla="*/ 769653 w 1494010"/>
                <a:gd name="connsiteY79" fmla="*/ 74860 h 1236945"/>
                <a:gd name="connsiteX80" fmla="*/ 783778 w 1494010"/>
                <a:gd name="connsiteY80" fmla="*/ 62361 h 1236945"/>
                <a:gd name="connsiteX81" fmla="*/ 797903 w 1494010"/>
                <a:gd name="connsiteY81" fmla="*/ 48011 h 1236945"/>
                <a:gd name="connsiteX82" fmla="*/ 812617 w 1494010"/>
                <a:gd name="connsiteY82" fmla="*/ 32735 h 1236945"/>
                <a:gd name="connsiteX83" fmla="*/ 827920 w 1494010"/>
                <a:gd name="connsiteY83" fmla="*/ 16467 h 1236945"/>
                <a:gd name="connsiteX84" fmla="*/ 834982 w 1494010"/>
                <a:gd name="connsiteY84" fmla="*/ 8200 h 1236945"/>
                <a:gd name="connsiteX85" fmla="*/ 839102 w 1494010"/>
                <a:gd name="connsiteY85" fmla="*/ 4034 h 1236945"/>
                <a:gd name="connsiteX86" fmla="*/ 840868 w 1494010"/>
                <a:gd name="connsiteY86" fmla="*/ 1984 h 1236945"/>
                <a:gd name="connsiteX87" fmla="*/ 841456 w 1494010"/>
                <a:gd name="connsiteY87" fmla="*/ 926 h 1236945"/>
                <a:gd name="connsiteX88" fmla="*/ 842045 w 1494010"/>
                <a:gd name="connsiteY88" fmla="*/ 397 h 1236945"/>
                <a:gd name="connsiteX89" fmla="*/ 842633 w 1494010"/>
                <a:gd name="connsiteY89" fmla="*/ 132 h 1236945"/>
                <a:gd name="connsiteX90" fmla="*/ 843222 w 1494010"/>
                <a:gd name="connsiteY90" fmla="*/ 397 h 1236945"/>
                <a:gd name="connsiteX91" fmla="*/ 843811 w 1494010"/>
                <a:gd name="connsiteY91" fmla="*/ 926 h 1236945"/>
                <a:gd name="connsiteX92" fmla="*/ 844399 w 1494010"/>
                <a:gd name="connsiteY92" fmla="*/ 1984 h 1236945"/>
                <a:gd name="connsiteX93" fmla="*/ 846165 w 1494010"/>
                <a:gd name="connsiteY93" fmla="*/ 4034 h 1236945"/>
                <a:gd name="connsiteX94" fmla="*/ 850285 w 1494010"/>
                <a:gd name="connsiteY94" fmla="*/ 8134 h 1236945"/>
                <a:gd name="connsiteX95" fmla="*/ 857347 w 1494010"/>
                <a:gd name="connsiteY95" fmla="*/ 16334 h 1236945"/>
                <a:gd name="connsiteX96" fmla="*/ 872061 w 1494010"/>
                <a:gd name="connsiteY96" fmla="*/ 32470 h 1236945"/>
                <a:gd name="connsiteX97" fmla="*/ 886775 w 1494010"/>
                <a:gd name="connsiteY97" fmla="*/ 47879 h 1236945"/>
                <a:gd name="connsiteX98" fmla="*/ 901489 w 1494010"/>
                <a:gd name="connsiteY98" fmla="*/ 62361 h 1236945"/>
                <a:gd name="connsiteX99" fmla="*/ 916791 w 1494010"/>
                <a:gd name="connsiteY99" fmla="*/ 75984 h 1236945"/>
                <a:gd name="connsiteX100" fmla="*/ 924442 w 1494010"/>
                <a:gd name="connsiteY100" fmla="*/ 82267 h 1236945"/>
                <a:gd name="connsiteX101" fmla="*/ 932682 w 1494010"/>
                <a:gd name="connsiteY101" fmla="*/ 88020 h 1236945"/>
                <a:gd name="connsiteX102" fmla="*/ 939745 w 1494010"/>
                <a:gd name="connsiteY102" fmla="*/ 92914 h 1236945"/>
                <a:gd name="connsiteX103" fmla="*/ 946808 w 1494010"/>
                <a:gd name="connsiteY103" fmla="*/ 97411 h 1236945"/>
                <a:gd name="connsiteX104" fmla="*/ 953870 w 1494010"/>
                <a:gd name="connsiteY104" fmla="*/ 101378 h 1236945"/>
                <a:gd name="connsiteX105" fmla="*/ 960933 w 1494010"/>
                <a:gd name="connsiteY105" fmla="*/ 104949 h 1236945"/>
                <a:gd name="connsiteX106" fmla="*/ 968584 w 1494010"/>
                <a:gd name="connsiteY106" fmla="*/ 108322 h 1236945"/>
                <a:gd name="connsiteX107" fmla="*/ 972704 w 1494010"/>
                <a:gd name="connsiteY107" fmla="*/ 109777 h 1236945"/>
                <a:gd name="connsiteX108" fmla="*/ 976824 w 1494010"/>
                <a:gd name="connsiteY108" fmla="*/ 111100 h 1236945"/>
                <a:gd name="connsiteX109" fmla="*/ 980944 w 1494010"/>
                <a:gd name="connsiteY109" fmla="*/ 112158 h 1236945"/>
                <a:gd name="connsiteX110" fmla="*/ 984475 w 1494010"/>
                <a:gd name="connsiteY110" fmla="*/ 113150 h 1236945"/>
                <a:gd name="connsiteX111" fmla="*/ 986829 w 1494010"/>
                <a:gd name="connsiteY111" fmla="*/ 113546 h 1236945"/>
                <a:gd name="connsiteX112" fmla="*/ 988595 w 1494010"/>
                <a:gd name="connsiteY112" fmla="*/ 113943 h 1236945"/>
                <a:gd name="connsiteX113" fmla="*/ 990949 w 1494010"/>
                <a:gd name="connsiteY113" fmla="*/ 114274 h 1236945"/>
                <a:gd name="connsiteX114" fmla="*/ 992715 w 1494010"/>
                <a:gd name="connsiteY114" fmla="*/ 114538 h 1236945"/>
                <a:gd name="connsiteX115" fmla="*/ 994480 w 1494010"/>
                <a:gd name="connsiteY115" fmla="*/ 114737 h 1236945"/>
                <a:gd name="connsiteX116" fmla="*/ 995069 w 1494010"/>
                <a:gd name="connsiteY116" fmla="*/ 114869 h 1236945"/>
                <a:gd name="connsiteX117" fmla="*/ 996246 w 1494010"/>
                <a:gd name="connsiteY117" fmla="*/ 114935 h 1236945"/>
                <a:gd name="connsiteX118" fmla="*/ 996835 w 1494010"/>
                <a:gd name="connsiteY118" fmla="*/ 115001 h 1236945"/>
                <a:gd name="connsiteX119" fmla="*/ 998012 w 1494010"/>
                <a:gd name="connsiteY119" fmla="*/ 115067 h 1236945"/>
                <a:gd name="connsiteX120" fmla="*/ 998600 w 1494010"/>
                <a:gd name="connsiteY120" fmla="*/ 115134 h 1236945"/>
                <a:gd name="connsiteX121" fmla="*/ 999777 w 1494010"/>
                <a:gd name="connsiteY121" fmla="*/ 115200 h 1236945"/>
                <a:gd name="connsiteX122" fmla="*/ 1000366 w 1494010"/>
                <a:gd name="connsiteY122" fmla="*/ 115266 h 1236945"/>
                <a:gd name="connsiteX123" fmla="*/ 1000954 w 1494010"/>
                <a:gd name="connsiteY123" fmla="*/ 115332 h 1236945"/>
                <a:gd name="connsiteX124" fmla="*/ 1002132 w 1494010"/>
                <a:gd name="connsiteY124" fmla="*/ 115332 h 1236945"/>
                <a:gd name="connsiteX125" fmla="*/ 1002720 w 1494010"/>
                <a:gd name="connsiteY125" fmla="*/ 115332 h 1236945"/>
                <a:gd name="connsiteX126" fmla="*/ 1003897 w 1494010"/>
                <a:gd name="connsiteY126" fmla="*/ 115398 h 1236945"/>
                <a:gd name="connsiteX127" fmla="*/ 1004486 w 1494010"/>
                <a:gd name="connsiteY127" fmla="*/ 115398 h 1236945"/>
                <a:gd name="connsiteX128" fmla="*/ 1005663 w 1494010"/>
                <a:gd name="connsiteY128" fmla="*/ 115398 h 1236945"/>
                <a:gd name="connsiteX129" fmla="*/ 1006251 w 1494010"/>
                <a:gd name="connsiteY129" fmla="*/ 115398 h 1236945"/>
                <a:gd name="connsiteX130" fmla="*/ 1007429 w 1494010"/>
                <a:gd name="connsiteY130" fmla="*/ 115332 h 1236945"/>
                <a:gd name="connsiteX131" fmla="*/ 1008017 w 1494010"/>
                <a:gd name="connsiteY131" fmla="*/ 115332 h 1236945"/>
                <a:gd name="connsiteX132" fmla="*/ 1008606 w 1494010"/>
                <a:gd name="connsiteY132" fmla="*/ 115332 h 1236945"/>
                <a:gd name="connsiteX133" fmla="*/ 1009783 w 1494010"/>
                <a:gd name="connsiteY133" fmla="*/ 115266 h 1236945"/>
                <a:gd name="connsiteX134" fmla="*/ 1010371 w 1494010"/>
                <a:gd name="connsiteY134" fmla="*/ 115200 h 1236945"/>
                <a:gd name="connsiteX135" fmla="*/ 1011548 w 1494010"/>
                <a:gd name="connsiteY135" fmla="*/ 115200 h 1236945"/>
                <a:gd name="connsiteX136" fmla="*/ 1012137 w 1494010"/>
                <a:gd name="connsiteY136" fmla="*/ 115134 h 1236945"/>
                <a:gd name="connsiteX137" fmla="*/ 1013314 w 1494010"/>
                <a:gd name="connsiteY137" fmla="*/ 115067 h 1236945"/>
                <a:gd name="connsiteX138" fmla="*/ 1013903 w 1494010"/>
                <a:gd name="connsiteY138" fmla="*/ 115001 h 1236945"/>
                <a:gd name="connsiteX139" fmla="*/ 1015080 w 1494010"/>
                <a:gd name="connsiteY139" fmla="*/ 114869 h 1236945"/>
                <a:gd name="connsiteX140" fmla="*/ 1015668 w 1494010"/>
                <a:gd name="connsiteY140" fmla="*/ 114803 h 1236945"/>
                <a:gd name="connsiteX141" fmla="*/ 1016257 w 1494010"/>
                <a:gd name="connsiteY141" fmla="*/ 114671 h 1236945"/>
                <a:gd name="connsiteX142" fmla="*/ 1018023 w 1494010"/>
                <a:gd name="connsiteY142" fmla="*/ 114472 h 1236945"/>
                <a:gd name="connsiteX143" fmla="*/ 1019788 w 1494010"/>
                <a:gd name="connsiteY143" fmla="*/ 114208 h 1236945"/>
                <a:gd name="connsiteX144" fmla="*/ 1021554 w 1494010"/>
                <a:gd name="connsiteY144" fmla="*/ 113877 h 1236945"/>
                <a:gd name="connsiteX145" fmla="*/ 1023320 w 1494010"/>
                <a:gd name="connsiteY145" fmla="*/ 113546 h 1236945"/>
                <a:gd name="connsiteX146" fmla="*/ 1027439 w 1494010"/>
                <a:gd name="connsiteY146" fmla="*/ 112753 h 1236945"/>
                <a:gd name="connsiteX147" fmla="*/ 1030971 w 1494010"/>
                <a:gd name="connsiteY147" fmla="*/ 111827 h 1236945"/>
                <a:gd name="connsiteX148" fmla="*/ 1034502 w 1494010"/>
                <a:gd name="connsiteY148" fmla="*/ 110769 h 1236945"/>
                <a:gd name="connsiteX149" fmla="*/ 1041565 w 1494010"/>
                <a:gd name="connsiteY149" fmla="*/ 108256 h 1236945"/>
                <a:gd name="connsiteX150" fmla="*/ 1049216 w 1494010"/>
                <a:gd name="connsiteY150" fmla="*/ 105214 h 1236945"/>
                <a:gd name="connsiteX151" fmla="*/ 1056279 w 1494010"/>
                <a:gd name="connsiteY151" fmla="*/ 101445 h 1236945"/>
                <a:gd name="connsiteX152" fmla="*/ 1063930 w 1494010"/>
                <a:gd name="connsiteY152" fmla="*/ 97212 h 1236945"/>
                <a:gd name="connsiteX153" fmla="*/ 1071581 w 1494010"/>
                <a:gd name="connsiteY153" fmla="*/ 92451 h 1236945"/>
                <a:gd name="connsiteX154" fmla="*/ 1079232 w 1494010"/>
                <a:gd name="connsiteY154" fmla="*/ 87160 h 1236945"/>
                <a:gd name="connsiteX155" fmla="*/ 1086295 w 1494010"/>
                <a:gd name="connsiteY155" fmla="*/ 81539 h 1236945"/>
                <a:gd name="connsiteX156" fmla="*/ 1093946 w 1494010"/>
                <a:gd name="connsiteY156" fmla="*/ 75455 h 1236945"/>
                <a:gd name="connsiteX157" fmla="*/ 1108660 w 1494010"/>
                <a:gd name="connsiteY157" fmla="*/ 62163 h 1236945"/>
                <a:gd name="connsiteX158" fmla="*/ 1123374 w 1494010"/>
                <a:gd name="connsiteY158" fmla="*/ 47747 h 1236945"/>
                <a:gd name="connsiteX159" fmla="*/ 1138088 w 1494010"/>
                <a:gd name="connsiteY159" fmla="*/ 32470 h 1236945"/>
                <a:gd name="connsiteX160" fmla="*/ 1152801 w 1494010"/>
                <a:gd name="connsiteY160" fmla="*/ 16334 h 1236945"/>
                <a:gd name="connsiteX161" fmla="*/ 1160453 w 1494010"/>
                <a:gd name="connsiteY161" fmla="*/ 8134 h 1236945"/>
                <a:gd name="connsiteX162" fmla="*/ 1163984 w 1494010"/>
                <a:gd name="connsiteY162" fmla="*/ 4034 h 1236945"/>
                <a:gd name="connsiteX163" fmla="*/ 1165750 w 1494010"/>
                <a:gd name="connsiteY163" fmla="*/ 1918 h 1236945"/>
                <a:gd name="connsiteX164" fmla="*/ 1166927 w 1494010"/>
                <a:gd name="connsiteY164" fmla="*/ 926 h 1236945"/>
                <a:gd name="connsiteX165" fmla="*/ 1167515 w 1494010"/>
                <a:gd name="connsiteY165" fmla="*/ 397 h 1236945"/>
                <a:gd name="connsiteX166" fmla="*/ 1167515 w 1494010"/>
                <a:gd name="connsiteY166" fmla="*/ 265 h 1236945"/>
                <a:gd name="connsiteX167" fmla="*/ 1167515 w 1494010"/>
                <a:gd name="connsiteY167" fmla="*/ 132 h 1236945"/>
                <a:gd name="connsiteX168" fmla="*/ 1167515 w 1494010"/>
                <a:gd name="connsiteY168" fmla="*/ 66 h 1236945"/>
                <a:gd name="connsiteX169" fmla="*/ 1168104 w 1494010"/>
                <a:gd name="connsiteY169" fmla="*/ 199 h 1236945"/>
                <a:gd name="connsiteX170" fmla="*/ 1168104 w 1494010"/>
                <a:gd name="connsiteY170" fmla="*/ 463 h 1236945"/>
                <a:gd name="connsiteX171" fmla="*/ 1168692 w 1494010"/>
                <a:gd name="connsiteY171" fmla="*/ 926 h 1236945"/>
                <a:gd name="connsiteX172" fmla="*/ 1169281 w 1494010"/>
                <a:gd name="connsiteY172" fmla="*/ 1984 h 1236945"/>
                <a:gd name="connsiteX173" fmla="*/ 1171635 w 1494010"/>
                <a:gd name="connsiteY173" fmla="*/ 4034 h 1236945"/>
                <a:gd name="connsiteX174" fmla="*/ 1175166 w 1494010"/>
                <a:gd name="connsiteY174" fmla="*/ 8134 h 1236945"/>
                <a:gd name="connsiteX175" fmla="*/ 1182229 w 1494010"/>
                <a:gd name="connsiteY175" fmla="*/ 16334 h 1236945"/>
                <a:gd name="connsiteX176" fmla="*/ 1197532 w 1494010"/>
                <a:gd name="connsiteY176" fmla="*/ 32470 h 1236945"/>
                <a:gd name="connsiteX177" fmla="*/ 1209140 w 1494010"/>
                <a:gd name="connsiteY177" fmla="*/ 44962 h 1236945"/>
                <a:gd name="connsiteX178" fmla="*/ 1494010 w 1494010"/>
                <a:gd name="connsiteY178" fmla="*/ 1010208 h 1236945"/>
                <a:gd name="connsiteX179" fmla="*/ 1071676 w 1494010"/>
                <a:gd name="connsiteY179" fmla="*/ 849084 h 1236945"/>
                <a:gd name="connsiteX180" fmla="*/ 677564 w 1494010"/>
                <a:gd name="connsiteY180" fmla="*/ 1236945 h 1236945"/>
                <a:gd name="connsiteX181" fmla="*/ 223739 w 1494010"/>
                <a:gd name="connsiteY181" fmla="*/ 867374 h 1236945"/>
                <a:gd name="connsiteX182" fmla="*/ 0 w 1494010"/>
                <a:gd name="connsiteY182" fmla="*/ 622682 h 1236945"/>
                <a:gd name="connsiteX183" fmla="*/ 489971 w 1494010"/>
                <a:gd name="connsiteY183" fmla="*/ 37817 h 1236945"/>
                <a:gd name="connsiteX184" fmla="*/ 490326 w 1494010"/>
                <a:gd name="connsiteY184" fmla="*/ 36512 h 1236945"/>
                <a:gd name="connsiteX185" fmla="*/ 493054 w 1494010"/>
                <a:gd name="connsiteY185" fmla="*/ 36512 h 1236945"/>
                <a:gd name="connsiteX186" fmla="*/ 496742 w 1494010"/>
                <a:gd name="connsiteY186" fmla="*/ 22958 h 1236945"/>
                <a:gd name="connsiteX187" fmla="*/ 502449 w 1494010"/>
                <a:gd name="connsiteY187" fmla="*/ 16930 h 1236945"/>
                <a:gd name="connsiteX188" fmla="*/ 509512 w 1494010"/>
                <a:gd name="connsiteY188" fmla="*/ 8994 h 1236945"/>
                <a:gd name="connsiteX189" fmla="*/ 513043 w 1494010"/>
                <a:gd name="connsiteY189" fmla="*/ 5026 h 1236945"/>
                <a:gd name="connsiteX190" fmla="*/ 514809 w 1494010"/>
                <a:gd name="connsiteY190" fmla="*/ 3042 h 1236945"/>
                <a:gd name="connsiteX191" fmla="*/ 515986 w 1494010"/>
                <a:gd name="connsiteY191" fmla="*/ 2050 h 1236945"/>
                <a:gd name="connsiteX192" fmla="*/ 516574 w 1494010"/>
                <a:gd name="connsiteY192" fmla="*/ 1058 h 1236945"/>
                <a:gd name="connsiteX193" fmla="*/ 517163 w 1494010"/>
                <a:gd name="connsiteY193" fmla="*/ 529 h 1236945"/>
                <a:gd name="connsiteX194" fmla="*/ 517163 w 1494010"/>
                <a:gd name="connsiteY194" fmla="*/ 265 h 1236945"/>
                <a:gd name="connsiteX195" fmla="*/ 517163 w 1494010"/>
                <a:gd name="connsiteY195" fmla="*/ 132 h 1236945"/>
                <a:gd name="connsiteX196" fmla="*/ 517163 w 1494010"/>
                <a:gd name="connsiteY196" fmla="*/ 66 h 1236945"/>
                <a:gd name="connsiteX197" fmla="*/ 517752 w 1494010"/>
                <a:gd name="connsiteY197" fmla="*/ 0 h 1236945"/>
                <a:gd name="connsiteX0" fmla="*/ 517752 w 1835027"/>
                <a:gd name="connsiteY0" fmla="*/ 0 h 1236945"/>
                <a:gd name="connsiteX1" fmla="*/ 517752 w 1835027"/>
                <a:gd name="connsiteY1" fmla="*/ 66 h 1236945"/>
                <a:gd name="connsiteX2" fmla="*/ 517752 w 1835027"/>
                <a:gd name="connsiteY2" fmla="*/ 199 h 1236945"/>
                <a:gd name="connsiteX3" fmla="*/ 517752 w 1835027"/>
                <a:gd name="connsiteY3" fmla="*/ 331 h 1236945"/>
                <a:gd name="connsiteX4" fmla="*/ 518340 w 1835027"/>
                <a:gd name="connsiteY4" fmla="*/ 595 h 1236945"/>
                <a:gd name="connsiteX5" fmla="*/ 518340 w 1835027"/>
                <a:gd name="connsiteY5" fmla="*/ 860 h 1236945"/>
                <a:gd name="connsiteX6" fmla="*/ 518929 w 1835027"/>
                <a:gd name="connsiteY6" fmla="*/ 1389 h 1236945"/>
                <a:gd name="connsiteX7" fmla="*/ 519517 w 1835027"/>
                <a:gd name="connsiteY7" fmla="*/ 1918 h 1236945"/>
                <a:gd name="connsiteX8" fmla="*/ 520106 w 1835027"/>
                <a:gd name="connsiteY8" fmla="*/ 3042 h 1236945"/>
                <a:gd name="connsiteX9" fmla="*/ 522460 w 1835027"/>
                <a:gd name="connsiteY9" fmla="*/ 5158 h 1236945"/>
                <a:gd name="connsiteX10" fmla="*/ 524226 w 1835027"/>
                <a:gd name="connsiteY10" fmla="*/ 7275 h 1236945"/>
                <a:gd name="connsiteX11" fmla="*/ 527757 w 1835027"/>
                <a:gd name="connsiteY11" fmla="*/ 11507 h 1236945"/>
                <a:gd name="connsiteX12" fmla="*/ 531877 w 1835027"/>
                <a:gd name="connsiteY12" fmla="*/ 15739 h 1236945"/>
                <a:gd name="connsiteX13" fmla="*/ 539528 w 1835027"/>
                <a:gd name="connsiteY13" fmla="*/ 24138 h 1236945"/>
                <a:gd name="connsiteX14" fmla="*/ 547179 w 1835027"/>
                <a:gd name="connsiteY14" fmla="*/ 32470 h 1236945"/>
                <a:gd name="connsiteX15" fmla="*/ 561305 w 1835027"/>
                <a:gd name="connsiteY15" fmla="*/ 47284 h 1236945"/>
                <a:gd name="connsiteX16" fmla="*/ 575430 w 1835027"/>
                <a:gd name="connsiteY16" fmla="*/ 61237 h 1236945"/>
                <a:gd name="connsiteX17" fmla="*/ 590732 w 1835027"/>
                <a:gd name="connsiteY17" fmla="*/ 75058 h 1236945"/>
                <a:gd name="connsiteX18" fmla="*/ 598383 w 1835027"/>
                <a:gd name="connsiteY18" fmla="*/ 81341 h 1236945"/>
                <a:gd name="connsiteX19" fmla="*/ 606035 w 1835027"/>
                <a:gd name="connsiteY19" fmla="*/ 87160 h 1236945"/>
                <a:gd name="connsiteX20" fmla="*/ 614274 w 1835027"/>
                <a:gd name="connsiteY20" fmla="*/ 92914 h 1236945"/>
                <a:gd name="connsiteX21" fmla="*/ 622514 w 1835027"/>
                <a:gd name="connsiteY21" fmla="*/ 98072 h 1236945"/>
                <a:gd name="connsiteX22" fmla="*/ 630754 w 1835027"/>
                <a:gd name="connsiteY22" fmla="*/ 102569 h 1236945"/>
                <a:gd name="connsiteX23" fmla="*/ 638994 w 1835027"/>
                <a:gd name="connsiteY23" fmla="*/ 106470 h 1236945"/>
                <a:gd name="connsiteX24" fmla="*/ 645468 w 1835027"/>
                <a:gd name="connsiteY24" fmla="*/ 109050 h 1236945"/>
                <a:gd name="connsiteX25" fmla="*/ 651942 w 1835027"/>
                <a:gd name="connsiteY25" fmla="*/ 111232 h 1236945"/>
                <a:gd name="connsiteX26" fmla="*/ 655473 w 1835027"/>
                <a:gd name="connsiteY26" fmla="*/ 112158 h 1236945"/>
                <a:gd name="connsiteX27" fmla="*/ 659005 w 1835027"/>
                <a:gd name="connsiteY27" fmla="*/ 112951 h 1236945"/>
                <a:gd name="connsiteX28" fmla="*/ 661947 w 1835027"/>
                <a:gd name="connsiteY28" fmla="*/ 113613 h 1236945"/>
                <a:gd name="connsiteX29" fmla="*/ 663713 w 1835027"/>
                <a:gd name="connsiteY29" fmla="*/ 113943 h 1236945"/>
                <a:gd name="connsiteX30" fmla="*/ 665479 w 1835027"/>
                <a:gd name="connsiteY30" fmla="*/ 114208 h 1236945"/>
                <a:gd name="connsiteX31" fmla="*/ 667244 w 1835027"/>
                <a:gd name="connsiteY31" fmla="*/ 114472 h 1236945"/>
                <a:gd name="connsiteX32" fmla="*/ 668421 w 1835027"/>
                <a:gd name="connsiteY32" fmla="*/ 114605 h 1236945"/>
                <a:gd name="connsiteX33" fmla="*/ 669010 w 1835027"/>
                <a:gd name="connsiteY33" fmla="*/ 114737 h 1236945"/>
                <a:gd name="connsiteX34" fmla="*/ 670187 w 1835027"/>
                <a:gd name="connsiteY34" fmla="*/ 114869 h 1236945"/>
                <a:gd name="connsiteX35" fmla="*/ 671364 w 1835027"/>
                <a:gd name="connsiteY35" fmla="*/ 115001 h 1236945"/>
                <a:gd name="connsiteX36" fmla="*/ 671953 w 1835027"/>
                <a:gd name="connsiteY36" fmla="*/ 115067 h 1236945"/>
                <a:gd name="connsiteX37" fmla="*/ 673130 w 1835027"/>
                <a:gd name="connsiteY37" fmla="*/ 115134 h 1236945"/>
                <a:gd name="connsiteX38" fmla="*/ 674307 w 1835027"/>
                <a:gd name="connsiteY38" fmla="*/ 115200 h 1236945"/>
                <a:gd name="connsiteX39" fmla="*/ 675484 w 1835027"/>
                <a:gd name="connsiteY39" fmla="*/ 115266 h 1236945"/>
                <a:gd name="connsiteX40" fmla="*/ 676073 w 1835027"/>
                <a:gd name="connsiteY40" fmla="*/ 115332 h 1236945"/>
                <a:gd name="connsiteX41" fmla="*/ 676661 w 1835027"/>
                <a:gd name="connsiteY41" fmla="*/ 115332 h 1236945"/>
                <a:gd name="connsiteX42" fmla="*/ 677250 w 1835027"/>
                <a:gd name="connsiteY42" fmla="*/ 115332 h 1236945"/>
                <a:gd name="connsiteX43" fmla="*/ 677838 w 1835027"/>
                <a:gd name="connsiteY43" fmla="*/ 115332 h 1236945"/>
                <a:gd name="connsiteX44" fmla="*/ 678427 w 1835027"/>
                <a:gd name="connsiteY44" fmla="*/ 115332 h 1236945"/>
                <a:gd name="connsiteX45" fmla="*/ 678427 w 1835027"/>
                <a:gd name="connsiteY45" fmla="*/ 115398 h 1236945"/>
                <a:gd name="connsiteX46" fmla="*/ 679015 w 1835027"/>
                <a:gd name="connsiteY46" fmla="*/ 115398 h 1236945"/>
                <a:gd name="connsiteX47" fmla="*/ 679604 w 1835027"/>
                <a:gd name="connsiteY47" fmla="*/ 115398 h 1236945"/>
                <a:gd name="connsiteX48" fmla="*/ 680192 w 1835027"/>
                <a:gd name="connsiteY48" fmla="*/ 115398 h 1236945"/>
                <a:gd name="connsiteX49" fmla="*/ 680781 w 1835027"/>
                <a:gd name="connsiteY49" fmla="*/ 115398 h 1236945"/>
                <a:gd name="connsiteX50" fmla="*/ 681370 w 1835027"/>
                <a:gd name="connsiteY50" fmla="*/ 115398 h 1236945"/>
                <a:gd name="connsiteX51" fmla="*/ 681958 w 1835027"/>
                <a:gd name="connsiteY51" fmla="*/ 115398 h 1236945"/>
                <a:gd name="connsiteX52" fmla="*/ 681958 w 1835027"/>
                <a:gd name="connsiteY52" fmla="*/ 115332 h 1236945"/>
                <a:gd name="connsiteX53" fmla="*/ 682547 w 1835027"/>
                <a:gd name="connsiteY53" fmla="*/ 115332 h 1236945"/>
                <a:gd name="connsiteX54" fmla="*/ 683135 w 1835027"/>
                <a:gd name="connsiteY54" fmla="*/ 115332 h 1236945"/>
                <a:gd name="connsiteX55" fmla="*/ 684312 w 1835027"/>
                <a:gd name="connsiteY55" fmla="*/ 115266 h 1236945"/>
                <a:gd name="connsiteX56" fmla="*/ 684901 w 1835027"/>
                <a:gd name="connsiteY56" fmla="*/ 115266 h 1236945"/>
                <a:gd name="connsiteX57" fmla="*/ 686078 w 1835027"/>
                <a:gd name="connsiteY57" fmla="*/ 115200 h 1236945"/>
                <a:gd name="connsiteX58" fmla="*/ 687255 w 1835027"/>
                <a:gd name="connsiteY58" fmla="*/ 115134 h 1236945"/>
                <a:gd name="connsiteX59" fmla="*/ 687844 w 1835027"/>
                <a:gd name="connsiteY59" fmla="*/ 115067 h 1236945"/>
                <a:gd name="connsiteX60" fmla="*/ 689021 w 1835027"/>
                <a:gd name="connsiteY60" fmla="*/ 114935 h 1236945"/>
                <a:gd name="connsiteX61" fmla="*/ 690198 w 1835027"/>
                <a:gd name="connsiteY61" fmla="*/ 114869 h 1236945"/>
                <a:gd name="connsiteX62" fmla="*/ 691375 w 1835027"/>
                <a:gd name="connsiteY62" fmla="*/ 114737 h 1236945"/>
                <a:gd name="connsiteX63" fmla="*/ 691964 w 1835027"/>
                <a:gd name="connsiteY63" fmla="*/ 114605 h 1236945"/>
                <a:gd name="connsiteX64" fmla="*/ 693141 w 1835027"/>
                <a:gd name="connsiteY64" fmla="*/ 114472 h 1236945"/>
                <a:gd name="connsiteX65" fmla="*/ 694906 w 1835027"/>
                <a:gd name="connsiteY65" fmla="*/ 114208 h 1236945"/>
                <a:gd name="connsiteX66" fmla="*/ 697261 w 1835027"/>
                <a:gd name="connsiteY66" fmla="*/ 113811 h 1236945"/>
                <a:gd name="connsiteX67" fmla="*/ 698438 w 1835027"/>
                <a:gd name="connsiteY67" fmla="*/ 113546 h 1236945"/>
                <a:gd name="connsiteX68" fmla="*/ 700203 w 1835027"/>
                <a:gd name="connsiteY68" fmla="*/ 113150 h 1236945"/>
                <a:gd name="connsiteX69" fmla="*/ 703735 w 1835027"/>
                <a:gd name="connsiteY69" fmla="*/ 112356 h 1236945"/>
                <a:gd name="connsiteX70" fmla="*/ 707266 w 1835027"/>
                <a:gd name="connsiteY70" fmla="*/ 111430 h 1236945"/>
                <a:gd name="connsiteX71" fmla="*/ 710797 w 1835027"/>
                <a:gd name="connsiteY71" fmla="*/ 110372 h 1236945"/>
                <a:gd name="connsiteX72" fmla="*/ 717860 w 1835027"/>
                <a:gd name="connsiteY72" fmla="*/ 107859 h 1236945"/>
                <a:gd name="connsiteX73" fmla="*/ 724334 w 1835027"/>
                <a:gd name="connsiteY73" fmla="*/ 104949 h 1236945"/>
                <a:gd name="connsiteX74" fmla="*/ 731985 w 1835027"/>
                <a:gd name="connsiteY74" fmla="*/ 101048 h 1236945"/>
                <a:gd name="connsiteX75" fmla="*/ 740225 w 1835027"/>
                <a:gd name="connsiteY75" fmla="*/ 96551 h 1236945"/>
                <a:gd name="connsiteX76" fmla="*/ 747876 w 1835027"/>
                <a:gd name="connsiteY76" fmla="*/ 91591 h 1236945"/>
                <a:gd name="connsiteX77" fmla="*/ 755527 w 1835027"/>
                <a:gd name="connsiteY77" fmla="*/ 86036 h 1236945"/>
                <a:gd name="connsiteX78" fmla="*/ 762590 w 1835027"/>
                <a:gd name="connsiteY78" fmla="*/ 80613 h 1236945"/>
                <a:gd name="connsiteX79" fmla="*/ 769653 w 1835027"/>
                <a:gd name="connsiteY79" fmla="*/ 74860 h 1236945"/>
                <a:gd name="connsiteX80" fmla="*/ 783778 w 1835027"/>
                <a:gd name="connsiteY80" fmla="*/ 62361 h 1236945"/>
                <a:gd name="connsiteX81" fmla="*/ 797903 w 1835027"/>
                <a:gd name="connsiteY81" fmla="*/ 48011 h 1236945"/>
                <a:gd name="connsiteX82" fmla="*/ 812617 w 1835027"/>
                <a:gd name="connsiteY82" fmla="*/ 32735 h 1236945"/>
                <a:gd name="connsiteX83" fmla="*/ 827920 w 1835027"/>
                <a:gd name="connsiteY83" fmla="*/ 16467 h 1236945"/>
                <a:gd name="connsiteX84" fmla="*/ 834982 w 1835027"/>
                <a:gd name="connsiteY84" fmla="*/ 8200 h 1236945"/>
                <a:gd name="connsiteX85" fmla="*/ 839102 w 1835027"/>
                <a:gd name="connsiteY85" fmla="*/ 4034 h 1236945"/>
                <a:gd name="connsiteX86" fmla="*/ 840868 w 1835027"/>
                <a:gd name="connsiteY86" fmla="*/ 1984 h 1236945"/>
                <a:gd name="connsiteX87" fmla="*/ 841456 w 1835027"/>
                <a:gd name="connsiteY87" fmla="*/ 926 h 1236945"/>
                <a:gd name="connsiteX88" fmla="*/ 842045 w 1835027"/>
                <a:gd name="connsiteY88" fmla="*/ 397 h 1236945"/>
                <a:gd name="connsiteX89" fmla="*/ 842633 w 1835027"/>
                <a:gd name="connsiteY89" fmla="*/ 132 h 1236945"/>
                <a:gd name="connsiteX90" fmla="*/ 843222 w 1835027"/>
                <a:gd name="connsiteY90" fmla="*/ 397 h 1236945"/>
                <a:gd name="connsiteX91" fmla="*/ 843811 w 1835027"/>
                <a:gd name="connsiteY91" fmla="*/ 926 h 1236945"/>
                <a:gd name="connsiteX92" fmla="*/ 844399 w 1835027"/>
                <a:gd name="connsiteY92" fmla="*/ 1984 h 1236945"/>
                <a:gd name="connsiteX93" fmla="*/ 846165 w 1835027"/>
                <a:gd name="connsiteY93" fmla="*/ 4034 h 1236945"/>
                <a:gd name="connsiteX94" fmla="*/ 850285 w 1835027"/>
                <a:gd name="connsiteY94" fmla="*/ 8134 h 1236945"/>
                <a:gd name="connsiteX95" fmla="*/ 857347 w 1835027"/>
                <a:gd name="connsiteY95" fmla="*/ 16334 h 1236945"/>
                <a:gd name="connsiteX96" fmla="*/ 872061 w 1835027"/>
                <a:gd name="connsiteY96" fmla="*/ 32470 h 1236945"/>
                <a:gd name="connsiteX97" fmla="*/ 886775 w 1835027"/>
                <a:gd name="connsiteY97" fmla="*/ 47879 h 1236945"/>
                <a:gd name="connsiteX98" fmla="*/ 901489 w 1835027"/>
                <a:gd name="connsiteY98" fmla="*/ 62361 h 1236945"/>
                <a:gd name="connsiteX99" fmla="*/ 916791 w 1835027"/>
                <a:gd name="connsiteY99" fmla="*/ 75984 h 1236945"/>
                <a:gd name="connsiteX100" fmla="*/ 924442 w 1835027"/>
                <a:gd name="connsiteY100" fmla="*/ 82267 h 1236945"/>
                <a:gd name="connsiteX101" fmla="*/ 932682 w 1835027"/>
                <a:gd name="connsiteY101" fmla="*/ 88020 h 1236945"/>
                <a:gd name="connsiteX102" fmla="*/ 939745 w 1835027"/>
                <a:gd name="connsiteY102" fmla="*/ 92914 h 1236945"/>
                <a:gd name="connsiteX103" fmla="*/ 946808 w 1835027"/>
                <a:gd name="connsiteY103" fmla="*/ 97411 h 1236945"/>
                <a:gd name="connsiteX104" fmla="*/ 953870 w 1835027"/>
                <a:gd name="connsiteY104" fmla="*/ 101378 h 1236945"/>
                <a:gd name="connsiteX105" fmla="*/ 960933 w 1835027"/>
                <a:gd name="connsiteY105" fmla="*/ 104949 h 1236945"/>
                <a:gd name="connsiteX106" fmla="*/ 968584 w 1835027"/>
                <a:gd name="connsiteY106" fmla="*/ 108322 h 1236945"/>
                <a:gd name="connsiteX107" fmla="*/ 972704 w 1835027"/>
                <a:gd name="connsiteY107" fmla="*/ 109777 h 1236945"/>
                <a:gd name="connsiteX108" fmla="*/ 976824 w 1835027"/>
                <a:gd name="connsiteY108" fmla="*/ 111100 h 1236945"/>
                <a:gd name="connsiteX109" fmla="*/ 980944 w 1835027"/>
                <a:gd name="connsiteY109" fmla="*/ 112158 h 1236945"/>
                <a:gd name="connsiteX110" fmla="*/ 984475 w 1835027"/>
                <a:gd name="connsiteY110" fmla="*/ 113150 h 1236945"/>
                <a:gd name="connsiteX111" fmla="*/ 986829 w 1835027"/>
                <a:gd name="connsiteY111" fmla="*/ 113546 h 1236945"/>
                <a:gd name="connsiteX112" fmla="*/ 988595 w 1835027"/>
                <a:gd name="connsiteY112" fmla="*/ 113943 h 1236945"/>
                <a:gd name="connsiteX113" fmla="*/ 990949 w 1835027"/>
                <a:gd name="connsiteY113" fmla="*/ 114274 h 1236945"/>
                <a:gd name="connsiteX114" fmla="*/ 992715 w 1835027"/>
                <a:gd name="connsiteY114" fmla="*/ 114538 h 1236945"/>
                <a:gd name="connsiteX115" fmla="*/ 994480 w 1835027"/>
                <a:gd name="connsiteY115" fmla="*/ 114737 h 1236945"/>
                <a:gd name="connsiteX116" fmla="*/ 995069 w 1835027"/>
                <a:gd name="connsiteY116" fmla="*/ 114869 h 1236945"/>
                <a:gd name="connsiteX117" fmla="*/ 996246 w 1835027"/>
                <a:gd name="connsiteY117" fmla="*/ 114935 h 1236945"/>
                <a:gd name="connsiteX118" fmla="*/ 996835 w 1835027"/>
                <a:gd name="connsiteY118" fmla="*/ 115001 h 1236945"/>
                <a:gd name="connsiteX119" fmla="*/ 998012 w 1835027"/>
                <a:gd name="connsiteY119" fmla="*/ 115067 h 1236945"/>
                <a:gd name="connsiteX120" fmla="*/ 998600 w 1835027"/>
                <a:gd name="connsiteY120" fmla="*/ 115134 h 1236945"/>
                <a:gd name="connsiteX121" fmla="*/ 999777 w 1835027"/>
                <a:gd name="connsiteY121" fmla="*/ 115200 h 1236945"/>
                <a:gd name="connsiteX122" fmla="*/ 1000366 w 1835027"/>
                <a:gd name="connsiteY122" fmla="*/ 115266 h 1236945"/>
                <a:gd name="connsiteX123" fmla="*/ 1000954 w 1835027"/>
                <a:gd name="connsiteY123" fmla="*/ 115332 h 1236945"/>
                <a:gd name="connsiteX124" fmla="*/ 1002132 w 1835027"/>
                <a:gd name="connsiteY124" fmla="*/ 115332 h 1236945"/>
                <a:gd name="connsiteX125" fmla="*/ 1002720 w 1835027"/>
                <a:gd name="connsiteY125" fmla="*/ 115332 h 1236945"/>
                <a:gd name="connsiteX126" fmla="*/ 1003897 w 1835027"/>
                <a:gd name="connsiteY126" fmla="*/ 115398 h 1236945"/>
                <a:gd name="connsiteX127" fmla="*/ 1004486 w 1835027"/>
                <a:gd name="connsiteY127" fmla="*/ 115398 h 1236945"/>
                <a:gd name="connsiteX128" fmla="*/ 1005663 w 1835027"/>
                <a:gd name="connsiteY128" fmla="*/ 115398 h 1236945"/>
                <a:gd name="connsiteX129" fmla="*/ 1006251 w 1835027"/>
                <a:gd name="connsiteY129" fmla="*/ 115398 h 1236945"/>
                <a:gd name="connsiteX130" fmla="*/ 1007429 w 1835027"/>
                <a:gd name="connsiteY130" fmla="*/ 115332 h 1236945"/>
                <a:gd name="connsiteX131" fmla="*/ 1008017 w 1835027"/>
                <a:gd name="connsiteY131" fmla="*/ 115332 h 1236945"/>
                <a:gd name="connsiteX132" fmla="*/ 1008606 w 1835027"/>
                <a:gd name="connsiteY132" fmla="*/ 115332 h 1236945"/>
                <a:gd name="connsiteX133" fmla="*/ 1009783 w 1835027"/>
                <a:gd name="connsiteY133" fmla="*/ 115266 h 1236945"/>
                <a:gd name="connsiteX134" fmla="*/ 1010371 w 1835027"/>
                <a:gd name="connsiteY134" fmla="*/ 115200 h 1236945"/>
                <a:gd name="connsiteX135" fmla="*/ 1011548 w 1835027"/>
                <a:gd name="connsiteY135" fmla="*/ 115200 h 1236945"/>
                <a:gd name="connsiteX136" fmla="*/ 1012137 w 1835027"/>
                <a:gd name="connsiteY136" fmla="*/ 115134 h 1236945"/>
                <a:gd name="connsiteX137" fmla="*/ 1013314 w 1835027"/>
                <a:gd name="connsiteY137" fmla="*/ 115067 h 1236945"/>
                <a:gd name="connsiteX138" fmla="*/ 1013903 w 1835027"/>
                <a:gd name="connsiteY138" fmla="*/ 115001 h 1236945"/>
                <a:gd name="connsiteX139" fmla="*/ 1015080 w 1835027"/>
                <a:gd name="connsiteY139" fmla="*/ 114869 h 1236945"/>
                <a:gd name="connsiteX140" fmla="*/ 1015668 w 1835027"/>
                <a:gd name="connsiteY140" fmla="*/ 114803 h 1236945"/>
                <a:gd name="connsiteX141" fmla="*/ 1016257 w 1835027"/>
                <a:gd name="connsiteY141" fmla="*/ 114671 h 1236945"/>
                <a:gd name="connsiteX142" fmla="*/ 1018023 w 1835027"/>
                <a:gd name="connsiteY142" fmla="*/ 114472 h 1236945"/>
                <a:gd name="connsiteX143" fmla="*/ 1019788 w 1835027"/>
                <a:gd name="connsiteY143" fmla="*/ 114208 h 1236945"/>
                <a:gd name="connsiteX144" fmla="*/ 1021554 w 1835027"/>
                <a:gd name="connsiteY144" fmla="*/ 113877 h 1236945"/>
                <a:gd name="connsiteX145" fmla="*/ 1023320 w 1835027"/>
                <a:gd name="connsiteY145" fmla="*/ 113546 h 1236945"/>
                <a:gd name="connsiteX146" fmla="*/ 1027439 w 1835027"/>
                <a:gd name="connsiteY146" fmla="*/ 112753 h 1236945"/>
                <a:gd name="connsiteX147" fmla="*/ 1030971 w 1835027"/>
                <a:gd name="connsiteY147" fmla="*/ 111827 h 1236945"/>
                <a:gd name="connsiteX148" fmla="*/ 1034502 w 1835027"/>
                <a:gd name="connsiteY148" fmla="*/ 110769 h 1236945"/>
                <a:gd name="connsiteX149" fmla="*/ 1041565 w 1835027"/>
                <a:gd name="connsiteY149" fmla="*/ 108256 h 1236945"/>
                <a:gd name="connsiteX150" fmla="*/ 1049216 w 1835027"/>
                <a:gd name="connsiteY150" fmla="*/ 105214 h 1236945"/>
                <a:gd name="connsiteX151" fmla="*/ 1056279 w 1835027"/>
                <a:gd name="connsiteY151" fmla="*/ 101445 h 1236945"/>
                <a:gd name="connsiteX152" fmla="*/ 1063930 w 1835027"/>
                <a:gd name="connsiteY152" fmla="*/ 97212 h 1236945"/>
                <a:gd name="connsiteX153" fmla="*/ 1071581 w 1835027"/>
                <a:gd name="connsiteY153" fmla="*/ 92451 h 1236945"/>
                <a:gd name="connsiteX154" fmla="*/ 1079232 w 1835027"/>
                <a:gd name="connsiteY154" fmla="*/ 87160 h 1236945"/>
                <a:gd name="connsiteX155" fmla="*/ 1086295 w 1835027"/>
                <a:gd name="connsiteY155" fmla="*/ 81539 h 1236945"/>
                <a:gd name="connsiteX156" fmla="*/ 1093946 w 1835027"/>
                <a:gd name="connsiteY156" fmla="*/ 75455 h 1236945"/>
                <a:gd name="connsiteX157" fmla="*/ 1108660 w 1835027"/>
                <a:gd name="connsiteY157" fmla="*/ 62163 h 1236945"/>
                <a:gd name="connsiteX158" fmla="*/ 1123374 w 1835027"/>
                <a:gd name="connsiteY158" fmla="*/ 47747 h 1236945"/>
                <a:gd name="connsiteX159" fmla="*/ 1138088 w 1835027"/>
                <a:gd name="connsiteY159" fmla="*/ 32470 h 1236945"/>
                <a:gd name="connsiteX160" fmla="*/ 1152801 w 1835027"/>
                <a:gd name="connsiteY160" fmla="*/ 16334 h 1236945"/>
                <a:gd name="connsiteX161" fmla="*/ 1160453 w 1835027"/>
                <a:gd name="connsiteY161" fmla="*/ 8134 h 1236945"/>
                <a:gd name="connsiteX162" fmla="*/ 1163984 w 1835027"/>
                <a:gd name="connsiteY162" fmla="*/ 4034 h 1236945"/>
                <a:gd name="connsiteX163" fmla="*/ 1165750 w 1835027"/>
                <a:gd name="connsiteY163" fmla="*/ 1918 h 1236945"/>
                <a:gd name="connsiteX164" fmla="*/ 1166927 w 1835027"/>
                <a:gd name="connsiteY164" fmla="*/ 926 h 1236945"/>
                <a:gd name="connsiteX165" fmla="*/ 1167515 w 1835027"/>
                <a:gd name="connsiteY165" fmla="*/ 397 h 1236945"/>
                <a:gd name="connsiteX166" fmla="*/ 1167515 w 1835027"/>
                <a:gd name="connsiteY166" fmla="*/ 265 h 1236945"/>
                <a:gd name="connsiteX167" fmla="*/ 1167515 w 1835027"/>
                <a:gd name="connsiteY167" fmla="*/ 132 h 1236945"/>
                <a:gd name="connsiteX168" fmla="*/ 1167515 w 1835027"/>
                <a:gd name="connsiteY168" fmla="*/ 66 h 1236945"/>
                <a:gd name="connsiteX169" fmla="*/ 1168104 w 1835027"/>
                <a:gd name="connsiteY169" fmla="*/ 199 h 1236945"/>
                <a:gd name="connsiteX170" fmla="*/ 1168104 w 1835027"/>
                <a:gd name="connsiteY170" fmla="*/ 463 h 1236945"/>
                <a:gd name="connsiteX171" fmla="*/ 1168692 w 1835027"/>
                <a:gd name="connsiteY171" fmla="*/ 926 h 1236945"/>
                <a:gd name="connsiteX172" fmla="*/ 1169281 w 1835027"/>
                <a:gd name="connsiteY172" fmla="*/ 1984 h 1236945"/>
                <a:gd name="connsiteX173" fmla="*/ 1171635 w 1835027"/>
                <a:gd name="connsiteY173" fmla="*/ 4034 h 1236945"/>
                <a:gd name="connsiteX174" fmla="*/ 1175166 w 1835027"/>
                <a:gd name="connsiteY174" fmla="*/ 8134 h 1236945"/>
                <a:gd name="connsiteX175" fmla="*/ 1182229 w 1835027"/>
                <a:gd name="connsiteY175" fmla="*/ 16334 h 1236945"/>
                <a:gd name="connsiteX176" fmla="*/ 1197532 w 1835027"/>
                <a:gd name="connsiteY176" fmla="*/ 32470 h 1236945"/>
                <a:gd name="connsiteX177" fmla="*/ 1209140 w 1835027"/>
                <a:gd name="connsiteY177" fmla="*/ 44962 h 1236945"/>
                <a:gd name="connsiteX178" fmla="*/ 1835027 w 1835027"/>
                <a:gd name="connsiteY178" fmla="*/ 290285 h 1236945"/>
                <a:gd name="connsiteX179" fmla="*/ 1071676 w 1835027"/>
                <a:gd name="connsiteY179" fmla="*/ 849084 h 1236945"/>
                <a:gd name="connsiteX180" fmla="*/ 677564 w 1835027"/>
                <a:gd name="connsiteY180" fmla="*/ 1236945 h 1236945"/>
                <a:gd name="connsiteX181" fmla="*/ 223739 w 1835027"/>
                <a:gd name="connsiteY181" fmla="*/ 867374 h 1236945"/>
                <a:gd name="connsiteX182" fmla="*/ 0 w 1835027"/>
                <a:gd name="connsiteY182" fmla="*/ 622682 h 1236945"/>
                <a:gd name="connsiteX183" fmla="*/ 489971 w 1835027"/>
                <a:gd name="connsiteY183" fmla="*/ 37817 h 1236945"/>
                <a:gd name="connsiteX184" fmla="*/ 490326 w 1835027"/>
                <a:gd name="connsiteY184" fmla="*/ 36512 h 1236945"/>
                <a:gd name="connsiteX185" fmla="*/ 493054 w 1835027"/>
                <a:gd name="connsiteY185" fmla="*/ 36512 h 1236945"/>
                <a:gd name="connsiteX186" fmla="*/ 496742 w 1835027"/>
                <a:gd name="connsiteY186" fmla="*/ 22958 h 1236945"/>
                <a:gd name="connsiteX187" fmla="*/ 502449 w 1835027"/>
                <a:gd name="connsiteY187" fmla="*/ 16930 h 1236945"/>
                <a:gd name="connsiteX188" fmla="*/ 509512 w 1835027"/>
                <a:gd name="connsiteY188" fmla="*/ 8994 h 1236945"/>
                <a:gd name="connsiteX189" fmla="*/ 513043 w 1835027"/>
                <a:gd name="connsiteY189" fmla="*/ 5026 h 1236945"/>
                <a:gd name="connsiteX190" fmla="*/ 514809 w 1835027"/>
                <a:gd name="connsiteY190" fmla="*/ 3042 h 1236945"/>
                <a:gd name="connsiteX191" fmla="*/ 515986 w 1835027"/>
                <a:gd name="connsiteY191" fmla="*/ 2050 h 1236945"/>
                <a:gd name="connsiteX192" fmla="*/ 516574 w 1835027"/>
                <a:gd name="connsiteY192" fmla="*/ 1058 h 1236945"/>
                <a:gd name="connsiteX193" fmla="*/ 517163 w 1835027"/>
                <a:gd name="connsiteY193" fmla="*/ 529 h 1236945"/>
                <a:gd name="connsiteX194" fmla="*/ 517163 w 1835027"/>
                <a:gd name="connsiteY194" fmla="*/ 265 h 1236945"/>
                <a:gd name="connsiteX195" fmla="*/ 517163 w 1835027"/>
                <a:gd name="connsiteY195" fmla="*/ 132 h 1236945"/>
                <a:gd name="connsiteX196" fmla="*/ 517163 w 1835027"/>
                <a:gd name="connsiteY196" fmla="*/ 66 h 1236945"/>
                <a:gd name="connsiteX197" fmla="*/ 517752 w 1835027"/>
                <a:gd name="connsiteY197" fmla="*/ 0 h 1236945"/>
                <a:gd name="connsiteX0" fmla="*/ 517752 w 1367624"/>
                <a:gd name="connsiteY0" fmla="*/ 0 h 1236945"/>
                <a:gd name="connsiteX1" fmla="*/ 517752 w 1367624"/>
                <a:gd name="connsiteY1" fmla="*/ 66 h 1236945"/>
                <a:gd name="connsiteX2" fmla="*/ 517752 w 1367624"/>
                <a:gd name="connsiteY2" fmla="*/ 199 h 1236945"/>
                <a:gd name="connsiteX3" fmla="*/ 517752 w 1367624"/>
                <a:gd name="connsiteY3" fmla="*/ 331 h 1236945"/>
                <a:gd name="connsiteX4" fmla="*/ 518340 w 1367624"/>
                <a:gd name="connsiteY4" fmla="*/ 595 h 1236945"/>
                <a:gd name="connsiteX5" fmla="*/ 518340 w 1367624"/>
                <a:gd name="connsiteY5" fmla="*/ 860 h 1236945"/>
                <a:gd name="connsiteX6" fmla="*/ 518929 w 1367624"/>
                <a:gd name="connsiteY6" fmla="*/ 1389 h 1236945"/>
                <a:gd name="connsiteX7" fmla="*/ 519517 w 1367624"/>
                <a:gd name="connsiteY7" fmla="*/ 1918 h 1236945"/>
                <a:gd name="connsiteX8" fmla="*/ 520106 w 1367624"/>
                <a:gd name="connsiteY8" fmla="*/ 3042 h 1236945"/>
                <a:gd name="connsiteX9" fmla="*/ 522460 w 1367624"/>
                <a:gd name="connsiteY9" fmla="*/ 5158 h 1236945"/>
                <a:gd name="connsiteX10" fmla="*/ 524226 w 1367624"/>
                <a:gd name="connsiteY10" fmla="*/ 7275 h 1236945"/>
                <a:gd name="connsiteX11" fmla="*/ 527757 w 1367624"/>
                <a:gd name="connsiteY11" fmla="*/ 11507 h 1236945"/>
                <a:gd name="connsiteX12" fmla="*/ 531877 w 1367624"/>
                <a:gd name="connsiteY12" fmla="*/ 15739 h 1236945"/>
                <a:gd name="connsiteX13" fmla="*/ 539528 w 1367624"/>
                <a:gd name="connsiteY13" fmla="*/ 24138 h 1236945"/>
                <a:gd name="connsiteX14" fmla="*/ 547179 w 1367624"/>
                <a:gd name="connsiteY14" fmla="*/ 32470 h 1236945"/>
                <a:gd name="connsiteX15" fmla="*/ 561305 w 1367624"/>
                <a:gd name="connsiteY15" fmla="*/ 47284 h 1236945"/>
                <a:gd name="connsiteX16" fmla="*/ 575430 w 1367624"/>
                <a:gd name="connsiteY16" fmla="*/ 61237 h 1236945"/>
                <a:gd name="connsiteX17" fmla="*/ 590732 w 1367624"/>
                <a:gd name="connsiteY17" fmla="*/ 75058 h 1236945"/>
                <a:gd name="connsiteX18" fmla="*/ 598383 w 1367624"/>
                <a:gd name="connsiteY18" fmla="*/ 81341 h 1236945"/>
                <a:gd name="connsiteX19" fmla="*/ 606035 w 1367624"/>
                <a:gd name="connsiteY19" fmla="*/ 87160 h 1236945"/>
                <a:gd name="connsiteX20" fmla="*/ 614274 w 1367624"/>
                <a:gd name="connsiteY20" fmla="*/ 92914 h 1236945"/>
                <a:gd name="connsiteX21" fmla="*/ 622514 w 1367624"/>
                <a:gd name="connsiteY21" fmla="*/ 98072 h 1236945"/>
                <a:gd name="connsiteX22" fmla="*/ 630754 w 1367624"/>
                <a:gd name="connsiteY22" fmla="*/ 102569 h 1236945"/>
                <a:gd name="connsiteX23" fmla="*/ 638994 w 1367624"/>
                <a:gd name="connsiteY23" fmla="*/ 106470 h 1236945"/>
                <a:gd name="connsiteX24" fmla="*/ 645468 w 1367624"/>
                <a:gd name="connsiteY24" fmla="*/ 109050 h 1236945"/>
                <a:gd name="connsiteX25" fmla="*/ 651942 w 1367624"/>
                <a:gd name="connsiteY25" fmla="*/ 111232 h 1236945"/>
                <a:gd name="connsiteX26" fmla="*/ 655473 w 1367624"/>
                <a:gd name="connsiteY26" fmla="*/ 112158 h 1236945"/>
                <a:gd name="connsiteX27" fmla="*/ 659005 w 1367624"/>
                <a:gd name="connsiteY27" fmla="*/ 112951 h 1236945"/>
                <a:gd name="connsiteX28" fmla="*/ 661947 w 1367624"/>
                <a:gd name="connsiteY28" fmla="*/ 113613 h 1236945"/>
                <a:gd name="connsiteX29" fmla="*/ 663713 w 1367624"/>
                <a:gd name="connsiteY29" fmla="*/ 113943 h 1236945"/>
                <a:gd name="connsiteX30" fmla="*/ 665479 w 1367624"/>
                <a:gd name="connsiteY30" fmla="*/ 114208 h 1236945"/>
                <a:gd name="connsiteX31" fmla="*/ 667244 w 1367624"/>
                <a:gd name="connsiteY31" fmla="*/ 114472 h 1236945"/>
                <a:gd name="connsiteX32" fmla="*/ 668421 w 1367624"/>
                <a:gd name="connsiteY32" fmla="*/ 114605 h 1236945"/>
                <a:gd name="connsiteX33" fmla="*/ 669010 w 1367624"/>
                <a:gd name="connsiteY33" fmla="*/ 114737 h 1236945"/>
                <a:gd name="connsiteX34" fmla="*/ 670187 w 1367624"/>
                <a:gd name="connsiteY34" fmla="*/ 114869 h 1236945"/>
                <a:gd name="connsiteX35" fmla="*/ 671364 w 1367624"/>
                <a:gd name="connsiteY35" fmla="*/ 115001 h 1236945"/>
                <a:gd name="connsiteX36" fmla="*/ 671953 w 1367624"/>
                <a:gd name="connsiteY36" fmla="*/ 115067 h 1236945"/>
                <a:gd name="connsiteX37" fmla="*/ 673130 w 1367624"/>
                <a:gd name="connsiteY37" fmla="*/ 115134 h 1236945"/>
                <a:gd name="connsiteX38" fmla="*/ 674307 w 1367624"/>
                <a:gd name="connsiteY38" fmla="*/ 115200 h 1236945"/>
                <a:gd name="connsiteX39" fmla="*/ 675484 w 1367624"/>
                <a:gd name="connsiteY39" fmla="*/ 115266 h 1236945"/>
                <a:gd name="connsiteX40" fmla="*/ 676073 w 1367624"/>
                <a:gd name="connsiteY40" fmla="*/ 115332 h 1236945"/>
                <a:gd name="connsiteX41" fmla="*/ 676661 w 1367624"/>
                <a:gd name="connsiteY41" fmla="*/ 115332 h 1236945"/>
                <a:gd name="connsiteX42" fmla="*/ 677250 w 1367624"/>
                <a:gd name="connsiteY42" fmla="*/ 115332 h 1236945"/>
                <a:gd name="connsiteX43" fmla="*/ 677838 w 1367624"/>
                <a:gd name="connsiteY43" fmla="*/ 115332 h 1236945"/>
                <a:gd name="connsiteX44" fmla="*/ 678427 w 1367624"/>
                <a:gd name="connsiteY44" fmla="*/ 115332 h 1236945"/>
                <a:gd name="connsiteX45" fmla="*/ 678427 w 1367624"/>
                <a:gd name="connsiteY45" fmla="*/ 115398 h 1236945"/>
                <a:gd name="connsiteX46" fmla="*/ 679015 w 1367624"/>
                <a:gd name="connsiteY46" fmla="*/ 115398 h 1236945"/>
                <a:gd name="connsiteX47" fmla="*/ 679604 w 1367624"/>
                <a:gd name="connsiteY47" fmla="*/ 115398 h 1236945"/>
                <a:gd name="connsiteX48" fmla="*/ 680192 w 1367624"/>
                <a:gd name="connsiteY48" fmla="*/ 115398 h 1236945"/>
                <a:gd name="connsiteX49" fmla="*/ 680781 w 1367624"/>
                <a:gd name="connsiteY49" fmla="*/ 115398 h 1236945"/>
                <a:gd name="connsiteX50" fmla="*/ 681370 w 1367624"/>
                <a:gd name="connsiteY50" fmla="*/ 115398 h 1236945"/>
                <a:gd name="connsiteX51" fmla="*/ 681958 w 1367624"/>
                <a:gd name="connsiteY51" fmla="*/ 115398 h 1236945"/>
                <a:gd name="connsiteX52" fmla="*/ 681958 w 1367624"/>
                <a:gd name="connsiteY52" fmla="*/ 115332 h 1236945"/>
                <a:gd name="connsiteX53" fmla="*/ 682547 w 1367624"/>
                <a:gd name="connsiteY53" fmla="*/ 115332 h 1236945"/>
                <a:gd name="connsiteX54" fmla="*/ 683135 w 1367624"/>
                <a:gd name="connsiteY54" fmla="*/ 115332 h 1236945"/>
                <a:gd name="connsiteX55" fmla="*/ 684312 w 1367624"/>
                <a:gd name="connsiteY55" fmla="*/ 115266 h 1236945"/>
                <a:gd name="connsiteX56" fmla="*/ 684901 w 1367624"/>
                <a:gd name="connsiteY56" fmla="*/ 115266 h 1236945"/>
                <a:gd name="connsiteX57" fmla="*/ 686078 w 1367624"/>
                <a:gd name="connsiteY57" fmla="*/ 115200 h 1236945"/>
                <a:gd name="connsiteX58" fmla="*/ 687255 w 1367624"/>
                <a:gd name="connsiteY58" fmla="*/ 115134 h 1236945"/>
                <a:gd name="connsiteX59" fmla="*/ 687844 w 1367624"/>
                <a:gd name="connsiteY59" fmla="*/ 115067 h 1236945"/>
                <a:gd name="connsiteX60" fmla="*/ 689021 w 1367624"/>
                <a:gd name="connsiteY60" fmla="*/ 114935 h 1236945"/>
                <a:gd name="connsiteX61" fmla="*/ 690198 w 1367624"/>
                <a:gd name="connsiteY61" fmla="*/ 114869 h 1236945"/>
                <a:gd name="connsiteX62" fmla="*/ 691375 w 1367624"/>
                <a:gd name="connsiteY62" fmla="*/ 114737 h 1236945"/>
                <a:gd name="connsiteX63" fmla="*/ 691964 w 1367624"/>
                <a:gd name="connsiteY63" fmla="*/ 114605 h 1236945"/>
                <a:gd name="connsiteX64" fmla="*/ 693141 w 1367624"/>
                <a:gd name="connsiteY64" fmla="*/ 114472 h 1236945"/>
                <a:gd name="connsiteX65" fmla="*/ 694906 w 1367624"/>
                <a:gd name="connsiteY65" fmla="*/ 114208 h 1236945"/>
                <a:gd name="connsiteX66" fmla="*/ 697261 w 1367624"/>
                <a:gd name="connsiteY66" fmla="*/ 113811 h 1236945"/>
                <a:gd name="connsiteX67" fmla="*/ 698438 w 1367624"/>
                <a:gd name="connsiteY67" fmla="*/ 113546 h 1236945"/>
                <a:gd name="connsiteX68" fmla="*/ 700203 w 1367624"/>
                <a:gd name="connsiteY68" fmla="*/ 113150 h 1236945"/>
                <a:gd name="connsiteX69" fmla="*/ 703735 w 1367624"/>
                <a:gd name="connsiteY69" fmla="*/ 112356 h 1236945"/>
                <a:gd name="connsiteX70" fmla="*/ 707266 w 1367624"/>
                <a:gd name="connsiteY70" fmla="*/ 111430 h 1236945"/>
                <a:gd name="connsiteX71" fmla="*/ 710797 w 1367624"/>
                <a:gd name="connsiteY71" fmla="*/ 110372 h 1236945"/>
                <a:gd name="connsiteX72" fmla="*/ 717860 w 1367624"/>
                <a:gd name="connsiteY72" fmla="*/ 107859 h 1236945"/>
                <a:gd name="connsiteX73" fmla="*/ 724334 w 1367624"/>
                <a:gd name="connsiteY73" fmla="*/ 104949 h 1236945"/>
                <a:gd name="connsiteX74" fmla="*/ 731985 w 1367624"/>
                <a:gd name="connsiteY74" fmla="*/ 101048 h 1236945"/>
                <a:gd name="connsiteX75" fmla="*/ 740225 w 1367624"/>
                <a:gd name="connsiteY75" fmla="*/ 96551 h 1236945"/>
                <a:gd name="connsiteX76" fmla="*/ 747876 w 1367624"/>
                <a:gd name="connsiteY76" fmla="*/ 91591 h 1236945"/>
                <a:gd name="connsiteX77" fmla="*/ 755527 w 1367624"/>
                <a:gd name="connsiteY77" fmla="*/ 86036 h 1236945"/>
                <a:gd name="connsiteX78" fmla="*/ 762590 w 1367624"/>
                <a:gd name="connsiteY78" fmla="*/ 80613 h 1236945"/>
                <a:gd name="connsiteX79" fmla="*/ 769653 w 1367624"/>
                <a:gd name="connsiteY79" fmla="*/ 74860 h 1236945"/>
                <a:gd name="connsiteX80" fmla="*/ 783778 w 1367624"/>
                <a:gd name="connsiteY80" fmla="*/ 62361 h 1236945"/>
                <a:gd name="connsiteX81" fmla="*/ 797903 w 1367624"/>
                <a:gd name="connsiteY81" fmla="*/ 48011 h 1236945"/>
                <a:gd name="connsiteX82" fmla="*/ 812617 w 1367624"/>
                <a:gd name="connsiteY82" fmla="*/ 32735 h 1236945"/>
                <a:gd name="connsiteX83" fmla="*/ 827920 w 1367624"/>
                <a:gd name="connsiteY83" fmla="*/ 16467 h 1236945"/>
                <a:gd name="connsiteX84" fmla="*/ 834982 w 1367624"/>
                <a:gd name="connsiteY84" fmla="*/ 8200 h 1236945"/>
                <a:gd name="connsiteX85" fmla="*/ 839102 w 1367624"/>
                <a:gd name="connsiteY85" fmla="*/ 4034 h 1236945"/>
                <a:gd name="connsiteX86" fmla="*/ 840868 w 1367624"/>
                <a:gd name="connsiteY86" fmla="*/ 1984 h 1236945"/>
                <a:gd name="connsiteX87" fmla="*/ 841456 w 1367624"/>
                <a:gd name="connsiteY87" fmla="*/ 926 h 1236945"/>
                <a:gd name="connsiteX88" fmla="*/ 842045 w 1367624"/>
                <a:gd name="connsiteY88" fmla="*/ 397 h 1236945"/>
                <a:gd name="connsiteX89" fmla="*/ 842633 w 1367624"/>
                <a:gd name="connsiteY89" fmla="*/ 132 h 1236945"/>
                <a:gd name="connsiteX90" fmla="*/ 843222 w 1367624"/>
                <a:gd name="connsiteY90" fmla="*/ 397 h 1236945"/>
                <a:gd name="connsiteX91" fmla="*/ 843811 w 1367624"/>
                <a:gd name="connsiteY91" fmla="*/ 926 h 1236945"/>
                <a:gd name="connsiteX92" fmla="*/ 844399 w 1367624"/>
                <a:gd name="connsiteY92" fmla="*/ 1984 h 1236945"/>
                <a:gd name="connsiteX93" fmla="*/ 846165 w 1367624"/>
                <a:gd name="connsiteY93" fmla="*/ 4034 h 1236945"/>
                <a:gd name="connsiteX94" fmla="*/ 850285 w 1367624"/>
                <a:gd name="connsiteY94" fmla="*/ 8134 h 1236945"/>
                <a:gd name="connsiteX95" fmla="*/ 857347 w 1367624"/>
                <a:gd name="connsiteY95" fmla="*/ 16334 h 1236945"/>
                <a:gd name="connsiteX96" fmla="*/ 872061 w 1367624"/>
                <a:gd name="connsiteY96" fmla="*/ 32470 h 1236945"/>
                <a:gd name="connsiteX97" fmla="*/ 886775 w 1367624"/>
                <a:gd name="connsiteY97" fmla="*/ 47879 h 1236945"/>
                <a:gd name="connsiteX98" fmla="*/ 901489 w 1367624"/>
                <a:gd name="connsiteY98" fmla="*/ 62361 h 1236945"/>
                <a:gd name="connsiteX99" fmla="*/ 916791 w 1367624"/>
                <a:gd name="connsiteY99" fmla="*/ 75984 h 1236945"/>
                <a:gd name="connsiteX100" fmla="*/ 924442 w 1367624"/>
                <a:gd name="connsiteY100" fmla="*/ 82267 h 1236945"/>
                <a:gd name="connsiteX101" fmla="*/ 932682 w 1367624"/>
                <a:gd name="connsiteY101" fmla="*/ 88020 h 1236945"/>
                <a:gd name="connsiteX102" fmla="*/ 939745 w 1367624"/>
                <a:gd name="connsiteY102" fmla="*/ 92914 h 1236945"/>
                <a:gd name="connsiteX103" fmla="*/ 946808 w 1367624"/>
                <a:gd name="connsiteY103" fmla="*/ 97411 h 1236945"/>
                <a:gd name="connsiteX104" fmla="*/ 953870 w 1367624"/>
                <a:gd name="connsiteY104" fmla="*/ 101378 h 1236945"/>
                <a:gd name="connsiteX105" fmla="*/ 960933 w 1367624"/>
                <a:gd name="connsiteY105" fmla="*/ 104949 h 1236945"/>
                <a:gd name="connsiteX106" fmla="*/ 968584 w 1367624"/>
                <a:gd name="connsiteY106" fmla="*/ 108322 h 1236945"/>
                <a:gd name="connsiteX107" fmla="*/ 972704 w 1367624"/>
                <a:gd name="connsiteY107" fmla="*/ 109777 h 1236945"/>
                <a:gd name="connsiteX108" fmla="*/ 976824 w 1367624"/>
                <a:gd name="connsiteY108" fmla="*/ 111100 h 1236945"/>
                <a:gd name="connsiteX109" fmla="*/ 980944 w 1367624"/>
                <a:gd name="connsiteY109" fmla="*/ 112158 h 1236945"/>
                <a:gd name="connsiteX110" fmla="*/ 984475 w 1367624"/>
                <a:gd name="connsiteY110" fmla="*/ 113150 h 1236945"/>
                <a:gd name="connsiteX111" fmla="*/ 986829 w 1367624"/>
                <a:gd name="connsiteY111" fmla="*/ 113546 h 1236945"/>
                <a:gd name="connsiteX112" fmla="*/ 988595 w 1367624"/>
                <a:gd name="connsiteY112" fmla="*/ 113943 h 1236945"/>
                <a:gd name="connsiteX113" fmla="*/ 990949 w 1367624"/>
                <a:gd name="connsiteY113" fmla="*/ 114274 h 1236945"/>
                <a:gd name="connsiteX114" fmla="*/ 992715 w 1367624"/>
                <a:gd name="connsiteY114" fmla="*/ 114538 h 1236945"/>
                <a:gd name="connsiteX115" fmla="*/ 994480 w 1367624"/>
                <a:gd name="connsiteY115" fmla="*/ 114737 h 1236945"/>
                <a:gd name="connsiteX116" fmla="*/ 995069 w 1367624"/>
                <a:gd name="connsiteY116" fmla="*/ 114869 h 1236945"/>
                <a:gd name="connsiteX117" fmla="*/ 996246 w 1367624"/>
                <a:gd name="connsiteY117" fmla="*/ 114935 h 1236945"/>
                <a:gd name="connsiteX118" fmla="*/ 996835 w 1367624"/>
                <a:gd name="connsiteY118" fmla="*/ 115001 h 1236945"/>
                <a:gd name="connsiteX119" fmla="*/ 998012 w 1367624"/>
                <a:gd name="connsiteY119" fmla="*/ 115067 h 1236945"/>
                <a:gd name="connsiteX120" fmla="*/ 998600 w 1367624"/>
                <a:gd name="connsiteY120" fmla="*/ 115134 h 1236945"/>
                <a:gd name="connsiteX121" fmla="*/ 999777 w 1367624"/>
                <a:gd name="connsiteY121" fmla="*/ 115200 h 1236945"/>
                <a:gd name="connsiteX122" fmla="*/ 1000366 w 1367624"/>
                <a:gd name="connsiteY122" fmla="*/ 115266 h 1236945"/>
                <a:gd name="connsiteX123" fmla="*/ 1000954 w 1367624"/>
                <a:gd name="connsiteY123" fmla="*/ 115332 h 1236945"/>
                <a:gd name="connsiteX124" fmla="*/ 1002132 w 1367624"/>
                <a:gd name="connsiteY124" fmla="*/ 115332 h 1236945"/>
                <a:gd name="connsiteX125" fmla="*/ 1002720 w 1367624"/>
                <a:gd name="connsiteY125" fmla="*/ 115332 h 1236945"/>
                <a:gd name="connsiteX126" fmla="*/ 1003897 w 1367624"/>
                <a:gd name="connsiteY126" fmla="*/ 115398 h 1236945"/>
                <a:gd name="connsiteX127" fmla="*/ 1004486 w 1367624"/>
                <a:gd name="connsiteY127" fmla="*/ 115398 h 1236945"/>
                <a:gd name="connsiteX128" fmla="*/ 1005663 w 1367624"/>
                <a:gd name="connsiteY128" fmla="*/ 115398 h 1236945"/>
                <a:gd name="connsiteX129" fmla="*/ 1006251 w 1367624"/>
                <a:gd name="connsiteY129" fmla="*/ 115398 h 1236945"/>
                <a:gd name="connsiteX130" fmla="*/ 1007429 w 1367624"/>
                <a:gd name="connsiteY130" fmla="*/ 115332 h 1236945"/>
                <a:gd name="connsiteX131" fmla="*/ 1008017 w 1367624"/>
                <a:gd name="connsiteY131" fmla="*/ 115332 h 1236945"/>
                <a:gd name="connsiteX132" fmla="*/ 1008606 w 1367624"/>
                <a:gd name="connsiteY132" fmla="*/ 115332 h 1236945"/>
                <a:gd name="connsiteX133" fmla="*/ 1009783 w 1367624"/>
                <a:gd name="connsiteY133" fmla="*/ 115266 h 1236945"/>
                <a:gd name="connsiteX134" fmla="*/ 1010371 w 1367624"/>
                <a:gd name="connsiteY134" fmla="*/ 115200 h 1236945"/>
                <a:gd name="connsiteX135" fmla="*/ 1011548 w 1367624"/>
                <a:gd name="connsiteY135" fmla="*/ 115200 h 1236945"/>
                <a:gd name="connsiteX136" fmla="*/ 1012137 w 1367624"/>
                <a:gd name="connsiteY136" fmla="*/ 115134 h 1236945"/>
                <a:gd name="connsiteX137" fmla="*/ 1013314 w 1367624"/>
                <a:gd name="connsiteY137" fmla="*/ 115067 h 1236945"/>
                <a:gd name="connsiteX138" fmla="*/ 1013903 w 1367624"/>
                <a:gd name="connsiteY138" fmla="*/ 115001 h 1236945"/>
                <a:gd name="connsiteX139" fmla="*/ 1015080 w 1367624"/>
                <a:gd name="connsiteY139" fmla="*/ 114869 h 1236945"/>
                <a:gd name="connsiteX140" fmla="*/ 1015668 w 1367624"/>
                <a:gd name="connsiteY140" fmla="*/ 114803 h 1236945"/>
                <a:gd name="connsiteX141" fmla="*/ 1016257 w 1367624"/>
                <a:gd name="connsiteY141" fmla="*/ 114671 h 1236945"/>
                <a:gd name="connsiteX142" fmla="*/ 1018023 w 1367624"/>
                <a:gd name="connsiteY142" fmla="*/ 114472 h 1236945"/>
                <a:gd name="connsiteX143" fmla="*/ 1019788 w 1367624"/>
                <a:gd name="connsiteY143" fmla="*/ 114208 h 1236945"/>
                <a:gd name="connsiteX144" fmla="*/ 1021554 w 1367624"/>
                <a:gd name="connsiteY144" fmla="*/ 113877 h 1236945"/>
                <a:gd name="connsiteX145" fmla="*/ 1023320 w 1367624"/>
                <a:gd name="connsiteY145" fmla="*/ 113546 h 1236945"/>
                <a:gd name="connsiteX146" fmla="*/ 1027439 w 1367624"/>
                <a:gd name="connsiteY146" fmla="*/ 112753 h 1236945"/>
                <a:gd name="connsiteX147" fmla="*/ 1030971 w 1367624"/>
                <a:gd name="connsiteY147" fmla="*/ 111827 h 1236945"/>
                <a:gd name="connsiteX148" fmla="*/ 1034502 w 1367624"/>
                <a:gd name="connsiteY148" fmla="*/ 110769 h 1236945"/>
                <a:gd name="connsiteX149" fmla="*/ 1041565 w 1367624"/>
                <a:gd name="connsiteY149" fmla="*/ 108256 h 1236945"/>
                <a:gd name="connsiteX150" fmla="*/ 1049216 w 1367624"/>
                <a:gd name="connsiteY150" fmla="*/ 105214 h 1236945"/>
                <a:gd name="connsiteX151" fmla="*/ 1056279 w 1367624"/>
                <a:gd name="connsiteY151" fmla="*/ 101445 h 1236945"/>
                <a:gd name="connsiteX152" fmla="*/ 1063930 w 1367624"/>
                <a:gd name="connsiteY152" fmla="*/ 97212 h 1236945"/>
                <a:gd name="connsiteX153" fmla="*/ 1071581 w 1367624"/>
                <a:gd name="connsiteY153" fmla="*/ 92451 h 1236945"/>
                <a:gd name="connsiteX154" fmla="*/ 1079232 w 1367624"/>
                <a:gd name="connsiteY154" fmla="*/ 87160 h 1236945"/>
                <a:gd name="connsiteX155" fmla="*/ 1086295 w 1367624"/>
                <a:gd name="connsiteY155" fmla="*/ 81539 h 1236945"/>
                <a:gd name="connsiteX156" fmla="*/ 1093946 w 1367624"/>
                <a:gd name="connsiteY156" fmla="*/ 75455 h 1236945"/>
                <a:gd name="connsiteX157" fmla="*/ 1108660 w 1367624"/>
                <a:gd name="connsiteY157" fmla="*/ 62163 h 1236945"/>
                <a:gd name="connsiteX158" fmla="*/ 1123374 w 1367624"/>
                <a:gd name="connsiteY158" fmla="*/ 47747 h 1236945"/>
                <a:gd name="connsiteX159" fmla="*/ 1138088 w 1367624"/>
                <a:gd name="connsiteY159" fmla="*/ 32470 h 1236945"/>
                <a:gd name="connsiteX160" fmla="*/ 1152801 w 1367624"/>
                <a:gd name="connsiteY160" fmla="*/ 16334 h 1236945"/>
                <a:gd name="connsiteX161" fmla="*/ 1160453 w 1367624"/>
                <a:gd name="connsiteY161" fmla="*/ 8134 h 1236945"/>
                <a:gd name="connsiteX162" fmla="*/ 1163984 w 1367624"/>
                <a:gd name="connsiteY162" fmla="*/ 4034 h 1236945"/>
                <a:gd name="connsiteX163" fmla="*/ 1165750 w 1367624"/>
                <a:gd name="connsiteY163" fmla="*/ 1918 h 1236945"/>
                <a:gd name="connsiteX164" fmla="*/ 1166927 w 1367624"/>
                <a:gd name="connsiteY164" fmla="*/ 926 h 1236945"/>
                <a:gd name="connsiteX165" fmla="*/ 1167515 w 1367624"/>
                <a:gd name="connsiteY165" fmla="*/ 397 h 1236945"/>
                <a:gd name="connsiteX166" fmla="*/ 1167515 w 1367624"/>
                <a:gd name="connsiteY166" fmla="*/ 265 h 1236945"/>
                <a:gd name="connsiteX167" fmla="*/ 1167515 w 1367624"/>
                <a:gd name="connsiteY167" fmla="*/ 132 h 1236945"/>
                <a:gd name="connsiteX168" fmla="*/ 1167515 w 1367624"/>
                <a:gd name="connsiteY168" fmla="*/ 66 h 1236945"/>
                <a:gd name="connsiteX169" fmla="*/ 1168104 w 1367624"/>
                <a:gd name="connsiteY169" fmla="*/ 199 h 1236945"/>
                <a:gd name="connsiteX170" fmla="*/ 1168104 w 1367624"/>
                <a:gd name="connsiteY170" fmla="*/ 463 h 1236945"/>
                <a:gd name="connsiteX171" fmla="*/ 1168692 w 1367624"/>
                <a:gd name="connsiteY171" fmla="*/ 926 h 1236945"/>
                <a:gd name="connsiteX172" fmla="*/ 1169281 w 1367624"/>
                <a:gd name="connsiteY172" fmla="*/ 1984 h 1236945"/>
                <a:gd name="connsiteX173" fmla="*/ 1171635 w 1367624"/>
                <a:gd name="connsiteY173" fmla="*/ 4034 h 1236945"/>
                <a:gd name="connsiteX174" fmla="*/ 1175166 w 1367624"/>
                <a:gd name="connsiteY174" fmla="*/ 8134 h 1236945"/>
                <a:gd name="connsiteX175" fmla="*/ 1182229 w 1367624"/>
                <a:gd name="connsiteY175" fmla="*/ 16334 h 1236945"/>
                <a:gd name="connsiteX176" fmla="*/ 1197532 w 1367624"/>
                <a:gd name="connsiteY176" fmla="*/ 32470 h 1236945"/>
                <a:gd name="connsiteX177" fmla="*/ 1209140 w 1367624"/>
                <a:gd name="connsiteY177" fmla="*/ 44962 h 1236945"/>
                <a:gd name="connsiteX178" fmla="*/ 1367624 w 1367624"/>
                <a:gd name="connsiteY178" fmla="*/ 389896 h 1236945"/>
                <a:gd name="connsiteX179" fmla="*/ 1071676 w 1367624"/>
                <a:gd name="connsiteY179" fmla="*/ 849084 h 1236945"/>
                <a:gd name="connsiteX180" fmla="*/ 677564 w 1367624"/>
                <a:gd name="connsiteY180" fmla="*/ 1236945 h 1236945"/>
                <a:gd name="connsiteX181" fmla="*/ 223739 w 1367624"/>
                <a:gd name="connsiteY181" fmla="*/ 867374 h 1236945"/>
                <a:gd name="connsiteX182" fmla="*/ 0 w 1367624"/>
                <a:gd name="connsiteY182" fmla="*/ 622682 h 1236945"/>
                <a:gd name="connsiteX183" fmla="*/ 489971 w 1367624"/>
                <a:gd name="connsiteY183" fmla="*/ 37817 h 1236945"/>
                <a:gd name="connsiteX184" fmla="*/ 490326 w 1367624"/>
                <a:gd name="connsiteY184" fmla="*/ 36512 h 1236945"/>
                <a:gd name="connsiteX185" fmla="*/ 493054 w 1367624"/>
                <a:gd name="connsiteY185" fmla="*/ 36512 h 1236945"/>
                <a:gd name="connsiteX186" fmla="*/ 496742 w 1367624"/>
                <a:gd name="connsiteY186" fmla="*/ 22958 h 1236945"/>
                <a:gd name="connsiteX187" fmla="*/ 502449 w 1367624"/>
                <a:gd name="connsiteY187" fmla="*/ 16930 h 1236945"/>
                <a:gd name="connsiteX188" fmla="*/ 509512 w 1367624"/>
                <a:gd name="connsiteY188" fmla="*/ 8994 h 1236945"/>
                <a:gd name="connsiteX189" fmla="*/ 513043 w 1367624"/>
                <a:gd name="connsiteY189" fmla="*/ 5026 h 1236945"/>
                <a:gd name="connsiteX190" fmla="*/ 514809 w 1367624"/>
                <a:gd name="connsiteY190" fmla="*/ 3042 h 1236945"/>
                <a:gd name="connsiteX191" fmla="*/ 515986 w 1367624"/>
                <a:gd name="connsiteY191" fmla="*/ 2050 h 1236945"/>
                <a:gd name="connsiteX192" fmla="*/ 516574 w 1367624"/>
                <a:gd name="connsiteY192" fmla="*/ 1058 h 1236945"/>
                <a:gd name="connsiteX193" fmla="*/ 517163 w 1367624"/>
                <a:gd name="connsiteY193" fmla="*/ 529 h 1236945"/>
                <a:gd name="connsiteX194" fmla="*/ 517163 w 1367624"/>
                <a:gd name="connsiteY194" fmla="*/ 265 h 1236945"/>
                <a:gd name="connsiteX195" fmla="*/ 517163 w 1367624"/>
                <a:gd name="connsiteY195" fmla="*/ 132 h 1236945"/>
                <a:gd name="connsiteX196" fmla="*/ 517163 w 1367624"/>
                <a:gd name="connsiteY196" fmla="*/ 66 h 1236945"/>
                <a:gd name="connsiteX197" fmla="*/ 517752 w 1367624"/>
                <a:gd name="connsiteY197" fmla="*/ 0 h 1236945"/>
                <a:gd name="connsiteX0" fmla="*/ 517752 w 1799598"/>
                <a:gd name="connsiteY0" fmla="*/ 0 h 1236945"/>
                <a:gd name="connsiteX1" fmla="*/ 517752 w 1799598"/>
                <a:gd name="connsiteY1" fmla="*/ 66 h 1236945"/>
                <a:gd name="connsiteX2" fmla="*/ 517752 w 1799598"/>
                <a:gd name="connsiteY2" fmla="*/ 199 h 1236945"/>
                <a:gd name="connsiteX3" fmla="*/ 517752 w 1799598"/>
                <a:gd name="connsiteY3" fmla="*/ 331 h 1236945"/>
                <a:gd name="connsiteX4" fmla="*/ 518340 w 1799598"/>
                <a:gd name="connsiteY4" fmla="*/ 595 h 1236945"/>
                <a:gd name="connsiteX5" fmla="*/ 518340 w 1799598"/>
                <a:gd name="connsiteY5" fmla="*/ 860 h 1236945"/>
                <a:gd name="connsiteX6" fmla="*/ 518929 w 1799598"/>
                <a:gd name="connsiteY6" fmla="*/ 1389 h 1236945"/>
                <a:gd name="connsiteX7" fmla="*/ 519517 w 1799598"/>
                <a:gd name="connsiteY7" fmla="*/ 1918 h 1236945"/>
                <a:gd name="connsiteX8" fmla="*/ 520106 w 1799598"/>
                <a:gd name="connsiteY8" fmla="*/ 3042 h 1236945"/>
                <a:gd name="connsiteX9" fmla="*/ 522460 w 1799598"/>
                <a:gd name="connsiteY9" fmla="*/ 5158 h 1236945"/>
                <a:gd name="connsiteX10" fmla="*/ 524226 w 1799598"/>
                <a:gd name="connsiteY10" fmla="*/ 7275 h 1236945"/>
                <a:gd name="connsiteX11" fmla="*/ 527757 w 1799598"/>
                <a:gd name="connsiteY11" fmla="*/ 11507 h 1236945"/>
                <a:gd name="connsiteX12" fmla="*/ 531877 w 1799598"/>
                <a:gd name="connsiteY12" fmla="*/ 15739 h 1236945"/>
                <a:gd name="connsiteX13" fmla="*/ 539528 w 1799598"/>
                <a:gd name="connsiteY13" fmla="*/ 24138 h 1236945"/>
                <a:gd name="connsiteX14" fmla="*/ 547179 w 1799598"/>
                <a:gd name="connsiteY14" fmla="*/ 32470 h 1236945"/>
                <a:gd name="connsiteX15" fmla="*/ 561305 w 1799598"/>
                <a:gd name="connsiteY15" fmla="*/ 47284 h 1236945"/>
                <a:gd name="connsiteX16" fmla="*/ 575430 w 1799598"/>
                <a:gd name="connsiteY16" fmla="*/ 61237 h 1236945"/>
                <a:gd name="connsiteX17" fmla="*/ 590732 w 1799598"/>
                <a:gd name="connsiteY17" fmla="*/ 75058 h 1236945"/>
                <a:gd name="connsiteX18" fmla="*/ 598383 w 1799598"/>
                <a:gd name="connsiteY18" fmla="*/ 81341 h 1236945"/>
                <a:gd name="connsiteX19" fmla="*/ 606035 w 1799598"/>
                <a:gd name="connsiteY19" fmla="*/ 87160 h 1236945"/>
                <a:gd name="connsiteX20" fmla="*/ 614274 w 1799598"/>
                <a:gd name="connsiteY20" fmla="*/ 92914 h 1236945"/>
                <a:gd name="connsiteX21" fmla="*/ 622514 w 1799598"/>
                <a:gd name="connsiteY21" fmla="*/ 98072 h 1236945"/>
                <a:gd name="connsiteX22" fmla="*/ 630754 w 1799598"/>
                <a:gd name="connsiteY22" fmla="*/ 102569 h 1236945"/>
                <a:gd name="connsiteX23" fmla="*/ 638994 w 1799598"/>
                <a:gd name="connsiteY23" fmla="*/ 106470 h 1236945"/>
                <a:gd name="connsiteX24" fmla="*/ 645468 w 1799598"/>
                <a:gd name="connsiteY24" fmla="*/ 109050 h 1236945"/>
                <a:gd name="connsiteX25" fmla="*/ 651942 w 1799598"/>
                <a:gd name="connsiteY25" fmla="*/ 111232 h 1236945"/>
                <a:gd name="connsiteX26" fmla="*/ 655473 w 1799598"/>
                <a:gd name="connsiteY26" fmla="*/ 112158 h 1236945"/>
                <a:gd name="connsiteX27" fmla="*/ 659005 w 1799598"/>
                <a:gd name="connsiteY27" fmla="*/ 112951 h 1236945"/>
                <a:gd name="connsiteX28" fmla="*/ 661947 w 1799598"/>
                <a:gd name="connsiteY28" fmla="*/ 113613 h 1236945"/>
                <a:gd name="connsiteX29" fmla="*/ 663713 w 1799598"/>
                <a:gd name="connsiteY29" fmla="*/ 113943 h 1236945"/>
                <a:gd name="connsiteX30" fmla="*/ 665479 w 1799598"/>
                <a:gd name="connsiteY30" fmla="*/ 114208 h 1236945"/>
                <a:gd name="connsiteX31" fmla="*/ 667244 w 1799598"/>
                <a:gd name="connsiteY31" fmla="*/ 114472 h 1236945"/>
                <a:gd name="connsiteX32" fmla="*/ 668421 w 1799598"/>
                <a:gd name="connsiteY32" fmla="*/ 114605 h 1236945"/>
                <a:gd name="connsiteX33" fmla="*/ 669010 w 1799598"/>
                <a:gd name="connsiteY33" fmla="*/ 114737 h 1236945"/>
                <a:gd name="connsiteX34" fmla="*/ 670187 w 1799598"/>
                <a:gd name="connsiteY34" fmla="*/ 114869 h 1236945"/>
                <a:gd name="connsiteX35" fmla="*/ 671364 w 1799598"/>
                <a:gd name="connsiteY35" fmla="*/ 115001 h 1236945"/>
                <a:gd name="connsiteX36" fmla="*/ 671953 w 1799598"/>
                <a:gd name="connsiteY36" fmla="*/ 115067 h 1236945"/>
                <a:gd name="connsiteX37" fmla="*/ 673130 w 1799598"/>
                <a:gd name="connsiteY37" fmla="*/ 115134 h 1236945"/>
                <a:gd name="connsiteX38" fmla="*/ 674307 w 1799598"/>
                <a:gd name="connsiteY38" fmla="*/ 115200 h 1236945"/>
                <a:gd name="connsiteX39" fmla="*/ 675484 w 1799598"/>
                <a:gd name="connsiteY39" fmla="*/ 115266 h 1236945"/>
                <a:gd name="connsiteX40" fmla="*/ 676073 w 1799598"/>
                <a:gd name="connsiteY40" fmla="*/ 115332 h 1236945"/>
                <a:gd name="connsiteX41" fmla="*/ 676661 w 1799598"/>
                <a:gd name="connsiteY41" fmla="*/ 115332 h 1236945"/>
                <a:gd name="connsiteX42" fmla="*/ 677250 w 1799598"/>
                <a:gd name="connsiteY42" fmla="*/ 115332 h 1236945"/>
                <a:gd name="connsiteX43" fmla="*/ 677838 w 1799598"/>
                <a:gd name="connsiteY43" fmla="*/ 115332 h 1236945"/>
                <a:gd name="connsiteX44" fmla="*/ 678427 w 1799598"/>
                <a:gd name="connsiteY44" fmla="*/ 115332 h 1236945"/>
                <a:gd name="connsiteX45" fmla="*/ 678427 w 1799598"/>
                <a:gd name="connsiteY45" fmla="*/ 115398 h 1236945"/>
                <a:gd name="connsiteX46" fmla="*/ 679015 w 1799598"/>
                <a:gd name="connsiteY46" fmla="*/ 115398 h 1236945"/>
                <a:gd name="connsiteX47" fmla="*/ 679604 w 1799598"/>
                <a:gd name="connsiteY47" fmla="*/ 115398 h 1236945"/>
                <a:gd name="connsiteX48" fmla="*/ 680192 w 1799598"/>
                <a:gd name="connsiteY48" fmla="*/ 115398 h 1236945"/>
                <a:gd name="connsiteX49" fmla="*/ 680781 w 1799598"/>
                <a:gd name="connsiteY49" fmla="*/ 115398 h 1236945"/>
                <a:gd name="connsiteX50" fmla="*/ 681370 w 1799598"/>
                <a:gd name="connsiteY50" fmla="*/ 115398 h 1236945"/>
                <a:gd name="connsiteX51" fmla="*/ 681958 w 1799598"/>
                <a:gd name="connsiteY51" fmla="*/ 115398 h 1236945"/>
                <a:gd name="connsiteX52" fmla="*/ 681958 w 1799598"/>
                <a:gd name="connsiteY52" fmla="*/ 115332 h 1236945"/>
                <a:gd name="connsiteX53" fmla="*/ 682547 w 1799598"/>
                <a:gd name="connsiteY53" fmla="*/ 115332 h 1236945"/>
                <a:gd name="connsiteX54" fmla="*/ 683135 w 1799598"/>
                <a:gd name="connsiteY54" fmla="*/ 115332 h 1236945"/>
                <a:gd name="connsiteX55" fmla="*/ 684312 w 1799598"/>
                <a:gd name="connsiteY55" fmla="*/ 115266 h 1236945"/>
                <a:gd name="connsiteX56" fmla="*/ 684901 w 1799598"/>
                <a:gd name="connsiteY56" fmla="*/ 115266 h 1236945"/>
                <a:gd name="connsiteX57" fmla="*/ 686078 w 1799598"/>
                <a:gd name="connsiteY57" fmla="*/ 115200 h 1236945"/>
                <a:gd name="connsiteX58" fmla="*/ 687255 w 1799598"/>
                <a:gd name="connsiteY58" fmla="*/ 115134 h 1236945"/>
                <a:gd name="connsiteX59" fmla="*/ 687844 w 1799598"/>
                <a:gd name="connsiteY59" fmla="*/ 115067 h 1236945"/>
                <a:gd name="connsiteX60" fmla="*/ 689021 w 1799598"/>
                <a:gd name="connsiteY60" fmla="*/ 114935 h 1236945"/>
                <a:gd name="connsiteX61" fmla="*/ 690198 w 1799598"/>
                <a:gd name="connsiteY61" fmla="*/ 114869 h 1236945"/>
                <a:gd name="connsiteX62" fmla="*/ 691375 w 1799598"/>
                <a:gd name="connsiteY62" fmla="*/ 114737 h 1236945"/>
                <a:gd name="connsiteX63" fmla="*/ 691964 w 1799598"/>
                <a:gd name="connsiteY63" fmla="*/ 114605 h 1236945"/>
                <a:gd name="connsiteX64" fmla="*/ 693141 w 1799598"/>
                <a:gd name="connsiteY64" fmla="*/ 114472 h 1236945"/>
                <a:gd name="connsiteX65" fmla="*/ 694906 w 1799598"/>
                <a:gd name="connsiteY65" fmla="*/ 114208 h 1236945"/>
                <a:gd name="connsiteX66" fmla="*/ 697261 w 1799598"/>
                <a:gd name="connsiteY66" fmla="*/ 113811 h 1236945"/>
                <a:gd name="connsiteX67" fmla="*/ 698438 w 1799598"/>
                <a:gd name="connsiteY67" fmla="*/ 113546 h 1236945"/>
                <a:gd name="connsiteX68" fmla="*/ 700203 w 1799598"/>
                <a:gd name="connsiteY68" fmla="*/ 113150 h 1236945"/>
                <a:gd name="connsiteX69" fmla="*/ 703735 w 1799598"/>
                <a:gd name="connsiteY69" fmla="*/ 112356 h 1236945"/>
                <a:gd name="connsiteX70" fmla="*/ 707266 w 1799598"/>
                <a:gd name="connsiteY70" fmla="*/ 111430 h 1236945"/>
                <a:gd name="connsiteX71" fmla="*/ 710797 w 1799598"/>
                <a:gd name="connsiteY71" fmla="*/ 110372 h 1236945"/>
                <a:gd name="connsiteX72" fmla="*/ 717860 w 1799598"/>
                <a:gd name="connsiteY72" fmla="*/ 107859 h 1236945"/>
                <a:gd name="connsiteX73" fmla="*/ 724334 w 1799598"/>
                <a:gd name="connsiteY73" fmla="*/ 104949 h 1236945"/>
                <a:gd name="connsiteX74" fmla="*/ 731985 w 1799598"/>
                <a:gd name="connsiteY74" fmla="*/ 101048 h 1236945"/>
                <a:gd name="connsiteX75" fmla="*/ 740225 w 1799598"/>
                <a:gd name="connsiteY75" fmla="*/ 96551 h 1236945"/>
                <a:gd name="connsiteX76" fmla="*/ 747876 w 1799598"/>
                <a:gd name="connsiteY76" fmla="*/ 91591 h 1236945"/>
                <a:gd name="connsiteX77" fmla="*/ 755527 w 1799598"/>
                <a:gd name="connsiteY77" fmla="*/ 86036 h 1236945"/>
                <a:gd name="connsiteX78" fmla="*/ 762590 w 1799598"/>
                <a:gd name="connsiteY78" fmla="*/ 80613 h 1236945"/>
                <a:gd name="connsiteX79" fmla="*/ 769653 w 1799598"/>
                <a:gd name="connsiteY79" fmla="*/ 74860 h 1236945"/>
                <a:gd name="connsiteX80" fmla="*/ 783778 w 1799598"/>
                <a:gd name="connsiteY80" fmla="*/ 62361 h 1236945"/>
                <a:gd name="connsiteX81" fmla="*/ 797903 w 1799598"/>
                <a:gd name="connsiteY81" fmla="*/ 48011 h 1236945"/>
                <a:gd name="connsiteX82" fmla="*/ 812617 w 1799598"/>
                <a:gd name="connsiteY82" fmla="*/ 32735 h 1236945"/>
                <a:gd name="connsiteX83" fmla="*/ 827920 w 1799598"/>
                <a:gd name="connsiteY83" fmla="*/ 16467 h 1236945"/>
                <a:gd name="connsiteX84" fmla="*/ 834982 w 1799598"/>
                <a:gd name="connsiteY84" fmla="*/ 8200 h 1236945"/>
                <a:gd name="connsiteX85" fmla="*/ 839102 w 1799598"/>
                <a:gd name="connsiteY85" fmla="*/ 4034 h 1236945"/>
                <a:gd name="connsiteX86" fmla="*/ 840868 w 1799598"/>
                <a:gd name="connsiteY86" fmla="*/ 1984 h 1236945"/>
                <a:gd name="connsiteX87" fmla="*/ 841456 w 1799598"/>
                <a:gd name="connsiteY87" fmla="*/ 926 h 1236945"/>
                <a:gd name="connsiteX88" fmla="*/ 842045 w 1799598"/>
                <a:gd name="connsiteY88" fmla="*/ 397 h 1236945"/>
                <a:gd name="connsiteX89" fmla="*/ 842633 w 1799598"/>
                <a:gd name="connsiteY89" fmla="*/ 132 h 1236945"/>
                <a:gd name="connsiteX90" fmla="*/ 843222 w 1799598"/>
                <a:gd name="connsiteY90" fmla="*/ 397 h 1236945"/>
                <a:gd name="connsiteX91" fmla="*/ 843811 w 1799598"/>
                <a:gd name="connsiteY91" fmla="*/ 926 h 1236945"/>
                <a:gd name="connsiteX92" fmla="*/ 844399 w 1799598"/>
                <a:gd name="connsiteY92" fmla="*/ 1984 h 1236945"/>
                <a:gd name="connsiteX93" fmla="*/ 846165 w 1799598"/>
                <a:gd name="connsiteY93" fmla="*/ 4034 h 1236945"/>
                <a:gd name="connsiteX94" fmla="*/ 850285 w 1799598"/>
                <a:gd name="connsiteY94" fmla="*/ 8134 h 1236945"/>
                <a:gd name="connsiteX95" fmla="*/ 857347 w 1799598"/>
                <a:gd name="connsiteY95" fmla="*/ 16334 h 1236945"/>
                <a:gd name="connsiteX96" fmla="*/ 872061 w 1799598"/>
                <a:gd name="connsiteY96" fmla="*/ 32470 h 1236945"/>
                <a:gd name="connsiteX97" fmla="*/ 886775 w 1799598"/>
                <a:gd name="connsiteY97" fmla="*/ 47879 h 1236945"/>
                <a:gd name="connsiteX98" fmla="*/ 901489 w 1799598"/>
                <a:gd name="connsiteY98" fmla="*/ 62361 h 1236945"/>
                <a:gd name="connsiteX99" fmla="*/ 916791 w 1799598"/>
                <a:gd name="connsiteY99" fmla="*/ 75984 h 1236945"/>
                <a:gd name="connsiteX100" fmla="*/ 924442 w 1799598"/>
                <a:gd name="connsiteY100" fmla="*/ 82267 h 1236945"/>
                <a:gd name="connsiteX101" fmla="*/ 932682 w 1799598"/>
                <a:gd name="connsiteY101" fmla="*/ 88020 h 1236945"/>
                <a:gd name="connsiteX102" fmla="*/ 939745 w 1799598"/>
                <a:gd name="connsiteY102" fmla="*/ 92914 h 1236945"/>
                <a:gd name="connsiteX103" fmla="*/ 946808 w 1799598"/>
                <a:gd name="connsiteY103" fmla="*/ 97411 h 1236945"/>
                <a:gd name="connsiteX104" fmla="*/ 953870 w 1799598"/>
                <a:gd name="connsiteY104" fmla="*/ 101378 h 1236945"/>
                <a:gd name="connsiteX105" fmla="*/ 960933 w 1799598"/>
                <a:gd name="connsiteY105" fmla="*/ 104949 h 1236945"/>
                <a:gd name="connsiteX106" fmla="*/ 968584 w 1799598"/>
                <a:gd name="connsiteY106" fmla="*/ 108322 h 1236945"/>
                <a:gd name="connsiteX107" fmla="*/ 972704 w 1799598"/>
                <a:gd name="connsiteY107" fmla="*/ 109777 h 1236945"/>
                <a:gd name="connsiteX108" fmla="*/ 976824 w 1799598"/>
                <a:gd name="connsiteY108" fmla="*/ 111100 h 1236945"/>
                <a:gd name="connsiteX109" fmla="*/ 980944 w 1799598"/>
                <a:gd name="connsiteY109" fmla="*/ 112158 h 1236945"/>
                <a:gd name="connsiteX110" fmla="*/ 984475 w 1799598"/>
                <a:gd name="connsiteY110" fmla="*/ 113150 h 1236945"/>
                <a:gd name="connsiteX111" fmla="*/ 986829 w 1799598"/>
                <a:gd name="connsiteY111" fmla="*/ 113546 h 1236945"/>
                <a:gd name="connsiteX112" fmla="*/ 988595 w 1799598"/>
                <a:gd name="connsiteY112" fmla="*/ 113943 h 1236945"/>
                <a:gd name="connsiteX113" fmla="*/ 990949 w 1799598"/>
                <a:gd name="connsiteY113" fmla="*/ 114274 h 1236945"/>
                <a:gd name="connsiteX114" fmla="*/ 992715 w 1799598"/>
                <a:gd name="connsiteY114" fmla="*/ 114538 h 1236945"/>
                <a:gd name="connsiteX115" fmla="*/ 994480 w 1799598"/>
                <a:gd name="connsiteY115" fmla="*/ 114737 h 1236945"/>
                <a:gd name="connsiteX116" fmla="*/ 995069 w 1799598"/>
                <a:gd name="connsiteY116" fmla="*/ 114869 h 1236945"/>
                <a:gd name="connsiteX117" fmla="*/ 996246 w 1799598"/>
                <a:gd name="connsiteY117" fmla="*/ 114935 h 1236945"/>
                <a:gd name="connsiteX118" fmla="*/ 996835 w 1799598"/>
                <a:gd name="connsiteY118" fmla="*/ 115001 h 1236945"/>
                <a:gd name="connsiteX119" fmla="*/ 998012 w 1799598"/>
                <a:gd name="connsiteY119" fmla="*/ 115067 h 1236945"/>
                <a:gd name="connsiteX120" fmla="*/ 998600 w 1799598"/>
                <a:gd name="connsiteY120" fmla="*/ 115134 h 1236945"/>
                <a:gd name="connsiteX121" fmla="*/ 999777 w 1799598"/>
                <a:gd name="connsiteY121" fmla="*/ 115200 h 1236945"/>
                <a:gd name="connsiteX122" fmla="*/ 1000366 w 1799598"/>
                <a:gd name="connsiteY122" fmla="*/ 115266 h 1236945"/>
                <a:gd name="connsiteX123" fmla="*/ 1000954 w 1799598"/>
                <a:gd name="connsiteY123" fmla="*/ 115332 h 1236945"/>
                <a:gd name="connsiteX124" fmla="*/ 1002132 w 1799598"/>
                <a:gd name="connsiteY124" fmla="*/ 115332 h 1236945"/>
                <a:gd name="connsiteX125" fmla="*/ 1002720 w 1799598"/>
                <a:gd name="connsiteY125" fmla="*/ 115332 h 1236945"/>
                <a:gd name="connsiteX126" fmla="*/ 1003897 w 1799598"/>
                <a:gd name="connsiteY126" fmla="*/ 115398 h 1236945"/>
                <a:gd name="connsiteX127" fmla="*/ 1004486 w 1799598"/>
                <a:gd name="connsiteY127" fmla="*/ 115398 h 1236945"/>
                <a:gd name="connsiteX128" fmla="*/ 1005663 w 1799598"/>
                <a:gd name="connsiteY128" fmla="*/ 115398 h 1236945"/>
                <a:gd name="connsiteX129" fmla="*/ 1006251 w 1799598"/>
                <a:gd name="connsiteY129" fmla="*/ 115398 h 1236945"/>
                <a:gd name="connsiteX130" fmla="*/ 1007429 w 1799598"/>
                <a:gd name="connsiteY130" fmla="*/ 115332 h 1236945"/>
                <a:gd name="connsiteX131" fmla="*/ 1008017 w 1799598"/>
                <a:gd name="connsiteY131" fmla="*/ 115332 h 1236945"/>
                <a:gd name="connsiteX132" fmla="*/ 1008606 w 1799598"/>
                <a:gd name="connsiteY132" fmla="*/ 115332 h 1236945"/>
                <a:gd name="connsiteX133" fmla="*/ 1009783 w 1799598"/>
                <a:gd name="connsiteY133" fmla="*/ 115266 h 1236945"/>
                <a:gd name="connsiteX134" fmla="*/ 1010371 w 1799598"/>
                <a:gd name="connsiteY134" fmla="*/ 115200 h 1236945"/>
                <a:gd name="connsiteX135" fmla="*/ 1011548 w 1799598"/>
                <a:gd name="connsiteY135" fmla="*/ 115200 h 1236945"/>
                <a:gd name="connsiteX136" fmla="*/ 1012137 w 1799598"/>
                <a:gd name="connsiteY136" fmla="*/ 115134 h 1236945"/>
                <a:gd name="connsiteX137" fmla="*/ 1013314 w 1799598"/>
                <a:gd name="connsiteY137" fmla="*/ 115067 h 1236945"/>
                <a:gd name="connsiteX138" fmla="*/ 1013903 w 1799598"/>
                <a:gd name="connsiteY138" fmla="*/ 115001 h 1236945"/>
                <a:gd name="connsiteX139" fmla="*/ 1015080 w 1799598"/>
                <a:gd name="connsiteY139" fmla="*/ 114869 h 1236945"/>
                <a:gd name="connsiteX140" fmla="*/ 1015668 w 1799598"/>
                <a:gd name="connsiteY140" fmla="*/ 114803 h 1236945"/>
                <a:gd name="connsiteX141" fmla="*/ 1016257 w 1799598"/>
                <a:gd name="connsiteY141" fmla="*/ 114671 h 1236945"/>
                <a:gd name="connsiteX142" fmla="*/ 1018023 w 1799598"/>
                <a:gd name="connsiteY142" fmla="*/ 114472 h 1236945"/>
                <a:gd name="connsiteX143" fmla="*/ 1019788 w 1799598"/>
                <a:gd name="connsiteY143" fmla="*/ 114208 h 1236945"/>
                <a:gd name="connsiteX144" fmla="*/ 1021554 w 1799598"/>
                <a:gd name="connsiteY144" fmla="*/ 113877 h 1236945"/>
                <a:gd name="connsiteX145" fmla="*/ 1023320 w 1799598"/>
                <a:gd name="connsiteY145" fmla="*/ 113546 h 1236945"/>
                <a:gd name="connsiteX146" fmla="*/ 1027439 w 1799598"/>
                <a:gd name="connsiteY146" fmla="*/ 112753 h 1236945"/>
                <a:gd name="connsiteX147" fmla="*/ 1030971 w 1799598"/>
                <a:gd name="connsiteY147" fmla="*/ 111827 h 1236945"/>
                <a:gd name="connsiteX148" fmla="*/ 1034502 w 1799598"/>
                <a:gd name="connsiteY148" fmla="*/ 110769 h 1236945"/>
                <a:gd name="connsiteX149" fmla="*/ 1041565 w 1799598"/>
                <a:gd name="connsiteY149" fmla="*/ 108256 h 1236945"/>
                <a:gd name="connsiteX150" fmla="*/ 1049216 w 1799598"/>
                <a:gd name="connsiteY150" fmla="*/ 105214 h 1236945"/>
                <a:gd name="connsiteX151" fmla="*/ 1056279 w 1799598"/>
                <a:gd name="connsiteY151" fmla="*/ 101445 h 1236945"/>
                <a:gd name="connsiteX152" fmla="*/ 1063930 w 1799598"/>
                <a:gd name="connsiteY152" fmla="*/ 97212 h 1236945"/>
                <a:gd name="connsiteX153" fmla="*/ 1071581 w 1799598"/>
                <a:gd name="connsiteY153" fmla="*/ 92451 h 1236945"/>
                <a:gd name="connsiteX154" fmla="*/ 1079232 w 1799598"/>
                <a:gd name="connsiteY154" fmla="*/ 87160 h 1236945"/>
                <a:gd name="connsiteX155" fmla="*/ 1086295 w 1799598"/>
                <a:gd name="connsiteY155" fmla="*/ 81539 h 1236945"/>
                <a:gd name="connsiteX156" fmla="*/ 1093946 w 1799598"/>
                <a:gd name="connsiteY156" fmla="*/ 75455 h 1236945"/>
                <a:gd name="connsiteX157" fmla="*/ 1108660 w 1799598"/>
                <a:gd name="connsiteY157" fmla="*/ 62163 h 1236945"/>
                <a:gd name="connsiteX158" fmla="*/ 1123374 w 1799598"/>
                <a:gd name="connsiteY158" fmla="*/ 47747 h 1236945"/>
                <a:gd name="connsiteX159" fmla="*/ 1138088 w 1799598"/>
                <a:gd name="connsiteY159" fmla="*/ 32470 h 1236945"/>
                <a:gd name="connsiteX160" fmla="*/ 1152801 w 1799598"/>
                <a:gd name="connsiteY160" fmla="*/ 16334 h 1236945"/>
                <a:gd name="connsiteX161" fmla="*/ 1160453 w 1799598"/>
                <a:gd name="connsiteY161" fmla="*/ 8134 h 1236945"/>
                <a:gd name="connsiteX162" fmla="*/ 1163984 w 1799598"/>
                <a:gd name="connsiteY162" fmla="*/ 4034 h 1236945"/>
                <a:gd name="connsiteX163" fmla="*/ 1165750 w 1799598"/>
                <a:gd name="connsiteY163" fmla="*/ 1918 h 1236945"/>
                <a:gd name="connsiteX164" fmla="*/ 1166927 w 1799598"/>
                <a:gd name="connsiteY164" fmla="*/ 926 h 1236945"/>
                <a:gd name="connsiteX165" fmla="*/ 1167515 w 1799598"/>
                <a:gd name="connsiteY165" fmla="*/ 397 h 1236945"/>
                <a:gd name="connsiteX166" fmla="*/ 1167515 w 1799598"/>
                <a:gd name="connsiteY166" fmla="*/ 265 h 1236945"/>
                <a:gd name="connsiteX167" fmla="*/ 1167515 w 1799598"/>
                <a:gd name="connsiteY167" fmla="*/ 132 h 1236945"/>
                <a:gd name="connsiteX168" fmla="*/ 1167515 w 1799598"/>
                <a:gd name="connsiteY168" fmla="*/ 66 h 1236945"/>
                <a:gd name="connsiteX169" fmla="*/ 1168104 w 1799598"/>
                <a:gd name="connsiteY169" fmla="*/ 199 h 1236945"/>
                <a:gd name="connsiteX170" fmla="*/ 1168104 w 1799598"/>
                <a:gd name="connsiteY170" fmla="*/ 463 h 1236945"/>
                <a:gd name="connsiteX171" fmla="*/ 1168692 w 1799598"/>
                <a:gd name="connsiteY171" fmla="*/ 926 h 1236945"/>
                <a:gd name="connsiteX172" fmla="*/ 1169281 w 1799598"/>
                <a:gd name="connsiteY172" fmla="*/ 1984 h 1236945"/>
                <a:gd name="connsiteX173" fmla="*/ 1171635 w 1799598"/>
                <a:gd name="connsiteY173" fmla="*/ 4034 h 1236945"/>
                <a:gd name="connsiteX174" fmla="*/ 1175166 w 1799598"/>
                <a:gd name="connsiteY174" fmla="*/ 8134 h 1236945"/>
                <a:gd name="connsiteX175" fmla="*/ 1182229 w 1799598"/>
                <a:gd name="connsiteY175" fmla="*/ 16334 h 1236945"/>
                <a:gd name="connsiteX176" fmla="*/ 1197532 w 1799598"/>
                <a:gd name="connsiteY176" fmla="*/ 32470 h 1236945"/>
                <a:gd name="connsiteX177" fmla="*/ 1209140 w 1799598"/>
                <a:gd name="connsiteY177" fmla="*/ 44962 h 1236945"/>
                <a:gd name="connsiteX178" fmla="*/ 1367624 w 1799598"/>
                <a:gd name="connsiteY178" fmla="*/ 389896 h 1236945"/>
                <a:gd name="connsiteX179" fmla="*/ 1799598 w 1799598"/>
                <a:gd name="connsiteY179" fmla="*/ 121162 h 1236945"/>
                <a:gd name="connsiteX180" fmla="*/ 677564 w 1799598"/>
                <a:gd name="connsiteY180" fmla="*/ 1236945 h 1236945"/>
                <a:gd name="connsiteX181" fmla="*/ 223739 w 1799598"/>
                <a:gd name="connsiteY181" fmla="*/ 867374 h 1236945"/>
                <a:gd name="connsiteX182" fmla="*/ 0 w 1799598"/>
                <a:gd name="connsiteY182" fmla="*/ 622682 h 1236945"/>
                <a:gd name="connsiteX183" fmla="*/ 489971 w 1799598"/>
                <a:gd name="connsiteY183" fmla="*/ 37817 h 1236945"/>
                <a:gd name="connsiteX184" fmla="*/ 490326 w 1799598"/>
                <a:gd name="connsiteY184" fmla="*/ 36512 h 1236945"/>
                <a:gd name="connsiteX185" fmla="*/ 493054 w 1799598"/>
                <a:gd name="connsiteY185" fmla="*/ 36512 h 1236945"/>
                <a:gd name="connsiteX186" fmla="*/ 496742 w 1799598"/>
                <a:gd name="connsiteY186" fmla="*/ 22958 h 1236945"/>
                <a:gd name="connsiteX187" fmla="*/ 502449 w 1799598"/>
                <a:gd name="connsiteY187" fmla="*/ 16930 h 1236945"/>
                <a:gd name="connsiteX188" fmla="*/ 509512 w 1799598"/>
                <a:gd name="connsiteY188" fmla="*/ 8994 h 1236945"/>
                <a:gd name="connsiteX189" fmla="*/ 513043 w 1799598"/>
                <a:gd name="connsiteY189" fmla="*/ 5026 h 1236945"/>
                <a:gd name="connsiteX190" fmla="*/ 514809 w 1799598"/>
                <a:gd name="connsiteY190" fmla="*/ 3042 h 1236945"/>
                <a:gd name="connsiteX191" fmla="*/ 515986 w 1799598"/>
                <a:gd name="connsiteY191" fmla="*/ 2050 h 1236945"/>
                <a:gd name="connsiteX192" fmla="*/ 516574 w 1799598"/>
                <a:gd name="connsiteY192" fmla="*/ 1058 h 1236945"/>
                <a:gd name="connsiteX193" fmla="*/ 517163 w 1799598"/>
                <a:gd name="connsiteY193" fmla="*/ 529 h 1236945"/>
                <a:gd name="connsiteX194" fmla="*/ 517163 w 1799598"/>
                <a:gd name="connsiteY194" fmla="*/ 265 h 1236945"/>
                <a:gd name="connsiteX195" fmla="*/ 517163 w 1799598"/>
                <a:gd name="connsiteY195" fmla="*/ 132 h 1236945"/>
                <a:gd name="connsiteX196" fmla="*/ 517163 w 1799598"/>
                <a:gd name="connsiteY196" fmla="*/ 66 h 1236945"/>
                <a:gd name="connsiteX197" fmla="*/ 517752 w 1799598"/>
                <a:gd name="connsiteY197" fmla="*/ 0 h 1236945"/>
                <a:gd name="connsiteX0" fmla="*/ 517752 w 1799598"/>
                <a:gd name="connsiteY0" fmla="*/ 0 h 915127"/>
                <a:gd name="connsiteX1" fmla="*/ 517752 w 1799598"/>
                <a:gd name="connsiteY1" fmla="*/ 66 h 915127"/>
                <a:gd name="connsiteX2" fmla="*/ 517752 w 1799598"/>
                <a:gd name="connsiteY2" fmla="*/ 199 h 915127"/>
                <a:gd name="connsiteX3" fmla="*/ 517752 w 1799598"/>
                <a:gd name="connsiteY3" fmla="*/ 331 h 915127"/>
                <a:gd name="connsiteX4" fmla="*/ 518340 w 1799598"/>
                <a:gd name="connsiteY4" fmla="*/ 595 h 915127"/>
                <a:gd name="connsiteX5" fmla="*/ 518340 w 1799598"/>
                <a:gd name="connsiteY5" fmla="*/ 860 h 915127"/>
                <a:gd name="connsiteX6" fmla="*/ 518929 w 1799598"/>
                <a:gd name="connsiteY6" fmla="*/ 1389 h 915127"/>
                <a:gd name="connsiteX7" fmla="*/ 519517 w 1799598"/>
                <a:gd name="connsiteY7" fmla="*/ 1918 h 915127"/>
                <a:gd name="connsiteX8" fmla="*/ 520106 w 1799598"/>
                <a:gd name="connsiteY8" fmla="*/ 3042 h 915127"/>
                <a:gd name="connsiteX9" fmla="*/ 522460 w 1799598"/>
                <a:gd name="connsiteY9" fmla="*/ 5158 h 915127"/>
                <a:gd name="connsiteX10" fmla="*/ 524226 w 1799598"/>
                <a:gd name="connsiteY10" fmla="*/ 7275 h 915127"/>
                <a:gd name="connsiteX11" fmla="*/ 527757 w 1799598"/>
                <a:gd name="connsiteY11" fmla="*/ 11507 h 915127"/>
                <a:gd name="connsiteX12" fmla="*/ 531877 w 1799598"/>
                <a:gd name="connsiteY12" fmla="*/ 15739 h 915127"/>
                <a:gd name="connsiteX13" fmla="*/ 539528 w 1799598"/>
                <a:gd name="connsiteY13" fmla="*/ 24138 h 915127"/>
                <a:gd name="connsiteX14" fmla="*/ 547179 w 1799598"/>
                <a:gd name="connsiteY14" fmla="*/ 32470 h 915127"/>
                <a:gd name="connsiteX15" fmla="*/ 561305 w 1799598"/>
                <a:gd name="connsiteY15" fmla="*/ 47284 h 915127"/>
                <a:gd name="connsiteX16" fmla="*/ 575430 w 1799598"/>
                <a:gd name="connsiteY16" fmla="*/ 61237 h 915127"/>
                <a:gd name="connsiteX17" fmla="*/ 590732 w 1799598"/>
                <a:gd name="connsiteY17" fmla="*/ 75058 h 915127"/>
                <a:gd name="connsiteX18" fmla="*/ 598383 w 1799598"/>
                <a:gd name="connsiteY18" fmla="*/ 81341 h 915127"/>
                <a:gd name="connsiteX19" fmla="*/ 606035 w 1799598"/>
                <a:gd name="connsiteY19" fmla="*/ 87160 h 915127"/>
                <a:gd name="connsiteX20" fmla="*/ 614274 w 1799598"/>
                <a:gd name="connsiteY20" fmla="*/ 92914 h 915127"/>
                <a:gd name="connsiteX21" fmla="*/ 622514 w 1799598"/>
                <a:gd name="connsiteY21" fmla="*/ 98072 h 915127"/>
                <a:gd name="connsiteX22" fmla="*/ 630754 w 1799598"/>
                <a:gd name="connsiteY22" fmla="*/ 102569 h 915127"/>
                <a:gd name="connsiteX23" fmla="*/ 638994 w 1799598"/>
                <a:gd name="connsiteY23" fmla="*/ 106470 h 915127"/>
                <a:gd name="connsiteX24" fmla="*/ 645468 w 1799598"/>
                <a:gd name="connsiteY24" fmla="*/ 109050 h 915127"/>
                <a:gd name="connsiteX25" fmla="*/ 651942 w 1799598"/>
                <a:gd name="connsiteY25" fmla="*/ 111232 h 915127"/>
                <a:gd name="connsiteX26" fmla="*/ 655473 w 1799598"/>
                <a:gd name="connsiteY26" fmla="*/ 112158 h 915127"/>
                <a:gd name="connsiteX27" fmla="*/ 659005 w 1799598"/>
                <a:gd name="connsiteY27" fmla="*/ 112951 h 915127"/>
                <a:gd name="connsiteX28" fmla="*/ 661947 w 1799598"/>
                <a:gd name="connsiteY28" fmla="*/ 113613 h 915127"/>
                <a:gd name="connsiteX29" fmla="*/ 663713 w 1799598"/>
                <a:gd name="connsiteY29" fmla="*/ 113943 h 915127"/>
                <a:gd name="connsiteX30" fmla="*/ 665479 w 1799598"/>
                <a:gd name="connsiteY30" fmla="*/ 114208 h 915127"/>
                <a:gd name="connsiteX31" fmla="*/ 667244 w 1799598"/>
                <a:gd name="connsiteY31" fmla="*/ 114472 h 915127"/>
                <a:gd name="connsiteX32" fmla="*/ 668421 w 1799598"/>
                <a:gd name="connsiteY32" fmla="*/ 114605 h 915127"/>
                <a:gd name="connsiteX33" fmla="*/ 669010 w 1799598"/>
                <a:gd name="connsiteY33" fmla="*/ 114737 h 915127"/>
                <a:gd name="connsiteX34" fmla="*/ 670187 w 1799598"/>
                <a:gd name="connsiteY34" fmla="*/ 114869 h 915127"/>
                <a:gd name="connsiteX35" fmla="*/ 671364 w 1799598"/>
                <a:gd name="connsiteY35" fmla="*/ 115001 h 915127"/>
                <a:gd name="connsiteX36" fmla="*/ 671953 w 1799598"/>
                <a:gd name="connsiteY36" fmla="*/ 115067 h 915127"/>
                <a:gd name="connsiteX37" fmla="*/ 673130 w 1799598"/>
                <a:gd name="connsiteY37" fmla="*/ 115134 h 915127"/>
                <a:gd name="connsiteX38" fmla="*/ 674307 w 1799598"/>
                <a:gd name="connsiteY38" fmla="*/ 115200 h 915127"/>
                <a:gd name="connsiteX39" fmla="*/ 675484 w 1799598"/>
                <a:gd name="connsiteY39" fmla="*/ 115266 h 915127"/>
                <a:gd name="connsiteX40" fmla="*/ 676073 w 1799598"/>
                <a:gd name="connsiteY40" fmla="*/ 115332 h 915127"/>
                <a:gd name="connsiteX41" fmla="*/ 676661 w 1799598"/>
                <a:gd name="connsiteY41" fmla="*/ 115332 h 915127"/>
                <a:gd name="connsiteX42" fmla="*/ 677250 w 1799598"/>
                <a:gd name="connsiteY42" fmla="*/ 115332 h 915127"/>
                <a:gd name="connsiteX43" fmla="*/ 677838 w 1799598"/>
                <a:gd name="connsiteY43" fmla="*/ 115332 h 915127"/>
                <a:gd name="connsiteX44" fmla="*/ 678427 w 1799598"/>
                <a:gd name="connsiteY44" fmla="*/ 115332 h 915127"/>
                <a:gd name="connsiteX45" fmla="*/ 678427 w 1799598"/>
                <a:gd name="connsiteY45" fmla="*/ 115398 h 915127"/>
                <a:gd name="connsiteX46" fmla="*/ 679015 w 1799598"/>
                <a:gd name="connsiteY46" fmla="*/ 115398 h 915127"/>
                <a:gd name="connsiteX47" fmla="*/ 679604 w 1799598"/>
                <a:gd name="connsiteY47" fmla="*/ 115398 h 915127"/>
                <a:gd name="connsiteX48" fmla="*/ 680192 w 1799598"/>
                <a:gd name="connsiteY48" fmla="*/ 115398 h 915127"/>
                <a:gd name="connsiteX49" fmla="*/ 680781 w 1799598"/>
                <a:gd name="connsiteY49" fmla="*/ 115398 h 915127"/>
                <a:gd name="connsiteX50" fmla="*/ 681370 w 1799598"/>
                <a:gd name="connsiteY50" fmla="*/ 115398 h 915127"/>
                <a:gd name="connsiteX51" fmla="*/ 681958 w 1799598"/>
                <a:gd name="connsiteY51" fmla="*/ 115398 h 915127"/>
                <a:gd name="connsiteX52" fmla="*/ 681958 w 1799598"/>
                <a:gd name="connsiteY52" fmla="*/ 115332 h 915127"/>
                <a:gd name="connsiteX53" fmla="*/ 682547 w 1799598"/>
                <a:gd name="connsiteY53" fmla="*/ 115332 h 915127"/>
                <a:gd name="connsiteX54" fmla="*/ 683135 w 1799598"/>
                <a:gd name="connsiteY54" fmla="*/ 115332 h 915127"/>
                <a:gd name="connsiteX55" fmla="*/ 684312 w 1799598"/>
                <a:gd name="connsiteY55" fmla="*/ 115266 h 915127"/>
                <a:gd name="connsiteX56" fmla="*/ 684901 w 1799598"/>
                <a:gd name="connsiteY56" fmla="*/ 115266 h 915127"/>
                <a:gd name="connsiteX57" fmla="*/ 686078 w 1799598"/>
                <a:gd name="connsiteY57" fmla="*/ 115200 h 915127"/>
                <a:gd name="connsiteX58" fmla="*/ 687255 w 1799598"/>
                <a:gd name="connsiteY58" fmla="*/ 115134 h 915127"/>
                <a:gd name="connsiteX59" fmla="*/ 687844 w 1799598"/>
                <a:gd name="connsiteY59" fmla="*/ 115067 h 915127"/>
                <a:gd name="connsiteX60" fmla="*/ 689021 w 1799598"/>
                <a:gd name="connsiteY60" fmla="*/ 114935 h 915127"/>
                <a:gd name="connsiteX61" fmla="*/ 690198 w 1799598"/>
                <a:gd name="connsiteY61" fmla="*/ 114869 h 915127"/>
                <a:gd name="connsiteX62" fmla="*/ 691375 w 1799598"/>
                <a:gd name="connsiteY62" fmla="*/ 114737 h 915127"/>
                <a:gd name="connsiteX63" fmla="*/ 691964 w 1799598"/>
                <a:gd name="connsiteY63" fmla="*/ 114605 h 915127"/>
                <a:gd name="connsiteX64" fmla="*/ 693141 w 1799598"/>
                <a:gd name="connsiteY64" fmla="*/ 114472 h 915127"/>
                <a:gd name="connsiteX65" fmla="*/ 694906 w 1799598"/>
                <a:gd name="connsiteY65" fmla="*/ 114208 h 915127"/>
                <a:gd name="connsiteX66" fmla="*/ 697261 w 1799598"/>
                <a:gd name="connsiteY66" fmla="*/ 113811 h 915127"/>
                <a:gd name="connsiteX67" fmla="*/ 698438 w 1799598"/>
                <a:gd name="connsiteY67" fmla="*/ 113546 h 915127"/>
                <a:gd name="connsiteX68" fmla="*/ 700203 w 1799598"/>
                <a:gd name="connsiteY68" fmla="*/ 113150 h 915127"/>
                <a:gd name="connsiteX69" fmla="*/ 703735 w 1799598"/>
                <a:gd name="connsiteY69" fmla="*/ 112356 h 915127"/>
                <a:gd name="connsiteX70" fmla="*/ 707266 w 1799598"/>
                <a:gd name="connsiteY70" fmla="*/ 111430 h 915127"/>
                <a:gd name="connsiteX71" fmla="*/ 710797 w 1799598"/>
                <a:gd name="connsiteY71" fmla="*/ 110372 h 915127"/>
                <a:gd name="connsiteX72" fmla="*/ 717860 w 1799598"/>
                <a:gd name="connsiteY72" fmla="*/ 107859 h 915127"/>
                <a:gd name="connsiteX73" fmla="*/ 724334 w 1799598"/>
                <a:gd name="connsiteY73" fmla="*/ 104949 h 915127"/>
                <a:gd name="connsiteX74" fmla="*/ 731985 w 1799598"/>
                <a:gd name="connsiteY74" fmla="*/ 101048 h 915127"/>
                <a:gd name="connsiteX75" fmla="*/ 740225 w 1799598"/>
                <a:gd name="connsiteY75" fmla="*/ 96551 h 915127"/>
                <a:gd name="connsiteX76" fmla="*/ 747876 w 1799598"/>
                <a:gd name="connsiteY76" fmla="*/ 91591 h 915127"/>
                <a:gd name="connsiteX77" fmla="*/ 755527 w 1799598"/>
                <a:gd name="connsiteY77" fmla="*/ 86036 h 915127"/>
                <a:gd name="connsiteX78" fmla="*/ 762590 w 1799598"/>
                <a:gd name="connsiteY78" fmla="*/ 80613 h 915127"/>
                <a:gd name="connsiteX79" fmla="*/ 769653 w 1799598"/>
                <a:gd name="connsiteY79" fmla="*/ 74860 h 915127"/>
                <a:gd name="connsiteX80" fmla="*/ 783778 w 1799598"/>
                <a:gd name="connsiteY80" fmla="*/ 62361 h 915127"/>
                <a:gd name="connsiteX81" fmla="*/ 797903 w 1799598"/>
                <a:gd name="connsiteY81" fmla="*/ 48011 h 915127"/>
                <a:gd name="connsiteX82" fmla="*/ 812617 w 1799598"/>
                <a:gd name="connsiteY82" fmla="*/ 32735 h 915127"/>
                <a:gd name="connsiteX83" fmla="*/ 827920 w 1799598"/>
                <a:gd name="connsiteY83" fmla="*/ 16467 h 915127"/>
                <a:gd name="connsiteX84" fmla="*/ 834982 w 1799598"/>
                <a:gd name="connsiteY84" fmla="*/ 8200 h 915127"/>
                <a:gd name="connsiteX85" fmla="*/ 839102 w 1799598"/>
                <a:gd name="connsiteY85" fmla="*/ 4034 h 915127"/>
                <a:gd name="connsiteX86" fmla="*/ 840868 w 1799598"/>
                <a:gd name="connsiteY86" fmla="*/ 1984 h 915127"/>
                <a:gd name="connsiteX87" fmla="*/ 841456 w 1799598"/>
                <a:gd name="connsiteY87" fmla="*/ 926 h 915127"/>
                <a:gd name="connsiteX88" fmla="*/ 842045 w 1799598"/>
                <a:gd name="connsiteY88" fmla="*/ 397 h 915127"/>
                <a:gd name="connsiteX89" fmla="*/ 842633 w 1799598"/>
                <a:gd name="connsiteY89" fmla="*/ 132 h 915127"/>
                <a:gd name="connsiteX90" fmla="*/ 843222 w 1799598"/>
                <a:gd name="connsiteY90" fmla="*/ 397 h 915127"/>
                <a:gd name="connsiteX91" fmla="*/ 843811 w 1799598"/>
                <a:gd name="connsiteY91" fmla="*/ 926 h 915127"/>
                <a:gd name="connsiteX92" fmla="*/ 844399 w 1799598"/>
                <a:gd name="connsiteY92" fmla="*/ 1984 h 915127"/>
                <a:gd name="connsiteX93" fmla="*/ 846165 w 1799598"/>
                <a:gd name="connsiteY93" fmla="*/ 4034 h 915127"/>
                <a:gd name="connsiteX94" fmla="*/ 850285 w 1799598"/>
                <a:gd name="connsiteY94" fmla="*/ 8134 h 915127"/>
                <a:gd name="connsiteX95" fmla="*/ 857347 w 1799598"/>
                <a:gd name="connsiteY95" fmla="*/ 16334 h 915127"/>
                <a:gd name="connsiteX96" fmla="*/ 872061 w 1799598"/>
                <a:gd name="connsiteY96" fmla="*/ 32470 h 915127"/>
                <a:gd name="connsiteX97" fmla="*/ 886775 w 1799598"/>
                <a:gd name="connsiteY97" fmla="*/ 47879 h 915127"/>
                <a:gd name="connsiteX98" fmla="*/ 901489 w 1799598"/>
                <a:gd name="connsiteY98" fmla="*/ 62361 h 915127"/>
                <a:gd name="connsiteX99" fmla="*/ 916791 w 1799598"/>
                <a:gd name="connsiteY99" fmla="*/ 75984 h 915127"/>
                <a:gd name="connsiteX100" fmla="*/ 924442 w 1799598"/>
                <a:gd name="connsiteY100" fmla="*/ 82267 h 915127"/>
                <a:gd name="connsiteX101" fmla="*/ 932682 w 1799598"/>
                <a:gd name="connsiteY101" fmla="*/ 88020 h 915127"/>
                <a:gd name="connsiteX102" fmla="*/ 939745 w 1799598"/>
                <a:gd name="connsiteY102" fmla="*/ 92914 h 915127"/>
                <a:gd name="connsiteX103" fmla="*/ 946808 w 1799598"/>
                <a:gd name="connsiteY103" fmla="*/ 97411 h 915127"/>
                <a:gd name="connsiteX104" fmla="*/ 953870 w 1799598"/>
                <a:gd name="connsiteY104" fmla="*/ 101378 h 915127"/>
                <a:gd name="connsiteX105" fmla="*/ 960933 w 1799598"/>
                <a:gd name="connsiteY105" fmla="*/ 104949 h 915127"/>
                <a:gd name="connsiteX106" fmla="*/ 968584 w 1799598"/>
                <a:gd name="connsiteY106" fmla="*/ 108322 h 915127"/>
                <a:gd name="connsiteX107" fmla="*/ 972704 w 1799598"/>
                <a:gd name="connsiteY107" fmla="*/ 109777 h 915127"/>
                <a:gd name="connsiteX108" fmla="*/ 976824 w 1799598"/>
                <a:gd name="connsiteY108" fmla="*/ 111100 h 915127"/>
                <a:gd name="connsiteX109" fmla="*/ 980944 w 1799598"/>
                <a:gd name="connsiteY109" fmla="*/ 112158 h 915127"/>
                <a:gd name="connsiteX110" fmla="*/ 984475 w 1799598"/>
                <a:gd name="connsiteY110" fmla="*/ 113150 h 915127"/>
                <a:gd name="connsiteX111" fmla="*/ 986829 w 1799598"/>
                <a:gd name="connsiteY111" fmla="*/ 113546 h 915127"/>
                <a:gd name="connsiteX112" fmla="*/ 988595 w 1799598"/>
                <a:gd name="connsiteY112" fmla="*/ 113943 h 915127"/>
                <a:gd name="connsiteX113" fmla="*/ 990949 w 1799598"/>
                <a:gd name="connsiteY113" fmla="*/ 114274 h 915127"/>
                <a:gd name="connsiteX114" fmla="*/ 992715 w 1799598"/>
                <a:gd name="connsiteY114" fmla="*/ 114538 h 915127"/>
                <a:gd name="connsiteX115" fmla="*/ 994480 w 1799598"/>
                <a:gd name="connsiteY115" fmla="*/ 114737 h 915127"/>
                <a:gd name="connsiteX116" fmla="*/ 995069 w 1799598"/>
                <a:gd name="connsiteY116" fmla="*/ 114869 h 915127"/>
                <a:gd name="connsiteX117" fmla="*/ 996246 w 1799598"/>
                <a:gd name="connsiteY117" fmla="*/ 114935 h 915127"/>
                <a:gd name="connsiteX118" fmla="*/ 996835 w 1799598"/>
                <a:gd name="connsiteY118" fmla="*/ 115001 h 915127"/>
                <a:gd name="connsiteX119" fmla="*/ 998012 w 1799598"/>
                <a:gd name="connsiteY119" fmla="*/ 115067 h 915127"/>
                <a:gd name="connsiteX120" fmla="*/ 998600 w 1799598"/>
                <a:gd name="connsiteY120" fmla="*/ 115134 h 915127"/>
                <a:gd name="connsiteX121" fmla="*/ 999777 w 1799598"/>
                <a:gd name="connsiteY121" fmla="*/ 115200 h 915127"/>
                <a:gd name="connsiteX122" fmla="*/ 1000366 w 1799598"/>
                <a:gd name="connsiteY122" fmla="*/ 115266 h 915127"/>
                <a:gd name="connsiteX123" fmla="*/ 1000954 w 1799598"/>
                <a:gd name="connsiteY123" fmla="*/ 115332 h 915127"/>
                <a:gd name="connsiteX124" fmla="*/ 1002132 w 1799598"/>
                <a:gd name="connsiteY124" fmla="*/ 115332 h 915127"/>
                <a:gd name="connsiteX125" fmla="*/ 1002720 w 1799598"/>
                <a:gd name="connsiteY125" fmla="*/ 115332 h 915127"/>
                <a:gd name="connsiteX126" fmla="*/ 1003897 w 1799598"/>
                <a:gd name="connsiteY126" fmla="*/ 115398 h 915127"/>
                <a:gd name="connsiteX127" fmla="*/ 1004486 w 1799598"/>
                <a:gd name="connsiteY127" fmla="*/ 115398 h 915127"/>
                <a:gd name="connsiteX128" fmla="*/ 1005663 w 1799598"/>
                <a:gd name="connsiteY128" fmla="*/ 115398 h 915127"/>
                <a:gd name="connsiteX129" fmla="*/ 1006251 w 1799598"/>
                <a:gd name="connsiteY129" fmla="*/ 115398 h 915127"/>
                <a:gd name="connsiteX130" fmla="*/ 1007429 w 1799598"/>
                <a:gd name="connsiteY130" fmla="*/ 115332 h 915127"/>
                <a:gd name="connsiteX131" fmla="*/ 1008017 w 1799598"/>
                <a:gd name="connsiteY131" fmla="*/ 115332 h 915127"/>
                <a:gd name="connsiteX132" fmla="*/ 1008606 w 1799598"/>
                <a:gd name="connsiteY132" fmla="*/ 115332 h 915127"/>
                <a:gd name="connsiteX133" fmla="*/ 1009783 w 1799598"/>
                <a:gd name="connsiteY133" fmla="*/ 115266 h 915127"/>
                <a:gd name="connsiteX134" fmla="*/ 1010371 w 1799598"/>
                <a:gd name="connsiteY134" fmla="*/ 115200 h 915127"/>
                <a:gd name="connsiteX135" fmla="*/ 1011548 w 1799598"/>
                <a:gd name="connsiteY135" fmla="*/ 115200 h 915127"/>
                <a:gd name="connsiteX136" fmla="*/ 1012137 w 1799598"/>
                <a:gd name="connsiteY136" fmla="*/ 115134 h 915127"/>
                <a:gd name="connsiteX137" fmla="*/ 1013314 w 1799598"/>
                <a:gd name="connsiteY137" fmla="*/ 115067 h 915127"/>
                <a:gd name="connsiteX138" fmla="*/ 1013903 w 1799598"/>
                <a:gd name="connsiteY138" fmla="*/ 115001 h 915127"/>
                <a:gd name="connsiteX139" fmla="*/ 1015080 w 1799598"/>
                <a:gd name="connsiteY139" fmla="*/ 114869 h 915127"/>
                <a:gd name="connsiteX140" fmla="*/ 1015668 w 1799598"/>
                <a:gd name="connsiteY140" fmla="*/ 114803 h 915127"/>
                <a:gd name="connsiteX141" fmla="*/ 1016257 w 1799598"/>
                <a:gd name="connsiteY141" fmla="*/ 114671 h 915127"/>
                <a:gd name="connsiteX142" fmla="*/ 1018023 w 1799598"/>
                <a:gd name="connsiteY142" fmla="*/ 114472 h 915127"/>
                <a:gd name="connsiteX143" fmla="*/ 1019788 w 1799598"/>
                <a:gd name="connsiteY143" fmla="*/ 114208 h 915127"/>
                <a:gd name="connsiteX144" fmla="*/ 1021554 w 1799598"/>
                <a:gd name="connsiteY144" fmla="*/ 113877 h 915127"/>
                <a:gd name="connsiteX145" fmla="*/ 1023320 w 1799598"/>
                <a:gd name="connsiteY145" fmla="*/ 113546 h 915127"/>
                <a:gd name="connsiteX146" fmla="*/ 1027439 w 1799598"/>
                <a:gd name="connsiteY146" fmla="*/ 112753 h 915127"/>
                <a:gd name="connsiteX147" fmla="*/ 1030971 w 1799598"/>
                <a:gd name="connsiteY147" fmla="*/ 111827 h 915127"/>
                <a:gd name="connsiteX148" fmla="*/ 1034502 w 1799598"/>
                <a:gd name="connsiteY148" fmla="*/ 110769 h 915127"/>
                <a:gd name="connsiteX149" fmla="*/ 1041565 w 1799598"/>
                <a:gd name="connsiteY149" fmla="*/ 108256 h 915127"/>
                <a:gd name="connsiteX150" fmla="*/ 1049216 w 1799598"/>
                <a:gd name="connsiteY150" fmla="*/ 105214 h 915127"/>
                <a:gd name="connsiteX151" fmla="*/ 1056279 w 1799598"/>
                <a:gd name="connsiteY151" fmla="*/ 101445 h 915127"/>
                <a:gd name="connsiteX152" fmla="*/ 1063930 w 1799598"/>
                <a:gd name="connsiteY152" fmla="*/ 97212 h 915127"/>
                <a:gd name="connsiteX153" fmla="*/ 1071581 w 1799598"/>
                <a:gd name="connsiteY153" fmla="*/ 92451 h 915127"/>
                <a:gd name="connsiteX154" fmla="*/ 1079232 w 1799598"/>
                <a:gd name="connsiteY154" fmla="*/ 87160 h 915127"/>
                <a:gd name="connsiteX155" fmla="*/ 1086295 w 1799598"/>
                <a:gd name="connsiteY155" fmla="*/ 81539 h 915127"/>
                <a:gd name="connsiteX156" fmla="*/ 1093946 w 1799598"/>
                <a:gd name="connsiteY156" fmla="*/ 75455 h 915127"/>
                <a:gd name="connsiteX157" fmla="*/ 1108660 w 1799598"/>
                <a:gd name="connsiteY157" fmla="*/ 62163 h 915127"/>
                <a:gd name="connsiteX158" fmla="*/ 1123374 w 1799598"/>
                <a:gd name="connsiteY158" fmla="*/ 47747 h 915127"/>
                <a:gd name="connsiteX159" fmla="*/ 1138088 w 1799598"/>
                <a:gd name="connsiteY159" fmla="*/ 32470 h 915127"/>
                <a:gd name="connsiteX160" fmla="*/ 1152801 w 1799598"/>
                <a:gd name="connsiteY160" fmla="*/ 16334 h 915127"/>
                <a:gd name="connsiteX161" fmla="*/ 1160453 w 1799598"/>
                <a:gd name="connsiteY161" fmla="*/ 8134 h 915127"/>
                <a:gd name="connsiteX162" fmla="*/ 1163984 w 1799598"/>
                <a:gd name="connsiteY162" fmla="*/ 4034 h 915127"/>
                <a:gd name="connsiteX163" fmla="*/ 1165750 w 1799598"/>
                <a:gd name="connsiteY163" fmla="*/ 1918 h 915127"/>
                <a:gd name="connsiteX164" fmla="*/ 1166927 w 1799598"/>
                <a:gd name="connsiteY164" fmla="*/ 926 h 915127"/>
                <a:gd name="connsiteX165" fmla="*/ 1167515 w 1799598"/>
                <a:gd name="connsiteY165" fmla="*/ 397 h 915127"/>
                <a:gd name="connsiteX166" fmla="*/ 1167515 w 1799598"/>
                <a:gd name="connsiteY166" fmla="*/ 265 h 915127"/>
                <a:gd name="connsiteX167" fmla="*/ 1167515 w 1799598"/>
                <a:gd name="connsiteY167" fmla="*/ 132 h 915127"/>
                <a:gd name="connsiteX168" fmla="*/ 1167515 w 1799598"/>
                <a:gd name="connsiteY168" fmla="*/ 66 h 915127"/>
                <a:gd name="connsiteX169" fmla="*/ 1168104 w 1799598"/>
                <a:gd name="connsiteY169" fmla="*/ 199 h 915127"/>
                <a:gd name="connsiteX170" fmla="*/ 1168104 w 1799598"/>
                <a:gd name="connsiteY170" fmla="*/ 463 h 915127"/>
                <a:gd name="connsiteX171" fmla="*/ 1168692 w 1799598"/>
                <a:gd name="connsiteY171" fmla="*/ 926 h 915127"/>
                <a:gd name="connsiteX172" fmla="*/ 1169281 w 1799598"/>
                <a:gd name="connsiteY172" fmla="*/ 1984 h 915127"/>
                <a:gd name="connsiteX173" fmla="*/ 1171635 w 1799598"/>
                <a:gd name="connsiteY173" fmla="*/ 4034 h 915127"/>
                <a:gd name="connsiteX174" fmla="*/ 1175166 w 1799598"/>
                <a:gd name="connsiteY174" fmla="*/ 8134 h 915127"/>
                <a:gd name="connsiteX175" fmla="*/ 1182229 w 1799598"/>
                <a:gd name="connsiteY175" fmla="*/ 16334 h 915127"/>
                <a:gd name="connsiteX176" fmla="*/ 1197532 w 1799598"/>
                <a:gd name="connsiteY176" fmla="*/ 32470 h 915127"/>
                <a:gd name="connsiteX177" fmla="*/ 1209140 w 1799598"/>
                <a:gd name="connsiteY177" fmla="*/ 44962 h 915127"/>
                <a:gd name="connsiteX178" fmla="*/ 1367624 w 1799598"/>
                <a:gd name="connsiteY178" fmla="*/ 389896 h 915127"/>
                <a:gd name="connsiteX179" fmla="*/ 1799598 w 1799598"/>
                <a:gd name="connsiteY179" fmla="*/ 121162 h 915127"/>
                <a:gd name="connsiteX180" fmla="*/ 1681330 w 1799598"/>
                <a:gd name="connsiteY180" fmla="*/ 915127 h 915127"/>
                <a:gd name="connsiteX181" fmla="*/ 223739 w 1799598"/>
                <a:gd name="connsiteY181" fmla="*/ 867374 h 915127"/>
                <a:gd name="connsiteX182" fmla="*/ 0 w 1799598"/>
                <a:gd name="connsiteY182" fmla="*/ 622682 h 915127"/>
                <a:gd name="connsiteX183" fmla="*/ 489971 w 1799598"/>
                <a:gd name="connsiteY183" fmla="*/ 37817 h 915127"/>
                <a:gd name="connsiteX184" fmla="*/ 490326 w 1799598"/>
                <a:gd name="connsiteY184" fmla="*/ 36512 h 915127"/>
                <a:gd name="connsiteX185" fmla="*/ 493054 w 1799598"/>
                <a:gd name="connsiteY185" fmla="*/ 36512 h 915127"/>
                <a:gd name="connsiteX186" fmla="*/ 496742 w 1799598"/>
                <a:gd name="connsiteY186" fmla="*/ 22958 h 915127"/>
                <a:gd name="connsiteX187" fmla="*/ 502449 w 1799598"/>
                <a:gd name="connsiteY187" fmla="*/ 16930 h 915127"/>
                <a:gd name="connsiteX188" fmla="*/ 509512 w 1799598"/>
                <a:gd name="connsiteY188" fmla="*/ 8994 h 915127"/>
                <a:gd name="connsiteX189" fmla="*/ 513043 w 1799598"/>
                <a:gd name="connsiteY189" fmla="*/ 5026 h 915127"/>
                <a:gd name="connsiteX190" fmla="*/ 514809 w 1799598"/>
                <a:gd name="connsiteY190" fmla="*/ 3042 h 915127"/>
                <a:gd name="connsiteX191" fmla="*/ 515986 w 1799598"/>
                <a:gd name="connsiteY191" fmla="*/ 2050 h 915127"/>
                <a:gd name="connsiteX192" fmla="*/ 516574 w 1799598"/>
                <a:gd name="connsiteY192" fmla="*/ 1058 h 915127"/>
                <a:gd name="connsiteX193" fmla="*/ 517163 w 1799598"/>
                <a:gd name="connsiteY193" fmla="*/ 529 h 915127"/>
                <a:gd name="connsiteX194" fmla="*/ 517163 w 1799598"/>
                <a:gd name="connsiteY194" fmla="*/ 265 h 915127"/>
                <a:gd name="connsiteX195" fmla="*/ 517163 w 1799598"/>
                <a:gd name="connsiteY195" fmla="*/ 132 h 915127"/>
                <a:gd name="connsiteX196" fmla="*/ 517163 w 1799598"/>
                <a:gd name="connsiteY196" fmla="*/ 66 h 915127"/>
                <a:gd name="connsiteX197" fmla="*/ 517752 w 1799598"/>
                <a:gd name="connsiteY197" fmla="*/ 0 h 915127"/>
                <a:gd name="connsiteX0" fmla="*/ 517752 w 1803927"/>
                <a:gd name="connsiteY0" fmla="*/ 0 h 867374"/>
                <a:gd name="connsiteX1" fmla="*/ 517752 w 1803927"/>
                <a:gd name="connsiteY1" fmla="*/ 66 h 867374"/>
                <a:gd name="connsiteX2" fmla="*/ 517752 w 1803927"/>
                <a:gd name="connsiteY2" fmla="*/ 199 h 867374"/>
                <a:gd name="connsiteX3" fmla="*/ 517752 w 1803927"/>
                <a:gd name="connsiteY3" fmla="*/ 331 h 867374"/>
                <a:gd name="connsiteX4" fmla="*/ 518340 w 1803927"/>
                <a:gd name="connsiteY4" fmla="*/ 595 h 867374"/>
                <a:gd name="connsiteX5" fmla="*/ 518340 w 1803927"/>
                <a:gd name="connsiteY5" fmla="*/ 860 h 867374"/>
                <a:gd name="connsiteX6" fmla="*/ 518929 w 1803927"/>
                <a:gd name="connsiteY6" fmla="*/ 1389 h 867374"/>
                <a:gd name="connsiteX7" fmla="*/ 519517 w 1803927"/>
                <a:gd name="connsiteY7" fmla="*/ 1918 h 867374"/>
                <a:gd name="connsiteX8" fmla="*/ 520106 w 1803927"/>
                <a:gd name="connsiteY8" fmla="*/ 3042 h 867374"/>
                <a:gd name="connsiteX9" fmla="*/ 522460 w 1803927"/>
                <a:gd name="connsiteY9" fmla="*/ 5158 h 867374"/>
                <a:gd name="connsiteX10" fmla="*/ 524226 w 1803927"/>
                <a:gd name="connsiteY10" fmla="*/ 7275 h 867374"/>
                <a:gd name="connsiteX11" fmla="*/ 527757 w 1803927"/>
                <a:gd name="connsiteY11" fmla="*/ 11507 h 867374"/>
                <a:gd name="connsiteX12" fmla="*/ 531877 w 1803927"/>
                <a:gd name="connsiteY12" fmla="*/ 15739 h 867374"/>
                <a:gd name="connsiteX13" fmla="*/ 539528 w 1803927"/>
                <a:gd name="connsiteY13" fmla="*/ 24138 h 867374"/>
                <a:gd name="connsiteX14" fmla="*/ 547179 w 1803927"/>
                <a:gd name="connsiteY14" fmla="*/ 32470 h 867374"/>
                <a:gd name="connsiteX15" fmla="*/ 561305 w 1803927"/>
                <a:gd name="connsiteY15" fmla="*/ 47284 h 867374"/>
                <a:gd name="connsiteX16" fmla="*/ 575430 w 1803927"/>
                <a:gd name="connsiteY16" fmla="*/ 61237 h 867374"/>
                <a:gd name="connsiteX17" fmla="*/ 590732 w 1803927"/>
                <a:gd name="connsiteY17" fmla="*/ 75058 h 867374"/>
                <a:gd name="connsiteX18" fmla="*/ 598383 w 1803927"/>
                <a:gd name="connsiteY18" fmla="*/ 81341 h 867374"/>
                <a:gd name="connsiteX19" fmla="*/ 606035 w 1803927"/>
                <a:gd name="connsiteY19" fmla="*/ 87160 h 867374"/>
                <a:gd name="connsiteX20" fmla="*/ 614274 w 1803927"/>
                <a:gd name="connsiteY20" fmla="*/ 92914 h 867374"/>
                <a:gd name="connsiteX21" fmla="*/ 622514 w 1803927"/>
                <a:gd name="connsiteY21" fmla="*/ 98072 h 867374"/>
                <a:gd name="connsiteX22" fmla="*/ 630754 w 1803927"/>
                <a:gd name="connsiteY22" fmla="*/ 102569 h 867374"/>
                <a:gd name="connsiteX23" fmla="*/ 638994 w 1803927"/>
                <a:gd name="connsiteY23" fmla="*/ 106470 h 867374"/>
                <a:gd name="connsiteX24" fmla="*/ 645468 w 1803927"/>
                <a:gd name="connsiteY24" fmla="*/ 109050 h 867374"/>
                <a:gd name="connsiteX25" fmla="*/ 651942 w 1803927"/>
                <a:gd name="connsiteY25" fmla="*/ 111232 h 867374"/>
                <a:gd name="connsiteX26" fmla="*/ 655473 w 1803927"/>
                <a:gd name="connsiteY26" fmla="*/ 112158 h 867374"/>
                <a:gd name="connsiteX27" fmla="*/ 659005 w 1803927"/>
                <a:gd name="connsiteY27" fmla="*/ 112951 h 867374"/>
                <a:gd name="connsiteX28" fmla="*/ 661947 w 1803927"/>
                <a:gd name="connsiteY28" fmla="*/ 113613 h 867374"/>
                <a:gd name="connsiteX29" fmla="*/ 663713 w 1803927"/>
                <a:gd name="connsiteY29" fmla="*/ 113943 h 867374"/>
                <a:gd name="connsiteX30" fmla="*/ 665479 w 1803927"/>
                <a:gd name="connsiteY30" fmla="*/ 114208 h 867374"/>
                <a:gd name="connsiteX31" fmla="*/ 667244 w 1803927"/>
                <a:gd name="connsiteY31" fmla="*/ 114472 h 867374"/>
                <a:gd name="connsiteX32" fmla="*/ 668421 w 1803927"/>
                <a:gd name="connsiteY32" fmla="*/ 114605 h 867374"/>
                <a:gd name="connsiteX33" fmla="*/ 669010 w 1803927"/>
                <a:gd name="connsiteY33" fmla="*/ 114737 h 867374"/>
                <a:gd name="connsiteX34" fmla="*/ 670187 w 1803927"/>
                <a:gd name="connsiteY34" fmla="*/ 114869 h 867374"/>
                <a:gd name="connsiteX35" fmla="*/ 671364 w 1803927"/>
                <a:gd name="connsiteY35" fmla="*/ 115001 h 867374"/>
                <a:gd name="connsiteX36" fmla="*/ 671953 w 1803927"/>
                <a:gd name="connsiteY36" fmla="*/ 115067 h 867374"/>
                <a:gd name="connsiteX37" fmla="*/ 673130 w 1803927"/>
                <a:gd name="connsiteY37" fmla="*/ 115134 h 867374"/>
                <a:gd name="connsiteX38" fmla="*/ 674307 w 1803927"/>
                <a:gd name="connsiteY38" fmla="*/ 115200 h 867374"/>
                <a:gd name="connsiteX39" fmla="*/ 675484 w 1803927"/>
                <a:gd name="connsiteY39" fmla="*/ 115266 h 867374"/>
                <a:gd name="connsiteX40" fmla="*/ 676073 w 1803927"/>
                <a:gd name="connsiteY40" fmla="*/ 115332 h 867374"/>
                <a:gd name="connsiteX41" fmla="*/ 676661 w 1803927"/>
                <a:gd name="connsiteY41" fmla="*/ 115332 h 867374"/>
                <a:gd name="connsiteX42" fmla="*/ 677250 w 1803927"/>
                <a:gd name="connsiteY42" fmla="*/ 115332 h 867374"/>
                <a:gd name="connsiteX43" fmla="*/ 677838 w 1803927"/>
                <a:gd name="connsiteY43" fmla="*/ 115332 h 867374"/>
                <a:gd name="connsiteX44" fmla="*/ 678427 w 1803927"/>
                <a:gd name="connsiteY44" fmla="*/ 115332 h 867374"/>
                <a:gd name="connsiteX45" fmla="*/ 678427 w 1803927"/>
                <a:gd name="connsiteY45" fmla="*/ 115398 h 867374"/>
                <a:gd name="connsiteX46" fmla="*/ 679015 w 1803927"/>
                <a:gd name="connsiteY46" fmla="*/ 115398 h 867374"/>
                <a:gd name="connsiteX47" fmla="*/ 679604 w 1803927"/>
                <a:gd name="connsiteY47" fmla="*/ 115398 h 867374"/>
                <a:gd name="connsiteX48" fmla="*/ 680192 w 1803927"/>
                <a:gd name="connsiteY48" fmla="*/ 115398 h 867374"/>
                <a:gd name="connsiteX49" fmla="*/ 680781 w 1803927"/>
                <a:gd name="connsiteY49" fmla="*/ 115398 h 867374"/>
                <a:gd name="connsiteX50" fmla="*/ 681370 w 1803927"/>
                <a:gd name="connsiteY50" fmla="*/ 115398 h 867374"/>
                <a:gd name="connsiteX51" fmla="*/ 681958 w 1803927"/>
                <a:gd name="connsiteY51" fmla="*/ 115398 h 867374"/>
                <a:gd name="connsiteX52" fmla="*/ 681958 w 1803927"/>
                <a:gd name="connsiteY52" fmla="*/ 115332 h 867374"/>
                <a:gd name="connsiteX53" fmla="*/ 682547 w 1803927"/>
                <a:gd name="connsiteY53" fmla="*/ 115332 h 867374"/>
                <a:gd name="connsiteX54" fmla="*/ 683135 w 1803927"/>
                <a:gd name="connsiteY54" fmla="*/ 115332 h 867374"/>
                <a:gd name="connsiteX55" fmla="*/ 684312 w 1803927"/>
                <a:gd name="connsiteY55" fmla="*/ 115266 h 867374"/>
                <a:gd name="connsiteX56" fmla="*/ 684901 w 1803927"/>
                <a:gd name="connsiteY56" fmla="*/ 115266 h 867374"/>
                <a:gd name="connsiteX57" fmla="*/ 686078 w 1803927"/>
                <a:gd name="connsiteY57" fmla="*/ 115200 h 867374"/>
                <a:gd name="connsiteX58" fmla="*/ 687255 w 1803927"/>
                <a:gd name="connsiteY58" fmla="*/ 115134 h 867374"/>
                <a:gd name="connsiteX59" fmla="*/ 687844 w 1803927"/>
                <a:gd name="connsiteY59" fmla="*/ 115067 h 867374"/>
                <a:gd name="connsiteX60" fmla="*/ 689021 w 1803927"/>
                <a:gd name="connsiteY60" fmla="*/ 114935 h 867374"/>
                <a:gd name="connsiteX61" fmla="*/ 690198 w 1803927"/>
                <a:gd name="connsiteY61" fmla="*/ 114869 h 867374"/>
                <a:gd name="connsiteX62" fmla="*/ 691375 w 1803927"/>
                <a:gd name="connsiteY62" fmla="*/ 114737 h 867374"/>
                <a:gd name="connsiteX63" fmla="*/ 691964 w 1803927"/>
                <a:gd name="connsiteY63" fmla="*/ 114605 h 867374"/>
                <a:gd name="connsiteX64" fmla="*/ 693141 w 1803927"/>
                <a:gd name="connsiteY64" fmla="*/ 114472 h 867374"/>
                <a:gd name="connsiteX65" fmla="*/ 694906 w 1803927"/>
                <a:gd name="connsiteY65" fmla="*/ 114208 h 867374"/>
                <a:gd name="connsiteX66" fmla="*/ 697261 w 1803927"/>
                <a:gd name="connsiteY66" fmla="*/ 113811 h 867374"/>
                <a:gd name="connsiteX67" fmla="*/ 698438 w 1803927"/>
                <a:gd name="connsiteY67" fmla="*/ 113546 h 867374"/>
                <a:gd name="connsiteX68" fmla="*/ 700203 w 1803927"/>
                <a:gd name="connsiteY68" fmla="*/ 113150 h 867374"/>
                <a:gd name="connsiteX69" fmla="*/ 703735 w 1803927"/>
                <a:gd name="connsiteY69" fmla="*/ 112356 h 867374"/>
                <a:gd name="connsiteX70" fmla="*/ 707266 w 1803927"/>
                <a:gd name="connsiteY70" fmla="*/ 111430 h 867374"/>
                <a:gd name="connsiteX71" fmla="*/ 710797 w 1803927"/>
                <a:gd name="connsiteY71" fmla="*/ 110372 h 867374"/>
                <a:gd name="connsiteX72" fmla="*/ 717860 w 1803927"/>
                <a:gd name="connsiteY72" fmla="*/ 107859 h 867374"/>
                <a:gd name="connsiteX73" fmla="*/ 724334 w 1803927"/>
                <a:gd name="connsiteY73" fmla="*/ 104949 h 867374"/>
                <a:gd name="connsiteX74" fmla="*/ 731985 w 1803927"/>
                <a:gd name="connsiteY74" fmla="*/ 101048 h 867374"/>
                <a:gd name="connsiteX75" fmla="*/ 740225 w 1803927"/>
                <a:gd name="connsiteY75" fmla="*/ 96551 h 867374"/>
                <a:gd name="connsiteX76" fmla="*/ 747876 w 1803927"/>
                <a:gd name="connsiteY76" fmla="*/ 91591 h 867374"/>
                <a:gd name="connsiteX77" fmla="*/ 755527 w 1803927"/>
                <a:gd name="connsiteY77" fmla="*/ 86036 h 867374"/>
                <a:gd name="connsiteX78" fmla="*/ 762590 w 1803927"/>
                <a:gd name="connsiteY78" fmla="*/ 80613 h 867374"/>
                <a:gd name="connsiteX79" fmla="*/ 769653 w 1803927"/>
                <a:gd name="connsiteY79" fmla="*/ 74860 h 867374"/>
                <a:gd name="connsiteX80" fmla="*/ 783778 w 1803927"/>
                <a:gd name="connsiteY80" fmla="*/ 62361 h 867374"/>
                <a:gd name="connsiteX81" fmla="*/ 797903 w 1803927"/>
                <a:gd name="connsiteY81" fmla="*/ 48011 h 867374"/>
                <a:gd name="connsiteX82" fmla="*/ 812617 w 1803927"/>
                <a:gd name="connsiteY82" fmla="*/ 32735 h 867374"/>
                <a:gd name="connsiteX83" fmla="*/ 827920 w 1803927"/>
                <a:gd name="connsiteY83" fmla="*/ 16467 h 867374"/>
                <a:gd name="connsiteX84" fmla="*/ 834982 w 1803927"/>
                <a:gd name="connsiteY84" fmla="*/ 8200 h 867374"/>
                <a:gd name="connsiteX85" fmla="*/ 839102 w 1803927"/>
                <a:gd name="connsiteY85" fmla="*/ 4034 h 867374"/>
                <a:gd name="connsiteX86" fmla="*/ 840868 w 1803927"/>
                <a:gd name="connsiteY86" fmla="*/ 1984 h 867374"/>
                <a:gd name="connsiteX87" fmla="*/ 841456 w 1803927"/>
                <a:gd name="connsiteY87" fmla="*/ 926 h 867374"/>
                <a:gd name="connsiteX88" fmla="*/ 842045 w 1803927"/>
                <a:gd name="connsiteY88" fmla="*/ 397 h 867374"/>
                <a:gd name="connsiteX89" fmla="*/ 842633 w 1803927"/>
                <a:gd name="connsiteY89" fmla="*/ 132 h 867374"/>
                <a:gd name="connsiteX90" fmla="*/ 843222 w 1803927"/>
                <a:gd name="connsiteY90" fmla="*/ 397 h 867374"/>
                <a:gd name="connsiteX91" fmla="*/ 843811 w 1803927"/>
                <a:gd name="connsiteY91" fmla="*/ 926 h 867374"/>
                <a:gd name="connsiteX92" fmla="*/ 844399 w 1803927"/>
                <a:gd name="connsiteY92" fmla="*/ 1984 h 867374"/>
                <a:gd name="connsiteX93" fmla="*/ 846165 w 1803927"/>
                <a:gd name="connsiteY93" fmla="*/ 4034 h 867374"/>
                <a:gd name="connsiteX94" fmla="*/ 850285 w 1803927"/>
                <a:gd name="connsiteY94" fmla="*/ 8134 h 867374"/>
                <a:gd name="connsiteX95" fmla="*/ 857347 w 1803927"/>
                <a:gd name="connsiteY95" fmla="*/ 16334 h 867374"/>
                <a:gd name="connsiteX96" fmla="*/ 872061 w 1803927"/>
                <a:gd name="connsiteY96" fmla="*/ 32470 h 867374"/>
                <a:gd name="connsiteX97" fmla="*/ 886775 w 1803927"/>
                <a:gd name="connsiteY97" fmla="*/ 47879 h 867374"/>
                <a:gd name="connsiteX98" fmla="*/ 901489 w 1803927"/>
                <a:gd name="connsiteY98" fmla="*/ 62361 h 867374"/>
                <a:gd name="connsiteX99" fmla="*/ 916791 w 1803927"/>
                <a:gd name="connsiteY99" fmla="*/ 75984 h 867374"/>
                <a:gd name="connsiteX100" fmla="*/ 924442 w 1803927"/>
                <a:gd name="connsiteY100" fmla="*/ 82267 h 867374"/>
                <a:gd name="connsiteX101" fmla="*/ 932682 w 1803927"/>
                <a:gd name="connsiteY101" fmla="*/ 88020 h 867374"/>
                <a:gd name="connsiteX102" fmla="*/ 939745 w 1803927"/>
                <a:gd name="connsiteY102" fmla="*/ 92914 h 867374"/>
                <a:gd name="connsiteX103" fmla="*/ 946808 w 1803927"/>
                <a:gd name="connsiteY103" fmla="*/ 97411 h 867374"/>
                <a:gd name="connsiteX104" fmla="*/ 953870 w 1803927"/>
                <a:gd name="connsiteY104" fmla="*/ 101378 h 867374"/>
                <a:gd name="connsiteX105" fmla="*/ 960933 w 1803927"/>
                <a:gd name="connsiteY105" fmla="*/ 104949 h 867374"/>
                <a:gd name="connsiteX106" fmla="*/ 968584 w 1803927"/>
                <a:gd name="connsiteY106" fmla="*/ 108322 h 867374"/>
                <a:gd name="connsiteX107" fmla="*/ 972704 w 1803927"/>
                <a:gd name="connsiteY107" fmla="*/ 109777 h 867374"/>
                <a:gd name="connsiteX108" fmla="*/ 976824 w 1803927"/>
                <a:gd name="connsiteY108" fmla="*/ 111100 h 867374"/>
                <a:gd name="connsiteX109" fmla="*/ 980944 w 1803927"/>
                <a:gd name="connsiteY109" fmla="*/ 112158 h 867374"/>
                <a:gd name="connsiteX110" fmla="*/ 984475 w 1803927"/>
                <a:gd name="connsiteY110" fmla="*/ 113150 h 867374"/>
                <a:gd name="connsiteX111" fmla="*/ 986829 w 1803927"/>
                <a:gd name="connsiteY111" fmla="*/ 113546 h 867374"/>
                <a:gd name="connsiteX112" fmla="*/ 988595 w 1803927"/>
                <a:gd name="connsiteY112" fmla="*/ 113943 h 867374"/>
                <a:gd name="connsiteX113" fmla="*/ 990949 w 1803927"/>
                <a:gd name="connsiteY113" fmla="*/ 114274 h 867374"/>
                <a:gd name="connsiteX114" fmla="*/ 992715 w 1803927"/>
                <a:gd name="connsiteY114" fmla="*/ 114538 h 867374"/>
                <a:gd name="connsiteX115" fmla="*/ 994480 w 1803927"/>
                <a:gd name="connsiteY115" fmla="*/ 114737 h 867374"/>
                <a:gd name="connsiteX116" fmla="*/ 995069 w 1803927"/>
                <a:gd name="connsiteY116" fmla="*/ 114869 h 867374"/>
                <a:gd name="connsiteX117" fmla="*/ 996246 w 1803927"/>
                <a:gd name="connsiteY117" fmla="*/ 114935 h 867374"/>
                <a:gd name="connsiteX118" fmla="*/ 996835 w 1803927"/>
                <a:gd name="connsiteY118" fmla="*/ 115001 h 867374"/>
                <a:gd name="connsiteX119" fmla="*/ 998012 w 1803927"/>
                <a:gd name="connsiteY119" fmla="*/ 115067 h 867374"/>
                <a:gd name="connsiteX120" fmla="*/ 998600 w 1803927"/>
                <a:gd name="connsiteY120" fmla="*/ 115134 h 867374"/>
                <a:gd name="connsiteX121" fmla="*/ 999777 w 1803927"/>
                <a:gd name="connsiteY121" fmla="*/ 115200 h 867374"/>
                <a:gd name="connsiteX122" fmla="*/ 1000366 w 1803927"/>
                <a:gd name="connsiteY122" fmla="*/ 115266 h 867374"/>
                <a:gd name="connsiteX123" fmla="*/ 1000954 w 1803927"/>
                <a:gd name="connsiteY123" fmla="*/ 115332 h 867374"/>
                <a:gd name="connsiteX124" fmla="*/ 1002132 w 1803927"/>
                <a:gd name="connsiteY124" fmla="*/ 115332 h 867374"/>
                <a:gd name="connsiteX125" fmla="*/ 1002720 w 1803927"/>
                <a:gd name="connsiteY125" fmla="*/ 115332 h 867374"/>
                <a:gd name="connsiteX126" fmla="*/ 1003897 w 1803927"/>
                <a:gd name="connsiteY126" fmla="*/ 115398 h 867374"/>
                <a:gd name="connsiteX127" fmla="*/ 1004486 w 1803927"/>
                <a:gd name="connsiteY127" fmla="*/ 115398 h 867374"/>
                <a:gd name="connsiteX128" fmla="*/ 1005663 w 1803927"/>
                <a:gd name="connsiteY128" fmla="*/ 115398 h 867374"/>
                <a:gd name="connsiteX129" fmla="*/ 1006251 w 1803927"/>
                <a:gd name="connsiteY129" fmla="*/ 115398 h 867374"/>
                <a:gd name="connsiteX130" fmla="*/ 1007429 w 1803927"/>
                <a:gd name="connsiteY130" fmla="*/ 115332 h 867374"/>
                <a:gd name="connsiteX131" fmla="*/ 1008017 w 1803927"/>
                <a:gd name="connsiteY131" fmla="*/ 115332 h 867374"/>
                <a:gd name="connsiteX132" fmla="*/ 1008606 w 1803927"/>
                <a:gd name="connsiteY132" fmla="*/ 115332 h 867374"/>
                <a:gd name="connsiteX133" fmla="*/ 1009783 w 1803927"/>
                <a:gd name="connsiteY133" fmla="*/ 115266 h 867374"/>
                <a:gd name="connsiteX134" fmla="*/ 1010371 w 1803927"/>
                <a:gd name="connsiteY134" fmla="*/ 115200 h 867374"/>
                <a:gd name="connsiteX135" fmla="*/ 1011548 w 1803927"/>
                <a:gd name="connsiteY135" fmla="*/ 115200 h 867374"/>
                <a:gd name="connsiteX136" fmla="*/ 1012137 w 1803927"/>
                <a:gd name="connsiteY136" fmla="*/ 115134 h 867374"/>
                <a:gd name="connsiteX137" fmla="*/ 1013314 w 1803927"/>
                <a:gd name="connsiteY137" fmla="*/ 115067 h 867374"/>
                <a:gd name="connsiteX138" fmla="*/ 1013903 w 1803927"/>
                <a:gd name="connsiteY138" fmla="*/ 115001 h 867374"/>
                <a:gd name="connsiteX139" fmla="*/ 1015080 w 1803927"/>
                <a:gd name="connsiteY139" fmla="*/ 114869 h 867374"/>
                <a:gd name="connsiteX140" fmla="*/ 1015668 w 1803927"/>
                <a:gd name="connsiteY140" fmla="*/ 114803 h 867374"/>
                <a:gd name="connsiteX141" fmla="*/ 1016257 w 1803927"/>
                <a:gd name="connsiteY141" fmla="*/ 114671 h 867374"/>
                <a:gd name="connsiteX142" fmla="*/ 1018023 w 1803927"/>
                <a:gd name="connsiteY142" fmla="*/ 114472 h 867374"/>
                <a:gd name="connsiteX143" fmla="*/ 1019788 w 1803927"/>
                <a:gd name="connsiteY143" fmla="*/ 114208 h 867374"/>
                <a:gd name="connsiteX144" fmla="*/ 1021554 w 1803927"/>
                <a:gd name="connsiteY144" fmla="*/ 113877 h 867374"/>
                <a:gd name="connsiteX145" fmla="*/ 1023320 w 1803927"/>
                <a:gd name="connsiteY145" fmla="*/ 113546 h 867374"/>
                <a:gd name="connsiteX146" fmla="*/ 1027439 w 1803927"/>
                <a:gd name="connsiteY146" fmla="*/ 112753 h 867374"/>
                <a:gd name="connsiteX147" fmla="*/ 1030971 w 1803927"/>
                <a:gd name="connsiteY147" fmla="*/ 111827 h 867374"/>
                <a:gd name="connsiteX148" fmla="*/ 1034502 w 1803927"/>
                <a:gd name="connsiteY148" fmla="*/ 110769 h 867374"/>
                <a:gd name="connsiteX149" fmla="*/ 1041565 w 1803927"/>
                <a:gd name="connsiteY149" fmla="*/ 108256 h 867374"/>
                <a:gd name="connsiteX150" fmla="*/ 1049216 w 1803927"/>
                <a:gd name="connsiteY150" fmla="*/ 105214 h 867374"/>
                <a:gd name="connsiteX151" fmla="*/ 1056279 w 1803927"/>
                <a:gd name="connsiteY151" fmla="*/ 101445 h 867374"/>
                <a:gd name="connsiteX152" fmla="*/ 1063930 w 1803927"/>
                <a:gd name="connsiteY152" fmla="*/ 97212 h 867374"/>
                <a:gd name="connsiteX153" fmla="*/ 1071581 w 1803927"/>
                <a:gd name="connsiteY153" fmla="*/ 92451 h 867374"/>
                <a:gd name="connsiteX154" fmla="*/ 1079232 w 1803927"/>
                <a:gd name="connsiteY154" fmla="*/ 87160 h 867374"/>
                <a:gd name="connsiteX155" fmla="*/ 1086295 w 1803927"/>
                <a:gd name="connsiteY155" fmla="*/ 81539 h 867374"/>
                <a:gd name="connsiteX156" fmla="*/ 1093946 w 1803927"/>
                <a:gd name="connsiteY156" fmla="*/ 75455 h 867374"/>
                <a:gd name="connsiteX157" fmla="*/ 1108660 w 1803927"/>
                <a:gd name="connsiteY157" fmla="*/ 62163 h 867374"/>
                <a:gd name="connsiteX158" fmla="*/ 1123374 w 1803927"/>
                <a:gd name="connsiteY158" fmla="*/ 47747 h 867374"/>
                <a:gd name="connsiteX159" fmla="*/ 1138088 w 1803927"/>
                <a:gd name="connsiteY159" fmla="*/ 32470 h 867374"/>
                <a:gd name="connsiteX160" fmla="*/ 1152801 w 1803927"/>
                <a:gd name="connsiteY160" fmla="*/ 16334 h 867374"/>
                <a:gd name="connsiteX161" fmla="*/ 1160453 w 1803927"/>
                <a:gd name="connsiteY161" fmla="*/ 8134 h 867374"/>
                <a:gd name="connsiteX162" fmla="*/ 1163984 w 1803927"/>
                <a:gd name="connsiteY162" fmla="*/ 4034 h 867374"/>
                <a:gd name="connsiteX163" fmla="*/ 1165750 w 1803927"/>
                <a:gd name="connsiteY163" fmla="*/ 1918 h 867374"/>
                <a:gd name="connsiteX164" fmla="*/ 1166927 w 1803927"/>
                <a:gd name="connsiteY164" fmla="*/ 926 h 867374"/>
                <a:gd name="connsiteX165" fmla="*/ 1167515 w 1803927"/>
                <a:gd name="connsiteY165" fmla="*/ 397 h 867374"/>
                <a:gd name="connsiteX166" fmla="*/ 1167515 w 1803927"/>
                <a:gd name="connsiteY166" fmla="*/ 265 h 867374"/>
                <a:gd name="connsiteX167" fmla="*/ 1167515 w 1803927"/>
                <a:gd name="connsiteY167" fmla="*/ 132 h 867374"/>
                <a:gd name="connsiteX168" fmla="*/ 1167515 w 1803927"/>
                <a:gd name="connsiteY168" fmla="*/ 66 h 867374"/>
                <a:gd name="connsiteX169" fmla="*/ 1168104 w 1803927"/>
                <a:gd name="connsiteY169" fmla="*/ 199 h 867374"/>
                <a:gd name="connsiteX170" fmla="*/ 1168104 w 1803927"/>
                <a:gd name="connsiteY170" fmla="*/ 463 h 867374"/>
                <a:gd name="connsiteX171" fmla="*/ 1168692 w 1803927"/>
                <a:gd name="connsiteY171" fmla="*/ 926 h 867374"/>
                <a:gd name="connsiteX172" fmla="*/ 1169281 w 1803927"/>
                <a:gd name="connsiteY172" fmla="*/ 1984 h 867374"/>
                <a:gd name="connsiteX173" fmla="*/ 1171635 w 1803927"/>
                <a:gd name="connsiteY173" fmla="*/ 4034 h 867374"/>
                <a:gd name="connsiteX174" fmla="*/ 1175166 w 1803927"/>
                <a:gd name="connsiteY174" fmla="*/ 8134 h 867374"/>
                <a:gd name="connsiteX175" fmla="*/ 1182229 w 1803927"/>
                <a:gd name="connsiteY175" fmla="*/ 16334 h 867374"/>
                <a:gd name="connsiteX176" fmla="*/ 1197532 w 1803927"/>
                <a:gd name="connsiteY176" fmla="*/ 32470 h 867374"/>
                <a:gd name="connsiteX177" fmla="*/ 1209140 w 1803927"/>
                <a:gd name="connsiteY177" fmla="*/ 44962 h 867374"/>
                <a:gd name="connsiteX178" fmla="*/ 1367624 w 1803927"/>
                <a:gd name="connsiteY178" fmla="*/ 389896 h 867374"/>
                <a:gd name="connsiteX179" fmla="*/ 1799598 w 1803927"/>
                <a:gd name="connsiteY179" fmla="*/ 121162 h 867374"/>
                <a:gd name="connsiteX180" fmla="*/ 1803927 w 1803927"/>
                <a:gd name="connsiteY180" fmla="*/ 815517 h 867374"/>
                <a:gd name="connsiteX181" fmla="*/ 223739 w 1803927"/>
                <a:gd name="connsiteY181" fmla="*/ 867374 h 867374"/>
                <a:gd name="connsiteX182" fmla="*/ 0 w 1803927"/>
                <a:gd name="connsiteY182" fmla="*/ 622682 h 867374"/>
                <a:gd name="connsiteX183" fmla="*/ 489971 w 1803927"/>
                <a:gd name="connsiteY183" fmla="*/ 37817 h 867374"/>
                <a:gd name="connsiteX184" fmla="*/ 490326 w 1803927"/>
                <a:gd name="connsiteY184" fmla="*/ 36512 h 867374"/>
                <a:gd name="connsiteX185" fmla="*/ 493054 w 1803927"/>
                <a:gd name="connsiteY185" fmla="*/ 36512 h 867374"/>
                <a:gd name="connsiteX186" fmla="*/ 496742 w 1803927"/>
                <a:gd name="connsiteY186" fmla="*/ 22958 h 867374"/>
                <a:gd name="connsiteX187" fmla="*/ 502449 w 1803927"/>
                <a:gd name="connsiteY187" fmla="*/ 16930 h 867374"/>
                <a:gd name="connsiteX188" fmla="*/ 509512 w 1803927"/>
                <a:gd name="connsiteY188" fmla="*/ 8994 h 867374"/>
                <a:gd name="connsiteX189" fmla="*/ 513043 w 1803927"/>
                <a:gd name="connsiteY189" fmla="*/ 5026 h 867374"/>
                <a:gd name="connsiteX190" fmla="*/ 514809 w 1803927"/>
                <a:gd name="connsiteY190" fmla="*/ 3042 h 867374"/>
                <a:gd name="connsiteX191" fmla="*/ 515986 w 1803927"/>
                <a:gd name="connsiteY191" fmla="*/ 2050 h 867374"/>
                <a:gd name="connsiteX192" fmla="*/ 516574 w 1803927"/>
                <a:gd name="connsiteY192" fmla="*/ 1058 h 867374"/>
                <a:gd name="connsiteX193" fmla="*/ 517163 w 1803927"/>
                <a:gd name="connsiteY193" fmla="*/ 529 h 867374"/>
                <a:gd name="connsiteX194" fmla="*/ 517163 w 1803927"/>
                <a:gd name="connsiteY194" fmla="*/ 265 h 867374"/>
                <a:gd name="connsiteX195" fmla="*/ 517163 w 1803927"/>
                <a:gd name="connsiteY195" fmla="*/ 132 h 867374"/>
                <a:gd name="connsiteX196" fmla="*/ 517163 w 1803927"/>
                <a:gd name="connsiteY196" fmla="*/ 66 h 867374"/>
                <a:gd name="connsiteX197" fmla="*/ 517752 w 1803927"/>
                <a:gd name="connsiteY197" fmla="*/ 0 h 867374"/>
                <a:gd name="connsiteX0" fmla="*/ 517752 w 1865226"/>
                <a:gd name="connsiteY0" fmla="*/ 0 h 867374"/>
                <a:gd name="connsiteX1" fmla="*/ 517752 w 1865226"/>
                <a:gd name="connsiteY1" fmla="*/ 66 h 867374"/>
                <a:gd name="connsiteX2" fmla="*/ 517752 w 1865226"/>
                <a:gd name="connsiteY2" fmla="*/ 199 h 867374"/>
                <a:gd name="connsiteX3" fmla="*/ 517752 w 1865226"/>
                <a:gd name="connsiteY3" fmla="*/ 331 h 867374"/>
                <a:gd name="connsiteX4" fmla="*/ 518340 w 1865226"/>
                <a:gd name="connsiteY4" fmla="*/ 595 h 867374"/>
                <a:gd name="connsiteX5" fmla="*/ 518340 w 1865226"/>
                <a:gd name="connsiteY5" fmla="*/ 860 h 867374"/>
                <a:gd name="connsiteX6" fmla="*/ 518929 w 1865226"/>
                <a:gd name="connsiteY6" fmla="*/ 1389 h 867374"/>
                <a:gd name="connsiteX7" fmla="*/ 519517 w 1865226"/>
                <a:gd name="connsiteY7" fmla="*/ 1918 h 867374"/>
                <a:gd name="connsiteX8" fmla="*/ 520106 w 1865226"/>
                <a:gd name="connsiteY8" fmla="*/ 3042 h 867374"/>
                <a:gd name="connsiteX9" fmla="*/ 522460 w 1865226"/>
                <a:gd name="connsiteY9" fmla="*/ 5158 h 867374"/>
                <a:gd name="connsiteX10" fmla="*/ 524226 w 1865226"/>
                <a:gd name="connsiteY10" fmla="*/ 7275 h 867374"/>
                <a:gd name="connsiteX11" fmla="*/ 527757 w 1865226"/>
                <a:gd name="connsiteY11" fmla="*/ 11507 h 867374"/>
                <a:gd name="connsiteX12" fmla="*/ 531877 w 1865226"/>
                <a:gd name="connsiteY12" fmla="*/ 15739 h 867374"/>
                <a:gd name="connsiteX13" fmla="*/ 539528 w 1865226"/>
                <a:gd name="connsiteY13" fmla="*/ 24138 h 867374"/>
                <a:gd name="connsiteX14" fmla="*/ 547179 w 1865226"/>
                <a:gd name="connsiteY14" fmla="*/ 32470 h 867374"/>
                <a:gd name="connsiteX15" fmla="*/ 561305 w 1865226"/>
                <a:gd name="connsiteY15" fmla="*/ 47284 h 867374"/>
                <a:gd name="connsiteX16" fmla="*/ 575430 w 1865226"/>
                <a:gd name="connsiteY16" fmla="*/ 61237 h 867374"/>
                <a:gd name="connsiteX17" fmla="*/ 590732 w 1865226"/>
                <a:gd name="connsiteY17" fmla="*/ 75058 h 867374"/>
                <a:gd name="connsiteX18" fmla="*/ 598383 w 1865226"/>
                <a:gd name="connsiteY18" fmla="*/ 81341 h 867374"/>
                <a:gd name="connsiteX19" fmla="*/ 606035 w 1865226"/>
                <a:gd name="connsiteY19" fmla="*/ 87160 h 867374"/>
                <a:gd name="connsiteX20" fmla="*/ 614274 w 1865226"/>
                <a:gd name="connsiteY20" fmla="*/ 92914 h 867374"/>
                <a:gd name="connsiteX21" fmla="*/ 622514 w 1865226"/>
                <a:gd name="connsiteY21" fmla="*/ 98072 h 867374"/>
                <a:gd name="connsiteX22" fmla="*/ 630754 w 1865226"/>
                <a:gd name="connsiteY22" fmla="*/ 102569 h 867374"/>
                <a:gd name="connsiteX23" fmla="*/ 638994 w 1865226"/>
                <a:gd name="connsiteY23" fmla="*/ 106470 h 867374"/>
                <a:gd name="connsiteX24" fmla="*/ 645468 w 1865226"/>
                <a:gd name="connsiteY24" fmla="*/ 109050 h 867374"/>
                <a:gd name="connsiteX25" fmla="*/ 651942 w 1865226"/>
                <a:gd name="connsiteY25" fmla="*/ 111232 h 867374"/>
                <a:gd name="connsiteX26" fmla="*/ 655473 w 1865226"/>
                <a:gd name="connsiteY26" fmla="*/ 112158 h 867374"/>
                <a:gd name="connsiteX27" fmla="*/ 659005 w 1865226"/>
                <a:gd name="connsiteY27" fmla="*/ 112951 h 867374"/>
                <a:gd name="connsiteX28" fmla="*/ 661947 w 1865226"/>
                <a:gd name="connsiteY28" fmla="*/ 113613 h 867374"/>
                <a:gd name="connsiteX29" fmla="*/ 663713 w 1865226"/>
                <a:gd name="connsiteY29" fmla="*/ 113943 h 867374"/>
                <a:gd name="connsiteX30" fmla="*/ 665479 w 1865226"/>
                <a:gd name="connsiteY30" fmla="*/ 114208 h 867374"/>
                <a:gd name="connsiteX31" fmla="*/ 667244 w 1865226"/>
                <a:gd name="connsiteY31" fmla="*/ 114472 h 867374"/>
                <a:gd name="connsiteX32" fmla="*/ 668421 w 1865226"/>
                <a:gd name="connsiteY32" fmla="*/ 114605 h 867374"/>
                <a:gd name="connsiteX33" fmla="*/ 669010 w 1865226"/>
                <a:gd name="connsiteY33" fmla="*/ 114737 h 867374"/>
                <a:gd name="connsiteX34" fmla="*/ 670187 w 1865226"/>
                <a:gd name="connsiteY34" fmla="*/ 114869 h 867374"/>
                <a:gd name="connsiteX35" fmla="*/ 671364 w 1865226"/>
                <a:gd name="connsiteY35" fmla="*/ 115001 h 867374"/>
                <a:gd name="connsiteX36" fmla="*/ 671953 w 1865226"/>
                <a:gd name="connsiteY36" fmla="*/ 115067 h 867374"/>
                <a:gd name="connsiteX37" fmla="*/ 673130 w 1865226"/>
                <a:gd name="connsiteY37" fmla="*/ 115134 h 867374"/>
                <a:gd name="connsiteX38" fmla="*/ 674307 w 1865226"/>
                <a:gd name="connsiteY38" fmla="*/ 115200 h 867374"/>
                <a:gd name="connsiteX39" fmla="*/ 675484 w 1865226"/>
                <a:gd name="connsiteY39" fmla="*/ 115266 h 867374"/>
                <a:gd name="connsiteX40" fmla="*/ 676073 w 1865226"/>
                <a:gd name="connsiteY40" fmla="*/ 115332 h 867374"/>
                <a:gd name="connsiteX41" fmla="*/ 676661 w 1865226"/>
                <a:gd name="connsiteY41" fmla="*/ 115332 h 867374"/>
                <a:gd name="connsiteX42" fmla="*/ 677250 w 1865226"/>
                <a:gd name="connsiteY42" fmla="*/ 115332 h 867374"/>
                <a:gd name="connsiteX43" fmla="*/ 677838 w 1865226"/>
                <a:gd name="connsiteY43" fmla="*/ 115332 h 867374"/>
                <a:gd name="connsiteX44" fmla="*/ 678427 w 1865226"/>
                <a:gd name="connsiteY44" fmla="*/ 115332 h 867374"/>
                <a:gd name="connsiteX45" fmla="*/ 678427 w 1865226"/>
                <a:gd name="connsiteY45" fmla="*/ 115398 h 867374"/>
                <a:gd name="connsiteX46" fmla="*/ 679015 w 1865226"/>
                <a:gd name="connsiteY46" fmla="*/ 115398 h 867374"/>
                <a:gd name="connsiteX47" fmla="*/ 679604 w 1865226"/>
                <a:gd name="connsiteY47" fmla="*/ 115398 h 867374"/>
                <a:gd name="connsiteX48" fmla="*/ 680192 w 1865226"/>
                <a:gd name="connsiteY48" fmla="*/ 115398 h 867374"/>
                <a:gd name="connsiteX49" fmla="*/ 680781 w 1865226"/>
                <a:gd name="connsiteY49" fmla="*/ 115398 h 867374"/>
                <a:gd name="connsiteX50" fmla="*/ 681370 w 1865226"/>
                <a:gd name="connsiteY50" fmla="*/ 115398 h 867374"/>
                <a:gd name="connsiteX51" fmla="*/ 681958 w 1865226"/>
                <a:gd name="connsiteY51" fmla="*/ 115398 h 867374"/>
                <a:gd name="connsiteX52" fmla="*/ 681958 w 1865226"/>
                <a:gd name="connsiteY52" fmla="*/ 115332 h 867374"/>
                <a:gd name="connsiteX53" fmla="*/ 682547 w 1865226"/>
                <a:gd name="connsiteY53" fmla="*/ 115332 h 867374"/>
                <a:gd name="connsiteX54" fmla="*/ 683135 w 1865226"/>
                <a:gd name="connsiteY54" fmla="*/ 115332 h 867374"/>
                <a:gd name="connsiteX55" fmla="*/ 684312 w 1865226"/>
                <a:gd name="connsiteY55" fmla="*/ 115266 h 867374"/>
                <a:gd name="connsiteX56" fmla="*/ 684901 w 1865226"/>
                <a:gd name="connsiteY56" fmla="*/ 115266 h 867374"/>
                <a:gd name="connsiteX57" fmla="*/ 686078 w 1865226"/>
                <a:gd name="connsiteY57" fmla="*/ 115200 h 867374"/>
                <a:gd name="connsiteX58" fmla="*/ 687255 w 1865226"/>
                <a:gd name="connsiteY58" fmla="*/ 115134 h 867374"/>
                <a:gd name="connsiteX59" fmla="*/ 687844 w 1865226"/>
                <a:gd name="connsiteY59" fmla="*/ 115067 h 867374"/>
                <a:gd name="connsiteX60" fmla="*/ 689021 w 1865226"/>
                <a:gd name="connsiteY60" fmla="*/ 114935 h 867374"/>
                <a:gd name="connsiteX61" fmla="*/ 690198 w 1865226"/>
                <a:gd name="connsiteY61" fmla="*/ 114869 h 867374"/>
                <a:gd name="connsiteX62" fmla="*/ 691375 w 1865226"/>
                <a:gd name="connsiteY62" fmla="*/ 114737 h 867374"/>
                <a:gd name="connsiteX63" fmla="*/ 691964 w 1865226"/>
                <a:gd name="connsiteY63" fmla="*/ 114605 h 867374"/>
                <a:gd name="connsiteX64" fmla="*/ 693141 w 1865226"/>
                <a:gd name="connsiteY64" fmla="*/ 114472 h 867374"/>
                <a:gd name="connsiteX65" fmla="*/ 694906 w 1865226"/>
                <a:gd name="connsiteY65" fmla="*/ 114208 h 867374"/>
                <a:gd name="connsiteX66" fmla="*/ 697261 w 1865226"/>
                <a:gd name="connsiteY66" fmla="*/ 113811 h 867374"/>
                <a:gd name="connsiteX67" fmla="*/ 698438 w 1865226"/>
                <a:gd name="connsiteY67" fmla="*/ 113546 h 867374"/>
                <a:gd name="connsiteX68" fmla="*/ 700203 w 1865226"/>
                <a:gd name="connsiteY68" fmla="*/ 113150 h 867374"/>
                <a:gd name="connsiteX69" fmla="*/ 703735 w 1865226"/>
                <a:gd name="connsiteY69" fmla="*/ 112356 h 867374"/>
                <a:gd name="connsiteX70" fmla="*/ 707266 w 1865226"/>
                <a:gd name="connsiteY70" fmla="*/ 111430 h 867374"/>
                <a:gd name="connsiteX71" fmla="*/ 710797 w 1865226"/>
                <a:gd name="connsiteY71" fmla="*/ 110372 h 867374"/>
                <a:gd name="connsiteX72" fmla="*/ 717860 w 1865226"/>
                <a:gd name="connsiteY72" fmla="*/ 107859 h 867374"/>
                <a:gd name="connsiteX73" fmla="*/ 724334 w 1865226"/>
                <a:gd name="connsiteY73" fmla="*/ 104949 h 867374"/>
                <a:gd name="connsiteX74" fmla="*/ 731985 w 1865226"/>
                <a:gd name="connsiteY74" fmla="*/ 101048 h 867374"/>
                <a:gd name="connsiteX75" fmla="*/ 740225 w 1865226"/>
                <a:gd name="connsiteY75" fmla="*/ 96551 h 867374"/>
                <a:gd name="connsiteX76" fmla="*/ 747876 w 1865226"/>
                <a:gd name="connsiteY76" fmla="*/ 91591 h 867374"/>
                <a:gd name="connsiteX77" fmla="*/ 755527 w 1865226"/>
                <a:gd name="connsiteY77" fmla="*/ 86036 h 867374"/>
                <a:gd name="connsiteX78" fmla="*/ 762590 w 1865226"/>
                <a:gd name="connsiteY78" fmla="*/ 80613 h 867374"/>
                <a:gd name="connsiteX79" fmla="*/ 769653 w 1865226"/>
                <a:gd name="connsiteY79" fmla="*/ 74860 h 867374"/>
                <a:gd name="connsiteX80" fmla="*/ 783778 w 1865226"/>
                <a:gd name="connsiteY80" fmla="*/ 62361 h 867374"/>
                <a:gd name="connsiteX81" fmla="*/ 797903 w 1865226"/>
                <a:gd name="connsiteY81" fmla="*/ 48011 h 867374"/>
                <a:gd name="connsiteX82" fmla="*/ 812617 w 1865226"/>
                <a:gd name="connsiteY82" fmla="*/ 32735 h 867374"/>
                <a:gd name="connsiteX83" fmla="*/ 827920 w 1865226"/>
                <a:gd name="connsiteY83" fmla="*/ 16467 h 867374"/>
                <a:gd name="connsiteX84" fmla="*/ 834982 w 1865226"/>
                <a:gd name="connsiteY84" fmla="*/ 8200 h 867374"/>
                <a:gd name="connsiteX85" fmla="*/ 839102 w 1865226"/>
                <a:gd name="connsiteY85" fmla="*/ 4034 h 867374"/>
                <a:gd name="connsiteX86" fmla="*/ 840868 w 1865226"/>
                <a:gd name="connsiteY86" fmla="*/ 1984 h 867374"/>
                <a:gd name="connsiteX87" fmla="*/ 841456 w 1865226"/>
                <a:gd name="connsiteY87" fmla="*/ 926 h 867374"/>
                <a:gd name="connsiteX88" fmla="*/ 842045 w 1865226"/>
                <a:gd name="connsiteY88" fmla="*/ 397 h 867374"/>
                <a:gd name="connsiteX89" fmla="*/ 842633 w 1865226"/>
                <a:gd name="connsiteY89" fmla="*/ 132 h 867374"/>
                <a:gd name="connsiteX90" fmla="*/ 843222 w 1865226"/>
                <a:gd name="connsiteY90" fmla="*/ 397 h 867374"/>
                <a:gd name="connsiteX91" fmla="*/ 843811 w 1865226"/>
                <a:gd name="connsiteY91" fmla="*/ 926 h 867374"/>
                <a:gd name="connsiteX92" fmla="*/ 844399 w 1865226"/>
                <a:gd name="connsiteY92" fmla="*/ 1984 h 867374"/>
                <a:gd name="connsiteX93" fmla="*/ 846165 w 1865226"/>
                <a:gd name="connsiteY93" fmla="*/ 4034 h 867374"/>
                <a:gd name="connsiteX94" fmla="*/ 850285 w 1865226"/>
                <a:gd name="connsiteY94" fmla="*/ 8134 h 867374"/>
                <a:gd name="connsiteX95" fmla="*/ 857347 w 1865226"/>
                <a:gd name="connsiteY95" fmla="*/ 16334 h 867374"/>
                <a:gd name="connsiteX96" fmla="*/ 872061 w 1865226"/>
                <a:gd name="connsiteY96" fmla="*/ 32470 h 867374"/>
                <a:gd name="connsiteX97" fmla="*/ 886775 w 1865226"/>
                <a:gd name="connsiteY97" fmla="*/ 47879 h 867374"/>
                <a:gd name="connsiteX98" fmla="*/ 901489 w 1865226"/>
                <a:gd name="connsiteY98" fmla="*/ 62361 h 867374"/>
                <a:gd name="connsiteX99" fmla="*/ 916791 w 1865226"/>
                <a:gd name="connsiteY99" fmla="*/ 75984 h 867374"/>
                <a:gd name="connsiteX100" fmla="*/ 924442 w 1865226"/>
                <a:gd name="connsiteY100" fmla="*/ 82267 h 867374"/>
                <a:gd name="connsiteX101" fmla="*/ 932682 w 1865226"/>
                <a:gd name="connsiteY101" fmla="*/ 88020 h 867374"/>
                <a:gd name="connsiteX102" fmla="*/ 939745 w 1865226"/>
                <a:gd name="connsiteY102" fmla="*/ 92914 h 867374"/>
                <a:gd name="connsiteX103" fmla="*/ 946808 w 1865226"/>
                <a:gd name="connsiteY103" fmla="*/ 97411 h 867374"/>
                <a:gd name="connsiteX104" fmla="*/ 953870 w 1865226"/>
                <a:gd name="connsiteY104" fmla="*/ 101378 h 867374"/>
                <a:gd name="connsiteX105" fmla="*/ 960933 w 1865226"/>
                <a:gd name="connsiteY105" fmla="*/ 104949 h 867374"/>
                <a:gd name="connsiteX106" fmla="*/ 968584 w 1865226"/>
                <a:gd name="connsiteY106" fmla="*/ 108322 h 867374"/>
                <a:gd name="connsiteX107" fmla="*/ 972704 w 1865226"/>
                <a:gd name="connsiteY107" fmla="*/ 109777 h 867374"/>
                <a:gd name="connsiteX108" fmla="*/ 976824 w 1865226"/>
                <a:gd name="connsiteY108" fmla="*/ 111100 h 867374"/>
                <a:gd name="connsiteX109" fmla="*/ 980944 w 1865226"/>
                <a:gd name="connsiteY109" fmla="*/ 112158 h 867374"/>
                <a:gd name="connsiteX110" fmla="*/ 984475 w 1865226"/>
                <a:gd name="connsiteY110" fmla="*/ 113150 h 867374"/>
                <a:gd name="connsiteX111" fmla="*/ 986829 w 1865226"/>
                <a:gd name="connsiteY111" fmla="*/ 113546 h 867374"/>
                <a:gd name="connsiteX112" fmla="*/ 988595 w 1865226"/>
                <a:gd name="connsiteY112" fmla="*/ 113943 h 867374"/>
                <a:gd name="connsiteX113" fmla="*/ 990949 w 1865226"/>
                <a:gd name="connsiteY113" fmla="*/ 114274 h 867374"/>
                <a:gd name="connsiteX114" fmla="*/ 992715 w 1865226"/>
                <a:gd name="connsiteY114" fmla="*/ 114538 h 867374"/>
                <a:gd name="connsiteX115" fmla="*/ 994480 w 1865226"/>
                <a:gd name="connsiteY115" fmla="*/ 114737 h 867374"/>
                <a:gd name="connsiteX116" fmla="*/ 995069 w 1865226"/>
                <a:gd name="connsiteY116" fmla="*/ 114869 h 867374"/>
                <a:gd name="connsiteX117" fmla="*/ 996246 w 1865226"/>
                <a:gd name="connsiteY117" fmla="*/ 114935 h 867374"/>
                <a:gd name="connsiteX118" fmla="*/ 996835 w 1865226"/>
                <a:gd name="connsiteY118" fmla="*/ 115001 h 867374"/>
                <a:gd name="connsiteX119" fmla="*/ 998012 w 1865226"/>
                <a:gd name="connsiteY119" fmla="*/ 115067 h 867374"/>
                <a:gd name="connsiteX120" fmla="*/ 998600 w 1865226"/>
                <a:gd name="connsiteY120" fmla="*/ 115134 h 867374"/>
                <a:gd name="connsiteX121" fmla="*/ 999777 w 1865226"/>
                <a:gd name="connsiteY121" fmla="*/ 115200 h 867374"/>
                <a:gd name="connsiteX122" fmla="*/ 1000366 w 1865226"/>
                <a:gd name="connsiteY122" fmla="*/ 115266 h 867374"/>
                <a:gd name="connsiteX123" fmla="*/ 1000954 w 1865226"/>
                <a:gd name="connsiteY123" fmla="*/ 115332 h 867374"/>
                <a:gd name="connsiteX124" fmla="*/ 1002132 w 1865226"/>
                <a:gd name="connsiteY124" fmla="*/ 115332 h 867374"/>
                <a:gd name="connsiteX125" fmla="*/ 1002720 w 1865226"/>
                <a:gd name="connsiteY125" fmla="*/ 115332 h 867374"/>
                <a:gd name="connsiteX126" fmla="*/ 1003897 w 1865226"/>
                <a:gd name="connsiteY126" fmla="*/ 115398 h 867374"/>
                <a:gd name="connsiteX127" fmla="*/ 1004486 w 1865226"/>
                <a:gd name="connsiteY127" fmla="*/ 115398 h 867374"/>
                <a:gd name="connsiteX128" fmla="*/ 1005663 w 1865226"/>
                <a:gd name="connsiteY128" fmla="*/ 115398 h 867374"/>
                <a:gd name="connsiteX129" fmla="*/ 1006251 w 1865226"/>
                <a:gd name="connsiteY129" fmla="*/ 115398 h 867374"/>
                <a:gd name="connsiteX130" fmla="*/ 1007429 w 1865226"/>
                <a:gd name="connsiteY130" fmla="*/ 115332 h 867374"/>
                <a:gd name="connsiteX131" fmla="*/ 1008017 w 1865226"/>
                <a:gd name="connsiteY131" fmla="*/ 115332 h 867374"/>
                <a:gd name="connsiteX132" fmla="*/ 1008606 w 1865226"/>
                <a:gd name="connsiteY132" fmla="*/ 115332 h 867374"/>
                <a:gd name="connsiteX133" fmla="*/ 1009783 w 1865226"/>
                <a:gd name="connsiteY133" fmla="*/ 115266 h 867374"/>
                <a:gd name="connsiteX134" fmla="*/ 1010371 w 1865226"/>
                <a:gd name="connsiteY134" fmla="*/ 115200 h 867374"/>
                <a:gd name="connsiteX135" fmla="*/ 1011548 w 1865226"/>
                <a:gd name="connsiteY135" fmla="*/ 115200 h 867374"/>
                <a:gd name="connsiteX136" fmla="*/ 1012137 w 1865226"/>
                <a:gd name="connsiteY136" fmla="*/ 115134 h 867374"/>
                <a:gd name="connsiteX137" fmla="*/ 1013314 w 1865226"/>
                <a:gd name="connsiteY137" fmla="*/ 115067 h 867374"/>
                <a:gd name="connsiteX138" fmla="*/ 1013903 w 1865226"/>
                <a:gd name="connsiteY138" fmla="*/ 115001 h 867374"/>
                <a:gd name="connsiteX139" fmla="*/ 1015080 w 1865226"/>
                <a:gd name="connsiteY139" fmla="*/ 114869 h 867374"/>
                <a:gd name="connsiteX140" fmla="*/ 1015668 w 1865226"/>
                <a:gd name="connsiteY140" fmla="*/ 114803 h 867374"/>
                <a:gd name="connsiteX141" fmla="*/ 1016257 w 1865226"/>
                <a:gd name="connsiteY141" fmla="*/ 114671 h 867374"/>
                <a:gd name="connsiteX142" fmla="*/ 1018023 w 1865226"/>
                <a:gd name="connsiteY142" fmla="*/ 114472 h 867374"/>
                <a:gd name="connsiteX143" fmla="*/ 1019788 w 1865226"/>
                <a:gd name="connsiteY143" fmla="*/ 114208 h 867374"/>
                <a:gd name="connsiteX144" fmla="*/ 1021554 w 1865226"/>
                <a:gd name="connsiteY144" fmla="*/ 113877 h 867374"/>
                <a:gd name="connsiteX145" fmla="*/ 1023320 w 1865226"/>
                <a:gd name="connsiteY145" fmla="*/ 113546 h 867374"/>
                <a:gd name="connsiteX146" fmla="*/ 1027439 w 1865226"/>
                <a:gd name="connsiteY146" fmla="*/ 112753 h 867374"/>
                <a:gd name="connsiteX147" fmla="*/ 1030971 w 1865226"/>
                <a:gd name="connsiteY147" fmla="*/ 111827 h 867374"/>
                <a:gd name="connsiteX148" fmla="*/ 1034502 w 1865226"/>
                <a:gd name="connsiteY148" fmla="*/ 110769 h 867374"/>
                <a:gd name="connsiteX149" fmla="*/ 1041565 w 1865226"/>
                <a:gd name="connsiteY149" fmla="*/ 108256 h 867374"/>
                <a:gd name="connsiteX150" fmla="*/ 1049216 w 1865226"/>
                <a:gd name="connsiteY150" fmla="*/ 105214 h 867374"/>
                <a:gd name="connsiteX151" fmla="*/ 1056279 w 1865226"/>
                <a:gd name="connsiteY151" fmla="*/ 101445 h 867374"/>
                <a:gd name="connsiteX152" fmla="*/ 1063930 w 1865226"/>
                <a:gd name="connsiteY152" fmla="*/ 97212 h 867374"/>
                <a:gd name="connsiteX153" fmla="*/ 1071581 w 1865226"/>
                <a:gd name="connsiteY153" fmla="*/ 92451 h 867374"/>
                <a:gd name="connsiteX154" fmla="*/ 1079232 w 1865226"/>
                <a:gd name="connsiteY154" fmla="*/ 87160 h 867374"/>
                <a:gd name="connsiteX155" fmla="*/ 1086295 w 1865226"/>
                <a:gd name="connsiteY155" fmla="*/ 81539 h 867374"/>
                <a:gd name="connsiteX156" fmla="*/ 1093946 w 1865226"/>
                <a:gd name="connsiteY156" fmla="*/ 75455 h 867374"/>
                <a:gd name="connsiteX157" fmla="*/ 1108660 w 1865226"/>
                <a:gd name="connsiteY157" fmla="*/ 62163 h 867374"/>
                <a:gd name="connsiteX158" fmla="*/ 1123374 w 1865226"/>
                <a:gd name="connsiteY158" fmla="*/ 47747 h 867374"/>
                <a:gd name="connsiteX159" fmla="*/ 1138088 w 1865226"/>
                <a:gd name="connsiteY159" fmla="*/ 32470 h 867374"/>
                <a:gd name="connsiteX160" fmla="*/ 1152801 w 1865226"/>
                <a:gd name="connsiteY160" fmla="*/ 16334 h 867374"/>
                <a:gd name="connsiteX161" fmla="*/ 1160453 w 1865226"/>
                <a:gd name="connsiteY161" fmla="*/ 8134 h 867374"/>
                <a:gd name="connsiteX162" fmla="*/ 1163984 w 1865226"/>
                <a:gd name="connsiteY162" fmla="*/ 4034 h 867374"/>
                <a:gd name="connsiteX163" fmla="*/ 1165750 w 1865226"/>
                <a:gd name="connsiteY163" fmla="*/ 1918 h 867374"/>
                <a:gd name="connsiteX164" fmla="*/ 1166927 w 1865226"/>
                <a:gd name="connsiteY164" fmla="*/ 926 h 867374"/>
                <a:gd name="connsiteX165" fmla="*/ 1167515 w 1865226"/>
                <a:gd name="connsiteY165" fmla="*/ 397 h 867374"/>
                <a:gd name="connsiteX166" fmla="*/ 1167515 w 1865226"/>
                <a:gd name="connsiteY166" fmla="*/ 265 h 867374"/>
                <a:gd name="connsiteX167" fmla="*/ 1167515 w 1865226"/>
                <a:gd name="connsiteY167" fmla="*/ 132 h 867374"/>
                <a:gd name="connsiteX168" fmla="*/ 1167515 w 1865226"/>
                <a:gd name="connsiteY168" fmla="*/ 66 h 867374"/>
                <a:gd name="connsiteX169" fmla="*/ 1168104 w 1865226"/>
                <a:gd name="connsiteY169" fmla="*/ 199 h 867374"/>
                <a:gd name="connsiteX170" fmla="*/ 1168104 w 1865226"/>
                <a:gd name="connsiteY170" fmla="*/ 463 h 867374"/>
                <a:gd name="connsiteX171" fmla="*/ 1168692 w 1865226"/>
                <a:gd name="connsiteY171" fmla="*/ 926 h 867374"/>
                <a:gd name="connsiteX172" fmla="*/ 1169281 w 1865226"/>
                <a:gd name="connsiteY172" fmla="*/ 1984 h 867374"/>
                <a:gd name="connsiteX173" fmla="*/ 1171635 w 1865226"/>
                <a:gd name="connsiteY173" fmla="*/ 4034 h 867374"/>
                <a:gd name="connsiteX174" fmla="*/ 1175166 w 1865226"/>
                <a:gd name="connsiteY174" fmla="*/ 8134 h 867374"/>
                <a:gd name="connsiteX175" fmla="*/ 1182229 w 1865226"/>
                <a:gd name="connsiteY175" fmla="*/ 16334 h 867374"/>
                <a:gd name="connsiteX176" fmla="*/ 1197532 w 1865226"/>
                <a:gd name="connsiteY176" fmla="*/ 32470 h 867374"/>
                <a:gd name="connsiteX177" fmla="*/ 1209140 w 1865226"/>
                <a:gd name="connsiteY177" fmla="*/ 44962 h 867374"/>
                <a:gd name="connsiteX178" fmla="*/ 1367624 w 1865226"/>
                <a:gd name="connsiteY178" fmla="*/ 389896 h 867374"/>
                <a:gd name="connsiteX179" fmla="*/ 1799598 w 1865226"/>
                <a:gd name="connsiteY179" fmla="*/ 121162 h 867374"/>
                <a:gd name="connsiteX180" fmla="*/ 1865226 w 1865226"/>
                <a:gd name="connsiteY180" fmla="*/ 723569 h 867374"/>
                <a:gd name="connsiteX181" fmla="*/ 223739 w 1865226"/>
                <a:gd name="connsiteY181" fmla="*/ 867374 h 867374"/>
                <a:gd name="connsiteX182" fmla="*/ 0 w 1865226"/>
                <a:gd name="connsiteY182" fmla="*/ 622682 h 867374"/>
                <a:gd name="connsiteX183" fmla="*/ 489971 w 1865226"/>
                <a:gd name="connsiteY183" fmla="*/ 37817 h 867374"/>
                <a:gd name="connsiteX184" fmla="*/ 490326 w 1865226"/>
                <a:gd name="connsiteY184" fmla="*/ 36512 h 867374"/>
                <a:gd name="connsiteX185" fmla="*/ 493054 w 1865226"/>
                <a:gd name="connsiteY185" fmla="*/ 36512 h 867374"/>
                <a:gd name="connsiteX186" fmla="*/ 496742 w 1865226"/>
                <a:gd name="connsiteY186" fmla="*/ 22958 h 867374"/>
                <a:gd name="connsiteX187" fmla="*/ 502449 w 1865226"/>
                <a:gd name="connsiteY187" fmla="*/ 16930 h 867374"/>
                <a:gd name="connsiteX188" fmla="*/ 509512 w 1865226"/>
                <a:gd name="connsiteY188" fmla="*/ 8994 h 867374"/>
                <a:gd name="connsiteX189" fmla="*/ 513043 w 1865226"/>
                <a:gd name="connsiteY189" fmla="*/ 5026 h 867374"/>
                <a:gd name="connsiteX190" fmla="*/ 514809 w 1865226"/>
                <a:gd name="connsiteY190" fmla="*/ 3042 h 867374"/>
                <a:gd name="connsiteX191" fmla="*/ 515986 w 1865226"/>
                <a:gd name="connsiteY191" fmla="*/ 2050 h 867374"/>
                <a:gd name="connsiteX192" fmla="*/ 516574 w 1865226"/>
                <a:gd name="connsiteY192" fmla="*/ 1058 h 867374"/>
                <a:gd name="connsiteX193" fmla="*/ 517163 w 1865226"/>
                <a:gd name="connsiteY193" fmla="*/ 529 h 867374"/>
                <a:gd name="connsiteX194" fmla="*/ 517163 w 1865226"/>
                <a:gd name="connsiteY194" fmla="*/ 265 h 867374"/>
                <a:gd name="connsiteX195" fmla="*/ 517163 w 1865226"/>
                <a:gd name="connsiteY195" fmla="*/ 132 h 867374"/>
                <a:gd name="connsiteX196" fmla="*/ 517163 w 1865226"/>
                <a:gd name="connsiteY196" fmla="*/ 66 h 867374"/>
                <a:gd name="connsiteX197" fmla="*/ 517752 w 1865226"/>
                <a:gd name="connsiteY197" fmla="*/ 0 h 867374"/>
                <a:gd name="connsiteX0" fmla="*/ 294013 w 1641487"/>
                <a:gd name="connsiteY0" fmla="*/ 0 h 867374"/>
                <a:gd name="connsiteX1" fmla="*/ 294013 w 1641487"/>
                <a:gd name="connsiteY1" fmla="*/ 66 h 867374"/>
                <a:gd name="connsiteX2" fmla="*/ 294013 w 1641487"/>
                <a:gd name="connsiteY2" fmla="*/ 199 h 867374"/>
                <a:gd name="connsiteX3" fmla="*/ 294013 w 1641487"/>
                <a:gd name="connsiteY3" fmla="*/ 331 h 867374"/>
                <a:gd name="connsiteX4" fmla="*/ 294601 w 1641487"/>
                <a:gd name="connsiteY4" fmla="*/ 595 h 867374"/>
                <a:gd name="connsiteX5" fmla="*/ 294601 w 1641487"/>
                <a:gd name="connsiteY5" fmla="*/ 860 h 867374"/>
                <a:gd name="connsiteX6" fmla="*/ 295190 w 1641487"/>
                <a:gd name="connsiteY6" fmla="*/ 1389 h 867374"/>
                <a:gd name="connsiteX7" fmla="*/ 295778 w 1641487"/>
                <a:gd name="connsiteY7" fmla="*/ 1918 h 867374"/>
                <a:gd name="connsiteX8" fmla="*/ 296367 w 1641487"/>
                <a:gd name="connsiteY8" fmla="*/ 3042 h 867374"/>
                <a:gd name="connsiteX9" fmla="*/ 298721 w 1641487"/>
                <a:gd name="connsiteY9" fmla="*/ 5158 h 867374"/>
                <a:gd name="connsiteX10" fmla="*/ 300487 w 1641487"/>
                <a:gd name="connsiteY10" fmla="*/ 7275 h 867374"/>
                <a:gd name="connsiteX11" fmla="*/ 304018 w 1641487"/>
                <a:gd name="connsiteY11" fmla="*/ 11507 h 867374"/>
                <a:gd name="connsiteX12" fmla="*/ 308138 w 1641487"/>
                <a:gd name="connsiteY12" fmla="*/ 15739 h 867374"/>
                <a:gd name="connsiteX13" fmla="*/ 315789 w 1641487"/>
                <a:gd name="connsiteY13" fmla="*/ 24138 h 867374"/>
                <a:gd name="connsiteX14" fmla="*/ 323440 w 1641487"/>
                <a:gd name="connsiteY14" fmla="*/ 32470 h 867374"/>
                <a:gd name="connsiteX15" fmla="*/ 337566 w 1641487"/>
                <a:gd name="connsiteY15" fmla="*/ 47284 h 867374"/>
                <a:gd name="connsiteX16" fmla="*/ 351691 w 1641487"/>
                <a:gd name="connsiteY16" fmla="*/ 61237 h 867374"/>
                <a:gd name="connsiteX17" fmla="*/ 366993 w 1641487"/>
                <a:gd name="connsiteY17" fmla="*/ 75058 h 867374"/>
                <a:gd name="connsiteX18" fmla="*/ 374644 w 1641487"/>
                <a:gd name="connsiteY18" fmla="*/ 81341 h 867374"/>
                <a:gd name="connsiteX19" fmla="*/ 382296 w 1641487"/>
                <a:gd name="connsiteY19" fmla="*/ 87160 h 867374"/>
                <a:gd name="connsiteX20" fmla="*/ 390535 w 1641487"/>
                <a:gd name="connsiteY20" fmla="*/ 92914 h 867374"/>
                <a:gd name="connsiteX21" fmla="*/ 398775 w 1641487"/>
                <a:gd name="connsiteY21" fmla="*/ 98072 h 867374"/>
                <a:gd name="connsiteX22" fmla="*/ 407015 w 1641487"/>
                <a:gd name="connsiteY22" fmla="*/ 102569 h 867374"/>
                <a:gd name="connsiteX23" fmla="*/ 415255 w 1641487"/>
                <a:gd name="connsiteY23" fmla="*/ 106470 h 867374"/>
                <a:gd name="connsiteX24" fmla="*/ 421729 w 1641487"/>
                <a:gd name="connsiteY24" fmla="*/ 109050 h 867374"/>
                <a:gd name="connsiteX25" fmla="*/ 428203 w 1641487"/>
                <a:gd name="connsiteY25" fmla="*/ 111232 h 867374"/>
                <a:gd name="connsiteX26" fmla="*/ 431734 w 1641487"/>
                <a:gd name="connsiteY26" fmla="*/ 112158 h 867374"/>
                <a:gd name="connsiteX27" fmla="*/ 435266 w 1641487"/>
                <a:gd name="connsiteY27" fmla="*/ 112951 h 867374"/>
                <a:gd name="connsiteX28" fmla="*/ 438208 w 1641487"/>
                <a:gd name="connsiteY28" fmla="*/ 113613 h 867374"/>
                <a:gd name="connsiteX29" fmla="*/ 439974 w 1641487"/>
                <a:gd name="connsiteY29" fmla="*/ 113943 h 867374"/>
                <a:gd name="connsiteX30" fmla="*/ 441740 w 1641487"/>
                <a:gd name="connsiteY30" fmla="*/ 114208 h 867374"/>
                <a:gd name="connsiteX31" fmla="*/ 443505 w 1641487"/>
                <a:gd name="connsiteY31" fmla="*/ 114472 h 867374"/>
                <a:gd name="connsiteX32" fmla="*/ 444682 w 1641487"/>
                <a:gd name="connsiteY32" fmla="*/ 114605 h 867374"/>
                <a:gd name="connsiteX33" fmla="*/ 445271 w 1641487"/>
                <a:gd name="connsiteY33" fmla="*/ 114737 h 867374"/>
                <a:gd name="connsiteX34" fmla="*/ 446448 w 1641487"/>
                <a:gd name="connsiteY34" fmla="*/ 114869 h 867374"/>
                <a:gd name="connsiteX35" fmla="*/ 447625 w 1641487"/>
                <a:gd name="connsiteY35" fmla="*/ 115001 h 867374"/>
                <a:gd name="connsiteX36" fmla="*/ 448214 w 1641487"/>
                <a:gd name="connsiteY36" fmla="*/ 115067 h 867374"/>
                <a:gd name="connsiteX37" fmla="*/ 449391 w 1641487"/>
                <a:gd name="connsiteY37" fmla="*/ 115134 h 867374"/>
                <a:gd name="connsiteX38" fmla="*/ 450568 w 1641487"/>
                <a:gd name="connsiteY38" fmla="*/ 115200 h 867374"/>
                <a:gd name="connsiteX39" fmla="*/ 451745 w 1641487"/>
                <a:gd name="connsiteY39" fmla="*/ 115266 h 867374"/>
                <a:gd name="connsiteX40" fmla="*/ 452334 w 1641487"/>
                <a:gd name="connsiteY40" fmla="*/ 115332 h 867374"/>
                <a:gd name="connsiteX41" fmla="*/ 452922 w 1641487"/>
                <a:gd name="connsiteY41" fmla="*/ 115332 h 867374"/>
                <a:gd name="connsiteX42" fmla="*/ 453511 w 1641487"/>
                <a:gd name="connsiteY42" fmla="*/ 115332 h 867374"/>
                <a:gd name="connsiteX43" fmla="*/ 454099 w 1641487"/>
                <a:gd name="connsiteY43" fmla="*/ 115332 h 867374"/>
                <a:gd name="connsiteX44" fmla="*/ 454688 w 1641487"/>
                <a:gd name="connsiteY44" fmla="*/ 115332 h 867374"/>
                <a:gd name="connsiteX45" fmla="*/ 454688 w 1641487"/>
                <a:gd name="connsiteY45" fmla="*/ 115398 h 867374"/>
                <a:gd name="connsiteX46" fmla="*/ 455276 w 1641487"/>
                <a:gd name="connsiteY46" fmla="*/ 115398 h 867374"/>
                <a:gd name="connsiteX47" fmla="*/ 455865 w 1641487"/>
                <a:gd name="connsiteY47" fmla="*/ 115398 h 867374"/>
                <a:gd name="connsiteX48" fmla="*/ 456453 w 1641487"/>
                <a:gd name="connsiteY48" fmla="*/ 115398 h 867374"/>
                <a:gd name="connsiteX49" fmla="*/ 457042 w 1641487"/>
                <a:gd name="connsiteY49" fmla="*/ 115398 h 867374"/>
                <a:gd name="connsiteX50" fmla="*/ 457631 w 1641487"/>
                <a:gd name="connsiteY50" fmla="*/ 115398 h 867374"/>
                <a:gd name="connsiteX51" fmla="*/ 458219 w 1641487"/>
                <a:gd name="connsiteY51" fmla="*/ 115398 h 867374"/>
                <a:gd name="connsiteX52" fmla="*/ 458219 w 1641487"/>
                <a:gd name="connsiteY52" fmla="*/ 115332 h 867374"/>
                <a:gd name="connsiteX53" fmla="*/ 458808 w 1641487"/>
                <a:gd name="connsiteY53" fmla="*/ 115332 h 867374"/>
                <a:gd name="connsiteX54" fmla="*/ 459396 w 1641487"/>
                <a:gd name="connsiteY54" fmla="*/ 115332 h 867374"/>
                <a:gd name="connsiteX55" fmla="*/ 460573 w 1641487"/>
                <a:gd name="connsiteY55" fmla="*/ 115266 h 867374"/>
                <a:gd name="connsiteX56" fmla="*/ 461162 w 1641487"/>
                <a:gd name="connsiteY56" fmla="*/ 115266 h 867374"/>
                <a:gd name="connsiteX57" fmla="*/ 462339 w 1641487"/>
                <a:gd name="connsiteY57" fmla="*/ 115200 h 867374"/>
                <a:gd name="connsiteX58" fmla="*/ 463516 w 1641487"/>
                <a:gd name="connsiteY58" fmla="*/ 115134 h 867374"/>
                <a:gd name="connsiteX59" fmla="*/ 464105 w 1641487"/>
                <a:gd name="connsiteY59" fmla="*/ 115067 h 867374"/>
                <a:gd name="connsiteX60" fmla="*/ 465282 w 1641487"/>
                <a:gd name="connsiteY60" fmla="*/ 114935 h 867374"/>
                <a:gd name="connsiteX61" fmla="*/ 466459 w 1641487"/>
                <a:gd name="connsiteY61" fmla="*/ 114869 h 867374"/>
                <a:gd name="connsiteX62" fmla="*/ 467636 w 1641487"/>
                <a:gd name="connsiteY62" fmla="*/ 114737 h 867374"/>
                <a:gd name="connsiteX63" fmla="*/ 468225 w 1641487"/>
                <a:gd name="connsiteY63" fmla="*/ 114605 h 867374"/>
                <a:gd name="connsiteX64" fmla="*/ 469402 w 1641487"/>
                <a:gd name="connsiteY64" fmla="*/ 114472 h 867374"/>
                <a:gd name="connsiteX65" fmla="*/ 471167 w 1641487"/>
                <a:gd name="connsiteY65" fmla="*/ 114208 h 867374"/>
                <a:gd name="connsiteX66" fmla="*/ 473522 w 1641487"/>
                <a:gd name="connsiteY66" fmla="*/ 113811 h 867374"/>
                <a:gd name="connsiteX67" fmla="*/ 474699 w 1641487"/>
                <a:gd name="connsiteY67" fmla="*/ 113546 h 867374"/>
                <a:gd name="connsiteX68" fmla="*/ 476464 w 1641487"/>
                <a:gd name="connsiteY68" fmla="*/ 113150 h 867374"/>
                <a:gd name="connsiteX69" fmla="*/ 479996 w 1641487"/>
                <a:gd name="connsiteY69" fmla="*/ 112356 h 867374"/>
                <a:gd name="connsiteX70" fmla="*/ 483527 w 1641487"/>
                <a:gd name="connsiteY70" fmla="*/ 111430 h 867374"/>
                <a:gd name="connsiteX71" fmla="*/ 487058 w 1641487"/>
                <a:gd name="connsiteY71" fmla="*/ 110372 h 867374"/>
                <a:gd name="connsiteX72" fmla="*/ 494121 w 1641487"/>
                <a:gd name="connsiteY72" fmla="*/ 107859 h 867374"/>
                <a:gd name="connsiteX73" fmla="*/ 500595 w 1641487"/>
                <a:gd name="connsiteY73" fmla="*/ 104949 h 867374"/>
                <a:gd name="connsiteX74" fmla="*/ 508246 w 1641487"/>
                <a:gd name="connsiteY74" fmla="*/ 101048 h 867374"/>
                <a:gd name="connsiteX75" fmla="*/ 516486 w 1641487"/>
                <a:gd name="connsiteY75" fmla="*/ 96551 h 867374"/>
                <a:gd name="connsiteX76" fmla="*/ 524137 w 1641487"/>
                <a:gd name="connsiteY76" fmla="*/ 91591 h 867374"/>
                <a:gd name="connsiteX77" fmla="*/ 531788 w 1641487"/>
                <a:gd name="connsiteY77" fmla="*/ 86036 h 867374"/>
                <a:gd name="connsiteX78" fmla="*/ 538851 w 1641487"/>
                <a:gd name="connsiteY78" fmla="*/ 80613 h 867374"/>
                <a:gd name="connsiteX79" fmla="*/ 545914 w 1641487"/>
                <a:gd name="connsiteY79" fmla="*/ 74860 h 867374"/>
                <a:gd name="connsiteX80" fmla="*/ 560039 w 1641487"/>
                <a:gd name="connsiteY80" fmla="*/ 62361 h 867374"/>
                <a:gd name="connsiteX81" fmla="*/ 574164 w 1641487"/>
                <a:gd name="connsiteY81" fmla="*/ 48011 h 867374"/>
                <a:gd name="connsiteX82" fmla="*/ 588878 w 1641487"/>
                <a:gd name="connsiteY82" fmla="*/ 32735 h 867374"/>
                <a:gd name="connsiteX83" fmla="*/ 604181 w 1641487"/>
                <a:gd name="connsiteY83" fmla="*/ 16467 h 867374"/>
                <a:gd name="connsiteX84" fmla="*/ 611243 w 1641487"/>
                <a:gd name="connsiteY84" fmla="*/ 8200 h 867374"/>
                <a:gd name="connsiteX85" fmla="*/ 615363 w 1641487"/>
                <a:gd name="connsiteY85" fmla="*/ 4034 h 867374"/>
                <a:gd name="connsiteX86" fmla="*/ 617129 w 1641487"/>
                <a:gd name="connsiteY86" fmla="*/ 1984 h 867374"/>
                <a:gd name="connsiteX87" fmla="*/ 617717 w 1641487"/>
                <a:gd name="connsiteY87" fmla="*/ 926 h 867374"/>
                <a:gd name="connsiteX88" fmla="*/ 618306 w 1641487"/>
                <a:gd name="connsiteY88" fmla="*/ 397 h 867374"/>
                <a:gd name="connsiteX89" fmla="*/ 618894 w 1641487"/>
                <a:gd name="connsiteY89" fmla="*/ 132 h 867374"/>
                <a:gd name="connsiteX90" fmla="*/ 619483 w 1641487"/>
                <a:gd name="connsiteY90" fmla="*/ 397 h 867374"/>
                <a:gd name="connsiteX91" fmla="*/ 620072 w 1641487"/>
                <a:gd name="connsiteY91" fmla="*/ 926 h 867374"/>
                <a:gd name="connsiteX92" fmla="*/ 620660 w 1641487"/>
                <a:gd name="connsiteY92" fmla="*/ 1984 h 867374"/>
                <a:gd name="connsiteX93" fmla="*/ 622426 w 1641487"/>
                <a:gd name="connsiteY93" fmla="*/ 4034 h 867374"/>
                <a:gd name="connsiteX94" fmla="*/ 626546 w 1641487"/>
                <a:gd name="connsiteY94" fmla="*/ 8134 h 867374"/>
                <a:gd name="connsiteX95" fmla="*/ 633608 w 1641487"/>
                <a:gd name="connsiteY95" fmla="*/ 16334 h 867374"/>
                <a:gd name="connsiteX96" fmla="*/ 648322 w 1641487"/>
                <a:gd name="connsiteY96" fmla="*/ 32470 h 867374"/>
                <a:gd name="connsiteX97" fmla="*/ 663036 w 1641487"/>
                <a:gd name="connsiteY97" fmla="*/ 47879 h 867374"/>
                <a:gd name="connsiteX98" fmla="*/ 677750 w 1641487"/>
                <a:gd name="connsiteY98" fmla="*/ 62361 h 867374"/>
                <a:gd name="connsiteX99" fmla="*/ 693052 w 1641487"/>
                <a:gd name="connsiteY99" fmla="*/ 75984 h 867374"/>
                <a:gd name="connsiteX100" fmla="*/ 700703 w 1641487"/>
                <a:gd name="connsiteY100" fmla="*/ 82267 h 867374"/>
                <a:gd name="connsiteX101" fmla="*/ 708943 w 1641487"/>
                <a:gd name="connsiteY101" fmla="*/ 88020 h 867374"/>
                <a:gd name="connsiteX102" fmla="*/ 716006 w 1641487"/>
                <a:gd name="connsiteY102" fmla="*/ 92914 h 867374"/>
                <a:gd name="connsiteX103" fmla="*/ 723069 w 1641487"/>
                <a:gd name="connsiteY103" fmla="*/ 97411 h 867374"/>
                <a:gd name="connsiteX104" fmla="*/ 730131 w 1641487"/>
                <a:gd name="connsiteY104" fmla="*/ 101378 h 867374"/>
                <a:gd name="connsiteX105" fmla="*/ 737194 w 1641487"/>
                <a:gd name="connsiteY105" fmla="*/ 104949 h 867374"/>
                <a:gd name="connsiteX106" fmla="*/ 744845 w 1641487"/>
                <a:gd name="connsiteY106" fmla="*/ 108322 h 867374"/>
                <a:gd name="connsiteX107" fmla="*/ 748965 w 1641487"/>
                <a:gd name="connsiteY107" fmla="*/ 109777 h 867374"/>
                <a:gd name="connsiteX108" fmla="*/ 753085 w 1641487"/>
                <a:gd name="connsiteY108" fmla="*/ 111100 h 867374"/>
                <a:gd name="connsiteX109" fmla="*/ 757205 w 1641487"/>
                <a:gd name="connsiteY109" fmla="*/ 112158 h 867374"/>
                <a:gd name="connsiteX110" fmla="*/ 760736 w 1641487"/>
                <a:gd name="connsiteY110" fmla="*/ 113150 h 867374"/>
                <a:gd name="connsiteX111" fmla="*/ 763090 w 1641487"/>
                <a:gd name="connsiteY111" fmla="*/ 113546 h 867374"/>
                <a:gd name="connsiteX112" fmla="*/ 764856 w 1641487"/>
                <a:gd name="connsiteY112" fmla="*/ 113943 h 867374"/>
                <a:gd name="connsiteX113" fmla="*/ 767210 w 1641487"/>
                <a:gd name="connsiteY113" fmla="*/ 114274 h 867374"/>
                <a:gd name="connsiteX114" fmla="*/ 768976 w 1641487"/>
                <a:gd name="connsiteY114" fmla="*/ 114538 h 867374"/>
                <a:gd name="connsiteX115" fmla="*/ 770741 w 1641487"/>
                <a:gd name="connsiteY115" fmla="*/ 114737 h 867374"/>
                <a:gd name="connsiteX116" fmla="*/ 771330 w 1641487"/>
                <a:gd name="connsiteY116" fmla="*/ 114869 h 867374"/>
                <a:gd name="connsiteX117" fmla="*/ 772507 w 1641487"/>
                <a:gd name="connsiteY117" fmla="*/ 114935 h 867374"/>
                <a:gd name="connsiteX118" fmla="*/ 773096 w 1641487"/>
                <a:gd name="connsiteY118" fmla="*/ 115001 h 867374"/>
                <a:gd name="connsiteX119" fmla="*/ 774273 w 1641487"/>
                <a:gd name="connsiteY119" fmla="*/ 115067 h 867374"/>
                <a:gd name="connsiteX120" fmla="*/ 774861 w 1641487"/>
                <a:gd name="connsiteY120" fmla="*/ 115134 h 867374"/>
                <a:gd name="connsiteX121" fmla="*/ 776038 w 1641487"/>
                <a:gd name="connsiteY121" fmla="*/ 115200 h 867374"/>
                <a:gd name="connsiteX122" fmla="*/ 776627 w 1641487"/>
                <a:gd name="connsiteY122" fmla="*/ 115266 h 867374"/>
                <a:gd name="connsiteX123" fmla="*/ 777215 w 1641487"/>
                <a:gd name="connsiteY123" fmla="*/ 115332 h 867374"/>
                <a:gd name="connsiteX124" fmla="*/ 778393 w 1641487"/>
                <a:gd name="connsiteY124" fmla="*/ 115332 h 867374"/>
                <a:gd name="connsiteX125" fmla="*/ 778981 w 1641487"/>
                <a:gd name="connsiteY125" fmla="*/ 115332 h 867374"/>
                <a:gd name="connsiteX126" fmla="*/ 780158 w 1641487"/>
                <a:gd name="connsiteY126" fmla="*/ 115398 h 867374"/>
                <a:gd name="connsiteX127" fmla="*/ 780747 w 1641487"/>
                <a:gd name="connsiteY127" fmla="*/ 115398 h 867374"/>
                <a:gd name="connsiteX128" fmla="*/ 781924 w 1641487"/>
                <a:gd name="connsiteY128" fmla="*/ 115398 h 867374"/>
                <a:gd name="connsiteX129" fmla="*/ 782512 w 1641487"/>
                <a:gd name="connsiteY129" fmla="*/ 115398 h 867374"/>
                <a:gd name="connsiteX130" fmla="*/ 783690 w 1641487"/>
                <a:gd name="connsiteY130" fmla="*/ 115332 h 867374"/>
                <a:gd name="connsiteX131" fmla="*/ 784278 w 1641487"/>
                <a:gd name="connsiteY131" fmla="*/ 115332 h 867374"/>
                <a:gd name="connsiteX132" fmla="*/ 784867 w 1641487"/>
                <a:gd name="connsiteY132" fmla="*/ 115332 h 867374"/>
                <a:gd name="connsiteX133" fmla="*/ 786044 w 1641487"/>
                <a:gd name="connsiteY133" fmla="*/ 115266 h 867374"/>
                <a:gd name="connsiteX134" fmla="*/ 786632 w 1641487"/>
                <a:gd name="connsiteY134" fmla="*/ 115200 h 867374"/>
                <a:gd name="connsiteX135" fmla="*/ 787809 w 1641487"/>
                <a:gd name="connsiteY135" fmla="*/ 115200 h 867374"/>
                <a:gd name="connsiteX136" fmla="*/ 788398 w 1641487"/>
                <a:gd name="connsiteY136" fmla="*/ 115134 h 867374"/>
                <a:gd name="connsiteX137" fmla="*/ 789575 w 1641487"/>
                <a:gd name="connsiteY137" fmla="*/ 115067 h 867374"/>
                <a:gd name="connsiteX138" fmla="*/ 790164 w 1641487"/>
                <a:gd name="connsiteY138" fmla="*/ 115001 h 867374"/>
                <a:gd name="connsiteX139" fmla="*/ 791341 w 1641487"/>
                <a:gd name="connsiteY139" fmla="*/ 114869 h 867374"/>
                <a:gd name="connsiteX140" fmla="*/ 791929 w 1641487"/>
                <a:gd name="connsiteY140" fmla="*/ 114803 h 867374"/>
                <a:gd name="connsiteX141" fmla="*/ 792518 w 1641487"/>
                <a:gd name="connsiteY141" fmla="*/ 114671 h 867374"/>
                <a:gd name="connsiteX142" fmla="*/ 794284 w 1641487"/>
                <a:gd name="connsiteY142" fmla="*/ 114472 h 867374"/>
                <a:gd name="connsiteX143" fmla="*/ 796049 w 1641487"/>
                <a:gd name="connsiteY143" fmla="*/ 114208 h 867374"/>
                <a:gd name="connsiteX144" fmla="*/ 797815 w 1641487"/>
                <a:gd name="connsiteY144" fmla="*/ 113877 h 867374"/>
                <a:gd name="connsiteX145" fmla="*/ 799581 w 1641487"/>
                <a:gd name="connsiteY145" fmla="*/ 113546 h 867374"/>
                <a:gd name="connsiteX146" fmla="*/ 803700 w 1641487"/>
                <a:gd name="connsiteY146" fmla="*/ 112753 h 867374"/>
                <a:gd name="connsiteX147" fmla="*/ 807232 w 1641487"/>
                <a:gd name="connsiteY147" fmla="*/ 111827 h 867374"/>
                <a:gd name="connsiteX148" fmla="*/ 810763 w 1641487"/>
                <a:gd name="connsiteY148" fmla="*/ 110769 h 867374"/>
                <a:gd name="connsiteX149" fmla="*/ 817826 w 1641487"/>
                <a:gd name="connsiteY149" fmla="*/ 108256 h 867374"/>
                <a:gd name="connsiteX150" fmla="*/ 825477 w 1641487"/>
                <a:gd name="connsiteY150" fmla="*/ 105214 h 867374"/>
                <a:gd name="connsiteX151" fmla="*/ 832540 w 1641487"/>
                <a:gd name="connsiteY151" fmla="*/ 101445 h 867374"/>
                <a:gd name="connsiteX152" fmla="*/ 840191 w 1641487"/>
                <a:gd name="connsiteY152" fmla="*/ 97212 h 867374"/>
                <a:gd name="connsiteX153" fmla="*/ 847842 w 1641487"/>
                <a:gd name="connsiteY153" fmla="*/ 92451 h 867374"/>
                <a:gd name="connsiteX154" fmla="*/ 855493 w 1641487"/>
                <a:gd name="connsiteY154" fmla="*/ 87160 h 867374"/>
                <a:gd name="connsiteX155" fmla="*/ 862556 w 1641487"/>
                <a:gd name="connsiteY155" fmla="*/ 81539 h 867374"/>
                <a:gd name="connsiteX156" fmla="*/ 870207 w 1641487"/>
                <a:gd name="connsiteY156" fmla="*/ 75455 h 867374"/>
                <a:gd name="connsiteX157" fmla="*/ 884921 w 1641487"/>
                <a:gd name="connsiteY157" fmla="*/ 62163 h 867374"/>
                <a:gd name="connsiteX158" fmla="*/ 899635 w 1641487"/>
                <a:gd name="connsiteY158" fmla="*/ 47747 h 867374"/>
                <a:gd name="connsiteX159" fmla="*/ 914349 w 1641487"/>
                <a:gd name="connsiteY159" fmla="*/ 32470 h 867374"/>
                <a:gd name="connsiteX160" fmla="*/ 929062 w 1641487"/>
                <a:gd name="connsiteY160" fmla="*/ 16334 h 867374"/>
                <a:gd name="connsiteX161" fmla="*/ 936714 w 1641487"/>
                <a:gd name="connsiteY161" fmla="*/ 8134 h 867374"/>
                <a:gd name="connsiteX162" fmla="*/ 940245 w 1641487"/>
                <a:gd name="connsiteY162" fmla="*/ 4034 h 867374"/>
                <a:gd name="connsiteX163" fmla="*/ 942011 w 1641487"/>
                <a:gd name="connsiteY163" fmla="*/ 1918 h 867374"/>
                <a:gd name="connsiteX164" fmla="*/ 943188 w 1641487"/>
                <a:gd name="connsiteY164" fmla="*/ 926 h 867374"/>
                <a:gd name="connsiteX165" fmla="*/ 943776 w 1641487"/>
                <a:gd name="connsiteY165" fmla="*/ 397 h 867374"/>
                <a:gd name="connsiteX166" fmla="*/ 943776 w 1641487"/>
                <a:gd name="connsiteY166" fmla="*/ 265 h 867374"/>
                <a:gd name="connsiteX167" fmla="*/ 943776 w 1641487"/>
                <a:gd name="connsiteY167" fmla="*/ 132 h 867374"/>
                <a:gd name="connsiteX168" fmla="*/ 943776 w 1641487"/>
                <a:gd name="connsiteY168" fmla="*/ 66 h 867374"/>
                <a:gd name="connsiteX169" fmla="*/ 944365 w 1641487"/>
                <a:gd name="connsiteY169" fmla="*/ 199 h 867374"/>
                <a:gd name="connsiteX170" fmla="*/ 944365 w 1641487"/>
                <a:gd name="connsiteY170" fmla="*/ 463 h 867374"/>
                <a:gd name="connsiteX171" fmla="*/ 944953 w 1641487"/>
                <a:gd name="connsiteY171" fmla="*/ 926 h 867374"/>
                <a:gd name="connsiteX172" fmla="*/ 945542 w 1641487"/>
                <a:gd name="connsiteY172" fmla="*/ 1984 h 867374"/>
                <a:gd name="connsiteX173" fmla="*/ 947896 w 1641487"/>
                <a:gd name="connsiteY173" fmla="*/ 4034 h 867374"/>
                <a:gd name="connsiteX174" fmla="*/ 951427 w 1641487"/>
                <a:gd name="connsiteY174" fmla="*/ 8134 h 867374"/>
                <a:gd name="connsiteX175" fmla="*/ 958490 w 1641487"/>
                <a:gd name="connsiteY175" fmla="*/ 16334 h 867374"/>
                <a:gd name="connsiteX176" fmla="*/ 973793 w 1641487"/>
                <a:gd name="connsiteY176" fmla="*/ 32470 h 867374"/>
                <a:gd name="connsiteX177" fmla="*/ 985401 w 1641487"/>
                <a:gd name="connsiteY177" fmla="*/ 44962 h 867374"/>
                <a:gd name="connsiteX178" fmla="*/ 1143885 w 1641487"/>
                <a:gd name="connsiteY178" fmla="*/ 389896 h 867374"/>
                <a:gd name="connsiteX179" fmla="*/ 1575859 w 1641487"/>
                <a:gd name="connsiteY179" fmla="*/ 121162 h 867374"/>
                <a:gd name="connsiteX180" fmla="*/ 1641487 w 1641487"/>
                <a:gd name="connsiteY180" fmla="*/ 723569 h 867374"/>
                <a:gd name="connsiteX181" fmla="*/ 0 w 1641487"/>
                <a:gd name="connsiteY181" fmla="*/ 867374 h 867374"/>
                <a:gd name="connsiteX182" fmla="*/ 258988 w 1641487"/>
                <a:gd name="connsiteY182" fmla="*/ 699305 h 867374"/>
                <a:gd name="connsiteX183" fmla="*/ 266232 w 1641487"/>
                <a:gd name="connsiteY183" fmla="*/ 37817 h 867374"/>
                <a:gd name="connsiteX184" fmla="*/ 266587 w 1641487"/>
                <a:gd name="connsiteY184" fmla="*/ 36512 h 867374"/>
                <a:gd name="connsiteX185" fmla="*/ 269315 w 1641487"/>
                <a:gd name="connsiteY185" fmla="*/ 36512 h 867374"/>
                <a:gd name="connsiteX186" fmla="*/ 273003 w 1641487"/>
                <a:gd name="connsiteY186" fmla="*/ 22958 h 867374"/>
                <a:gd name="connsiteX187" fmla="*/ 278710 w 1641487"/>
                <a:gd name="connsiteY187" fmla="*/ 16930 h 867374"/>
                <a:gd name="connsiteX188" fmla="*/ 285773 w 1641487"/>
                <a:gd name="connsiteY188" fmla="*/ 8994 h 867374"/>
                <a:gd name="connsiteX189" fmla="*/ 289304 w 1641487"/>
                <a:gd name="connsiteY189" fmla="*/ 5026 h 867374"/>
                <a:gd name="connsiteX190" fmla="*/ 291070 w 1641487"/>
                <a:gd name="connsiteY190" fmla="*/ 3042 h 867374"/>
                <a:gd name="connsiteX191" fmla="*/ 292247 w 1641487"/>
                <a:gd name="connsiteY191" fmla="*/ 2050 h 867374"/>
                <a:gd name="connsiteX192" fmla="*/ 292835 w 1641487"/>
                <a:gd name="connsiteY192" fmla="*/ 1058 h 867374"/>
                <a:gd name="connsiteX193" fmla="*/ 293424 w 1641487"/>
                <a:gd name="connsiteY193" fmla="*/ 529 h 867374"/>
                <a:gd name="connsiteX194" fmla="*/ 293424 w 1641487"/>
                <a:gd name="connsiteY194" fmla="*/ 265 h 867374"/>
                <a:gd name="connsiteX195" fmla="*/ 293424 w 1641487"/>
                <a:gd name="connsiteY195" fmla="*/ 132 h 867374"/>
                <a:gd name="connsiteX196" fmla="*/ 293424 w 1641487"/>
                <a:gd name="connsiteY196" fmla="*/ 66 h 867374"/>
                <a:gd name="connsiteX197" fmla="*/ 294013 w 1641487"/>
                <a:gd name="connsiteY197" fmla="*/ 0 h 867374"/>
                <a:gd name="connsiteX0" fmla="*/ 52703 w 1400177"/>
                <a:gd name="connsiteY0" fmla="*/ 0 h 1135556"/>
                <a:gd name="connsiteX1" fmla="*/ 52703 w 1400177"/>
                <a:gd name="connsiteY1" fmla="*/ 66 h 1135556"/>
                <a:gd name="connsiteX2" fmla="*/ 52703 w 1400177"/>
                <a:gd name="connsiteY2" fmla="*/ 199 h 1135556"/>
                <a:gd name="connsiteX3" fmla="*/ 52703 w 1400177"/>
                <a:gd name="connsiteY3" fmla="*/ 331 h 1135556"/>
                <a:gd name="connsiteX4" fmla="*/ 53291 w 1400177"/>
                <a:gd name="connsiteY4" fmla="*/ 595 h 1135556"/>
                <a:gd name="connsiteX5" fmla="*/ 53291 w 1400177"/>
                <a:gd name="connsiteY5" fmla="*/ 860 h 1135556"/>
                <a:gd name="connsiteX6" fmla="*/ 53880 w 1400177"/>
                <a:gd name="connsiteY6" fmla="*/ 1389 h 1135556"/>
                <a:gd name="connsiteX7" fmla="*/ 54468 w 1400177"/>
                <a:gd name="connsiteY7" fmla="*/ 1918 h 1135556"/>
                <a:gd name="connsiteX8" fmla="*/ 55057 w 1400177"/>
                <a:gd name="connsiteY8" fmla="*/ 3042 h 1135556"/>
                <a:gd name="connsiteX9" fmla="*/ 57411 w 1400177"/>
                <a:gd name="connsiteY9" fmla="*/ 5158 h 1135556"/>
                <a:gd name="connsiteX10" fmla="*/ 59177 w 1400177"/>
                <a:gd name="connsiteY10" fmla="*/ 7275 h 1135556"/>
                <a:gd name="connsiteX11" fmla="*/ 62708 w 1400177"/>
                <a:gd name="connsiteY11" fmla="*/ 11507 h 1135556"/>
                <a:gd name="connsiteX12" fmla="*/ 66828 w 1400177"/>
                <a:gd name="connsiteY12" fmla="*/ 15739 h 1135556"/>
                <a:gd name="connsiteX13" fmla="*/ 74479 w 1400177"/>
                <a:gd name="connsiteY13" fmla="*/ 24138 h 1135556"/>
                <a:gd name="connsiteX14" fmla="*/ 82130 w 1400177"/>
                <a:gd name="connsiteY14" fmla="*/ 32470 h 1135556"/>
                <a:gd name="connsiteX15" fmla="*/ 96256 w 1400177"/>
                <a:gd name="connsiteY15" fmla="*/ 47284 h 1135556"/>
                <a:gd name="connsiteX16" fmla="*/ 110381 w 1400177"/>
                <a:gd name="connsiteY16" fmla="*/ 61237 h 1135556"/>
                <a:gd name="connsiteX17" fmla="*/ 125683 w 1400177"/>
                <a:gd name="connsiteY17" fmla="*/ 75058 h 1135556"/>
                <a:gd name="connsiteX18" fmla="*/ 133334 w 1400177"/>
                <a:gd name="connsiteY18" fmla="*/ 81341 h 1135556"/>
                <a:gd name="connsiteX19" fmla="*/ 140986 w 1400177"/>
                <a:gd name="connsiteY19" fmla="*/ 87160 h 1135556"/>
                <a:gd name="connsiteX20" fmla="*/ 149225 w 1400177"/>
                <a:gd name="connsiteY20" fmla="*/ 92914 h 1135556"/>
                <a:gd name="connsiteX21" fmla="*/ 157465 w 1400177"/>
                <a:gd name="connsiteY21" fmla="*/ 98072 h 1135556"/>
                <a:gd name="connsiteX22" fmla="*/ 165705 w 1400177"/>
                <a:gd name="connsiteY22" fmla="*/ 102569 h 1135556"/>
                <a:gd name="connsiteX23" fmla="*/ 173945 w 1400177"/>
                <a:gd name="connsiteY23" fmla="*/ 106470 h 1135556"/>
                <a:gd name="connsiteX24" fmla="*/ 180419 w 1400177"/>
                <a:gd name="connsiteY24" fmla="*/ 109050 h 1135556"/>
                <a:gd name="connsiteX25" fmla="*/ 186893 w 1400177"/>
                <a:gd name="connsiteY25" fmla="*/ 111232 h 1135556"/>
                <a:gd name="connsiteX26" fmla="*/ 190424 w 1400177"/>
                <a:gd name="connsiteY26" fmla="*/ 112158 h 1135556"/>
                <a:gd name="connsiteX27" fmla="*/ 193956 w 1400177"/>
                <a:gd name="connsiteY27" fmla="*/ 112951 h 1135556"/>
                <a:gd name="connsiteX28" fmla="*/ 196898 w 1400177"/>
                <a:gd name="connsiteY28" fmla="*/ 113613 h 1135556"/>
                <a:gd name="connsiteX29" fmla="*/ 198664 w 1400177"/>
                <a:gd name="connsiteY29" fmla="*/ 113943 h 1135556"/>
                <a:gd name="connsiteX30" fmla="*/ 200430 w 1400177"/>
                <a:gd name="connsiteY30" fmla="*/ 114208 h 1135556"/>
                <a:gd name="connsiteX31" fmla="*/ 202195 w 1400177"/>
                <a:gd name="connsiteY31" fmla="*/ 114472 h 1135556"/>
                <a:gd name="connsiteX32" fmla="*/ 203372 w 1400177"/>
                <a:gd name="connsiteY32" fmla="*/ 114605 h 1135556"/>
                <a:gd name="connsiteX33" fmla="*/ 203961 w 1400177"/>
                <a:gd name="connsiteY33" fmla="*/ 114737 h 1135556"/>
                <a:gd name="connsiteX34" fmla="*/ 205138 w 1400177"/>
                <a:gd name="connsiteY34" fmla="*/ 114869 h 1135556"/>
                <a:gd name="connsiteX35" fmla="*/ 206315 w 1400177"/>
                <a:gd name="connsiteY35" fmla="*/ 115001 h 1135556"/>
                <a:gd name="connsiteX36" fmla="*/ 206904 w 1400177"/>
                <a:gd name="connsiteY36" fmla="*/ 115067 h 1135556"/>
                <a:gd name="connsiteX37" fmla="*/ 208081 w 1400177"/>
                <a:gd name="connsiteY37" fmla="*/ 115134 h 1135556"/>
                <a:gd name="connsiteX38" fmla="*/ 209258 w 1400177"/>
                <a:gd name="connsiteY38" fmla="*/ 115200 h 1135556"/>
                <a:gd name="connsiteX39" fmla="*/ 210435 w 1400177"/>
                <a:gd name="connsiteY39" fmla="*/ 115266 h 1135556"/>
                <a:gd name="connsiteX40" fmla="*/ 211024 w 1400177"/>
                <a:gd name="connsiteY40" fmla="*/ 115332 h 1135556"/>
                <a:gd name="connsiteX41" fmla="*/ 211612 w 1400177"/>
                <a:gd name="connsiteY41" fmla="*/ 115332 h 1135556"/>
                <a:gd name="connsiteX42" fmla="*/ 212201 w 1400177"/>
                <a:gd name="connsiteY42" fmla="*/ 115332 h 1135556"/>
                <a:gd name="connsiteX43" fmla="*/ 212789 w 1400177"/>
                <a:gd name="connsiteY43" fmla="*/ 115332 h 1135556"/>
                <a:gd name="connsiteX44" fmla="*/ 213378 w 1400177"/>
                <a:gd name="connsiteY44" fmla="*/ 115332 h 1135556"/>
                <a:gd name="connsiteX45" fmla="*/ 213378 w 1400177"/>
                <a:gd name="connsiteY45" fmla="*/ 115398 h 1135556"/>
                <a:gd name="connsiteX46" fmla="*/ 213966 w 1400177"/>
                <a:gd name="connsiteY46" fmla="*/ 115398 h 1135556"/>
                <a:gd name="connsiteX47" fmla="*/ 214555 w 1400177"/>
                <a:gd name="connsiteY47" fmla="*/ 115398 h 1135556"/>
                <a:gd name="connsiteX48" fmla="*/ 215143 w 1400177"/>
                <a:gd name="connsiteY48" fmla="*/ 115398 h 1135556"/>
                <a:gd name="connsiteX49" fmla="*/ 215732 w 1400177"/>
                <a:gd name="connsiteY49" fmla="*/ 115398 h 1135556"/>
                <a:gd name="connsiteX50" fmla="*/ 216321 w 1400177"/>
                <a:gd name="connsiteY50" fmla="*/ 115398 h 1135556"/>
                <a:gd name="connsiteX51" fmla="*/ 216909 w 1400177"/>
                <a:gd name="connsiteY51" fmla="*/ 115398 h 1135556"/>
                <a:gd name="connsiteX52" fmla="*/ 216909 w 1400177"/>
                <a:gd name="connsiteY52" fmla="*/ 115332 h 1135556"/>
                <a:gd name="connsiteX53" fmla="*/ 217498 w 1400177"/>
                <a:gd name="connsiteY53" fmla="*/ 115332 h 1135556"/>
                <a:gd name="connsiteX54" fmla="*/ 218086 w 1400177"/>
                <a:gd name="connsiteY54" fmla="*/ 115332 h 1135556"/>
                <a:gd name="connsiteX55" fmla="*/ 219263 w 1400177"/>
                <a:gd name="connsiteY55" fmla="*/ 115266 h 1135556"/>
                <a:gd name="connsiteX56" fmla="*/ 219852 w 1400177"/>
                <a:gd name="connsiteY56" fmla="*/ 115266 h 1135556"/>
                <a:gd name="connsiteX57" fmla="*/ 221029 w 1400177"/>
                <a:gd name="connsiteY57" fmla="*/ 115200 h 1135556"/>
                <a:gd name="connsiteX58" fmla="*/ 222206 w 1400177"/>
                <a:gd name="connsiteY58" fmla="*/ 115134 h 1135556"/>
                <a:gd name="connsiteX59" fmla="*/ 222795 w 1400177"/>
                <a:gd name="connsiteY59" fmla="*/ 115067 h 1135556"/>
                <a:gd name="connsiteX60" fmla="*/ 223972 w 1400177"/>
                <a:gd name="connsiteY60" fmla="*/ 114935 h 1135556"/>
                <a:gd name="connsiteX61" fmla="*/ 225149 w 1400177"/>
                <a:gd name="connsiteY61" fmla="*/ 114869 h 1135556"/>
                <a:gd name="connsiteX62" fmla="*/ 226326 w 1400177"/>
                <a:gd name="connsiteY62" fmla="*/ 114737 h 1135556"/>
                <a:gd name="connsiteX63" fmla="*/ 226915 w 1400177"/>
                <a:gd name="connsiteY63" fmla="*/ 114605 h 1135556"/>
                <a:gd name="connsiteX64" fmla="*/ 228092 w 1400177"/>
                <a:gd name="connsiteY64" fmla="*/ 114472 h 1135556"/>
                <a:gd name="connsiteX65" fmla="*/ 229857 w 1400177"/>
                <a:gd name="connsiteY65" fmla="*/ 114208 h 1135556"/>
                <a:gd name="connsiteX66" fmla="*/ 232212 w 1400177"/>
                <a:gd name="connsiteY66" fmla="*/ 113811 h 1135556"/>
                <a:gd name="connsiteX67" fmla="*/ 233389 w 1400177"/>
                <a:gd name="connsiteY67" fmla="*/ 113546 h 1135556"/>
                <a:gd name="connsiteX68" fmla="*/ 235154 w 1400177"/>
                <a:gd name="connsiteY68" fmla="*/ 113150 h 1135556"/>
                <a:gd name="connsiteX69" fmla="*/ 238686 w 1400177"/>
                <a:gd name="connsiteY69" fmla="*/ 112356 h 1135556"/>
                <a:gd name="connsiteX70" fmla="*/ 242217 w 1400177"/>
                <a:gd name="connsiteY70" fmla="*/ 111430 h 1135556"/>
                <a:gd name="connsiteX71" fmla="*/ 245748 w 1400177"/>
                <a:gd name="connsiteY71" fmla="*/ 110372 h 1135556"/>
                <a:gd name="connsiteX72" fmla="*/ 252811 w 1400177"/>
                <a:gd name="connsiteY72" fmla="*/ 107859 h 1135556"/>
                <a:gd name="connsiteX73" fmla="*/ 259285 w 1400177"/>
                <a:gd name="connsiteY73" fmla="*/ 104949 h 1135556"/>
                <a:gd name="connsiteX74" fmla="*/ 266936 w 1400177"/>
                <a:gd name="connsiteY74" fmla="*/ 101048 h 1135556"/>
                <a:gd name="connsiteX75" fmla="*/ 275176 w 1400177"/>
                <a:gd name="connsiteY75" fmla="*/ 96551 h 1135556"/>
                <a:gd name="connsiteX76" fmla="*/ 282827 w 1400177"/>
                <a:gd name="connsiteY76" fmla="*/ 91591 h 1135556"/>
                <a:gd name="connsiteX77" fmla="*/ 290478 w 1400177"/>
                <a:gd name="connsiteY77" fmla="*/ 86036 h 1135556"/>
                <a:gd name="connsiteX78" fmla="*/ 297541 w 1400177"/>
                <a:gd name="connsiteY78" fmla="*/ 80613 h 1135556"/>
                <a:gd name="connsiteX79" fmla="*/ 304604 w 1400177"/>
                <a:gd name="connsiteY79" fmla="*/ 74860 h 1135556"/>
                <a:gd name="connsiteX80" fmla="*/ 318729 w 1400177"/>
                <a:gd name="connsiteY80" fmla="*/ 62361 h 1135556"/>
                <a:gd name="connsiteX81" fmla="*/ 332854 w 1400177"/>
                <a:gd name="connsiteY81" fmla="*/ 48011 h 1135556"/>
                <a:gd name="connsiteX82" fmla="*/ 347568 w 1400177"/>
                <a:gd name="connsiteY82" fmla="*/ 32735 h 1135556"/>
                <a:gd name="connsiteX83" fmla="*/ 362871 w 1400177"/>
                <a:gd name="connsiteY83" fmla="*/ 16467 h 1135556"/>
                <a:gd name="connsiteX84" fmla="*/ 369933 w 1400177"/>
                <a:gd name="connsiteY84" fmla="*/ 8200 h 1135556"/>
                <a:gd name="connsiteX85" fmla="*/ 374053 w 1400177"/>
                <a:gd name="connsiteY85" fmla="*/ 4034 h 1135556"/>
                <a:gd name="connsiteX86" fmla="*/ 375819 w 1400177"/>
                <a:gd name="connsiteY86" fmla="*/ 1984 h 1135556"/>
                <a:gd name="connsiteX87" fmla="*/ 376407 w 1400177"/>
                <a:gd name="connsiteY87" fmla="*/ 926 h 1135556"/>
                <a:gd name="connsiteX88" fmla="*/ 376996 w 1400177"/>
                <a:gd name="connsiteY88" fmla="*/ 397 h 1135556"/>
                <a:gd name="connsiteX89" fmla="*/ 377584 w 1400177"/>
                <a:gd name="connsiteY89" fmla="*/ 132 h 1135556"/>
                <a:gd name="connsiteX90" fmla="*/ 378173 w 1400177"/>
                <a:gd name="connsiteY90" fmla="*/ 397 h 1135556"/>
                <a:gd name="connsiteX91" fmla="*/ 378762 w 1400177"/>
                <a:gd name="connsiteY91" fmla="*/ 926 h 1135556"/>
                <a:gd name="connsiteX92" fmla="*/ 379350 w 1400177"/>
                <a:gd name="connsiteY92" fmla="*/ 1984 h 1135556"/>
                <a:gd name="connsiteX93" fmla="*/ 381116 w 1400177"/>
                <a:gd name="connsiteY93" fmla="*/ 4034 h 1135556"/>
                <a:gd name="connsiteX94" fmla="*/ 385236 w 1400177"/>
                <a:gd name="connsiteY94" fmla="*/ 8134 h 1135556"/>
                <a:gd name="connsiteX95" fmla="*/ 392298 w 1400177"/>
                <a:gd name="connsiteY95" fmla="*/ 16334 h 1135556"/>
                <a:gd name="connsiteX96" fmla="*/ 407012 w 1400177"/>
                <a:gd name="connsiteY96" fmla="*/ 32470 h 1135556"/>
                <a:gd name="connsiteX97" fmla="*/ 421726 w 1400177"/>
                <a:gd name="connsiteY97" fmla="*/ 47879 h 1135556"/>
                <a:gd name="connsiteX98" fmla="*/ 436440 w 1400177"/>
                <a:gd name="connsiteY98" fmla="*/ 62361 h 1135556"/>
                <a:gd name="connsiteX99" fmla="*/ 451742 w 1400177"/>
                <a:gd name="connsiteY99" fmla="*/ 75984 h 1135556"/>
                <a:gd name="connsiteX100" fmla="*/ 459393 w 1400177"/>
                <a:gd name="connsiteY100" fmla="*/ 82267 h 1135556"/>
                <a:gd name="connsiteX101" fmla="*/ 467633 w 1400177"/>
                <a:gd name="connsiteY101" fmla="*/ 88020 h 1135556"/>
                <a:gd name="connsiteX102" fmla="*/ 474696 w 1400177"/>
                <a:gd name="connsiteY102" fmla="*/ 92914 h 1135556"/>
                <a:gd name="connsiteX103" fmla="*/ 481759 w 1400177"/>
                <a:gd name="connsiteY103" fmla="*/ 97411 h 1135556"/>
                <a:gd name="connsiteX104" fmla="*/ 488821 w 1400177"/>
                <a:gd name="connsiteY104" fmla="*/ 101378 h 1135556"/>
                <a:gd name="connsiteX105" fmla="*/ 495884 w 1400177"/>
                <a:gd name="connsiteY105" fmla="*/ 104949 h 1135556"/>
                <a:gd name="connsiteX106" fmla="*/ 503535 w 1400177"/>
                <a:gd name="connsiteY106" fmla="*/ 108322 h 1135556"/>
                <a:gd name="connsiteX107" fmla="*/ 507655 w 1400177"/>
                <a:gd name="connsiteY107" fmla="*/ 109777 h 1135556"/>
                <a:gd name="connsiteX108" fmla="*/ 511775 w 1400177"/>
                <a:gd name="connsiteY108" fmla="*/ 111100 h 1135556"/>
                <a:gd name="connsiteX109" fmla="*/ 515895 w 1400177"/>
                <a:gd name="connsiteY109" fmla="*/ 112158 h 1135556"/>
                <a:gd name="connsiteX110" fmla="*/ 519426 w 1400177"/>
                <a:gd name="connsiteY110" fmla="*/ 113150 h 1135556"/>
                <a:gd name="connsiteX111" fmla="*/ 521780 w 1400177"/>
                <a:gd name="connsiteY111" fmla="*/ 113546 h 1135556"/>
                <a:gd name="connsiteX112" fmla="*/ 523546 w 1400177"/>
                <a:gd name="connsiteY112" fmla="*/ 113943 h 1135556"/>
                <a:gd name="connsiteX113" fmla="*/ 525900 w 1400177"/>
                <a:gd name="connsiteY113" fmla="*/ 114274 h 1135556"/>
                <a:gd name="connsiteX114" fmla="*/ 527666 w 1400177"/>
                <a:gd name="connsiteY114" fmla="*/ 114538 h 1135556"/>
                <a:gd name="connsiteX115" fmla="*/ 529431 w 1400177"/>
                <a:gd name="connsiteY115" fmla="*/ 114737 h 1135556"/>
                <a:gd name="connsiteX116" fmla="*/ 530020 w 1400177"/>
                <a:gd name="connsiteY116" fmla="*/ 114869 h 1135556"/>
                <a:gd name="connsiteX117" fmla="*/ 531197 w 1400177"/>
                <a:gd name="connsiteY117" fmla="*/ 114935 h 1135556"/>
                <a:gd name="connsiteX118" fmla="*/ 531786 w 1400177"/>
                <a:gd name="connsiteY118" fmla="*/ 115001 h 1135556"/>
                <a:gd name="connsiteX119" fmla="*/ 532963 w 1400177"/>
                <a:gd name="connsiteY119" fmla="*/ 115067 h 1135556"/>
                <a:gd name="connsiteX120" fmla="*/ 533551 w 1400177"/>
                <a:gd name="connsiteY120" fmla="*/ 115134 h 1135556"/>
                <a:gd name="connsiteX121" fmla="*/ 534728 w 1400177"/>
                <a:gd name="connsiteY121" fmla="*/ 115200 h 1135556"/>
                <a:gd name="connsiteX122" fmla="*/ 535317 w 1400177"/>
                <a:gd name="connsiteY122" fmla="*/ 115266 h 1135556"/>
                <a:gd name="connsiteX123" fmla="*/ 535905 w 1400177"/>
                <a:gd name="connsiteY123" fmla="*/ 115332 h 1135556"/>
                <a:gd name="connsiteX124" fmla="*/ 537083 w 1400177"/>
                <a:gd name="connsiteY124" fmla="*/ 115332 h 1135556"/>
                <a:gd name="connsiteX125" fmla="*/ 537671 w 1400177"/>
                <a:gd name="connsiteY125" fmla="*/ 115332 h 1135556"/>
                <a:gd name="connsiteX126" fmla="*/ 538848 w 1400177"/>
                <a:gd name="connsiteY126" fmla="*/ 115398 h 1135556"/>
                <a:gd name="connsiteX127" fmla="*/ 539437 w 1400177"/>
                <a:gd name="connsiteY127" fmla="*/ 115398 h 1135556"/>
                <a:gd name="connsiteX128" fmla="*/ 540614 w 1400177"/>
                <a:gd name="connsiteY128" fmla="*/ 115398 h 1135556"/>
                <a:gd name="connsiteX129" fmla="*/ 541202 w 1400177"/>
                <a:gd name="connsiteY129" fmla="*/ 115398 h 1135556"/>
                <a:gd name="connsiteX130" fmla="*/ 542380 w 1400177"/>
                <a:gd name="connsiteY130" fmla="*/ 115332 h 1135556"/>
                <a:gd name="connsiteX131" fmla="*/ 542968 w 1400177"/>
                <a:gd name="connsiteY131" fmla="*/ 115332 h 1135556"/>
                <a:gd name="connsiteX132" fmla="*/ 543557 w 1400177"/>
                <a:gd name="connsiteY132" fmla="*/ 115332 h 1135556"/>
                <a:gd name="connsiteX133" fmla="*/ 544734 w 1400177"/>
                <a:gd name="connsiteY133" fmla="*/ 115266 h 1135556"/>
                <a:gd name="connsiteX134" fmla="*/ 545322 w 1400177"/>
                <a:gd name="connsiteY134" fmla="*/ 115200 h 1135556"/>
                <a:gd name="connsiteX135" fmla="*/ 546499 w 1400177"/>
                <a:gd name="connsiteY135" fmla="*/ 115200 h 1135556"/>
                <a:gd name="connsiteX136" fmla="*/ 547088 w 1400177"/>
                <a:gd name="connsiteY136" fmla="*/ 115134 h 1135556"/>
                <a:gd name="connsiteX137" fmla="*/ 548265 w 1400177"/>
                <a:gd name="connsiteY137" fmla="*/ 115067 h 1135556"/>
                <a:gd name="connsiteX138" fmla="*/ 548854 w 1400177"/>
                <a:gd name="connsiteY138" fmla="*/ 115001 h 1135556"/>
                <a:gd name="connsiteX139" fmla="*/ 550031 w 1400177"/>
                <a:gd name="connsiteY139" fmla="*/ 114869 h 1135556"/>
                <a:gd name="connsiteX140" fmla="*/ 550619 w 1400177"/>
                <a:gd name="connsiteY140" fmla="*/ 114803 h 1135556"/>
                <a:gd name="connsiteX141" fmla="*/ 551208 w 1400177"/>
                <a:gd name="connsiteY141" fmla="*/ 114671 h 1135556"/>
                <a:gd name="connsiteX142" fmla="*/ 552974 w 1400177"/>
                <a:gd name="connsiteY142" fmla="*/ 114472 h 1135556"/>
                <a:gd name="connsiteX143" fmla="*/ 554739 w 1400177"/>
                <a:gd name="connsiteY143" fmla="*/ 114208 h 1135556"/>
                <a:gd name="connsiteX144" fmla="*/ 556505 w 1400177"/>
                <a:gd name="connsiteY144" fmla="*/ 113877 h 1135556"/>
                <a:gd name="connsiteX145" fmla="*/ 558271 w 1400177"/>
                <a:gd name="connsiteY145" fmla="*/ 113546 h 1135556"/>
                <a:gd name="connsiteX146" fmla="*/ 562390 w 1400177"/>
                <a:gd name="connsiteY146" fmla="*/ 112753 h 1135556"/>
                <a:gd name="connsiteX147" fmla="*/ 565922 w 1400177"/>
                <a:gd name="connsiteY147" fmla="*/ 111827 h 1135556"/>
                <a:gd name="connsiteX148" fmla="*/ 569453 w 1400177"/>
                <a:gd name="connsiteY148" fmla="*/ 110769 h 1135556"/>
                <a:gd name="connsiteX149" fmla="*/ 576516 w 1400177"/>
                <a:gd name="connsiteY149" fmla="*/ 108256 h 1135556"/>
                <a:gd name="connsiteX150" fmla="*/ 584167 w 1400177"/>
                <a:gd name="connsiteY150" fmla="*/ 105214 h 1135556"/>
                <a:gd name="connsiteX151" fmla="*/ 591230 w 1400177"/>
                <a:gd name="connsiteY151" fmla="*/ 101445 h 1135556"/>
                <a:gd name="connsiteX152" fmla="*/ 598881 w 1400177"/>
                <a:gd name="connsiteY152" fmla="*/ 97212 h 1135556"/>
                <a:gd name="connsiteX153" fmla="*/ 606532 w 1400177"/>
                <a:gd name="connsiteY153" fmla="*/ 92451 h 1135556"/>
                <a:gd name="connsiteX154" fmla="*/ 614183 w 1400177"/>
                <a:gd name="connsiteY154" fmla="*/ 87160 h 1135556"/>
                <a:gd name="connsiteX155" fmla="*/ 621246 w 1400177"/>
                <a:gd name="connsiteY155" fmla="*/ 81539 h 1135556"/>
                <a:gd name="connsiteX156" fmla="*/ 628897 w 1400177"/>
                <a:gd name="connsiteY156" fmla="*/ 75455 h 1135556"/>
                <a:gd name="connsiteX157" fmla="*/ 643611 w 1400177"/>
                <a:gd name="connsiteY157" fmla="*/ 62163 h 1135556"/>
                <a:gd name="connsiteX158" fmla="*/ 658325 w 1400177"/>
                <a:gd name="connsiteY158" fmla="*/ 47747 h 1135556"/>
                <a:gd name="connsiteX159" fmla="*/ 673039 w 1400177"/>
                <a:gd name="connsiteY159" fmla="*/ 32470 h 1135556"/>
                <a:gd name="connsiteX160" fmla="*/ 687752 w 1400177"/>
                <a:gd name="connsiteY160" fmla="*/ 16334 h 1135556"/>
                <a:gd name="connsiteX161" fmla="*/ 695404 w 1400177"/>
                <a:gd name="connsiteY161" fmla="*/ 8134 h 1135556"/>
                <a:gd name="connsiteX162" fmla="*/ 698935 w 1400177"/>
                <a:gd name="connsiteY162" fmla="*/ 4034 h 1135556"/>
                <a:gd name="connsiteX163" fmla="*/ 700701 w 1400177"/>
                <a:gd name="connsiteY163" fmla="*/ 1918 h 1135556"/>
                <a:gd name="connsiteX164" fmla="*/ 701878 w 1400177"/>
                <a:gd name="connsiteY164" fmla="*/ 926 h 1135556"/>
                <a:gd name="connsiteX165" fmla="*/ 702466 w 1400177"/>
                <a:gd name="connsiteY165" fmla="*/ 397 h 1135556"/>
                <a:gd name="connsiteX166" fmla="*/ 702466 w 1400177"/>
                <a:gd name="connsiteY166" fmla="*/ 265 h 1135556"/>
                <a:gd name="connsiteX167" fmla="*/ 702466 w 1400177"/>
                <a:gd name="connsiteY167" fmla="*/ 132 h 1135556"/>
                <a:gd name="connsiteX168" fmla="*/ 702466 w 1400177"/>
                <a:gd name="connsiteY168" fmla="*/ 66 h 1135556"/>
                <a:gd name="connsiteX169" fmla="*/ 703055 w 1400177"/>
                <a:gd name="connsiteY169" fmla="*/ 199 h 1135556"/>
                <a:gd name="connsiteX170" fmla="*/ 703055 w 1400177"/>
                <a:gd name="connsiteY170" fmla="*/ 463 h 1135556"/>
                <a:gd name="connsiteX171" fmla="*/ 703643 w 1400177"/>
                <a:gd name="connsiteY171" fmla="*/ 926 h 1135556"/>
                <a:gd name="connsiteX172" fmla="*/ 704232 w 1400177"/>
                <a:gd name="connsiteY172" fmla="*/ 1984 h 1135556"/>
                <a:gd name="connsiteX173" fmla="*/ 706586 w 1400177"/>
                <a:gd name="connsiteY173" fmla="*/ 4034 h 1135556"/>
                <a:gd name="connsiteX174" fmla="*/ 710117 w 1400177"/>
                <a:gd name="connsiteY174" fmla="*/ 8134 h 1135556"/>
                <a:gd name="connsiteX175" fmla="*/ 717180 w 1400177"/>
                <a:gd name="connsiteY175" fmla="*/ 16334 h 1135556"/>
                <a:gd name="connsiteX176" fmla="*/ 732483 w 1400177"/>
                <a:gd name="connsiteY176" fmla="*/ 32470 h 1135556"/>
                <a:gd name="connsiteX177" fmla="*/ 744091 w 1400177"/>
                <a:gd name="connsiteY177" fmla="*/ 44962 h 1135556"/>
                <a:gd name="connsiteX178" fmla="*/ 902575 w 1400177"/>
                <a:gd name="connsiteY178" fmla="*/ 389896 h 1135556"/>
                <a:gd name="connsiteX179" fmla="*/ 1334549 w 1400177"/>
                <a:gd name="connsiteY179" fmla="*/ 121162 h 1135556"/>
                <a:gd name="connsiteX180" fmla="*/ 1400177 w 1400177"/>
                <a:gd name="connsiteY180" fmla="*/ 723569 h 1135556"/>
                <a:gd name="connsiteX181" fmla="*/ 586222 w 1400177"/>
                <a:gd name="connsiteY181" fmla="*/ 1135556 h 1135556"/>
                <a:gd name="connsiteX182" fmla="*/ 17678 w 1400177"/>
                <a:gd name="connsiteY182" fmla="*/ 699305 h 1135556"/>
                <a:gd name="connsiteX183" fmla="*/ 24922 w 1400177"/>
                <a:gd name="connsiteY183" fmla="*/ 37817 h 1135556"/>
                <a:gd name="connsiteX184" fmla="*/ 25277 w 1400177"/>
                <a:gd name="connsiteY184" fmla="*/ 36512 h 1135556"/>
                <a:gd name="connsiteX185" fmla="*/ 28005 w 1400177"/>
                <a:gd name="connsiteY185" fmla="*/ 36512 h 1135556"/>
                <a:gd name="connsiteX186" fmla="*/ 31693 w 1400177"/>
                <a:gd name="connsiteY186" fmla="*/ 22958 h 1135556"/>
                <a:gd name="connsiteX187" fmla="*/ 37400 w 1400177"/>
                <a:gd name="connsiteY187" fmla="*/ 16930 h 1135556"/>
                <a:gd name="connsiteX188" fmla="*/ 44463 w 1400177"/>
                <a:gd name="connsiteY188" fmla="*/ 8994 h 1135556"/>
                <a:gd name="connsiteX189" fmla="*/ 47994 w 1400177"/>
                <a:gd name="connsiteY189" fmla="*/ 5026 h 1135556"/>
                <a:gd name="connsiteX190" fmla="*/ 49760 w 1400177"/>
                <a:gd name="connsiteY190" fmla="*/ 3042 h 1135556"/>
                <a:gd name="connsiteX191" fmla="*/ 50937 w 1400177"/>
                <a:gd name="connsiteY191" fmla="*/ 2050 h 1135556"/>
                <a:gd name="connsiteX192" fmla="*/ 51525 w 1400177"/>
                <a:gd name="connsiteY192" fmla="*/ 1058 h 1135556"/>
                <a:gd name="connsiteX193" fmla="*/ 52114 w 1400177"/>
                <a:gd name="connsiteY193" fmla="*/ 529 h 1135556"/>
                <a:gd name="connsiteX194" fmla="*/ 52114 w 1400177"/>
                <a:gd name="connsiteY194" fmla="*/ 265 h 1135556"/>
                <a:gd name="connsiteX195" fmla="*/ 52114 w 1400177"/>
                <a:gd name="connsiteY195" fmla="*/ 132 h 1135556"/>
                <a:gd name="connsiteX196" fmla="*/ 52114 w 1400177"/>
                <a:gd name="connsiteY196" fmla="*/ 66 h 1135556"/>
                <a:gd name="connsiteX197" fmla="*/ 52703 w 1400177"/>
                <a:gd name="connsiteY197" fmla="*/ 0 h 1135556"/>
                <a:gd name="connsiteX0" fmla="*/ 52703 w 1334549"/>
                <a:gd name="connsiteY0" fmla="*/ 0 h 1135556"/>
                <a:gd name="connsiteX1" fmla="*/ 52703 w 1334549"/>
                <a:gd name="connsiteY1" fmla="*/ 66 h 1135556"/>
                <a:gd name="connsiteX2" fmla="*/ 52703 w 1334549"/>
                <a:gd name="connsiteY2" fmla="*/ 199 h 1135556"/>
                <a:gd name="connsiteX3" fmla="*/ 52703 w 1334549"/>
                <a:gd name="connsiteY3" fmla="*/ 331 h 1135556"/>
                <a:gd name="connsiteX4" fmla="*/ 53291 w 1334549"/>
                <a:gd name="connsiteY4" fmla="*/ 595 h 1135556"/>
                <a:gd name="connsiteX5" fmla="*/ 53291 w 1334549"/>
                <a:gd name="connsiteY5" fmla="*/ 860 h 1135556"/>
                <a:gd name="connsiteX6" fmla="*/ 53880 w 1334549"/>
                <a:gd name="connsiteY6" fmla="*/ 1389 h 1135556"/>
                <a:gd name="connsiteX7" fmla="*/ 54468 w 1334549"/>
                <a:gd name="connsiteY7" fmla="*/ 1918 h 1135556"/>
                <a:gd name="connsiteX8" fmla="*/ 55057 w 1334549"/>
                <a:gd name="connsiteY8" fmla="*/ 3042 h 1135556"/>
                <a:gd name="connsiteX9" fmla="*/ 57411 w 1334549"/>
                <a:gd name="connsiteY9" fmla="*/ 5158 h 1135556"/>
                <a:gd name="connsiteX10" fmla="*/ 59177 w 1334549"/>
                <a:gd name="connsiteY10" fmla="*/ 7275 h 1135556"/>
                <a:gd name="connsiteX11" fmla="*/ 62708 w 1334549"/>
                <a:gd name="connsiteY11" fmla="*/ 11507 h 1135556"/>
                <a:gd name="connsiteX12" fmla="*/ 66828 w 1334549"/>
                <a:gd name="connsiteY12" fmla="*/ 15739 h 1135556"/>
                <a:gd name="connsiteX13" fmla="*/ 74479 w 1334549"/>
                <a:gd name="connsiteY13" fmla="*/ 24138 h 1135556"/>
                <a:gd name="connsiteX14" fmla="*/ 82130 w 1334549"/>
                <a:gd name="connsiteY14" fmla="*/ 32470 h 1135556"/>
                <a:gd name="connsiteX15" fmla="*/ 96256 w 1334549"/>
                <a:gd name="connsiteY15" fmla="*/ 47284 h 1135556"/>
                <a:gd name="connsiteX16" fmla="*/ 110381 w 1334549"/>
                <a:gd name="connsiteY16" fmla="*/ 61237 h 1135556"/>
                <a:gd name="connsiteX17" fmla="*/ 125683 w 1334549"/>
                <a:gd name="connsiteY17" fmla="*/ 75058 h 1135556"/>
                <a:gd name="connsiteX18" fmla="*/ 133334 w 1334549"/>
                <a:gd name="connsiteY18" fmla="*/ 81341 h 1135556"/>
                <a:gd name="connsiteX19" fmla="*/ 140986 w 1334549"/>
                <a:gd name="connsiteY19" fmla="*/ 87160 h 1135556"/>
                <a:gd name="connsiteX20" fmla="*/ 149225 w 1334549"/>
                <a:gd name="connsiteY20" fmla="*/ 92914 h 1135556"/>
                <a:gd name="connsiteX21" fmla="*/ 157465 w 1334549"/>
                <a:gd name="connsiteY21" fmla="*/ 98072 h 1135556"/>
                <a:gd name="connsiteX22" fmla="*/ 165705 w 1334549"/>
                <a:gd name="connsiteY22" fmla="*/ 102569 h 1135556"/>
                <a:gd name="connsiteX23" fmla="*/ 173945 w 1334549"/>
                <a:gd name="connsiteY23" fmla="*/ 106470 h 1135556"/>
                <a:gd name="connsiteX24" fmla="*/ 180419 w 1334549"/>
                <a:gd name="connsiteY24" fmla="*/ 109050 h 1135556"/>
                <a:gd name="connsiteX25" fmla="*/ 186893 w 1334549"/>
                <a:gd name="connsiteY25" fmla="*/ 111232 h 1135556"/>
                <a:gd name="connsiteX26" fmla="*/ 190424 w 1334549"/>
                <a:gd name="connsiteY26" fmla="*/ 112158 h 1135556"/>
                <a:gd name="connsiteX27" fmla="*/ 193956 w 1334549"/>
                <a:gd name="connsiteY27" fmla="*/ 112951 h 1135556"/>
                <a:gd name="connsiteX28" fmla="*/ 196898 w 1334549"/>
                <a:gd name="connsiteY28" fmla="*/ 113613 h 1135556"/>
                <a:gd name="connsiteX29" fmla="*/ 198664 w 1334549"/>
                <a:gd name="connsiteY29" fmla="*/ 113943 h 1135556"/>
                <a:gd name="connsiteX30" fmla="*/ 200430 w 1334549"/>
                <a:gd name="connsiteY30" fmla="*/ 114208 h 1135556"/>
                <a:gd name="connsiteX31" fmla="*/ 202195 w 1334549"/>
                <a:gd name="connsiteY31" fmla="*/ 114472 h 1135556"/>
                <a:gd name="connsiteX32" fmla="*/ 203372 w 1334549"/>
                <a:gd name="connsiteY32" fmla="*/ 114605 h 1135556"/>
                <a:gd name="connsiteX33" fmla="*/ 203961 w 1334549"/>
                <a:gd name="connsiteY33" fmla="*/ 114737 h 1135556"/>
                <a:gd name="connsiteX34" fmla="*/ 205138 w 1334549"/>
                <a:gd name="connsiteY34" fmla="*/ 114869 h 1135556"/>
                <a:gd name="connsiteX35" fmla="*/ 206315 w 1334549"/>
                <a:gd name="connsiteY35" fmla="*/ 115001 h 1135556"/>
                <a:gd name="connsiteX36" fmla="*/ 206904 w 1334549"/>
                <a:gd name="connsiteY36" fmla="*/ 115067 h 1135556"/>
                <a:gd name="connsiteX37" fmla="*/ 208081 w 1334549"/>
                <a:gd name="connsiteY37" fmla="*/ 115134 h 1135556"/>
                <a:gd name="connsiteX38" fmla="*/ 209258 w 1334549"/>
                <a:gd name="connsiteY38" fmla="*/ 115200 h 1135556"/>
                <a:gd name="connsiteX39" fmla="*/ 210435 w 1334549"/>
                <a:gd name="connsiteY39" fmla="*/ 115266 h 1135556"/>
                <a:gd name="connsiteX40" fmla="*/ 211024 w 1334549"/>
                <a:gd name="connsiteY40" fmla="*/ 115332 h 1135556"/>
                <a:gd name="connsiteX41" fmla="*/ 211612 w 1334549"/>
                <a:gd name="connsiteY41" fmla="*/ 115332 h 1135556"/>
                <a:gd name="connsiteX42" fmla="*/ 212201 w 1334549"/>
                <a:gd name="connsiteY42" fmla="*/ 115332 h 1135556"/>
                <a:gd name="connsiteX43" fmla="*/ 212789 w 1334549"/>
                <a:gd name="connsiteY43" fmla="*/ 115332 h 1135556"/>
                <a:gd name="connsiteX44" fmla="*/ 213378 w 1334549"/>
                <a:gd name="connsiteY44" fmla="*/ 115332 h 1135556"/>
                <a:gd name="connsiteX45" fmla="*/ 213378 w 1334549"/>
                <a:gd name="connsiteY45" fmla="*/ 115398 h 1135556"/>
                <a:gd name="connsiteX46" fmla="*/ 213966 w 1334549"/>
                <a:gd name="connsiteY46" fmla="*/ 115398 h 1135556"/>
                <a:gd name="connsiteX47" fmla="*/ 214555 w 1334549"/>
                <a:gd name="connsiteY47" fmla="*/ 115398 h 1135556"/>
                <a:gd name="connsiteX48" fmla="*/ 215143 w 1334549"/>
                <a:gd name="connsiteY48" fmla="*/ 115398 h 1135556"/>
                <a:gd name="connsiteX49" fmla="*/ 215732 w 1334549"/>
                <a:gd name="connsiteY49" fmla="*/ 115398 h 1135556"/>
                <a:gd name="connsiteX50" fmla="*/ 216321 w 1334549"/>
                <a:gd name="connsiteY50" fmla="*/ 115398 h 1135556"/>
                <a:gd name="connsiteX51" fmla="*/ 216909 w 1334549"/>
                <a:gd name="connsiteY51" fmla="*/ 115398 h 1135556"/>
                <a:gd name="connsiteX52" fmla="*/ 216909 w 1334549"/>
                <a:gd name="connsiteY52" fmla="*/ 115332 h 1135556"/>
                <a:gd name="connsiteX53" fmla="*/ 217498 w 1334549"/>
                <a:gd name="connsiteY53" fmla="*/ 115332 h 1135556"/>
                <a:gd name="connsiteX54" fmla="*/ 218086 w 1334549"/>
                <a:gd name="connsiteY54" fmla="*/ 115332 h 1135556"/>
                <a:gd name="connsiteX55" fmla="*/ 219263 w 1334549"/>
                <a:gd name="connsiteY55" fmla="*/ 115266 h 1135556"/>
                <a:gd name="connsiteX56" fmla="*/ 219852 w 1334549"/>
                <a:gd name="connsiteY56" fmla="*/ 115266 h 1135556"/>
                <a:gd name="connsiteX57" fmla="*/ 221029 w 1334549"/>
                <a:gd name="connsiteY57" fmla="*/ 115200 h 1135556"/>
                <a:gd name="connsiteX58" fmla="*/ 222206 w 1334549"/>
                <a:gd name="connsiteY58" fmla="*/ 115134 h 1135556"/>
                <a:gd name="connsiteX59" fmla="*/ 222795 w 1334549"/>
                <a:gd name="connsiteY59" fmla="*/ 115067 h 1135556"/>
                <a:gd name="connsiteX60" fmla="*/ 223972 w 1334549"/>
                <a:gd name="connsiteY60" fmla="*/ 114935 h 1135556"/>
                <a:gd name="connsiteX61" fmla="*/ 225149 w 1334549"/>
                <a:gd name="connsiteY61" fmla="*/ 114869 h 1135556"/>
                <a:gd name="connsiteX62" fmla="*/ 226326 w 1334549"/>
                <a:gd name="connsiteY62" fmla="*/ 114737 h 1135556"/>
                <a:gd name="connsiteX63" fmla="*/ 226915 w 1334549"/>
                <a:gd name="connsiteY63" fmla="*/ 114605 h 1135556"/>
                <a:gd name="connsiteX64" fmla="*/ 228092 w 1334549"/>
                <a:gd name="connsiteY64" fmla="*/ 114472 h 1135556"/>
                <a:gd name="connsiteX65" fmla="*/ 229857 w 1334549"/>
                <a:gd name="connsiteY65" fmla="*/ 114208 h 1135556"/>
                <a:gd name="connsiteX66" fmla="*/ 232212 w 1334549"/>
                <a:gd name="connsiteY66" fmla="*/ 113811 h 1135556"/>
                <a:gd name="connsiteX67" fmla="*/ 233389 w 1334549"/>
                <a:gd name="connsiteY67" fmla="*/ 113546 h 1135556"/>
                <a:gd name="connsiteX68" fmla="*/ 235154 w 1334549"/>
                <a:gd name="connsiteY68" fmla="*/ 113150 h 1135556"/>
                <a:gd name="connsiteX69" fmla="*/ 238686 w 1334549"/>
                <a:gd name="connsiteY69" fmla="*/ 112356 h 1135556"/>
                <a:gd name="connsiteX70" fmla="*/ 242217 w 1334549"/>
                <a:gd name="connsiteY70" fmla="*/ 111430 h 1135556"/>
                <a:gd name="connsiteX71" fmla="*/ 245748 w 1334549"/>
                <a:gd name="connsiteY71" fmla="*/ 110372 h 1135556"/>
                <a:gd name="connsiteX72" fmla="*/ 252811 w 1334549"/>
                <a:gd name="connsiteY72" fmla="*/ 107859 h 1135556"/>
                <a:gd name="connsiteX73" fmla="*/ 259285 w 1334549"/>
                <a:gd name="connsiteY73" fmla="*/ 104949 h 1135556"/>
                <a:gd name="connsiteX74" fmla="*/ 266936 w 1334549"/>
                <a:gd name="connsiteY74" fmla="*/ 101048 h 1135556"/>
                <a:gd name="connsiteX75" fmla="*/ 275176 w 1334549"/>
                <a:gd name="connsiteY75" fmla="*/ 96551 h 1135556"/>
                <a:gd name="connsiteX76" fmla="*/ 282827 w 1334549"/>
                <a:gd name="connsiteY76" fmla="*/ 91591 h 1135556"/>
                <a:gd name="connsiteX77" fmla="*/ 290478 w 1334549"/>
                <a:gd name="connsiteY77" fmla="*/ 86036 h 1135556"/>
                <a:gd name="connsiteX78" fmla="*/ 297541 w 1334549"/>
                <a:gd name="connsiteY78" fmla="*/ 80613 h 1135556"/>
                <a:gd name="connsiteX79" fmla="*/ 304604 w 1334549"/>
                <a:gd name="connsiteY79" fmla="*/ 74860 h 1135556"/>
                <a:gd name="connsiteX80" fmla="*/ 318729 w 1334549"/>
                <a:gd name="connsiteY80" fmla="*/ 62361 h 1135556"/>
                <a:gd name="connsiteX81" fmla="*/ 332854 w 1334549"/>
                <a:gd name="connsiteY81" fmla="*/ 48011 h 1135556"/>
                <a:gd name="connsiteX82" fmla="*/ 347568 w 1334549"/>
                <a:gd name="connsiteY82" fmla="*/ 32735 h 1135556"/>
                <a:gd name="connsiteX83" fmla="*/ 362871 w 1334549"/>
                <a:gd name="connsiteY83" fmla="*/ 16467 h 1135556"/>
                <a:gd name="connsiteX84" fmla="*/ 369933 w 1334549"/>
                <a:gd name="connsiteY84" fmla="*/ 8200 h 1135556"/>
                <a:gd name="connsiteX85" fmla="*/ 374053 w 1334549"/>
                <a:gd name="connsiteY85" fmla="*/ 4034 h 1135556"/>
                <a:gd name="connsiteX86" fmla="*/ 375819 w 1334549"/>
                <a:gd name="connsiteY86" fmla="*/ 1984 h 1135556"/>
                <a:gd name="connsiteX87" fmla="*/ 376407 w 1334549"/>
                <a:gd name="connsiteY87" fmla="*/ 926 h 1135556"/>
                <a:gd name="connsiteX88" fmla="*/ 376996 w 1334549"/>
                <a:gd name="connsiteY88" fmla="*/ 397 h 1135556"/>
                <a:gd name="connsiteX89" fmla="*/ 377584 w 1334549"/>
                <a:gd name="connsiteY89" fmla="*/ 132 h 1135556"/>
                <a:gd name="connsiteX90" fmla="*/ 378173 w 1334549"/>
                <a:gd name="connsiteY90" fmla="*/ 397 h 1135556"/>
                <a:gd name="connsiteX91" fmla="*/ 378762 w 1334549"/>
                <a:gd name="connsiteY91" fmla="*/ 926 h 1135556"/>
                <a:gd name="connsiteX92" fmla="*/ 379350 w 1334549"/>
                <a:gd name="connsiteY92" fmla="*/ 1984 h 1135556"/>
                <a:gd name="connsiteX93" fmla="*/ 381116 w 1334549"/>
                <a:gd name="connsiteY93" fmla="*/ 4034 h 1135556"/>
                <a:gd name="connsiteX94" fmla="*/ 385236 w 1334549"/>
                <a:gd name="connsiteY94" fmla="*/ 8134 h 1135556"/>
                <a:gd name="connsiteX95" fmla="*/ 392298 w 1334549"/>
                <a:gd name="connsiteY95" fmla="*/ 16334 h 1135556"/>
                <a:gd name="connsiteX96" fmla="*/ 407012 w 1334549"/>
                <a:gd name="connsiteY96" fmla="*/ 32470 h 1135556"/>
                <a:gd name="connsiteX97" fmla="*/ 421726 w 1334549"/>
                <a:gd name="connsiteY97" fmla="*/ 47879 h 1135556"/>
                <a:gd name="connsiteX98" fmla="*/ 436440 w 1334549"/>
                <a:gd name="connsiteY98" fmla="*/ 62361 h 1135556"/>
                <a:gd name="connsiteX99" fmla="*/ 451742 w 1334549"/>
                <a:gd name="connsiteY99" fmla="*/ 75984 h 1135556"/>
                <a:gd name="connsiteX100" fmla="*/ 459393 w 1334549"/>
                <a:gd name="connsiteY100" fmla="*/ 82267 h 1135556"/>
                <a:gd name="connsiteX101" fmla="*/ 467633 w 1334549"/>
                <a:gd name="connsiteY101" fmla="*/ 88020 h 1135556"/>
                <a:gd name="connsiteX102" fmla="*/ 474696 w 1334549"/>
                <a:gd name="connsiteY102" fmla="*/ 92914 h 1135556"/>
                <a:gd name="connsiteX103" fmla="*/ 481759 w 1334549"/>
                <a:gd name="connsiteY103" fmla="*/ 97411 h 1135556"/>
                <a:gd name="connsiteX104" fmla="*/ 488821 w 1334549"/>
                <a:gd name="connsiteY104" fmla="*/ 101378 h 1135556"/>
                <a:gd name="connsiteX105" fmla="*/ 495884 w 1334549"/>
                <a:gd name="connsiteY105" fmla="*/ 104949 h 1135556"/>
                <a:gd name="connsiteX106" fmla="*/ 503535 w 1334549"/>
                <a:gd name="connsiteY106" fmla="*/ 108322 h 1135556"/>
                <a:gd name="connsiteX107" fmla="*/ 507655 w 1334549"/>
                <a:gd name="connsiteY107" fmla="*/ 109777 h 1135556"/>
                <a:gd name="connsiteX108" fmla="*/ 511775 w 1334549"/>
                <a:gd name="connsiteY108" fmla="*/ 111100 h 1135556"/>
                <a:gd name="connsiteX109" fmla="*/ 515895 w 1334549"/>
                <a:gd name="connsiteY109" fmla="*/ 112158 h 1135556"/>
                <a:gd name="connsiteX110" fmla="*/ 519426 w 1334549"/>
                <a:gd name="connsiteY110" fmla="*/ 113150 h 1135556"/>
                <a:gd name="connsiteX111" fmla="*/ 521780 w 1334549"/>
                <a:gd name="connsiteY111" fmla="*/ 113546 h 1135556"/>
                <a:gd name="connsiteX112" fmla="*/ 523546 w 1334549"/>
                <a:gd name="connsiteY112" fmla="*/ 113943 h 1135556"/>
                <a:gd name="connsiteX113" fmla="*/ 525900 w 1334549"/>
                <a:gd name="connsiteY113" fmla="*/ 114274 h 1135556"/>
                <a:gd name="connsiteX114" fmla="*/ 527666 w 1334549"/>
                <a:gd name="connsiteY114" fmla="*/ 114538 h 1135556"/>
                <a:gd name="connsiteX115" fmla="*/ 529431 w 1334549"/>
                <a:gd name="connsiteY115" fmla="*/ 114737 h 1135556"/>
                <a:gd name="connsiteX116" fmla="*/ 530020 w 1334549"/>
                <a:gd name="connsiteY116" fmla="*/ 114869 h 1135556"/>
                <a:gd name="connsiteX117" fmla="*/ 531197 w 1334549"/>
                <a:gd name="connsiteY117" fmla="*/ 114935 h 1135556"/>
                <a:gd name="connsiteX118" fmla="*/ 531786 w 1334549"/>
                <a:gd name="connsiteY118" fmla="*/ 115001 h 1135556"/>
                <a:gd name="connsiteX119" fmla="*/ 532963 w 1334549"/>
                <a:gd name="connsiteY119" fmla="*/ 115067 h 1135556"/>
                <a:gd name="connsiteX120" fmla="*/ 533551 w 1334549"/>
                <a:gd name="connsiteY120" fmla="*/ 115134 h 1135556"/>
                <a:gd name="connsiteX121" fmla="*/ 534728 w 1334549"/>
                <a:gd name="connsiteY121" fmla="*/ 115200 h 1135556"/>
                <a:gd name="connsiteX122" fmla="*/ 535317 w 1334549"/>
                <a:gd name="connsiteY122" fmla="*/ 115266 h 1135556"/>
                <a:gd name="connsiteX123" fmla="*/ 535905 w 1334549"/>
                <a:gd name="connsiteY123" fmla="*/ 115332 h 1135556"/>
                <a:gd name="connsiteX124" fmla="*/ 537083 w 1334549"/>
                <a:gd name="connsiteY124" fmla="*/ 115332 h 1135556"/>
                <a:gd name="connsiteX125" fmla="*/ 537671 w 1334549"/>
                <a:gd name="connsiteY125" fmla="*/ 115332 h 1135556"/>
                <a:gd name="connsiteX126" fmla="*/ 538848 w 1334549"/>
                <a:gd name="connsiteY126" fmla="*/ 115398 h 1135556"/>
                <a:gd name="connsiteX127" fmla="*/ 539437 w 1334549"/>
                <a:gd name="connsiteY127" fmla="*/ 115398 h 1135556"/>
                <a:gd name="connsiteX128" fmla="*/ 540614 w 1334549"/>
                <a:gd name="connsiteY128" fmla="*/ 115398 h 1135556"/>
                <a:gd name="connsiteX129" fmla="*/ 541202 w 1334549"/>
                <a:gd name="connsiteY129" fmla="*/ 115398 h 1135556"/>
                <a:gd name="connsiteX130" fmla="*/ 542380 w 1334549"/>
                <a:gd name="connsiteY130" fmla="*/ 115332 h 1135556"/>
                <a:gd name="connsiteX131" fmla="*/ 542968 w 1334549"/>
                <a:gd name="connsiteY131" fmla="*/ 115332 h 1135556"/>
                <a:gd name="connsiteX132" fmla="*/ 543557 w 1334549"/>
                <a:gd name="connsiteY132" fmla="*/ 115332 h 1135556"/>
                <a:gd name="connsiteX133" fmla="*/ 544734 w 1334549"/>
                <a:gd name="connsiteY133" fmla="*/ 115266 h 1135556"/>
                <a:gd name="connsiteX134" fmla="*/ 545322 w 1334549"/>
                <a:gd name="connsiteY134" fmla="*/ 115200 h 1135556"/>
                <a:gd name="connsiteX135" fmla="*/ 546499 w 1334549"/>
                <a:gd name="connsiteY135" fmla="*/ 115200 h 1135556"/>
                <a:gd name="connsiteX136" fmla="*/ 547088 w 1334549"/>
                <a:gd name="connsiteY136" fmla="*/ 115134 h 1135556"/>
                <a:gd name="connsiteX137" fmla="*/ 548265 w 1334549"/>
                <a:gd name="connsiteY137" fmla="*/ 115067 h 1135556"/>
                <a:gd name="connsiteX138" fmla="*/ 548854 w 1334549"/>
                <a:gd name="connsiteY138" fmla="*/ 115001 h 1135556"/>
                <a:gd name="connsiteX139" fmla="*/ 550031 w 1334549"/>
                <a:gd name="connsiteY139" fmla="*/ 114869 h 1135556"/>
                <a:gd name="connsiteX140" fmla="*/ 550619 w 1334549"/>
                <a:gd name="connsiteY140" fmla="*/ 114803 h 1135556"/>
                <a:gd name="connsiteX141" fmla="*/ 551208 w 1334549"/>
                <a:gd name="connsiteY141" fmla="*/ 114671 h 1135556"/>
                <a:gd name="connsiteX142" fmla="*/ 552974 w 1334549"/>
                <a:gd name="connsiteY142" fmla="*/ 114472 h 1135556"/>
                <a:gd name="connsiteX143" fmla="*/ 554739 w 1334549"/>
                <a:gd name="connsiteY143" fmla="*/ 114208 h 1135556"/>
                <a:gd name="connsiteX144" fmla="*/ 556505 w 1334549"/>
                <a:gd name="connsiteY144" fmla="*/ 113877 h 1135556"/>
                <a:gd name="connsiteX145" fmla="*/ 558271 w 1334549"/>
                <a:gd name="connsiteY145" fmla="*/ 113546 h 1135556"/>
                <a:gd name="connsiteX146" fmla="*/ 562390 w 1334549"/>
                <a:gd name="connsiteY146" fmla="*/ 112753 h 1135556"/>
                <a:gd name="connsiteX147" fmla="*/ 565922 w 1334549"/>
                <a:gd name="connsiteY147" fmla="*/ 111827 h 1135556"/>
                <a:gd name="connsiteX148" fmla="*/ 569453 w 1334549"/>
                <a:gd name="connsiteY148" fmla="*/ 110769 h 1135556"/>
                <a:gd name="connsiteX149" fmla="*/ 576516 w 1334549"/>
                <a:gd name="connsiteY149" fmla="*/ 108256 h 1135556"/>
                <a:gd name="connsiteX150" fmla="*/ 584167 w 1334549"/>
                <a:gd name="connsiteY150" fmla="*/ 105214 h 1135556"/>
                <a:gd name="connsiteX151" fmla="*/ 591230 w 1334549"/>
                <a:gd name="connsiteY151" fmla="*/ 101445 h 1135556"/>
                <a:gd name="connsiteX152" fmla="*/ 598881 w 1334549"/>
                <a:gd name="connsiteY152" fmla="*/ 97212 h 1135556"/>
                <a:gd name="connsiteX153" fmla="*/ 606532 w 1334549"/>
                <a:gd name="connsiteY153" fmla="*/ 92451 h 1135556"/>
                <a:gd name="connsiteX154" fmla="*/ 614183 w 1334549"/>
                <a:gd name="connsiteY154" fmla="*/ 87160 h 1135556"/>
                <a:gd name="connsiteX155" fmla="*/ 621246 w 1334549"/>
                <a:gd name="connsiteY155" fmla="*/ 81539 h 1135556"/>
                <a:gd name="connsiteX156" fmla="*/ 628897 w 1334549"/>
                <a:gd name="connsiteY156" fmla="*/ 75455 h 1135556"/>
                <a:gd name="connsiteX157" fmla="*/ 643611 w 1334549"/>
                <a:gd name="connsiteY157" fmla="*/ 62163 h 1135556"/>
                <a:gd name="connsiteX158" fmla="*/ 658325 w 1334549"/>
                <a:gd name="connsiteY158" fmla="*/ 47747 h 1135556"/>
                <a:gd name="connsiteX159" fmla="*/ 673039 w 1334549"/>
                <a:gd name="connsiteY159" fmla="*/ 32470 h 1135556"/>
                <a:gd name="connsiteX160" fmla="*/ 687752 w 1334549"/>
                <a:gd name="connsiteY160" fmla="*/ 16334 h 1135556"/>
                <a:gd name="connsiteX161" fmla="*/ 695404 w 1334549"/>
                <a:gd name="connsiteY161" fmla="*/ 8134 h 1135556"/>
                <a:gd name="connsiteX162" fmla="*/ 698935 w 1334549"/>
                <a:gd name="connsiteY162" fmla="*/ 4034 h 1135556"/>
                <a:gd name="connsiteX163" fmla="*/ 700701 w 1334549"/>
                <a:gd name="connsiteY163" fmla="*/ 1918 h 1135556"/>
                <a:gd name="connsiteX164" fmla="*/ 701878 w 1334549"/>
                <a:gd name="connsiteY164" fmla="*/ 926 h 1135556"/>
                <a:gd name="connsiteX165" fmla="*/ 702466 w 1334549"/>
                <a:gd name="connsiteY165" fmla="*/ 397 h 1135556"/>
                <a:gd name="connsiteX166" fmla="*/ 702466 w 1334549"/>
                <a:gd name="connsiteY166" fmla="*/ 265 h 1135556"/>
                <a:gd name="connsiteX167" fmla="*/ 702466 w 1334549"/>
                <a:gd name="connsiteY167" fmla="*/ 132 h 1135556"/>
                <a:gd name="connsiteX168" fmla="*/ 702466 w 1334549"/>
                <a:gd name="connsiteY168" fmla="*/ 66 h 1135556"/>
                <a:gd name="connsiteX169" fmla="*/ 703055 w 1334549"/>
                <a:gd name="connsiteY169" fmla="*/ 199 h 1135556"/>
                <a:gd name="connsiteX170" fmla="*/ 703055 w 1334549"/>
                <a:gd name="connsiteY170" fmla="*/ 463 h 1135556"/>
                <a:gd name="connsiteX171" fmla="*/ 703643 w 1334549"/>
                <a:gd name="connsiteY171" fmla="*/ 926 h 1135556"/>
                <a:gd name="connsiteX172" fmla="*/ 704232 w 1334549"/>
                <a:gd name="connsiteY172" fmla="*/ 1984 h 1135556"/>
                <a:gd name="connsiteX173" fmla="*/ 706586 w 1334549"/>
                <a:gd name="connsiteY173" fmla="*/ 4034 h 1135556"/>
                <a:gd name="connsiteX174" fmla="*/ 710117 w 1334549"/>
                <a:gd name="connsiteY174" fmla="*/ 8134 h 1135556"/>
                <a:gd name="connsiteX175" fmla="*/ 717180 w 1334549"/>
                <a:gd name="connsiteY175" fmla="*/ 16334 h 1135556"/>
                <a:gd name="connsiteX176" fmla="*/ 732483 w 1334549"/>
                <a:gd name="connsiteY176" fmla="*/ 32470 h 1135556"/>
                <a:gd name="connsiteX177" fmla="*/ 744091 w 1334549"/>
                <a:gd name="connsiteY177" fmla="*/ 44962 h 1135556"/>
                <a:gd name="connsiteX178" fmla="*/ 902575 w 1334549"/>
                <a:gd name="connsiteY178" fmla="*/ 389896 h 1135556"/>
                <a:gd name="connsiteX179" fmla="*/ 1334549 w 1334549"/>
                <a:gd name="connsiteY179" fmla="*/ 121162 h 1135556"/>
                <a:gd name="connsiteX180" fmla="*/ 1223943 w 1334549"/>
                <a:gd name="connsiteY180" fmla="*/ 777206 h 1135556"/>
                <a:gd name="connsiteX181" fmla="*/ 586222 w 1334549"/>
                <a:gd name="connsiteY181" fmla="*/ 1135556 h 1135556"/>
                <a:gd name="connsiteX182" fmla="*/ 17678 w 1334549"/>
                <a:gd name="connsiteY182" fmla="*/ 699305 h 1135556"/>
                <a:gd name="connsiteX183" fmla="*/ 24922 w 1334549"/>
                <a:gd name="connsiteY183" fmla="*/ 37817 h 1135556"/>
                <a:gd name="connsiteX184" fmla="*/ 25277 w 1334549"/>
                <a:gd name="connsiteY184" fmla="*/ 36512 h 1135556"/>
                <a:gd name="connsiteX185" fmla="*/ 28005 w 1334549"/>
                <a:gd name="connsiteY185" fmla="*/ 36512 h 1135556"/>
                <a:gd name="connsiteX186" fmla="*/ 31693 w 1334549"/>
                <a:gd name="connsiteY186" fmla="*/ 22958 h 1135556"/>
                <a:gd name="connsiteX187" fmla="*/ 37400 w 1334549"/>
                <a:gd name="connsiteY187" fmla="*/ 16930 h 1135556"/>
                <a:gd name="connsiteX188" fmla="*/ 44463 w 1334549"/>
                <a:gd name="connsiteY188" fmla="*/ 8994 h 1135556"/>
                <a:gd name="connsiteX189" fmla="*/ 47994 w 1334549"/>
                <a:gd name="connsiteY189" fmla="*/ 5026 h 1135556"/>
                <a:gd name="connsiteX190" fmla="*/ 49760 w 1334549"/>
                <a:gd name="connsiteY190" fmla="*/ 3042 h 1135556"/>
                <a:gd name="connsiteX191" fmla="*/ 50937 w 1334549"/>
                <a:gd name="connsiteY191" fmla="*/ 2050 h 1135556"/>
                <a:gd name="connsiteX192" fmla="*/ 51525 w 1334549"/>
                <a:gd name="connsiteY192" fmla="*/ 1058 h 1135556"/>
                <a:gd name="connsiteX193" fmla="*/ 52114 w 1334549"/>
                <a:gd name="connsiteY193" fmla="*/ 529 h 1135556"/>
                <a:gd name="connsiteX194" fmla="*/ 52114 w 1334549"/>
                <a:gd name="connsiteY194" fmla="*/ 265 h 1135556"/>
                <a:gd name="connsiteX195" fmla="*/ 52114 w 1334549"/>
                <a:gd name="connsiteY195" fmla="*/ 132 h 1135556"/>
                <a:gd name="connsiteX196" fmla="*/ 52114 w 1334549"/>
                <a:gd name="connsiteY196" fmla="*/ 66 h 1135556"/>
                <a:gd name="connsiteX197" fmla="*/ 52703 w 1334549"/>
                <a:gd name="connsiteY197" fmla="*/ 0 h 1135556"/>
                <a:gd name="connsiteX0" fmla="*/ 52703 w 1334549"/>
                <a:gd name="connsiteY0" fmla="*/ 0 h 1135556"/>
                <a:gd name="connsiteX1" fmla="*/ 52703 w 1334549"/>
                <a:gd name="connsiteY1" fmla="*/ 66 h 1135556"/>
                <a:gd name="connsiteX2" fmla="*/ 52703 w 1334549"/>
                <a:gd name="connsiteY2" fmla="*/ 199 h 1135556"/>
                <a:gd name="connsiteX3" fmla="*/ 52703 w 1334549"/>
                <a:gd name="connsiteY3" fmla="*/ 331 h 1135556"/>
                <a:gd name="connsiteX4" fmla="*/ 53291 w 1334549"/>
                <a:gd name="connsiteY4" fmla="*/ 595 h 1135556"/>
                <a:gd name="connsiteX5" fmla="*/ 53291 w 1334549"/>
                <a:gd name="connsiteY5" fmla="*/ 860 h 1135556"/>
                <a:gd name="connsiteX6" fmla="*/ 53880 w 1334549"/>
                <a:gd name="connsiteY6" fmla="*/ 1389 h 1135556"/>
                <a:gd name="connsiteX7" fmla="*/ 54468 w 1334549"/>
                <a:gd name="connsiteY7" fmla="*/ 1918 h 1135556"/>
                <a:gd name="connsiteX8" fmla="*/ 55057 w 1334549"/>
                <a:gd name="connsiteY8" fmla="*/ 3042 h 1135556"/>
                <a:gd name="connsiteX9" fmla="*/ 57411 w 1334549"/>
                <a:gd name="connsiteY9" fmla="*/ 5158 h 1135556"/>
                <a:gd name="connsiteX10" fmla="*/ 59177 w 1334549"/>
                <a:gd name="connsiteY10" fmla="*/ 7275 h 1135556"/>
                <a:gd name="connsiteX11" fmla="*/ 62708 w 1334549"/>
                <a:gd name="connsiteY11" fmla="*/ 11507 h 1135556"/>
                <a:gd name="connsiteX12" fmla="*/ 66828 w 1334549"/>
                <a:gd name="connsiteY12" fmla="*/ 15739 h 1135556"/>
                <a:gd name="connsiteX13" fmla="*/ 74479 w 1334549"/>
                <a:gd name="connsiteY13" fmla="*/ 24138 h 1135556"/>
                <a:gd name="connsiteX14" fmla="*/ 82130 w 1334549"/>
                <a:gd name="connsiteY14" fmla="*/ 32470 h 1135556"/>
                <a:gd name="connsiteX15" fmla="*/ 96256 w 1334549"/>
                <a:gd name="connsiteY15" fmla="*/ 47284 h 1135556"/>
                <a:gd name="connsiteX16" fmla="*/ 110381 w 1334549"/>
                <a:gd name="connsiteY16" fmla="*/ 61237 h 1135556"/>
                <a:gd name="connsiteX17" fmla="*/ 125683 w 1334549"/>
                <a:gd name="connsiteY17" fmla="*/ 75058 h 1135556"/>
                <a:gd name="connsiteX18" fmla="*/ 133334 w 1334549"/>
                <a:gd name="connsiteY18" fmla="*/ 81341 h 1135556"/>
                <a:gd name="connsiteX19" fmla="*/ 140986 w 1334549"/>
                <a:gd name="connsiteY19" fmla="*/ 87160 h 1135556"/>
                <a:gd name="connsiteX20" fmla="*/ 149225 w 1334549"/>
                <a:gd name="connsiteY20" fmla="*/ 92914 h 1135556"/>
                <a:gd name="connsiteX21" fmla="*/ 157465 w 1334549"/>
                <a:gd name="connsiteY21" fmla="*/ 98072 h 1135556"/>
                <a:gd name="connsiteX22" fmla="*/ 165705 w 1334549"/>
                <a:gd name="connsiteY22" fmla="*/ 102569 h 1135556"/>
                <a:gd name="connsiteX23" fmla="*/ 173945 w 1334549"/>
                <a:gd name="connsiteY23" fmla="*/ 106470 h 1135556"/>
                <a:gd name="connsiteX24" fmla="*/ 180419 w 1334549"/>
                <a:gd name="connsiteY24" fmla="*/ 109050 h 1135556"/>
                <a:gd name="connsiteX25" fmla="*/ 186893 w 1334549"/>
                <a:gd name="connsiteY25" fmla="*/ 111232 h 1135556"/>
                <a:gd name="connsiteX26" fmla="*/ 190424 w 1334549"/>
                <a:gd name="connsiteY26" fmla="*/ 112158 h 1135556"/>
                <a:gd name="connsiteX27" fmla="*/ 193956 w 1334549"/>
                <a:gd name="connsiteY27" fmla="*/ 112951 h 1135556"/>
                <a:gd name="connsiteX28" fmla="*/ 196898 w 1334549"/>
                <a:gd name="connsiteY28" fmla="*/ 113613 h 1135556"/>
                <a:gd name="connsiteX29" fmla="*/ 198664 w 1334549"/>
                <a:gd name="connsiteY29" fmla="*/ 113943 h 1135556"/>
                <a:gd name="connsiteX30" fmla="*/ 200430 w 1334549"/>
                <a:gd name="connsiteY30" fmla="*/ 114208 h 1135556"/>
                <a:gd name="connsiteX31" fmla="*/ 202195 w 1334549"/>
                <a:gd name="connsiteY31" fmla="*/ 114472 h 1135556"/>
                <a:gd name="connsiteX32" fmla="*/ 203372 w 1334549"/>
                <a:gd name="connsiteY32" fmla="*/ 114605 h 1135556"/>
                <a:gd name="connsiteX33" fmla="*/ 203961 w 1334549"/>
                <a:gd name="connsiteY33" fmla="*/ 114737 h 1135556"/>
                <a:gd name="connsiteX34" fmla="*/ 205138 w 1334549"/>
                <a:gd name="connsiteY34" fmla="*/ 114869 h 1135556"/>
                <a:gd name="connsiteX35" fmla="*/ 206315 w 1334549"/>
                <a:gd name="connsiteY35" fmla="*/ 115001 h 1135556"/>
                <a:gd name="connsiteX36" fmla="*/ 206904 w 1334549"/>
                <a:gd name="connsiteY36" fmla="*/ 115067 h 1135556"/>
                <a:gd name="connsiteX37" fmla="*/ 208081 w 1334549"/>
                <a:gd name="connsiteY37" fmla="*/ 115134 h 1135556"/>
                <a:gd name="connsiteX38" fmla="*/ 209258 w 1334549"/>
                <a:gd name="connsiteY38" fmla="*/ 115200 h 1135556"/>
                <a:gd name="connsiteX39" fmla="*/ 210435 w 1334549"/>
                <a:gd name="connsiteY39" fmla="*/ 115266 h 1135556"/>
                <a:gd name="connsiteX40" fmla="*/ 211024 w 1334549"/>
                <a:gd name="connsiteY40" fmla="*/ 115332 h 1135556"/>
                <a:gd name="connsiteX41" fmla="*/ 211612 w 1334549"/>
                <a:gd name="connsiteY41" fmla="*/ 115332 h 1135556"/>
                <a:gd name="connsiteX42" fmla="*/ 212201 w 1334549"/>
                <a:gd name="connsiteY42" fmla="*/ 115332 h 1135556"/>
                <a:gd name="connsiteX43" fmla="*/ 212789 w 1334549"/>
                <a:gd name="connsiteY43" fmla="*/ 115332 h 1135556"/>
                <a:gd name="connsiteX44" fmla="*/ 213378 w 1334549"/>
                <a:gd name="connsiteY44" fmla="*/ 115332 h 1135556"/>
                <a:gd name="connsiteX45" fmla="*/ 213378 w 1334549"/>
                <a:gd name="connsiteY45" fmla="*/ 115398 h 1135556"/>
                <a:gd name="connsiteX46" fmla="*/ 213966 w 1334549"/>
                <a:gd name="connsiteY46" fmla="*/ 115398 h 1135556"/>
                <a:gd name="connsiteX47" fmla="*/ 214555 w 1334549"/>
                <a:gd name="connsiteY47" fmla="*/ 115398 h 1135556"/>
                <a:gd name="connsiteX48" fmla="*/ 215143 w 1334549"/>
                <a:gd name="connsiteY48" fmla="*/ 115398 h 1135556"/>
                <a:gd name="connsiteX49" fmla="*/ 215732 w 1334549"/>
                <a:gd name="connsiteY49" fmla="*/ 115398 h 1135556"/>
                <a:gd name="connsiteX50" fmla="*/ 216321 w 1334549"/>
                <a:gd name="connsiteY50" fmla="*/ 115398 h 1135556"/>
                <a:gd name="connsiteX51" fmla="*/ 216909 w 1334549"/>
                <a:gd name="connsiteY51" fmla="*/ 115398 h 1135556"/>
                <a:gd name="connsiteX52" fmla="*/ 216909 w 1334549"/>
                <a:gd name="connsiteY52" fmla="*/ 115332 h 1135556"/>
                <a:gd name="connsiteX53" fmla="*/ 217498 w 1334549"/>
                <a:gd name="connsiteY53" fmla="*/ 115332 h 1135556"/>
                <a:gd name="connsiteX54" fmla="*/ 218086 w 1334549"/>
                <a:gd name="connsiteY54" fmla="*/ 115332 h 1135556"/>
                <a:gd name="connsiteX55" fmla="*/ 219263 w 1334549"/>
                <a:gd name="connsiteY55" fmla="*/ 115266 h 1135556"/>
                <a:gd name="connsiteX56" fmla="*/ 219852 w 1334549"/>
                <a:gd name="connsiteY56" fmla="*/ 115266 h 1135556"/>
                <a:gd name="connsiteX57" fmla="*/ 221029 w 1334549"/>
                <a:gd name="connsiteY57" fmla="*/ 115200 h 1135556"/>
                <a:gd name="connsiteX58" fmla="*/ 222206 w 1334549"/>
                <a:gd name="connsiteY58" fmla="*/ 115134 h 1135556"/>
                <a:gd name="connsiteX59" fmla="*/ 222795 w 1334549"/>
                <a:gd name="connsiteY59" fmla="*/ 115067 h 1135556"/>
                <a:gd name="connsiteX60" fmla="*/ 223972 w 1334549"/>
                <a:gd name="connsiteY60" fmla="*/ 114935 h 1135556"/>
                <a:gd name="connsiteX61" fmla="*/ 225149 w 1334549"/>
                <a:gd name="connsiteY61" fmla="*/ 114869 h 1135556"/>
                <a:gd name="connsiteX62" fmla="*/ 226326 w 1334549"/>
                <a:gd name="connsiteY62" fmla="*/ 114737 h 1135556"/>
                <a:gd name="connsiteX63" fmla="*/ 226915 w 1334549"/>
                <a:gd name="connsiteY63" fmla="*/ 114605 h 1135556"/>
                <a:gd name="connsiteX64" fmla="*/ 228092 w 1334549"/>
                <a:gd name="connsiteY64" fmla="*/ 114472 h 1135556"/>
                <a:gd name="connsiteX65" fmla="*/ 229857 w 1334549"/>
                <a:gd name="connsiteY65" fmla="*/ 114208 h 1135556"/>
                <a:gd name="connsiteX66" fmla="*/ 232212 w 1334549"/>
                <a:gd name="connsiteY66" fmla="*/ 113811 h 1135556"/>
                <a:gd name="connsiteX67" fmla="*/ 233389 w 1334549"/>
                <a:gd name="connsiteY67" fmla="*/ 113546 h 1135556"/>
                <a:gd name="connsiteX68" fmla="*/ 235154 w 1334549"/>
                <a:gd name="connsiteY68" fmla="*/ 113150 h 1135556"/>
                <a:gd name="connsiteX69" fmla="*/ 238686 w 1334549"/>
                <a:gd name="connsiteY69" fmla="*/ 112356 h 1135556"/>
                <a:gd name="connsiteX70" fmla="*/ 242217 w 1334549"/>
                <a:gd name="connsiteY70" fmla="*/ 111430 h 1135556"/>
                <a:gd name="connsiteX71" fmla="*/ 245748 w 1334549"/>
                <a:gd name="connsiteY71" fmla="*/ 110372 h 1135556"/>
                <a:gd name="connsiteX72" fmla="*/ 252811 w 1334549"/>
                <a:gd name="connsiteY72" fmla="*/ 107859 h 1135556"/>
                <a:gd name="connsiteX73" fmla="*/ 259285 w 1334549"/>
                <a:gd name="connsiteY73" fmla="*/ 104949 h 1135556"/>
                <a:gd name="connsiteX74" fmla="*/ 266936 w 1334549"/>
                <a:gd name="connsiteY74" fmla="*/ 101048 h 1135556"/>
                <a:gd name="connsiteX75" fmla="*/ 275176 w 1334549"/>
                <a:gd name="connsiteY75" fmla="*/ 96551 h 1135556"/>
                <a:gd name="connsiteX76" fmla="*/ 282827 w 1334549"/>
                <a:gd name="connsiteY76" fmla="*/ 91591 h 1135556"/>
                <a:gd name="connsiteX77" fmla="*/ 290478 w 1334549"/>
                <a:gd name="connsiteY77" fmla="*/ 86036 h 1135556"/>
                <a:gd name="connsiteX78" fmla="*/ 297541 w 1334549"/>
                <a:gd name="connsiteY78" fmla="*/ 80613 h 1135556"/>
                <a:gd name="connsiteX79" fmla="*/ 304604 w 1334549"/>
                <a:gd name="connsiteY79" fmla="*/ 74860 h 1135556"/>
                <a:gd name="connsiteX80" fmla="*/ 318729 w 1334549"/>
                <a:gd name="connsiteY80" fmla="*/ 62361 h 1135556"/>
                <a:gd name="connsiteX81" fmla="*/ 332854 w 1334549"/>
                <a:gd name="connsiteY81" fmla="*/ 48011 h 1135556"/>
                <a:gd name="connsiteX82" fmla="*/ 347568 w 1334549"/>
                <a:gd name="connsiteY82" fmla="*/ 32735 h 1135556"/>
                <a:gd name="connsiteX83" fmla="*/ 362871 w 1334549"/>
                <a:gd name="connsiteY83" fmla="*/ 16467 h 1135556"/>
                <a:gd name="connsiteX84" fmla="*/ 369933 w 1334549"/>
                <a:gd name="connsiteY84" fmla="*/ 8200 h 1135556"/>
                <a:gd name="connsiteX85" fmla="*/ 374053 w 1334549"/>
                <a:gd name="connsiteY85" fmla="*/ 4034 h 1135556"/>
                <a:gd name="connsiteX86" fmla="*/ 375819 w 1334549"/>
                <a:gd name="connsiteY86" fmla="*/ 1984 h 1135556"/>
                <a:gd name="connsiteX87" fmla="*/ 376407 w 1334549"/>
                <a:gd name="connsiteY87" fmla="*/ 926 h 1135556"/>
                <a:gd name="connsiteX88" fmla="*/ 376996 w 1334549"/>
                <a:gd name="connsiteY88" fmla="*/ 397 h 1135556"/>
                <a:gd name="connsiteX89" fmla="*/ 377584 w 1334549"/>
                <a:gd name="connsiteY89" fmla="*/ 132 h 1135556"/>
                <a:gd name="connsiteX90" fmla="*/ 378173 w 1334549"/>
                <a:gd name="connsiteY90" fmla="*/ 397 h 1135556"/>
                <a:gd name="connsiteX91" fmla="*/ 378762 w 1334549"/>
                <a:gd name="connsiteY91" fmla="*/ 926 h 1135556"/>
                <a:gd name="connsiteX92" fmla="*/ 379350 w 1334549"/>
                <a:gd name="connsiteY92" fmla="*/ 1984 h 1135556"/>
                <a:gd name="connsiteX93" fmla="*/ 381116 w 1334549"/>
                <a:gd name="connsiteY93" fmla="*/ 4034 h 1135556"/>
                <a:gd name="connsiteX94" fmla="*/ 385236 w 1334549"/>
                <a:gd name="connsiteY94" fmla="*/ 8134 h 1135556"/>
                <a:gd name="connsiteX95" fmla="*/ 392298 w 1334549"/>
                <a:gd name="connsiteY95" fmla="*/ 16334 h 1135556"/>
                <a:gd name="connsiteX96" fmla="*/ 407012 w 1334549"/>
                <a:gd name="connsiteY96" fmla="*/ 32470 h 1135556"/>
                <a:gd name="connsiteX97" fmla="*/ 421726 w 1334549"/>
                <a:gd name="connsiteY97" fmla="*/ 47879 h 1135556"/>
                <a:gd name="connsiteX98" fmla="*/ 436440 w 1334549"/>
                <a:gd name="connsiteY98" fmla="*/ 62361 h 1135556"/>
                <a:gd name="connsiteX99" fmla="*/ 451742 w 1334549"/>
                <a:gd name="connsiteY99" fmla="*/ 75984 h 1135556"/>
                <a:gd name="connsiteX100" fmla="*/ 459393 w 1334549"/>
                <a:gd name="connsiteY100" fmla="*/ 82267 h 1135556"/>
                <a:gd name="connsiteX101" fmla="*/ 467633 w 1334549"/>
                <a:gd name="connsiteY101" fmla="*/ 88020 h 1135556"/>
                <a:gd name="connsiteX102" fmla="*/ 474696 w 1334549"/>
                <a:gd name="connsiteY102" fmla="*/ 92914 h 1135556"/>
                <a:gd name="connsiteX103" fmla="*/ 481759 w 1334549"/>
                <a:gd name="connsiteY103" fmla="*/ 97411 h 1135556"/>
                <a:gd name="connsiteX104" fmla="*/ 488821 w 1334549"/>
                <a:gd name="connsiteY104" fmla="*/ 101378 h 1135556"/>
                <a:gd name="connsiteX105" fmla="*/ 495884 w 1334549"/>
                <a:gd name="connsiteY105" fmla="*/ 104949 h 1135556"/>
                <a:gd name="connsiteX106" fmla="*/ 503535 w 1334549"/>
                <a:gd name="connsiteY106" fmla="*/ 108322 h 1135556"/>
                <a:gd name="connsiteX107" fmla="*/ 507655 w 1334549"/>
                <a:gd name="connsiteY107" fmla="*/ 109777 h 1135556"/>
                <a:gd name="connsiteX108" fmla="*/ 511775 w 1334549"/>
                <a:gd name="connsiteY108" fmla="*/ 111100 h 1135556"/>
                <a:gd name="connsiteX109" fmla="*/ 515895 w 1334549"/>
                <a:gd name="connsiteY109" fmla="*/ 112158 h 1135556"/>
                <a:gd name="connsiteX110" fmla="*/ 519426 w 1334549"/>
                <a:gd name="connsiteY110" fmla="*/ 113150 h 1135556"/>
                <a:gd name="connsiteX111" fmla="*/ 521780 w 1334549"/>
                <a:gd name="connsiteY111" fmla="*/ 113546 h 1135556"/>
                <a:gd name="connsiteX112" fmla="*/ 523546 w 1334549"/>
                <a:gd name="connsiteY112" fmla="*/ 113943 h 1135556"/>
                <a:gd name="connsiteX113" fmla="*/ 525900 w 1334549"/>
                <a:gd name="connsiteY113" fmla="*/ 114274 h 1135556"/>
                <a:gd name="connsiteX114" fmla="*/ 527666 w 1334549"/>
                <a:gd name="connsiteY114" fmla="*/ 114538 h 1135556"/>
                <a:gd name="connsiteX115" fmla="*/ 529431 w 1334549"/>
                <a:gd name="connsiteY115" fmla="*/ 114737 h 1135556"/>
                <a:gd name="connsiteX116" fmla="*/ 530020 w 1334549"/>
                <a:gd name="connsiteY116" fmla="*/ 114869 h 1135556"/>
                <a:gd name="connsiteX117" fmla="*/ 531197 w 1334549"/>
                <a:gd name="connsiteY117" fmla="*/ 114935 h 1135556"/>
                <a:gd name="connsiteX118" fmla="*/ 531786 w 1334549"/>
                <a:gd name="connsiteY118" fmla="*/ 115001 h 1135556"/>
                <a:gd name="connsiteX119" fmla="*/ 532963 w 1334549"/>
                <a:gd name="connsiteY119" fmla="*/ 115067 h 1135556"/>
                <a:gd name="connsiteX120" fmla="*/ 533551 w 1334549"/>
                <a:gd name="connsiteY120" fmla="*/ 115134 h 1135556"/>
                <a:gd name="connsiteX121" fmla="*/ 534728 w 1334549"/>
                <a:gd name="connsiteY121" fmla="*/ 115200 h 1135556"/>
                <a:gd name="connsiteX122" fmla="*/ 535317 w 1334549"/>
                <a:gd name="connsiteY122" fmla="*/ 115266 h 1135556"/>
                <a:gd name="connsiteX123" fmla="*/ 535905 w 1334549"/>
                <a:gd name="connsiteY123" fmla="*/ 115332 h 1135556"/>
                <a:gd name="connsiteX124" fmla="*/ 537083 w 1334549"/>
                <a:gd name="connsiteY124" fmla="*/ 115332 h 1135556"/>
                <a:gd name="connsiteX125" fmla="*/ 537671 w 1334549"/>
                <a:gd name="connsiteY125" fmla="*/ 115332 h 1135556"/>
                <a:gd name="connsiteX126" fmla="*/ 538848 w 1334549"/>
                <a:gd name="connsiteY126" fmla="*/ 115398 h 1135556"/>
                <a:gd name="connsiteX127" fmla="*/ 539437 w 1334549"/>
                <a:gd name="connsiteY127" fmla="*/ 115398 h 1135556"/>
                <a:gd name="connsiteX128" fmla="*/ 540614 w 1334549"/>
                <a:gd name="connsiteY128" fmla="*/ 115398 h 1135556"/>
                <a:gd name="connsiteX129" fmla="*/ 541202 w 1334549"/>
                <a:gd name="connsiteY129" fmla="*/ 115398 h 1135556"/>
                <a:gd name="connsiteX130" fmla="*/ 542380 w 1334549"/>
                <a:gd name="connsiteY130" fmla="*/ 115332 h 1135556"/>
                <a:gd name="connsiteX131" fmla="*/ 542968 w 1334549"/>
                <a:gd name="connsiteY131" fmla="*/ 115332 h 1135556"/>
                <a:gd name="connsiteX132" fmla="*/ 543557 w 1334549"/>
                <a:gd name="connsiteY132" fmla="*/ 115332 h 1135556"/>
                <a:gd name="connsiteX133" fmla="*/ 544734 w 1334549"/>
                <a:gd name="connsiteY133" fmla="*/ 115266 h 1135556"/>
                <a:gd name="connsiteX134" fmla="*/ 545322 w 1334549"/>
                <a:gd name="connsiteY134" fmla="*/ 115200 h 1135556"/>
                <a:gd name="connsiteX135" fmla="*/ 546499 w 1334549"/>
                <a:gd name="connsiteY135" fmla="*/ 115200 h 1135556"/>
                <a:gd name="connsiteX136" fmla="*/ 547088 w 1334549"/>
                <a:gd name="connsiteY136" fmla="*/ 115134 h 1135556"/>
                <a:gd name="connsiteX137" fmla="*/ 548265 w 1334549"/>
                <a:gd name="connsiteY137" fmla="*/ 115067 h 1135556"/>
                <a:gd name="connsiteX138" fmla="*/ 548854 w 1334549"/>
                <a:gd name="connsiteY138" fmla="*/ 115001 h 1135556"/>
                <a:gd name="connsiteX139" fmla="*/ 550031 w 1334549"/>
                <a:gd name="connsiteY139" fmla="*/ 114869 h 1135556"/>
                <a:gd name="connsiteX140" fmla="*/ 550619 w 1334549"/>
                <a:gd name="connsiteY140" fmla="*/ 114803 h 1135556"/>
                <a:gd name="connsiteX141" fmla="*/ 551208 w 1334549"/>
                <a:gd name="connsiteY141" fmla="*/ 114671 h 1135556"/>
                <a:gd name="connsiteX142" fmla="*/ 552974 w 1334549"/>
                <a:gd name="connsiteY142" fmla="*/ 114472 h 1135556"/>
                <a:gd name="connsiteX143" fmla="*/ 554739 w 1334549"/>
                <a:gd name="connsiteY143" fmla="*/ 114208 h 1135556"/>
                <a:gd name="connsiteX144" fmla="*/ 556505 w 1334549"/>
                <a:gd name="connsiteY144" fmla="*/ 113877 h 1135556"/>
                <a:gd name="connsiteX145" fmla="*/ 558271 w 1334549"/>
                <a:gd name="connsiteY145" fmla="*/ 113546 h 1135556"/>
                <a:gd name="connsiteX146" fmla="*/ 562390 w 1334549"/>
                <a:gd name="connsiteY146" fmla="*/ 112753 h 1135556"/>
                <a:gd name="connsiteX147" fmla="*/ 565922 w 1334549"/>
                <a:gd name="connsiteY147" fmla="*/ 111827 h 1135556"/>
                <a:gd name="connsiteX148" fmla="*/ 569453 w 1334549"/>
                <a:gd name="connsiteY148" fmla="*/ 110769 h 1135556"/>
                <a:gd name="connsiteX149" fmla="*/ 576516 w 1334549"/>
                <a:gd name="connsiteY149" fmla="*/ 108256 h 1135556"/>
                <a:gd name="connsiteX150" fmla="*/ 584167 w 1334549"/>
                <a:gd name="connsiteY150" fmla="*/ 105214 h 1135556"/>
                <a:gd name="connsiteX151" fmla="*/ 591230 w 1334549"/>
                <a:gd name="connsiteY151" fmla="*/ 101445 h 1135556"/>
                <a:gd name="connsiteX152" fmla="*/ 598881 w 1334549"/>
                <a:gd name="connsiteY152" fmla="*/ 97212 h 1135556"/>
                <a:gd name="connsiteX153" fmla="*/ 606532 w 1334549"/>
                <a:gd name="connsiteY153" fmla="*/ 92451 h 1135556"/>
                <a:gd name="connsiteX154" fmla="*/ 614183 w 1334549"/>
                <a:gd name="connsiteY154" fmla="*/ 87160 h 1135556"/>
                <a:gd name="connsiteX155" fmla="*/ 621246 w 1334549"/>
                <a:gd name="connsiteY155" fmla="*/ 81539 h 1135556"/>
                <a:gd name="connsiteX156" fmla="*/ 628897 w 1334549"/>
                <a:gd name="connsiteY156" fmla="*/ 75455 h 1135556"/>
                <a:gd name="connsiteX157" fmla="*/ 643611 w 1334549"/>
                <a:gd name="connsiteY157" fmla="*/ 62163 h 1135556"/>
                <a:gd name="connsiteX158" fmla="*/ 658325 w 1334549"/>
                <a:gd name="connsiteY158" fmla="*/ 47747 h 1135556"/>
                <a:gd name="connsiteX159" fmla="*/ 673039 w 1334549"/>
                <a:gd name="connsiteY159" fmla="*/ 32470 h 1135556"/>
                <a:gd name="connsiteX160" fmla="*/ 687752 w 1334549"/>
                <a:gd name="connsiteY160" fmla="*/ 16334 h 1135556"/>
                <a:gd name="connsiteX161" fmla="*/ 695404 w 1334549"/>
                <a:gd name="connsiteY161" fmla="*/ 8134 h 1135556"/>
                <a:gd name="connsiteX162" fmla="*/ 698935 w 1334549"/>
                <a:gd name="connsiteY162" fmla="*/ 4034 h 1135556"/>
                <a:gd name="connsiteX163" fmla="*/ 700701 w 1334549"/>
                <a:gd name="connsiteY163" fmla="*/ 1918 h 1135556"/>
                <a:gd name="connsiteX164" fmla="*/ 701878 w 1334549"/>
                <a:gd name="connsiteY164" fmla="*/ 926 h 1135556"/>
                <a:gd name="connsiteX165" fmla="*/ 702466 w 1334549"/>
                <a:gd name="connsiteY165" fmla="*/ 397 h 1135556"/>
                <a:gd name="connsiteX166" fmla="*/ 702466 w 1334549"/>
                <a:gd name="connsiteY166" fmla="*/ 265 h 1135556"/>
                <a:gd name="connsiteX167" fmla="*/ 702466 w 1334549"/>
                <a:gd name="connsiteY167" fmla="*/ 132 h 1135556"/>
                <a:gd name="connsiteX168" fmla="*/ 702466 w 1334549"/>
                <a:gd name="connsiteY168" fmla="*/ 66 h 1135556"/>
                <a:gd name="connsiteX169" fmla="*/ 703055 w 1334549"/>
                <a:gd name="connsiteY169" fmla="*/ 199 h 1135556"/>
                <a:gd name="connsiteX170" fmla="*/ 703055 w 1334549"/>
                <a:gd name="connsiteY170" fmla="*/ 463 h 1135556"/>
                <a:gd name="connsiteX171" fmla="*/ 703643 w 1334549"/>
                <a:gd name="connsiteY171" fmla="*/ 926 h 1135556"/>
                <a:gd name="connsiteX172" fmla="*/ 704232 w 1334549"/>
                <a:gd name="connsiteY172" fmla="*/ 1984 h 1135556"/>
                <a:gd name="connsiteX173" fmla="*/ 706586 w 1334549"/>
                <a:gd name="connsiteY173" fmla="*/ 4034 h 1135556"/>
                <a:gd name="connsiteX174" fmla="*/ 710117 w 1334549"/>
                <a:gd name="connsiteY174" fmla="*/ 8134 h 1135556"/>
                <a:gd name="connsiteX175" fmla="*/ 717180 w 1334549"/>
                <a:gd name="connsiteY175" fmla="*/ 16334 h 1135556"/>
                <a:gd name="connsiteX176" fmla="*/ 732483 w 1334549"/>
                <a:gd name="connsiteY176" fmla="*/ 32470 h 1135556"/>
                <a:gd name="connsiteX177" fmla="*/ 744091 w 1334549"/>
                <a:gd name="connsiteY177" fmla="*/ 44962 h 1135556"/>
                <a:gd name="connsiteX178" fmla="*/ 603744 w 1334549"/>
                <a:gd name="connsiteY178" fmla="*/ 489506 h 1135556"/>
                <a:gd name="connsiteX179" fmla="*/ 1334549 w 1334549"/>
                <a:gd name="connsiteY179" fmla="*/ 121162 h 1135556"/>
                <a:gd name="connsiteX180" fmla="*/ 1223943 w 1334549"/>
                <a:gd name="connsiteY180" fmla="*/ 777206 h 1135556"/>
                <a:gd name="connsiteX181" fmla="*/ 586222 w 1334549"/>
                <a:gd name="connsiteY181" fmla="*/ 1135556 h 1135556"/>
                <a:gd name="connsiteX182" fmla="*/ 17678 w 1334549"/>
                <a:gd name="connsiteY182" fmla="*/ 699305 h 1135556"/>
                <a:gd name="connsiteX183" fmla="*/ 24922 w 1334549"/>
                <a:gd name="connsiteY183" fmla="*/ 37817 h 1135556"/>
                <a:gd name="connsiteX184" fmla="*/ 25277 w 1334549"/>
                <a:gd name="connsiteY184" fmla="*/ 36512 h 1135556"/>
                <a:gd name="connsiteX185" fmla="*/ 28005 w 1334549"/>
                <a:gd name="connsiteY185" fmla="*/ 36512 h 1135556"/>
                <a:gd name="connsiteX186" fmla="*/ 31693 w 1334549"/>
                <a:gd name="connsiteY186" fmla="*/ 22958 h 1135556"/>
                <a:gd name="connsiteX187" fmla="*/ 37400 w 1334549"/>
                <a:gd name="connsiteY187" fmla="*/ 16930 h 1135556"/>
                <a:gd name="connsiteX188" fmla="*/ 44463 w 1334549"/>
                <a:gd name="connsiteY188" fmla="*/ 8994 h 1135556"/>
                <a:gd name="connsiteX189" fmla="*/ 47994 w 1334549"/>
                <a:gd name="connsiteY189" fmla="*/ 5026 h 1135556"/>
                <a:gd name="connsiteX190" fmla="*/ 49760 w 1334549"/>
                <a:gd name="connsiteY190" fmla="*/ 3042 h 1135556"/>
                <a:gd name="connsiteX191" fmla="*/ 50937 w 1334549"/>
                <a:gd name="connsiteY191" fmla="*/ 2050 h 1135556"/>
                <a:gd name="connsiteX192" fmla="*/ 51525 w 1334549"/>
                <a:gd name="connsiteY192" fmla="*/ 1058 h 1135556"/>
                <a:gd name="connsiteX193" fmla="*/ 52114 w 1334549"/>
                <a:gd name="connsiteY193" fmla="*/ 529 h 1135556"/>
                <a:gd name="connsiteX194" fmla="*/ 52114 w 1334549"/>
                <a:gd name="connsiteY194" fmla="*/ 265 h 1135556"/>
                <a:gd name="connsiteX195" fmla="*/ 52114 w 1334549"/>
                <a:gd name="connsiteY195" fmla="*/ 132 h 1135556"/>
                <a:gd name="connsiteX196" fmla="*/ 52114 w 1334549"/>
                <a:gd name="connsiteY196" fmla="*/ 66 h 1135556"/>
                <a:gd name="connsiteX197" fmla="*/ 52703 w 1334549"/>
                <a:gd name="connsiteY197" fmla="*/ 0 h 1135556"/>
                <a:gd name="connsiteX0" fmla="*/ 52703 w 1223943"/>
                <a:gd name="connsiteY0" fmla="*/ 0 h 1135556"/>
                <a:gd name="connsiteX1" fmla="*/ 52703 w 1223943"/>
                <a:gd name="connsiteY1" fmla="*/ 66 h 1135556"/>
                <a:gd name="connsiteX2" fmla="*/ 52703 w 1223943"/>
                <a:gd name="connsiteY2" fmla="*/ 199 h 1135556"/>
                <a:gd name="connsiteX3" fmla="*/ 52703 w 1223943"/>
                <a:gd name="connsiteY3" fmla="*/ 331 h 1135556"/>
                <a:gd name="connsiteX4" fmla="*/ 53291 w 1223943"/>
                <a:gd name="connsiteY4" fmla="*/ 595 h 1135556"/>
                <a:gd name="connsiteX5" fmla="*/ 53291 w 1223943"/>
                <a:gd name="connsiteY5" fmla="*/ 860 h 1135556"/>
                <a:gd name="connsiteX6" fmla="*/ 53880 w 1223943"/>
                <a:gd name="connsiteY6" fmla="*/ 1389 h 1135556"/>
                <a:gd name="connsiteX7" fmla="*/ 54468 w 1223943"/>
                <a:gd name="connsiteY7" fmla="*/ 1918 h 1135556"/>
                <a:gd name="connsiteX8" fmla="*/ 55057 w 1223943"/>
                <a:gd name="connsiteY8" fmla="*/ 3042 h 1135556"/>
                <a:gd name="connsiteX9" fmla="*/ 57411 w 1223943"/>
                <a:gd name="connsiteY9" fmla="*/ 5158 h 1135556"/>
                <a:gd name="connsiteX10" fmla="*/ 59177 w 1223943"/>
                <a:gd name="connsiteY10" fmla="*/ 7275 h 1135556"/>
                <a:gd name="connsiteX11" fmla="*/ 62708 w 1223943"/>
                <a:gd name="connsiteY11" fmla="*/ 11507 h 1135556"/>
                <a:gd name="connsiteX12" fmla="*/ 66828 w 1223943"/>
                <a:gd name="connsiteY12" fmla="*/ 15739 h 1135556"/>
                <a:gd name="connsiteX13" fmla="*/ 74479 w 1223943"/>
                <a:gd name="connsiteY13" fmla="*/ 24138 h 1135556"/>
                <a:gd name="connsiteX14" fmla="*/ 82130 w 1223943"/>
                <a:gd name="connsiteY14" fmla="*/ 32470 h 1135556"/>
                <a:gd name="connsiteX15" fmla="*/ 96256 w 1223943"/>
                <a:gd name="connsiteY15" fmla="*/ 47284 h 1135556"/>
                <a:gd name="connsiteX16" fmla="*/ 110381 w 1223943"/>
                <a:gd name="connsiteY16" fmla="*/ 61237 h 1135556"/>
                <a:gd name="connsiteX17" fmla="*/ 125683 w 1223943"/>
                <a:gd name="connsiteY17" fmla="*/ 75058 h 1135556"/>
                <a:gd name="connsiteX18" fmla="*/ 133334 w 1223943"/>
                <a:gd name="connsiteY18" fmla="*/ 81341 h 1135556"/>
                <a:gd name="connsiteX19" fmla="*/ 140986 w 1223943"/>
                <a:gd name="connsiteY19" fmla="*/ 87160 h 1135556"/>
                <a:gd name="connsiteX20" fmla="*/ 149225 w 1223943"/>
                <a:gd name="connsiteY20" fmla="*/ 92914 h 1135556"/>
                <a:gd name="connsiteX21" fmla="*/ 157465 w 1223943"/>
                <a:gd name="connsiteY21" fmla="*/ 98072 h 1135556"/>
                <a:gd name="connsiteX22" fmla="*/ 165705 w 1223943"/>
                <a:gd name="connsiteY22" fmla="*/ 102569 h 1135556"/>
                <a:gd name="connsiteX23" fmla="*/ 173945 w 1223943"/>
                <a:gd name="connsiteY23" fmla="*/ 106470 h 1135556"/>
                <a:gd name="connsiteX24" fmla="*/ 180419 w 1223943"/>
                <a:gd name="connsiteY24" fmla="*/ 109050 h 1135556"/>
                <a:gd name="connsiteX25" fmla="*/ 186893 w 1223943"/>
                <a:gd name="connsiteY25" fmla="*/ 111232 h 1135556"/>
                <a:gd name="connsiteX26" fmla="*/ 190424 w 1223943"/>
                <a:gd name="connsiteY26" fmla="*/ 112158 h 1135556"/>
                <a:gd name="connsiteX27" fmla="*/ 193956 w 1223943"/>
                <a:gd name="connsiteY27" fmla="*/ 112951 h 1135556"/>
                <a:gd name="connsiteX28" fmla="*/ 196898 w 1223943"/>
                <a:gd name="connsiteY28" fmla="*/ 113613 h 1135556"/>
                <a:gd name="connsiteX29" fmla="*/ 198664 w 1223943"/>
                <a:gd name="connsiteY29" fmla="*/ 113943 h 1135556"/>
                <a:gd name="connsiteX30" fmla="*/ 200430 w 1223943"/>
                <a:gd name="connsiteY30" fmla="*/ 114208 h 1135556"/>
                <a:gd name="connsiteX31" fmla="*/ 202195 w 1223943"/>
                <a:gd name="connsiteY31" fmla="*/ 114472 h 1135556"/>
                <a:gd name="connsiteX32" fmla="*/ 203372 w 1223943"/>
                <a:gd name="connsiteY32" fmla="*/ 114605 h 1135556"/>
                <a:gd name="connsiteX33" fmla="*/ 203961 w 1223943"/>
                <a:gd name="connsiteY33" fmla="*/ 114737 h 1135556"/>
                <a:gd name="connsiteX34" fmla="*/ 205138 w 1223943"/>
                <a:gd name="connsiteY34" fmla="*/ 114869 h 1135556"/>
                <a:gd name="connsiteX35" fmla="*/ 206315 w 1223943"/>
                <a:gd name="connsiteY35" fmla="*/ 115001 h 1135556"/>
                <a:gd name="connsiteX36" fmla="*/ 206904 w 1223943"/>
                <a:gd name="connsiteY36" fmla="*/ 115067 h 1135556"/>
                <a:gd name="connsiteX37" fmla="*/ 208081 w 1223943"/>
                <a:gd name="connsiteY37" fmla="*/ 115134 h 1135556"/>
                <a:gd name="connsiteX38" fmla="*/ 209258 w 1223943"/>
                <a:gd name="connsiteY38" fmla="*/ 115200 h 1135556"/>
                <a:gd name="connsiteX39" fmla="*/ 210435 w 1223943"/>
                <a:gd name="connsiteY39" fmla="*/ 115266 h 1135556"/>
                <a:gd name="connsiteX40" fmla="*/ 211024 w 1223943"/>
                <a:gd name="connsiteY40" fmla="*/ 115332 h 1135556"/>
                <a:gd name="connsiteX41" fmla="*/ 211612 w 1223943"/>
                <a:gd name="connsiteY41" fmla="*/ 115332 h 1135556"/>
                <a:gd name="connsiteX42" fmla="*/ 212201 w 1223943"/>
                <a:gd name="connsiteY42" fmla="*/ 115332 h 1135556"/>
                <a:gd name="connsiteX43" fmla="*/ 212789 w 1223943"/>
                <a:gd name="connsiteY43" fmla="*/ 115332 h 1135556"/>
                <a:gd name="connsiteX44" fmla="*/ 213378 w 1223943"/>
                <a:gd name="connsiteY44" fmla="*/ 115332 h 1135556"/>
                <a:gd name="connsiteX45" fmla="*/ 213378 w 1223943"/>
                <a:gd name="connsiteY45" fmla="*/ 115398 h 1135556"/>
                <a:gd name="connsiteX46" fmla="*/ 213966 w 1223943"/>
                <a:gd name="connsiteY46" fmla="*/ 115398 h 1135556"/>
                <a:gd name="connsiteX47" fmla="*/ 214555 w 1223943"/>
                <a:gd name="connsiteY47" fmla="*/ 115398 h 1135556"/>
                <a:gd name="connsiteX48" fmla="*/ 215143 w 1223943"/>
                <a:gd name="connsiteY48" fmla="*/ 115398 h 1135556"/>
                <a:gd name="connsiteX49" fmla="*/ 215732 w 1223943"/>
                <a:gd name="connsiteY49" fmla="*/ 115398 h 1135556"/>
                <a:gd name="connsiteX50" fmla="*/ 216321 w 1223943"/>
                <a:gd name="connsiteY50" fmla="*/ 115398 h 1135556"/>
                <a:gd name="connsiteX51" fmla="*/ 216909 w 1223943"/>
                <a:gd name="connsiteY51" fmla="*/ 115398 h 1135556"/>
                <a:gd name="connsiteX52" fmla="*/ 216909 w 1223943"/>
                <a:gd name="connsiteY52" fmla="*/ 115332 h 1135556"/>
                <a:gd name="connsiteX53" fmla="*/ 217498 w 1223943"/>
                <a:gd name="connsiteY53" fmla="*/ 115332 h 1135556"/>
                <a:gd name="connsiteX54" fmla="*/ 218086 w 1223943"/>
                <a:gd name="connsiteY54" fmla="*/ 115332 h 1135556"/>
                <a:gd name="connsiteX55" fmla="*/ 219263 w 1223943"/>
                <a:gd name="connsiteY55" fmla="*/ 115266 h 1135556"/>
                <a:gd name="connsiteX56" fmla="*/ 219852 w 1223943"/>
                <a:gd name="connsiteY56" fmla="*/ 115266 h 1135556"/>
                <a:gd name="connsiteX57" fmla="*/ 221029 w 1223943"/>
                <a:gd name="connsiteY57" fmla="*/ 115200 h 1135556"/>
                <a:gd name="connsiteX58" fmla="*/ 222206 w 1223943"/>
                <a:gd name="connsiteY58" fmla="*/ 115134 h 1135556"/>
                <a:gd name="connsiteX59" fmla="*/ 222795 w 1223943"/>
                <a:gd name="connsiteY59" fmla="*/ 115067 h 1135556"/>
                <a:gd name="connsiteX60" fmla="*/ 223972 w 1223943"/>
                <a:gd name="connsiteY60" fmla="*/ 114935 h 1135556"/>
                <a:gd name="connsiteX61" fmla="*/ 225149 w 1223943"/>
                <a:gd name="connsiteY61" fmla="*/ 114869 h 1135556"/>
                <a:gd name="connsiteX62" fmla="*/ 226326 w 1223943"/>
                <a:gd name="connsiteY62" fmla="*/ 114737 h 1135556"/>
                <a:gd name="connsiteX63" fmla="*/ 226915 w 1223943"/>
                <a:gd name="connsiteY63" fmla="*/ 114605 h 1135556"/>
                <a:gd name="connsiteX64" fmla="*/ 228092 w 1223943"/>
                <a:gd name="connsiteY64" fmla="*/ 114472 h 1135556"/>
                <a:gd name="connsiteX65" fmla="*/ 229857 w 1223943"/>
                <a:gd name="connsiteY65" fmla="*/ 114208 h 1135556"/>
                <a:gd name="connsiteX66" fmla="*/ 232212 w 1223943"/>
                <a:gd name="connsiteY66" fmla="*/ 113811 h 1135556"/>
                <a:gd name="connsiteX67" fmla="*/ 233389 w 1223943"/>
                <a:gd name="connsiteY67" fmla="*/ 113546 h 1135556"/>
                <a:gd name="connsiteX68" fmla="*/ 235154 w 1223943"/>
                <a:gd name="connsiteY68" fmla="*/ 113150 h 1135556"/>
                <a:gd name="connsiteX69" fmla="*/ 238686 w 1223943"/>
                <a:gd name="connsiteY69" fmla="*/ 112356 h 1135556"/>
                <a:gd name="connsiteX70" fmla="*/ 242217 w 1223943"/>
                <a:gd name="connsiteY70" fmla="*/ 111430 h 1135556"/>
                <a:gd name="connsiteX71" fmla="*/ 245748 w 1223943"/>
                <a:gd name="connsiteY71" fmla="*/ 110372 h 1135556"/>
                <a:gd name="connsiteX72" fmla="*/ 252811 w 1223943"/>
                <a:gd name="connsiteY72" fmla="*/ 107859 h 1135556"/>
                <a:gd name="connsiteX73" fmla="*/ 259285 w 1223943"/>
                <a:gd name="connsiteY73" fmla="*/ 104949 h 1135556"/>
                <a:gd name="connsiteX74" fmla="*/ 266936 w 1223943"/>
                <a:gd name="connsiteY74" fmla="*/ 101048 h 1135556"/>
                <a:gd name="connsiteX75" fmla="*/ 275176 w 1223943"/>
                <a:gd name="connsiteY75" fmla="*/ 96551 h 1135556"/>
                <a:gd name="connsiteX76" fmla="*/ 282827 w 1223943"/>
                <a:gd name="connsiteY76" fmla="*/ 91591 h 1135556"/>
                <a:gd name="connsiteX77" fmla="*/ 290478 w 1223943"/>
                <a:gd name="connsiteY77" fmla="*/ 86036 h 1135556"/>
                <a:gd name="connsiteX78" fmla="*/ 297541 w 1223943"/>
                <a:gd name="connsiteY78" fmla="*/ 80613 h 1135556"/>
                <a:gd name="connsiteX79" fmla="*/ 304604 w 1223943"/>
                <a:gd name="connsiteY79" fmla="*/ 74860 h 1135556"/>
                <a:gd name="connsiteX80" fmla="*/ 318729 w 1223943"/>
                <a:gd name="connsiteY80" fmla="*/ 62361 h 1135556"/>
                <a:gd name="connsiteX81" fmla="*/ 332854 w 1223943"/>
                <a:gd name="connsiteY81" fmla="*/ 48011 h 1135556"/>
                <a:gd name="connsiteX82" fmla="*/ 347568 w 1223943"/>
                <a:gd name="connsiteY82" fmla="*/ 32735 h 1135556"/>
                <a:gd name="connsiteX83" fmla="*/ 362871 w 1223943"/>
                <a:gd name="connsiteY83" fmla="*/ 16467 h 1135556"/>
                <a:gd name="connsiteX84" fmla="*/ 369933 w 1223943"/>
                <a:gd name="connsiteY84" fmla="*/ 8200 h 1135556"/>
                <a:gd name="connsiteX85" fmla="*/ 374053 w 1223943"/>
                <a:gd name="connsiteY85" fmla="*/ 4034 h 1135556"/>
                <a:gd name="connsiteX86" fmla="*/ 375819 w 1223943"/>
                <a:gd name="connsiteY86" fmla="*/ 1984 h 1135556"/>
                <a:gd name="connsiteX87" fmla="*/ 376407 w 1223943"/>
                <a:gd name="connsiteY87" fmla="*/ 926 h 1135556"/>
                <a:gd name="connsiteX88" fmla="*/ 376996 w 1223943"/>
                <a:gd name="connsiteY88" fmla="*/ 397 h 1135556"/>
                <a:gd name="connsiteX89" fmla="*/ 377584 w 1223943"/>
                <a:gd name="connsiteY89" fmla="*/ 132 h 1135556"/>
                <a:gd name="connsiteX90" fmla="*/ 378173 w 1223943"/>
                <a:gd name="connsiteY90" fmla="*/ 397 h 1135556"/>
                <a:gd name="connsiteX91" fmla="*/ 378762 w 1223943"/>
                <a:gd name="connsiteY91" fmla="*/ 926 h 1135556"/>
                <a:gd name="connsiteX92" fmla="*/ 379350 w 1223943"/>
                <a:gd name="connsiteY92" fmla="*/ 1984 h 1135556"/>
                <a:gd name="connsiteX93" fmla="*/ 381116 w 1223943"/>
                <a:gd name="connsiteY93" fmla="*/ 4034 h 1135556"/>
                <a:gd name="connsiteX94" fmla="*/ 385236 w 1223943"/>
                <a:gd name="connsiteY94" fmla="*/ 8134 h 1135556"/>
                <a:gd name="connsiteX95" fmla="*/ 392298 w 1223943"/>
                <a:gd name="connsiteY95" fmla="*/ 16334 h 1135556"/>
                <a:gd name="connsiteX96" fmla="*/ 407012 w 1223943"/>
                <a:gd name="connsiteY96" fmla="*/ 32470 h 1135556"/>
                <a:gd name="connsiteX97" fmla="*/ 421726 w 1223943"/>
                <a:gd name="connsiteY97" fmla="*/ 47879 h 1135556"/>
                <a:gd name="connsiteX98" fmla="*/ 436440 w 1223943"/>
                <a:gd name="connsiteY98" fmla="*/ 62361 h 1135556"/>
                <a:gd name="connsiteX99" fmla="*/ 451742 w 1223943"/>
                <a:gd name="connsiteY99" fmla="*/ 75984 h 1135556"/>
                <a:gd name="connsiteX100" fmla="*/ 459393 w 1223943"/>
                <a:gd name="connsiteY100" fmla="*/ 82267 h 1135556"/>
                <a:gd name="connsiteX101" fmla="*/ 467633 w 1223943"/>
                <a:gd name="connsiteY101" fmla="*/ 88020 h 1135556"/>
                <a:gd name="connsiteX102" fmla="*/ 474696 w 1223943"/>
                <a:gd name="connsiteY102" fmla="*/ 92914 h 1135556"/>
                <a:gd name="connsiteX103" fmla="*/ 481759 w 1223943"/>
                <a:gd name="connsiteY103" fmla="*/ 97411 h 1135556"/>
                <a:gd name="connsiteX104" fmla="*/ 488821 w 1223943"/>
                <a:gd name="connsiteY104" fmla="*/ 101378 h 1135556"/>
                <a:gd name="connsiteX105" fmla="*/ 495884 w 1223943"/>
                <a:gd name="connsiteY105" fmla="*/ 104949 h 1135556"/>
                <a:gd name="connsiteX106" fmla="*/ 503535 w 1223943"/>
                <a:gd name="connsiteY106" fmla="*/ 108322 h 1135556"/>
                <a:gd name="connsiteX107" fmla="*/ 507655 w 1223943"/>
                <a:gd name="connsiteY107" fmla="*/ 109777 h 1135556"/>
                <a:gd name="connsiteX108" fmla="*/ 511775 w 1223943"/>
                <a:gd name="connsiteY108" fmla="*/ 111100 h 1135556"/>
                <a:gd name="connsiteX109" fmla="*/ 515895 w 1223943"/>
                <a:gd name="connsiteY109" fmla="*/ 112158 h 1135556"/>
                <a:gd name="connsiteX110" fmla="*/ 519426 w 1223943"/>
                <a:gd name="connsiteY110" fmla="*/ 113150 h 1135556"/>
                <a:gd name="connsiteX111" fmla="*/ 521780 w 1223943"/>
                <a:gd name="connsiteY111" fmla="*/ 113546 h 1135556"/>
                <a:gd name="connsiteX112" fmla="*/ 523546 w 1223943"/>
                <a:gd name="connsiteY112" fmla="*/ 113943 h 1135556"/>
                <a:gd name="connsiteX113" fmla="*/ 525900 w 1223943"/>
                <a:gd name="connsiteY113" fmla="*/ 114274 h 1135556"/>
                <a:gd name="connsiteX114" fmla="*/ 527666 w 1223943"/>
                <a:gd name="connsiteY114" fmla="*/ 114538 h 1135556"/>
                <a:gd name="connsiteX115" fmla="*/ 529431 w 1223943"/>
                <a:gd name="connsiteY115" fmla="*/ 114737 h 1135556"/>
                <a:gd name="connsiteX116" fmla="*/ 530020 w 1223943"/>
                <a:gd name="connsiteY116" fmla="*/ 114869 h 1135556"/>
                <a:gd name="connsiteX117" fmla="*/ 531197 w 1223943"/>
                <a:gd name="connsiteY117" fmla="*/ 114935 h 1135556"/>
                <a:gd name="connsiteX118" fmla="*/ 531786 w 1223943"/>
                <a:gd name="connsiteY118" fmla="*/ 115001 h 1135556"/>
                <a:gd name="connsiteX119" fmla="*/ 532963 w 1223943"/>
                <a:gd name="connsiteY119" fmla="*/ 115067 h 1135556"/>
                <a:gd name="connsiteX120" fmla="*/ 533551 w 1223943"/>
                <a:gd name="connsiteY120" fmla="*/ 115134 h 1135556"/>
                <a:gd name="connsiteX121" fmla="*/ 534728 w 1223943"/>
                <a:gd name="connsiteY121" fmla="*/ 115200 h 1135556"/>
                <a:gd name="connsiteX122" fmla="*/ 535317 w 1223943"/>
                <a:gd name="connsiteY122" fmla="*/ 115266 h 1135556"/>
                <a:gd name="connsiteX123" fmla="*/ 535905 w 1223943"/>
                <a:gd name="connsiteY123" fmla="*/ 115332 h 1135556"/>
                <a:gd name="connsiteX124" fmla="*/ 537083 w 1223943"/>
                <a:gd name="connsiteY124" fmla="*/ 115332 h 1135556"/>
                <a:gd name="connsiteX125" fmla="*/ 537671 w 1223943"/>
                <a:gd name="connsiteY125" fmla="*/ 115332 h 1135556"/>
                <a:gd name="connsiteX126" fmla="*/ 538848 w 1223943"/>
                <a:gd name="connsiteY126" fmla="*/ 115398 h 1135556"/>
                <a:gd name="connsiteX127" fmla="*/ 539437 w 1223943"/>
                <a:gd name="connsiteY127" fmla="*/ 115398 h 1135556"/>
                <a:gd name="connsiteX128" fmla="*/ 540614 w 1223943"/>
                <a:gd name="connsiteY128" fmla="*/ 115398 h 1135556"/>
                <a:gd name="connsiteX129" fmla="*/ 541202 w 1223943"/>
                <a:gd name="connsiteY129" fmla="*/ 115398 h 1135556"/>
                <a:gd name="connsiteX130" fmla="*/ 542380 w 1223943"/>
                <a:gd name="connsiteY130" fmla="*/ 115332 h 1135556"/>
                <a:gd name="connsiteX131" fmla="*/ 542968 w 1223943"/>
                <a:gd name="connsiteY131" fmla="*/ 115332 h 1135556"/>
                <a:gd name="connsiteX132" fmla="*/ 543557 w 1223943"/>
                <a:gd name="connsiteY132" fmla="*/ 115332 h 1135556"/>
                <a:gd name="connsiteX133" fmla="*/ 544734 w 1223943"/>
                <a:gd name="connsiteY133" fmla="*/ 115266 h 1135556"/>
                <a:gd name="connsiteX134" fmla="*/ 545322 w 1223943"/>
                <a:gd name="connsiteY134" fmla="*/ 115200 h 1135556"/>
                <a:gd name="connsiteX135" fmla="*/ 546499 w 1223943"/>
                <a:gd name="connsiteY135" fmla="*/ 115200 h 1135556"/>
                <a:gd name="connsiteX136" fmla="*/ 547088 w 1223943"/>
                <a:gd name="connsiteY136" fmla="*/ 115134 h 1135556"/>
                <a:gd name="connsiteX137" fmla="*/ 548265 w 1223943"/>
                <a:gd name="connsiteY137" fmla="*/ 115067 h 1135556"/>
                <a:gd name="connsiteX138" fmla="*/ 548854 w 1223943"/>
                <a:gd name="connsiteY138" fmla="*/ 115001 h 1135556"/>
                <a:gd name="connsiteX139" fmla="*/ 550031 w 1223943"/>
                <a:gd name="connsiteY139" fmla="*/ 114869 h 1135556"/>
                <a:gd name="connsiteX140" fmla="*/ 550619 w 1223943"/>
                <a:gd name="connsiteY140" fmla="*/ 114803 h 1135556"/>
                <a:gd name="connsiteX141" fmla="*/ 551208 w 1223943"/>
                <a:gd name="connsiteY141" fmla="*/ 114671 h 1135556"/>
                <a:gd name="connsiteX142" fmla="*/ 552974 w 1223943"/>
                <a:gd name="connsiteY142" fmla="*/ 114472 h 1135556"/>
                <a:gd name="connsiteX143" fmla="*/ 554739 w 1223943"/>
                <a:gd name="connsiteY143" fmla="*/ 114208 h 1135556"/>
                <a:gd name="connsiteX144" fmla="*/ 556505 w 1223943"/>
                <a:gd name="connsiteY144" fmla="*/ 113877 h 1135556"/>
                <a:gd name="connsiteX145" fmla="*/ 558271 w 1223943"/>
                <a:gd name="connsiteY145" fmla="*/ 113546 h 1135556"/>
                <a:gd name="connsiteX146" fmla="*/ 562390 w 1223943"/>
                <a:gd name="connsiteY146" fmla="*/ 112753 h 1135556"/>
                <a:gd name="connsiteX147" fmla="*/ 565922 w 1223943"/>
                <a:gd name="connsiteY147" fmla="*/ 111827 h 1135556"/>
                <a:gd name="connsiteX148" fmla="*/ 569453 w 1223943"/>
                <a:gd name="connsiteY148" fmla="*/ 110769 h 1135556"/>
                <a:gd name="connsiteX149" fmla="*/ 576516 w 1223943"/>
                <a:gd name="connsiteY149" fmla="*/ 108256 h 1135556"/>
                <a:gd name="connsiteX150" fmla="*/ 584167 w 1223943"/>
                <a:gd name="connsiteY150" fmla="*/ 105214 h 1135556"/>
                <a:gd name="connsiteX151" fmla="*/ 591230 w 1223943"/>
                <a:gd name="connsiteY151" fmla="*/ 101445 h 1135556"/>
                <a:gd name="connsiteX152" fmla="*/ 598881 w 1223943"/>
                <a:gd name="connsiteY152" fmla="*/ 97212 h 1135556"/>
                <a:gd name="connsiteX153" fmla="*/ 606532 w 1223943"/>
                <a:gd name="connsiteY153" fmla="*/ 92451 h 1135556"/>
                <a:gd name="connsiteX154" fmla="*/ 614183 w 1223943"/>
                <a:gd name="connsiteY154" fmla="*/ 87160 h 1135556"/>
                <a:gd name="connsiteX155" fmla="*/ 621246 w 1223943"/>
                <a:gd name="connsiteY155" fmla="*/ 81539 h 1135556"/>
                <a:gd name="connsiteX156" fmla="*/ 628897 w 1223943"/>
                <a:gd name="connsiteY156" fmla="*/ 75455 h 1135556"/>
                <a:gd name="connsiteX157" fmla="*/ 643611 w 1223943"/>
                <a:gd name="connsiteY157" fmla="*/ 62163 h 1135556"/>
                <a:gd name="connsiteX158" fmla="*/ 658325 w 1223943"/>
                <a:gd name="connsiteY158" fmla="*/ 47747 h 1135556"/>
                <a:gd name="connsiteX159" fmla="*/ 673039 w 1223943"/>
                <a:gd name="connsiteY159" fmla="*/ 32470 h 1135556"/>
                <a:gd name="connsiteX160" fmla="*/ 687752 w 1223943"/>
                <a:gd name="connsiteY160" fmla="*/ 16334 h 1135556"/>
                <a:gd name="connsiteX161" fmla="*/ 695404 w 1223943"/>
                <a:gd name="connsiteY161" fmla="*/ 8134 h 1135556"/>
                <a:gd name="connsiteX162" fmla="*/ 698935 w 1223943"/>
                <a:gd name="connsiteY162" fmla="*/ 4034 h 1135556"/>
                <a:gd name="connsiteX163" fmla="*/ 700701 w 1223943"/>
                <a:gd name="connsiteY163" fmla="*/ 1918 h 1135556"/>
                <a:gd name="connsiteX164" fmla="*/ 701878 w 1223943"/>
                <a:gd name="connsiteY164" fmla="*/ 926 h 1135556"/>
                <a:gd name="connsiteX165" fmla="*/ 702466 w 1223943"/>
                <a:gd name="connsiteY165" fmla="*/ 397 h 1135556"/>
                <a:gd name="connsiteX166" fmla="*/ 702466 w 1223943"/>
                <a:gd name="connsiteY166" fmla="*/ 265 h 1135556"/>
                <a:gd name="connsiteX167" fmla="*/ 702466 w 1223943"/>
                <a:gd name="connsiteY167" fmla="*/ 132 h 1135556"/>
                <a:gd name="connsiteX168" fmla="*/ 702466 w 1223943"/>
                <a:gd name="connsiteY168" fmla="*/ 66 h 1135556"/>
                <a:gd name="connsiteX169" fmla="*/ 703055 w 1223943"/>
                <a:gd name="connsiteY169" fmla="*/ 199 h 1135556"/>
                <a:gd name="connsiteX170" fmla="*/ 703055 w 1223943"/>
                <a:gd name="connsiteY170" fmla="*/ 463 h 1135556"/>
                <a:gd name="connsiteX171" fmla="*/ 703643 w 1223943"/>
                <a:gd name="connsiteY171" fmla="*/ 926 h 1135556"/>
                <a:gd name="connsiteX172" fmla="*/ 704232 w 1223943"/>
                <a:gd name="connsiteY172" fmla="*/ 1984 h 1135556"/>
                <a:gd name="connsiteX173" fmla="*/ 706586 w 1223943"/>
                <a:gd name="connsiteY173" fmla="*/ 4034 h 1135556"/>
                <a:gd name="connsiteX174" fmla="*/ 710117 w 1223943"/>
                <a:gd name="connsiteY174" fmla="*/ 8134 h 1135556"/>
                <a:gd name="connsiteX175" fmla="*/ 717180 w 1223943"/>
                <a:gd name="connsiteY175" fmla="*/ 16334 h 1135556"/>
                <a:gd name="connsiteX176" fmla="*/ 732483 w 1223943"/>
                <a:gd name="connsiteY176" fmla="*/ 32470 h 1135556"/>
                <a:gd name="connsiteX177" fmla="*/ 744091 w 1223943"/>
                <a:gd name="connsiteY177" fmla="*/ 44962 h 1135556"/>
                <a:gd name="connsiteX178" fmla="*/ 603744 w 1223943"/>
                <a:gd name="connsiteY178" fmla="*/ 489506 h 1135556"/>
                <a:gd name="connsiteX179" fmla="*/ 1112341 w 1223943"/>
                <a:gd name="connsiteY179" fmla="*/ 151811 h 1135556"/>
                <a:gd name="connsiteX180" fmla="*/ 1223943 w 1223943"/>
                <a:gd name="connsiteY180" fmla="*/ 777206 h 1135556"/>
                <a:gd name="connsiteX181" fmla="*/ 586222 w 1223943"/>
                <a:gd name="connsiteY181" fmla="*/ 1135556 h 1135556"/>
                <a:gd name="connsiteX182" fmla="*/ 17678 w 1223943"/>
                <a:gd name="connsiteY182" fmla="*/ 699305 h 1135556"/>
                <a:gd name="connsiteX183" fmla="*/ 24922 w 1223943"/>
                <a:gd name="connsiteY183" fmla="*/ 37817 h 1135556"/>
                <a:gd name="connsiteX184" fmla="*/ 25277 w 1223943"/>
                <a:gd name="connsiteY184" fmla="*/ 36512 h 1135556"/>
                <a:gd name="connsiteX185" fmla="*/ 28005 w 1223943"/>
                <a:gd name="connsiteY185" fmla="*/ 36512 h 1135556"/>
                <a:gd name="connsiteX186" fmla="*/ 31693 w 1223943"/>
                <a:gd name="connsiteY186" fmla="*/ 22958 h 1135556"/>
                <a:gd name="connsiteX187" fmla="*/ 37400 w 1223943"/>
                <a:gd name="connsiteY187" fmla="*/ 16930 h 1135556"/>
                <a:gd name="connsiteX188" fmla="*/ 44463 w 1223943"/>
                <a:gd name="connsiteY188" fmla="*/ 8994 h 1135556"/>
                <a:gd name="connsiteX189" fmla="*/ 47994 w 1223943"/>
                <a:gd name="connsiteY189" fmla="*/ 5026 h 1135556"/>
                <a:gd name="connsiteX190" fmla="*/ 49760 w 1223943"/>
                <a:gd name="connsiteY190" fmla="*/ 3042 h 1135556"/>
                <a:gd name="connsiteX191" fmla="*/ 50937 w 1223943"/>
                <a:gd name="connsiteY191" fmla="*/ 2050 h 1135556"/>
                <a:gd name="connsiteX192" fmla="*/ 51525 w 1223943"/>
                <a:gd name="connsiteY192" fmla="*/ 1058 h 1135556"/>
                <a:gd name="connsiteX193" fmla="*/ 52114 w 1223943"/>
                <a:gd name="connsiteY193" fmla="*/ 529 h 1135556"/>
                <a:gd name="connsiteX194" fmla="*/ 52114 w 1223943"/>
                <a:gd name="connsiteY194" fmla="*/ 265 h 1135556"/>
                <a:gd name="connsiteX195" fmla="*/ 52114 w 1223943"/>
                <a:gd name="connsiteY195" fmla="*/ 132 h 1135556"/>
                <a:gd name="connsiteX196" fmla="*/ 52114 w 1223943"/>
                <a:gd name="connsiteY196" fmla="*/ 66 h 1135556"/>
                <a:gd name="connsiteX197" fmla="*/ 52703 w 1223943"/>
                <a:gd name="connsiteY197" fmla="*/ 0 h 1135556"/>
                <a:gd name="connsiteX0" fmla="*/ 234246 w 1405486"/>
                <a:gd name="connsiteY0" fmla="*/ 0 h 1135556"/>
                <a:gd name="connsiteX1" fmla="*/ 234246 w 1405486"/>
                <a:gd name="connsiteY1" fmla="*/ 66 h 1135556"/>
                <a:gd name="connsiteX2" fmla="*/ 234246 w 1405486"/>
                <a:gd name="connsiteY2" fmla="*/ 199 h 1135556"/>
                <a:gd name="connsiteX3" fmla="*/ 234246 w 1405486"/>
                <a:gd name="connsiteY3" fmla="*/ 331 h 1135556"/>
                <a:gd name="connsiteX4" fmla="*/ 234834 w 1405486"/>
                <a:gd name="connsiteY4" fmla="*/ 595 h 1135556"/>
                <a:gd name="connsiteX5" fmla="*/ 234834 w 1405486"/>
                <a:gd name="connsiteY5" fmla="*/ 860 h 1135556"/>
                <a:gd name="connsiteX6" fmla="*/ 235423 w 1405486"/>
                <a:gd name="connsiteY6" fmla="*/ 1389 h 1135556"/>
                <a:gd name="connsiteX7" fmla="*/ 236011 w 1405486"/>
                <a:gd name="connsiteY7" fmla="*/ 1918 h 1135556"/>
                <a:gd name="connsiteX8" fmla="*/ 236600 w 1405486"/>
                <a:gd name="connsiteY8" fmla="*/ 3042 h 1135556"/>
                <a:gd name="connsiteX9" fmla="*/ 238954 w 1405486"/>
                <a:gd name="connsiteY9" fmla="*/ 5158 h 1135556"/>
                <a:gd name="connsiteX10" fmla="*/ 240720 w 1405486"/>
                <a:gd name="connsiteY10" fmla="*/ 7275 h 1135556"/>
                <a:gd name="connsiteX11" fmla="*/ 244251 w 1405486"/>
                <a:gd name="connsiteY11" fmla="*/ 11507 h 1135556"/>
                <a:gd name="connsiteX12" fmla="*/ 248371 w 1405486"/>
                <a:gd name="connsiteY12" fmla="*/ 15739 h 1135556"/>
                <a:gd name="connsiteX13" fmla="*/ 256022 w 1405486"/>
                <a:gd name="connsiteY13" fmla="*/ 24138 h 1135556"/>
                <a:gd name="connsiteX14" fmla="*/ 263673 w 1405486"/>
                <a:gd name="connsiteY14" fmla="*/ 32470 h 1135556"/>
                <a:gd name="connsiteX15" fmla="*/ 277799 w 1405486"/>
                <a:gd name="connsiteY15" fmla="*/ 47284 h 1135556"/>
                <a:gd name="connsiteX16" fmla="*/ 291924 w 1405486"/>
                <a:gd name="connsiteY16" fmla="*/ 61237 h 1135556"/>
                <a:gd name="connsiteX17" fmla="*/ 307226 w 1405486"/>
                <a:gd name="connsiteY17" fmla="*/ 75058 h 1135556"/>
                <a:gd name="connsiteX18" fmla="*/ 314877 w 1405486"/>
                <a:gd name="connsiteY18" fmla="*/ 81341 h 1135556"/>
                <a:gd name="connsiteX19" fmla="*/ 322529 w 1405486"/>
                <a:gd name="connsiteY19" fmla="*/ 87160 h 1135556"/>
                <a:gd name="connsiteX20" fmla="*/ 330768 w 1405486"/>
                <a:gd name="connsiteY20" fmla="*/ 92914 h 1135556"/>
                <a:gd name="connsiteX21" fmla="*/ 339008 w 1405486"/>
                <a:gd name="connsiteY21" fmla="*/ 98072 h 1135556"/>
                <a:gd name="connsiteX22" fmla="*/ 347248 w 1405486"/>
                <a:gd name="connsiteY22" fmla="*/ 102569 h 1135556"/>
                <a:gd name="connsiteX23" fmla="*/ 355488 w 1405486"/>
                <a:gd name="connsiteY23" fmla="*/ 106470 h 1135556"/>
                <a:gd name="connsiteX24" fmla="*/ 361962 w 1405486"/>
                <a:gd name="connsiteY24" fmla="*/ 109050 h 1135556"/>
                <a:gd name="connsiteX25" fmla="*/ 368436 w 1405486"/>
                <a:gd name="connsiteY25" fmla="*/ 111232 h 1135556"/>
                <a:gd name="connsiteX26" fmla="*/ 371967 w 1405486"/>
                <a:gd name="connsiteY26" fmla="*/ 112158 h 1135556"/>
                <a:gd name="connsiteX27" fmla="*/ 375499 w 1405486"/>
                <a:gd name="connsiteY27" fmla="*/ 112951 h 1135556"/>
                <a:gd name="connsiteX28" fmla="*/ 378441 w 1405486"/>
                <a:gd name="connsiteY28" fmla="*/ 113613 h 1135556"/>
                <a:gd name="connsiteX29" fmla="*/ 380207 w 1405486"/>
                <a:gd name="connsiteY29" fmla="*/ 113943 h 1135556"/>
                <a:gd name="connsiteX30" fmla="*/ 381973 w 1405486"/>
                <a:gd name="connsiteY30" fmla="*/ 114208 h 1135556"/>
                <a:gd name="connsiteX31" fmla="*/ 383738 w 1405486"/>
                <a:gd name="connsiteY31" fmla="*/ 114472 h 1135556"/>
                <a:gd name="connsiteX32" fmla="*/ 384915 w 1405486"/>
                <a:gd name="connsiteY32" fmla="*/ 114605 h 1135556"/>
                <a:gd name="connsiteX33" fmla="*/ 385504 w 1405486"/>
                <a:gd name="connsiteY33" fmla="*/ 114737 h 1135556"/>
                <a:gd name="connsiteX34" fmla="*/ 386681 w 1405486"/>
                <a:gd name="connsiteY34" fmla="*/ 114869 h 1135556"/>
                <a:gd name="connsiteX35" fmla="*/ 387858 w 1405486"/>
                <a:gd name="connsiteY35" fmla="*/ 115001 h 1135556"/>
                <a:gd name="connsiteX36" fmla="*/ 388447 w 1405486"/>
                <a:gd name="connsiteY36" fmla="*/ 115067 h 1135556"/>
                <a:gd name="connsiteX37" fmla="*/ 389624 w 1405486"/>
                <a:gd name="connsiteY37" fmla="*/ 115134 h 1135556"/>
                <a:gd name="connsiteX38" fmla="*/ 390801 w 1405486"/>
                <a:gd name="connsiteY38" fmla="*/ 115200 h 1135556"/>
                <a:gd name="connsiteX39" fmla="*/ 391978 w 1405486"/>
                <a:gd name="connsiteY39" fmla="*/ 115266 h 1135556"/>
                <a:gd name="connsiteX40" fmla="*/ 392567 w 1405486"/>
                <a:gd name="connsiteY40" fmla="*/ 115332 h 1135556"/>
                <a:gd name="connsiteX41" fmla="*/ 393155 w 1405486"/>
                <a:gd name="connsiteY41" fmla="*/ 115332 h 1135556"/>
                <a:gd name="connsiteX42" fmla="*/ 393744 w 1405486"/>
                <a:gd name="connsiteY42" fmla="*/ 115332 h 1135556"/>
                <a:gd name="connsiteX43" fmla="*/ 394332 w 1405486"/>
                <a:gd name="connsiteY43" fmla="*/ 115332 h 1135556"/>
                <a:gd name="connsiteX44" fmla="*/ 394921 w 1405486"/>
                <a:gd name="connsiteY44" fmla="*/ 115332 h 1135556"/>
                <a:gd name="connsiteX45" fmla="*/ 394921 w 1405486"/>
                <a:gd name="connsiteY45" fmla="*/ 115398 h 1135556"/>
                <a:gd name="connsiteX46" fmla="*/ 395509 w 1405486"/>
                <a:gd name="connsiteY46" fmla="*/ 115398 h 1135556"/>
                <a:gd name="connsiteX47" fmla="*/ 396098 w 1405486"/>
                <a:gd name="connsiteY47" fmla="*/ 115398 h 1135556"/>
                <a:gd name="connsiteX48" fmla="*/ 396686 w 1405486"/>
                <a:gd name="connsiteY48" fmla="*/ 115398 h 1135556"/>
                <a:gd name="connsiteX49" fmla="*/ 397275 w 1405486"/>
                <a:gd name="connsiteY49" fmla="*/ 115398 h 1135556"/>
                <a:gd name="connsiteX50" fmla="*/ 397864 w 1405486"/>
                <a:gd name="connsiteY50" fmla="*/ 115398 h 1135556"/>
                <a:gd name="connsiteX51" fmla="*/ 398452 w 1405486"/>
                <a:gd name="connsiteY51" fmla="*/ 115398 h 1135556"/>
                <a:gd name="connsiteX52" fmla="*/ 398452 w 1405486"/>
                <a:gd name="connsiteY52" fmla="*/ 115332 h 1135556"/>
                <a:gd name="connsiteX53" fmla="*/ 399041 w 1405486"/>
                <a:gd name="connsiteY53" fmla="*/ 115332 h 1135556"/>
                <a:gd name="connsiteX54" fmla="*/ 399629 w 1405486"/>
                <a:gd name="connsiteY54" fmla="*/ 115332 h 1135556"/>
                <a:gd name="connsiteX55" fmla="*/ 400806 w 1405486"/>
                <a:gd name="connsiteY55" fmla="*/ 115266 h 1135556"/>
                <a:gd name="connsiteX56" fmla="*/ 401395 w 1405486"/>
                <a:gd name="connsiteY56" fmla="*/ 115266 h 1135556"/>
                <a:gd name="connsiteX57" fmla="*/ 402572 w 1405486"/>
                <a:gd name="connsiteY57" fmla="*/ 115200 h 1135556"/>
                <a:gd name="connsiteX58" fmla="*/ 403749 w 1405486"/>
                <a:gd name="connsiteY58" fmla="*/ 115134 h 1135556"/>
                <a:gd name="connsiteX59" fmla="*/ 404338 w 1405486"/>
                <a:gd name="connsiteY59" fmla="*/ 115067 h 1135556"/>
                <a:gd name="connsiteX60" fmla="*/ 405515 w 1405486"/>
                <a:gd name="connsiteY60" fmla="*/ 114935 h 1135556"/>
                <a:gd name="connsiteX61" fmla="*/ 406692 w 1405486"/>
                <a:gd name="connsiteY61" fmla="*/ 114869 h 1135556"/>
                <a:gd name="connsiteX62" fmla="*/ 407869 w 1405486"/>
                <a:gd name="connsiteY62" fmla="*/ 114737 h 1135556"/>
                <a:gd name="connsiteX63" fmla="*/ 408458 w 1405486"/>
                <a:gd name="connsiteY63" fmla="*/ 114605 h 1135556"/>
                <a:gd name="connsiteX64" fmla="*/ 409635 w 1405486"/>
                <a:gd name="connsiteY64" fmla="*/ 114472 h 1135556"/>
                <a:gd name="connsiteX65" fmla="*/ 411400 w 1405486"/>
                <a:gd name="connsiteY65" fmla="*/ 114208 h 1135556"/>
                <a:gd name="connsiteX66" fmla="*/ 413755 w 1405486"/>
                <a:gd name="connsiteY66" fmla="*/ 113811 h 1135556"/>
                <a:gd name="connsiteX67" fmla="*/ 414932 w 1405486"/>
                <a:gd name="connsiteY67" fmla="*/ 113546 h 1135556"/>
                <a:gd name="connsiteX68" fmla="*/ 416697 w 1405486"/>
                <a:gd name="connsiteY68" fmla="*/ 113150 h 1135556"/>
                <a:gd name="connsiteX69" fmla="*/ 420229 w 1405486"/>
                <a:gd name="connsiteY69" fmla="*/ 112356 h 1135556"/>
                <a:gd name="connsiteX70" fmla="*/ 423760 w 1405486"/>
                <a:gd name="connsiteY70" fmla="*/ 111430 h 1135556"/>
                <a:gd name="connsiteX71" fmla="*/ 427291 w 1405486"/>
                <a:gd name="connsiteY71" fmla="*/ 110372 h 1135556"/>
                <a:gd name="connsiteX72" fmla="*/ 434354 w 1405486"/>
                <a:gd name="connsiteY72" fmla="*/ 107859 h 1135556"/>
                <a:gd name="connsiteX73" fmla="*/ 440828 w 1405486"/>
                <a:gd name="connsiteY73" fmla="*/ 104949 h 1135556"/>
                <a:gd name="connsiteX74" fmla="*/ 448479 w 1405486"/>
                <a:gd name="connsiteY74" fmla="*/ 101048 h 1135556"/>
                <a:gd name="connsiteX75" fmla="*/ 456719 w 1405486"/>
                <a:gd name="connsiteY75" fmla="*/ 96551 h 1135556"/>
                <a:gd name="connsiteX76" fmla="*/ 464370 w 1405486"/>
                <a:gd name="connsiteY76" fmla="*/ 91591 h 1135556"/>
                <a:gd name="connsiteX77" fmla="*/ 472021 w 1405486"/>
                <a:gd name="connsiteY77" fmla="*/ 86036 h 1135556"/>
                <a:gd name="connsiteX78" fmla="*/ 479084 w 1405486"/>
                <a:gd name="connsiteY78" fmla="*/ 80613 h 1135556"/>
                <a:gd name="connsiteX79" fmla="*/ 486147 w 1405486"/>
                <a:gd name="connsiteY79" fmla="*/ 74860 h 1135556"/>
                <a:gd name="connsiteX80" fmla="*/ 500272 w 1405486"/>
                <a:gd name="connsiteY80" fmla="*/ 62361 h 1135556"/>
                <a:gd name="connsiteX81" fmla="*/ 514397 w 1405486"/>
                <a:gd name="connsiteY81" fmla="*/ 48011 h 1135556"/>
                <a:gd name="connsiteX82" fmla="*/ 529111 w 1405486"/>
                <a:gd name="connsiteY82" fmla="*/ 32735 h 1135556"/>
                <a:gd name="connsiteX83" fmla="*/ 544414 w 1405486"/>
                <a:gd name="connsiteY83" fmla="*/ 16467 h 1135556"/>
                <a:gd name="connsiteX84" fmla="*/ 551476 w 1405486"/>
                <a:gd name="connsiteY84" fmla="*/ 8200 h 1135556"/>
                <a:gd name="connsiteX85" fmla="*/ 555596 w 1405486"/>
                <a:gd name="connsiteY85" fmla="*/ 4034 h 1135556"/>
                <a:gd name="connsiteX86" fmla="*/ 557362 w 1405486"/>
                <a:gd name="connsiteY86" fmla="*/ 1984 h 1135556"/>
                <a:gd name="connsiteX87" fmla="*/ 557950 w 1405486"/>
                <a:gd name="connsiteY87" fmla="*/ 926 h 1135556"/>
                <a:gd name="connsiteX88" fmla="*/ 558539 w 1405486"/>
                <a:gd name="connsiteY88" fmla="*/ 397 h 1135556"/>
                <a:gd name="connsiteX89" fmla="*/ 559127 w 1405486"/>
                <a:gd name="connsiteY89" fmla="*/ 132 h 1135556"/>
                <a:gd name="connsiteX90" fmla="*/ 559716 w 1405486"/>
                <a:gd name="connsiteY90" fmla="*/ 397 h 1135556"/>
                <a:gd name="connsiteX91" fmla="*/ 560305 w 1405486"/>
                <a:gd name="connsiteY91" fmla="*/ 926 h 1135556"/>
                <a:gd name="connsiteX92" fmla="*/ 560893 w 1405486"/>
                <a:gd name="connsiteY92" fmla="*/ 1984 h 1135556"/>
                <a:gd name="connsiteX93" fmla="*/ 562659 w 1405486"/>
                <a:gd name="connsiteY93" fmla="*/ 4034 h 1135556"/>
                <a:gd name="connsiteX94" fmla="*/ 566779 w 1405486"/>
                <a:gd name="connsiteY94" fmla="*/ 8134 h 1135556"/>
                <a:gd name="connsiteX95" fmla="*/ 573841 w 1405486"/>
                <a:gd name="connsiteY95" fmla="*/ 16334 h 1135556"/>
                <a:gd name="connsiteX96" fmla="*/ 588555 w 1405486"/>
                <a:gd name="connsiteY96" fmla="*/ 32470 h 1135556"/>
                <a:gd name="connsiteX97" fmla="*/ 603269 w 1405486"/>
                <a:gd name="connsiteY97" fmla="*/ 47879 h 1135556"/>
                <a:gd name="connsiteX98" fmla="*/ 617983 w 1405486"/>
                <a:gd name="connsiteY98" fmla="*/ 62361 h 1135556"/>
                <a:gd name="connsiteX99" fmla="*/ 633285 w 1405486"/>
                <a:gd name="connsiteY99" fmla="*/ 75984 h 1135556"/>
                <a:gd name="connsiteX100" fmla="*/ 640936 w 1405486"/>
                <a:gd name="connsiteY100" fmla="*/ 82267 h 1135556"/>
                <a:gd name="connsiteX101" fmla="*/ 649176 w 1405486"/>
                <a:gd name="connsiteY101" fmla="*/ 88020 h 1135556"/>
                <a:gd name="connsiteX102" fmla="*/ 656239 w 1405486"/>
                <a:gd name="connsiteY102" fmla="*/ 92914 h 1135556"/>
                <a:gd name="connsiteX103" fmla="*/ 663302 w 1405486"/>
                <a:gd name="connsiteY103" fmla="*/ 97411 h 1135556"/>
                <a:gd name="connsiteX104" fmla="*/ 670364 w 1405486"/>
                <a:gd name="connsiteY104" fmla="*/ 101378 h 1135556"/>
                <a:gd name="connsiteX105" fmla="*/ 677427 w 1405486"/>
                <a:gd name="connsiteY105" fmla="*/ 104949 h 1135556"/>
                <a:gd name="connsiteX106" fmla="*/ 685078 w 1405486"/>
                <a:gd name="connsiteY106" fmla="*/ 108322 h 1135556"/>
                <a:gd name="connsiteX107" fmla="*/ 689198 w 1405486"/>
                <a:gd name="connsiteY107" fmla="*/ 109777 h 1135556"/>
                <a:gd name="connsiteX108" fmla="*/ 693318 w 1405486"/>
                <a:gd name="connsiteY108" fmla="*/ 111100 h 1135556"/>
                <a:gd name="connsiteX109" fmla="*/ 697438 w 1405486"/>
                <a:gd name="connsiteY109" fmla="*/ 112158 h 1135556"/>
                <a:gd name="connsiteX110" fmla="*/ 700969 w 1405486"/>
                <a:gd name="connsiteY110" fmla="*/ 113150 h 1135556"/>
                <a:gd name="connsiteX111" fmla="*/ 703323 w 1405486"/>
                <a:gd name="connsiteY111" fmla="*/ 113546 h 1135556"/>
                <a:gd name="connsiteX112" fmla="*/ 705089 w 1405486"/>
                <a:gd name="connsiteY112" fmla="*/ 113943 h 1135556"/>
                <a:gd name="connsiteX113" fmla="*/ 707443 w 1405486"/>
                <a:gd name="connsiteY113" fmla="*/ 114274 h 1135556"/>
                <a:gd name="connsiteX114" fmla="*/ 709209 w 1405486"/>
                <a:gd name="connsiteY114" fmla="*/ 114538 h 1135556"/>
                <a:gd name="connsiteX115" fmla="*/ 710974 w 1405486"/>
                <a:gd name="connsiteY115" fmla="*/ 114737 h 1135556"/>
                <a:gd name="connsiteX116" fmla="*/ 711563 w 1405486"/>
                <a:gd name="connsiteY116" fmla="*/ 114869 h 1135556"/>
                <a:gd name="connsiteX117" fmla="*/ 712740 w 1405486"/>
                <a:gd name="connsiteY117" fmla="*/ 114935 h 1135556"/>
                <a:gd name="connsiteX118" fmla="*/ 713329 w 1405486"/>
                <a:gd name="connsiteY118" fmla="*/ 115001 h 1135556"/>
                <a:gd name="connsiteX119" fmla="*/ 714506 w 1405486"/>
                <a:gd name="connsiteY119" fmla="*/ 115067 h 1135556"/>
                <a:gd name="connsiteX120" fmla="*/ 715094 w 1405486"/>
                <a:gd name="connsiteY120" fmla="*/ 115134 h 1135556"/>
                <a:gd name="connsiteX121" fmla="*/ 716271 w 1405486"/>
                <a:gd name="connsiteY121" fmla="*/ 115200 h 1135556"/>
                <a:gd name="connsiteX122" fmla="*/ 716860 w 1405486"/>
                <a:gd name="connsiteY122" fmla="*/ 115266 h 1135556"/>
                <a:gd name="connsiteX123" fmla="*/ 717448 w 1405486"/>
                <a:gd name="connsiteY123" fmla="*/ 115332 h 1135556"/>
                <a:gd name="connsiteX124" fmla="*/ 718626 w 1405486"/>
                <a:gd name="connsiteY124" fmla="*/ 115332 h 1135556"/>
                <a:gd name="connsiteX125" fmla="*/ 719214 w 1405486"/>
                <a:gd name="connsiteY125" fmla="*/ 115332 h 1135556"/>
                <a:gd name="connsiteX126" fmla="*/ 720391 w 1405486"/>
                <a:gd name="connsiteY126" fmla="*/ 115398 h 1135556"/>
                <a:gd name="connsiteX127" fmla="*/ 720980 w 1405486"/>
                <a:gd name="connsiteY127" fmla="*/ 115398 h 1135556"/>
                <a:gd name="connsiteX128" fmla="*/ 722157 w 1405486"/>
                <a:gd name="connsiteY128" fmla="*/ 115398 h 1135556"/>
                <a:gd name="connsiteX129" fmla="*/ 722745 w 1405486"/>
                <a:gd name="connsiteY129" fmla="*/ 115398 h 1135556"/>
                <a:gd name="connsiteX130" fmla="*/ 723923 w 1405486"/>
                <a:gd name="connsiteY130" fmla="*/ 115332 h 1135556"/>
                <a:gd name="connsiteX131" fmla="*/ 724511 w 1405486"/>
                <a:gd name="connsiteY131" fmla="*/ 115332 h 1135556"/>
                <a:gd name="connsiteX132" fmla="*/ 725100 w 1405486"/>
                <a:gd name="connsiteY132" fmla="*/ 115332 h 1135556"/>
                <a:gd name="connsiteX133" fmla="*/ 726277 w 1405486"/>
                <a:gd name="connsiteY133" fmla="*/ 115266 h 1135556"/>
                <a:gd name="connsiteX134" fmla="*/ 726865 w 1405486"/>
                <a:gd name="connsiteY134" fmla="*/ 115200 h 1135556"/>
                <a:gd name="connsiteX135" fmla="*/ 728042 w 1405486"/>
                <a:gd name="connsiteY135" fmla="*/ 115200 h 1135556"/>
                <a:gd name="connsiteX136" fmla="*/ 728631 w 1405486"/>
                <a:gd name="connsiteY136" fmla="*/ 115134 h 1135556"/>
                <a:gd name="connsiteX137" fmla="*/ 729808 w 1405486"/>
                <a:gd name="connsiteY137" fmla="*/ 115067 h 1135556"/>
                <a:gd name="connsiteX138" fmla="*/ 730397 w 1405486"/>
                <a:gd name="connsiteY138" fmla="*/ 115001 h 1135556"/>
                <a:gd name="connsiteX139" fmla="*/ 731574 w 1405486"/>
                <a:gd name="connsiteY139" fmla="*/ 114869 h 1135556"/>
                <a:gd name="connsiteX140" fmla="*/ 732162 w 1405486"/>
                <a:gd name="connsiteY140" fmla="*/ 114803 h 1135556"/>
                <a:gd name="connsiteX141" fmla="*/ 732751 w 1405486"/>
                <a:gd name="connsiteY141" fmla="*/ 114671 h 1135556"/>
                <a:gd name="connsiteX142" fmla="*/ 734517 w 1405486"/>
                <a:gd name="connsiteY142" fmla="*/ 114472 h 1135556"/>
                <a:gd name="connsiteX143" fmla="*/ 736282 w 1405486"/>
                <a:gd name="connsiteY143" fmla="*/ 114208 h 1135556"/>
                <a:gd name="connsiteX144" fmla="*/ 738048 w 1405486"/>
                <a:gd name="connsiteY144" fmla="*/ 113877 h 1135556"/>
                <a:gd name="connsiteX145" fmla="*/ 739814 w 1405486"/>
                <a:gd name="connsiteY145" fmla="*/ 113546 h 1135556"/>
                <a:gd name="connsiteX146" fmla="*/ 743933 w 1405486"/>
                <a:gd name="connsiteY146" fmla="*/ 112753 h 1135556"/>
                <a:gd name="connsiteX147" fmla="*/ 747465 w 1405486"/>
                <a:gd name="connsiteY147" fmla="*/ 111827 h 1135556"/>
                <a:gd name="connsiteX148" fmla="*/ 750996 w 1405486"/>
                <a:gd name="connsiteY148" fmla="*/ 110769 h 1135556"/>
                <a:gd name="connsiteX149" fmla="*/ 758059 w 1405486"/>
                <a:gd name="connsiteY149" fmla="*/ 108256 h 1135556"/>
                <a:gd name="connsiteX150" fmla="*/ 765710 w 1405486"/>
                <a:gd name="connsiteY150" fmla="*/ 105214 h 1135556"/>
                <a:gd name="connsiteX151" fmla="*/ 772773 w 1405486"/>
                <a:gd name="connsiteY151" fmla="*/ 101445 h 1135556"/>
                <a:gd name="connsiteX152" fmla="*/ 780424 w 1405486"/>
                <a:gd name="connsiteY152" fmla="*/ 97212 h 1135556"/>
                <a:gd name="connsiteX153" fmla="*/ 788075 w 1405486"/>
                <a:gd name="connsiteY153" fmla="*/ 92451 h 1135556"/>
                <a:gd name="connsiteX154" fmla="*/ 795726 w 1405486"/>
                <a:gd name="connsiteY154" fmla="*/ 87160 h 1135556"/>
                <a:gd name="connsiteX155" fmla="*/ 802789 w 1405486"/>
                <a:gd name="connsiteY155" fmla="*/ 81539 h 1135556"/>
                <a:gd name="connsiteX156" fmla="*/ 810440 w 1405486"/>
                <a:gd name="connsiteY156" fmla="*/ 75455 h 1135556"/>
                <a:gd name="connsiteX157" fmla="*/ 825154 w 1405486"/>
                <a:gd name="connsiteY157" fmla="*/ 62163 h 1135556"/>
                <a:gd name="connsiteX158" fmla="*/ 839868 w 1405486"/>
                <a:gd name="connsiteY158" fmla="*/ 47747 h 1135556"/>
                <a:gd name="connsiteX159" fmla="*/ 854582 w 1405486"/>
                <a:gd name="connsiteY159" fmla="*/ 32470 h 1135556"/>
                <a:gd name="connsiteX160" fmla="*/ 869295 w 1405486"/>
                <a:gd name="connsiteY160" fmla="*/ 16334 h 1135556"/>
                <a:gd name="connsiteX161" fmla="*/ 876947 w 1405486"/>
                <a:gd name="connsiteY161" fmla="*/ 8134 h 1135556"/>
                <a:gd name="connsiteX162" fmla="*/ 880478 w 1405486"/>
                <a:gd name="connsiteY162" fmla="*/ 4034 h 1135556"/>
                <a:gd name="connsiteX163" fmla="*/ 882244 w 1405486"/>
                <a:gd name="connsiteY163" fmla="*/ 1918 h 1135556"/>
                <a:gd name="connsiteX164" fmla="*/ 883421 w 1405486"/>
                <a:gd name="connsiteY164" fmla="*/ 926 h 1135556"/>
                <a:gd name="connsiteX165" fmla="*/ 884009 w 1405486"/>
                <a:gd name="connsiteY165" fmla="*/ 397 h 1135556"/>
                <a:gd name="connsiteX166" fmla="*/ 884009 w 1405486"/>
                <a:gd name="connsiteY166" fmla="*/ 265 h 1135556"/>
                <a:gd name="connsiteX167" fmla="*/ 884009 w 1405486"/>
                <a:gd name="connsiteY167" fmla="*/ 132 h 1135556"/>
                <a:gd name="connsiteX168" fmla="*/ 884009 w 1405486"/>
                <a:gd name="connsiteY168" fmla="*/ 66 h 1135556"/>
                <a:gd name="connsiteX169" fmla="*/ 884598 w 1405486"/>
                <a:gd name="connsiteY169" fmla="*/ 199 h 1135556"/>
                <a:gd name="connsiteX170" fmla="*/ 884598 w 1405486"/>
                <a:gd name="connsiteY170" fmla="*/ 463 h 1135556"/>
                <a:gd name="connsiteX171" fmla="*/ 885186 w 1405486"/>
                <a:gd name="connsiteY171" fmla="*/ 926 h 1135556"/>
                <a:gd name="connsiteX172" fmla="*/ 885775 w 1405486"/>
                <a:gd name="connsiteY172" fmla="*/ 1984 h 1135556"/>
                <a:gd name="connsiteX173" fmla="*/ 888129 w 1405486"/>
                <a:gd name="connsiteY173" fmla="*/ 4034 h 1135556"/>
                <a:gd name="connsiteX174" fmla="*/ 891660 w 1405486"/>
                <a:gd name="connsiteY174" fmla="*/ 8134 h 1135556"/>
                <a:gd name="connsiteX175" fmla="*/ 898723 w 1405486"/>
                <a:gd name="connsiteY175" fmla="*/ 16334 h 1135556"/>
                <a:gd name="connsiteX176" fmla="*/ 914026 w 1405486"/>
                <a:gd name="connsiteY176" fmla="*/ 32470 h 1135556"/>
                <a:gd name="connsiteX177" fmla="*/ 925634 w 1405486"/>
                <a:gd name="connsiteY177" fmla="*/ 44962 h 1135556"/>
                <a:gd name="connsiteX178" fmla="*/ 785287 w 1405486"/>
                <a:gd name="connsiteY178" fmla="*/ 489506 h 1135556"/>
                <a:gd name="connsiteX179" fmla="*/ 1293884 w 1405486"/>
                <a:gd name="connsiteY179" fmla="*/ 151811 h 1135556"/>
                <a:gd name="connsiteX180" fmla="*/ 1405486 w 1405486"/>
                <a:gd name="connsiteY180" fmla="*/ 777206 h 1135556"/>
                <a:gd name="connsiteX181" fmla="*/ 767765 w 1405486"/>
                <a:gd name="connsiteY181" fmla="*/ 1135556 h 1135556"/>
                <a:gd name="connsiteX182" fmla="*/ 0 w 1405486"/>
                <a:gd name="connsiteY182" fmla="*/ 645669 h 1135556"/>
                <a:gd name="connsiteX183" fmla="*/ 206465 w 1405486"/>
                <a:gd name="connsiteY183" fmla="*/ 37817 h 1135556"/>
                <a:gd name="connsiteX184" fmla="*/ 206820 w 1405486"/>
                <a:gd name="connsiteY184" fmla="*/ 36512 h 1135556"/>
                <a:gd name="connsiteX185" fmla="*/ 209548 w 1405486"/>
                <a:gd name="connsiteY185" fmla="*/ 36512 h 1135556"/>
                <a:gd name="connsiteX186" fmla="*/ 213236 w 1405486"/>
                <a:gd name="connsiteY186" fmla="*/ 22958 h 1135556"/>
                <a:gd name="connsiteX187" fmla="*/ 218943 w 1405486"/>
                <a:gd name="connsiteY187" fmla="*/ 16930 h 1135556"/>
                <a:gd name="connsiteX188" fmla="*/ 226006 w 1405486"/>
                <a:gd name="connsiteY188" fmla="*/ 8994 h 1135556"/>
                <a:gd name="connsiteX189" fmla="*/ 229537 w 1405486"/>
                <a:gd name="connsiteY189" fmla="*/ 5026 h 1135556"/>
                <a:gd name="connsiteX190" fmla="*/ 231303 w 1405486"/>
                <a:gd name="connsiteY190" fmla="*/ 3042 h 1135556"/>
                <a:gd name="connsiteX191" fmla="*/ 232480 w 1405486"/>
                <a:gd name="connsiteY191" fmla="*/ 2050 h 1135556"/>
                <a:gd name="connsiteX192" fmla="*/ 233068 w 1405486"/>
                <a:gd name="connsiteY192" fmla="*/ 1058 h 1135556"/>
                <a:gd name="connsiteX193" fmla="*/ 233657 w 1405486"/>
                <a:gd name="connsiteY193" fmla="*/ 529 h 1135556"/>
                <a:gd name="connsiteX194" fmla="*/ 233657 w 1405486"/>
                <a:gd name="connsiteY194" fmla="*/ 265 h 1135556"/>
                <a:gd name="connsiteX195" fmla="*/ 233657 w 1405486"/>
                <a:gd name="connsiteY195" fmla="*/ 132 h 1135556"/>
                <a:gd name="connsiteX196" fmla="*/ 233657 w 1405486"/>
                <a:gd name="connsiteY196" fmla="*/ 66 h 1135556"/>
                <a:gd name="connsiteX197" fmla="*/ 234246 w 1405486"/>
                <a:gd name="connsiteY197" fmla="*/ 0 h 1135556"/>
                <a:gd name="connsiteX0" fmla="*/ 234246 w 1405486"/>
                <a:gd name="connsiteY0" fmla="*/ 0 h 1135556"/>
                <a:gd name="connsiteX1" fmla="*/ 234246 w 1405486"/>
                <a:gd name="connsiteY1" fmla="*/ 66 h 1135556"/>
                <a:gd name="connsiteX2" fmla="*/ 234246 w 1405486"/>
                <a:gd name="connsiteY2" fmla="*/ 199 h 1135556"/>
                <a:gd name="connsiteX3" fmla="*/ 234246 w 1405486"/>
                <a:gd name="connsiteY3" fmla="*/ 331 h 1135556"/>
                <a:gd name="connsiteX4" fmla="*/ 234834 w 1405486"/>
                <a:gd name="connsiteY4" fmla="*/ 595 h 1135556"/>
                <a:gd name="connsiteX5" fmla="*/ 234834 w 1405486"/>
                <a:gd name="connsiteY5" fmla="*/ 860 h 1135556"/>
                <a:gd name="connsiteX6" fmla="*/ 235423 w 1405486"/>
                <a:gd name="connsiteY6" fmla="*/ 1389 h 1135556"/>
                <a:gd name="connsiteX7" fmla="*/ 236011 w 1405486"/>
                <a:gd name="connsiteY7" fmla="*/ 1918 h 1135556"/>
                <a:gd name="connsiteX8" fmla="*/ 236600 w 1405486"/>
                <a:gd name="connsiteY8" fmla="*/ 3042 h 1135556"/>
                <a:gd name="connsiteX9" fmla="*/ 238954 w 1405486"/>
                <a:gd name="connsiteY9" fmla="*/ 5158 h 1135556"/>
                <a:gd name="connsiteX10" fmla="*/ 240720 w 1405486"/>
                <a:gd name="connsiteY10" fmla="*/ 7275 h 1135556"/>
                <a:gd name="connsiteX11" fmla="*/ 244251 w 1405486"/>
                <a:gd name="connsiteY11" fmla="*/ 11507 h 1135556"/>
                <a:gd name="connsiteX12" fmla="*/ 248371 w 1405486"/>
                <a:gd name="connsiteY12" fmla="*/ 15739 h 1135556"/>
                <a:gd name="connsiteX13" fmla="*/ 256022 w 1405486"/>
                <a:gd name="connsiteY13" fmla="*/ 24138 h 1135556"/>
                <a:gd name="connsiteX14" fmla="*/ 263673 w 1405486"/>
                <a:gd name="connsiteY14" fmla="*/ 32470 h 1135556"/>
                <a:gd name="connsiteX15" fmla="*/ 277799 w 1405486"/>
                <a:gd name="connsiteY15" fmla="*/ 47284 h 1135556"/>
                <a:gd name="connsiteX16" fmla="*/ 291924 w 1405486"/>
                <a:gd name="connsiteY16" fmla="*/ 61237 h 1135556"/>
                <a:gd name="connsiteX17" fmla="*/ 307226 w 1405486"/>
                <a:gd name="connsiteY17" fmla="*/ 75058 h 1135556"/>
                <a:gd name="connsiteX18" fmla="*/ 314877 w 1405486"/>
                <a:gd name="connsiteY18" fmla="*/ 81341 h 1135556"/>
                <a:gd name="connsiteX19" fmla="*/ 322529 w 1405486"/>
                <a:gd name="connsiteY19" fmla="*/ 87160 h 1135556"/>
                <a:gd name="connsiteX20" fmla="*/ 330768 w 1405486"/>
                <a:gd name="connsiteY20" fmla="*/ 92914 h 1135556"/>
                <a:gd name="connsiteX21" fmla="*/ 339008 w 1405486"/>
                <a:gd name="connsiteY21" fmla="*/ 98072 h 1135556"/>
                <a:gd name="connsiteX22" fmla="*/ 347248 w 1405486"/>
                <a:gd name="connsiteY22" fmla="*/ 102569 h 1135556"/>
                <a:gd name="connsiteX23" fmla="*/ 355488 w 1405486"/>
                <a:gd name="connsiteY23" fmla="*/ 106470 h 1135556"/>
                <a:gd name="connsiteX24" fmla="*/ 361962 w 1405486"/>
                <a:gd name="connsiteY24" fmla="*/ 109050 h 1135556"/>
                <a:gd name="connsiteX25" fmla="*/ 368436 w 1405486"/>
                <a:gd name="connsiteY25" fmla="*/ 111232 h 1135556"/>
                <a:gd name="connsiteX26" fmla="*/ 371967 w 1405486"/>
                <a:gd name="connsiteY26" fmla="*/ 112158 h 1135556"/>
                <a:gd name="connsiteX27" fmla="*/ 375499 w 1405486"/>
                <a:gd name="connsiteY27" fmla="*/ 112951 h 1135556"/>
                <a:gd name="connsiteX28" fmla="*/ 378441 w 1405486"/>
                <a:gd name="connsiteY28" fmla="*/ 113613 h 1135556"/>
                <a:gd name="connsiteX29" fmla="*/ 380207 w 1405486"/>
                <a:gd name="connsiteY29" fmla="*/ 113943 h 1135556"/>
                <a:gd name="connsiteX30" fmla="*/ 381973 w 1405486"/>
                <a:gd name="connsiteY30" fmla="*/ 114208 h 1135556"/>
                <a:gd name="connsiteX31" fmla="*/ 383738 w 1405486"/>
                <a:gd name="connsiteY31" fmla="*/ 114472 h 1135556"/>
                <a:gd name="connsiteX32" fmla="*/ 384915 w 1405486"/>
                <a:gd name="connsiteY32" fmla="*/ 114605 h 1135556"/>
                <a:gd name="connsiteX33" fmla="*/ 385504 w 1405486"/>
                <a:gd name="connsiteY33" fmla="*/ 114737 h 1135556"/>
                <a:gd name="connsiteX34" fmla="*/ 386681 w 1405486"/>
                <a:gd name="connsiteY34" fmla="*/ 114869 h 1135556"/>
                <a:gd name="connsiteX35" fmla="*/ 387858 w 1405486"/>
                <a:gd name="connsiteY35" fmla="*/ 115001 h 1135556"/>
                <a:gd name="connsiteX36" fmla="*/ 388447 w 1405486"/>
                <a:gd name="connsiteY36" fmla="*/ 115067 h 1135556"/>
                <a:gd name="connsiteX37" fmla="*/ 389624 w 1405486"/>
                <a:gd name="connsiteY37" fmla="*/ 115134 h 1135556"/>
                <a:gd name="connsiteX38" fmla="*/ 390801 w 1405486"/>
                <a:gd name="connsiteY38" fmla="*/ 115200 h 1135556"/>
                <a:gd name="connsiteX39" fmla="*/ 391978 w 1405486"/>
                <a:gd name="connsiteY39" fmla="*/ 115266 h 1135556"/>
                <a:gd name="connsiteX40" fmla="*/ 392567 w 1405486"/>
                <a:gd name="connsiteY40" fmla="*/ 115332 h 1135556"/>
                <a:gd name="connsiteX41" fmla="*/ 393155 w 1405486"/>
                <a:gd name="connsiteY41" fmla="*/ 115332 h 1135556"/>
                <a:gd name="connsiteX42" fmla="*/ 393744 w 1405486"/>
                <a:gd name="connsiteY42" fmla="*/ 115332 h 1135556"/>
                <a:gd name="connsiteX43" fmla="*/ 394332 w 1405486"/>
                <a:gd name="connsiteY43" fmla="*/ 115332 h 1135556"/>
                <a:gd name="connsiteX44" fmla="*/ 394921 w 1405486"/>
                <a:gd name="connsiteY44" fmla="*/ 115332 h 1135556"/>
                <a:gd name="connsiteX45" fmla="*/ 394921 w 1405486"/>
                <a:gd name="connsiteY45" fmla="*/ 115398 h 1135556"/>
                <a:gd name="connsiteX46" fmla="*/ 395509 w 1405486"/>
                <a:gd name="connsiteY46" fmla="*/ 115398 h 1135556"/>
                <a:gd name="connsiteX47" fmla="*/ 396098 w 1405486"/>
                <a:gd name="connsiteY47" fmla="*/ 115398 h 1135556"/>
                <a:gd name="connsiteX48" fmla="*/ 396686 w 1405486"/>
                <a:gd name="connsiteY48" fmla="*/ 115398 h 1135556"/>
                <a:gd name="connsiteX49" fmla="*/ 397275 w 1405486"/>
                <a:gd name="connsiteY49" fmla="*/ 115398 h 1135556"/>
                <a:gd name="connsiteX50" fmla="*/ 397864 w 1405486"/>
                <a:gd name="connsiteY50" fmla="*/ 115398 h 1135556"/>
                <a:gd name="connsiteX51" fmla="*/ 398452 w 1405486"/>
                <a:gd name="connsiteY51" fmla="*/ 115398 h 1135556"/>
                <a:gd name="connsiteX52" fmla="*/ 398452 w 1405486"/>
                <a:gd name="connsiteY52" fmla="*/ 115332 h 1135556"/>
                <a:gd name="connsiteX53" fmla="*/ 399041 w 1405486"/>
                <a:gd name="connsiteY53" fmla="*/ 115332 h 1135556"/>
                <a:gd name="connsiteX54" fmla="*/ 399629 w 1405486"/>
                <a:gd name="connsiteY54" fmla="*/ 115332 h 1135556"/>
                <a:gd name="connsiteX55" fmla="*/ 400806 w 1405486"/>
                <a:gd name="connsiteY55" fmla="*/ 115266 h 1135556"/>
                <a:gd name="connsiteX56" fmla="*/ 401395 w 1405486"/>
                <a:gd name="connsiteY56" fmla="*/ 115266 h 1135556"/>
                <a:gd name="connsiteX57" fmla="*/ 402572 w 1405486"/>
                <a:gd name="connsiteY57" fmla="*/ 115200 h 1135556"/>
                <a:gd name="connsiteX58" fmla="*/ 403749 w 1405486"/>
                <a:gd name="connsiteY58" fmla="*/ 115134 h 1135556"/>
                <a:gd name="connsiteX59" fmla="*/ 404338 w 1405486"/>
                <a:gd name="connsiteY59" fmla="*/ 115067 h 1135556"/>
                <a:gd name="connsiteX60" fmla="*/ 405515 w 1405486"/>
                <a:gd name="connsiteY60" fmla="*/ 114935 h 1135556"/>
                <a:gd name="connsiteX61" fmla="*/ 406692 w 1405486"/>
                <a:gd name="connsiteY61" fmla="*/ 114869 h 1135556"/>
                <a:gd name="connsiteX62" fmla="*/ 407869 w 1405486"/>
                <a:gd name="connsiteY62" fmla="*/ 114737 h 1135556"/>
                <a:gd name="connsiteX63" fmla="*/ 408458 w 1405486"/>
                <a:gd name="connsiteY63" fmla="*/ 114605 h 1135556"/>
                <a:gd name="connsiteX64" fmla="*/ 409635 w 1405486"/>
                <a:gd name="connsiteY64" fmla="*/ 114472 h 1135556"/>
                <a:gd name="connsiteX65" fmla="*/ 411400 w 1405486"/>
                <a:gd name="connsiteY65" fmla="*/ 114208 h 1135556"/>
                <a:gd name="connsiteX66" fmla="*/ 413755 w 1405486"/>
                <a:gd name="connsiteY66" fmla="*/ 113811 h 1135556"/>
                <a:gd name="connsiteX67" fmla="*/ 414932 w 1405486"/>
                <a:gd name="connsiteY67" fmla="*/ 113546 h 1135556"/>
                <a:gd name="connsiteX68" fmla="*/ 416697 w 1405486"/>
                <a:gd name="connsiteY68" fmla="*/ 113150 h 1135556"/>
                <a:gd name="connsiteX69" fmla="*/ 420229 w 1405486"/>
                <a:gd name="connsiteY69" fmla="*/ 112356 h 1135556"/>
                <a:gd name="connsiteX70" fmla="*/ 423760 w 1405486"/>
                <a:gd name="connsiteY70" fmla="*/ 111430 h 1135556"/>
                <a:gd name="connsiteX71" fmla="*/ 427291 w 1405486"/>
                <a:gd name="connsiteY71" fmla="*/ 110372 h 1135556"/>
                <a:gd name="connsiteX72" fmla="*/ 434354 w 1405486"/>
                <a:gd name="connsiteY72" fmla="*/ 107859 h 1135556"/>
                <a:gd name="connsiteX73" fmla="*/ 440828 w 1405486"/>
                <a:gd name="connsiteY73" fmla="*/ 104949 h 1135556"/>
                <a:gd name="connsiteX74" fmla="*/ 448479 w 1405486"/>
                <a:gd name="connsiteY74" fmla="*/ 101048 h 1135556"/>
                <a:gd name="connsiteX75" fmla="*/ 456719 w 1405486"/>
                <a:gd name="connsiteY75" fmla="*/ 96551 h 1135556"/>
                <a:gd name="connsiteX76" fmla="*/ 464370 w 1405486"/>
                <a:gd name="connsiteY76" fmla="*/ 91591 h 1135556"/>
                <a:gd name="connsiteX77" fmla="*/ 472021 w 1405486"/>
                <a:gd name="connsiteY77" fmla="*/ 86036 h 1135556"/>
                <a:gd name="connsiteX78" fmla="*/ 479084 w 1405486"/>
                <a:gd name="connsiteY78" fmla="*/ 80613 h 1135556"/>
                <a:gd name="connsiteX79" fmla="*/ 486147 w 1405486"/>
                <a:gd name="connsiteY79" fmla="*/ 74860 h 1135556"/>
                <a:gd name="connsiteX80" fmla="*/ 500272 w 1405486"/>
                <a:gd name="connsiteY80" fmla="*/ 62361 h 1135556"/>
                <a:gd name="connsiteX81" fmla="*/ 514397 w 1405486"/>
                <a:gd name="connsiteY81" fmla="*/ 48011 h 1135556"/>
                <a:gd name="connsiteX82" fmla="*/ 529111 w 1405486"/>
                <a:gd name="connsiteY82" fmla="*/ 32735 h 1135556"/>
                <a:gd name="connsiteX83" fmla="*/ 544414 w 1405486"/>
                <a:gd name="connsiteY83" fmla="*/ 16467 h 1135556"/>
                <a:gd name="connsiteX84" fmla="*/ 551476 w 1405486"/>
                <a:gd name="connsiteY84" fmla="*/ 8200 h 1135556"/>
                <a:gd name="connsiteX85" fmla="*/ 555596 w 1405486"/>
                <a:gd name="connsiteY85" fmla="*/ 4034 h 1135556"/>
                <a:gd name="connsiteX86" fmla="*/ 557362 w 1405486"/>
                <a:gd name="connsiteY86" fmla="*/ 1984 h 1135556"/>
                <a:gd name="connsiteX87" fmla="*/ 557950 w 1405486"/>
                <a:gd name="connsiteY87" fmla="*/ 926 h 1135556"/>
                <a:gd name="connsiteX88" fmla="*/ 558539 w 1405486"/>
                <a:gd name="connsiteY88" fmla="*/ 397 h 1135556"/>
                <a:gd name="connsiteX89" fmla="*/ 559127 w 1405486"/>
                <a:gd name="connsiteY89" fmla="*/ 132 h 1135556"/>
                <a:gd name="connsiteX90" fmla="*/ 559716 w 1405486"/>
                <a:gd name="connsiteY90" fmla="*/ 397 h 1135556"/>
                <a:gd name="connsiteX91" fmla="*/ 560305 w 1405486"/>
                <a:gd name="connsiteY91" fmla="*/ 926 h 1135556"/>
                <a:gd name="connsiteX92" fmla="*/ 560893 w 1405486"/>
                <a:gd name="connsiteY92" fmla="*/ 1984 h 1135556"/>
                <a:gd name="connsiteX93" fmla="*/ 562659 w 1405486"/>
                <a:gd name="connsiteY93" fmla="*/ 4034 h 1135556"/>
                <a:gd name="connsiteX94" fmla="*/ 566779 w 1405486"/>
                <a:gd name="connsiteY94" fmla="*/ 8134 h 1135556"/>
                <a:gd name="connsiteX95" fmla="*/ 573841 w 1405486"/>
                <a:gd name="connsiteY95" fmla="*/ 16334 h 1135556"/>
                <a:gd name="connsiteX96" fmla="*/ 588555 w 1405486"/>
                <a:gd name="connsiteY96" fmla="*/ 32470 h 1135556"/>
                <a:gd name="connsiteX97" fmla="*/ 603269 w 1405486"/>
                <a:gd name="connsiteY97" fmla="*/ 47879 h 1135556"/>
                <a:gd name="connsiteX98" fmla="*/ 617983 w 1405486"/>
                <a:gd name="connsiteY98" fmla="*/ 62361 h 1135556"/>
                <a:gd name="connsiteX99" fmla="*/ 633285 w 1405486"/>
                <a:gd name="connsiteY99" fmla="*/ 75984 h 1135556"/>
                <a:gd name="connsiteX100" fmla="*/ 640936 w 1405486"/>
                <a:gd name="connsiteY100" fmla="*/ 82267 h 1135556"/>
                <a:gd name="connsiteX101" fmla="*/ 649176 w 1405486"/>
                <a:gd name="connsiteY101" fmla="*/ 88020 h 1135556"/>
                <a:gd name="connsiteX102" fmla="*/ 656239 w 1405486"/>
                <a:gd name="connsiteY102" fmla="*/ 92914 h 1135556"/>
                <a:gd name="connsiteX103" fmla="*/ 663302 w 1405486"/>
                <a:gd name="connsiteY103" fmla="*/ 97411 h 1135556"/>
                <a:gd name="connsiteX104" fmla="*/ 670364 w 1405486"/>
                <a:gd name="connsiteY104" fmla="*/ 101378 h 1135556"/>
                <a:gd name="connsiteX105" fmla="*/ 677427 w 1405486"/>
                <a:gd name="connsiteY105" fmla="*/ 104949 h 1135556"/>
                <a:gd name="connsiteX106" fmla="*/ 685078 w 1405486"/>
                <a:gd name="connsiteY106" fmla="*/ 108322 h 1135556"/>
                <a:gd name="connsiteX107" fmla="*/ 689198 w 1405486"/>
                <a:gd name="connsiteY107" fmla="*/ 109777 h 1135556"/>
                <a:gd name="connsiteX108" fmla="*/ 693318 w 1405486"/>
                <a:gd name="connsiteY108" fmla="*/ 111100 h 1135556"/>
                <a:gd name="connsiteX109" fmla="*/ 697438 w 1405486"/>
                <a:gd name="connsiteY109" fmla="*/ 112158 h 1135556"/>
                <a:gd name="connsiteX110" fmla="*/ 700969 w 1405486"/>
                <a:gd name="connsiteY110" fmla="*/ 113150 h 1135556"/>
                <a:gd name="connsiteX111" fmla="*/ 703323 w 1405486"/>
                <a:gd name="connsiteY111" fmla="*/ 113546 h 1135556"/>
                <a:gd name="connsiteX112" fmla="*/ 705089 w 1405486"/>
                <a:gd name="connsiteY112" fmla="*/ 113943 h 1135556"/>
                <a:gd name="connsiteX113" fmla="*/ 707443 w 1405486"/>
                <a:gd name="connsiteY113" fmla="*/ 114274 h 1135556"/>
                <a:gd name="connsiteX114" fmla="*/ 709209 w 1405486"/>
                <a:gd name="connsiteY114" fmla="*/ 114538 h 1135556"/>
                <a:gd name="connsiteX115" fmla="*/ 710974 w 1405486"/>
                <a:gd name="connsiteY115" fmla="*/ 114737 h 1135556"/>
                <a:gd name="connsiteX116" fmla="*/ 711563 w 1405486"/>
                <a:gd name="connsiteY116" fmla="*/ 114869 h 1135556"/>
                <a:gd name="connsiteX117" fmla="*/ 712740 w 1405486"/>
                <a:gd name="connsiteY117" fmla="*/ 114935 h 1135556"/>
                <a:gd name="connsiteX118" fmla="*/ 713329 w 1405486"/>
                <a:gd name="connsiteY118" fmla="*/ 115001 h 1135556"/>
                <a:gd name="connsiteX119" fmla="*/ 714506 w 1405486"/>
                <a:gd name="connsiteY119" fmla="*/ 115067 h 1135556"/>
                <a:gd name="connsiteX120" fmla="*/ 715094 w 1405486"/>
                <a:gd name="connsiteY120" fmla="*/ 115134 h 1135556"/>
                <a:gd name="connsiteX121" fmla="*/ 716271 w 1405486"/>
                <a:gd name="connsiteY121" fmla="*/ 115200 h 1135556"/>
                <a:gd name="connsiteX122" fmla="*/ 716860 w 1405486"/>
                <a:gd name="connsiteY122" fmla="*/ 115266 h 1135556"/>
                <a:gd name="connsiteX123" fmla="*/ 717448 w 1405486"/>
                <a:gd name="connsiteY123" fmla="*/ 115332 h 1135556"/>
                <a:gd name="connsiteX124" fmla="*/ 718626 w 1405486"/>
                <a:gd name="connsiteY124" fmla="*/ 115332 h 1135556"/>
                <a:gd name="connsiteX125" fmla="*/ 719214 w 1405486"/>
                <a:gd name="connsiteY125" fmla="*/ 115332 h 1135556"/>
                <a:gd name="connsiteX126" fmla="*/ 720391 w 1405486"/>
                <a:gd name="connsiteY126" fmla="*/ 115398 h 1135556"/>
                <a:gd name="connsiteX127" fmla="*/ 720980 w 1405486"/>
                <a:gd name="connsiteY127" fmla="*/ 115398 h 1135556"/>
                <a:gd name="connsiteX128" fmla="*/ 722157 w 1405486"/>
                <a:gd name="connsiteY128" fmla="*/ 115398 h 1135556"/>
                <a:gd name="connsiteX129" fmla="*/ 722745 w 1405486"/>
                <a:gd name="connsiteY129" fmla="*/ 115398 h 1135556"/>
                <a:gd name="connsiteX130" fmla="*/ 723923 w 1405486"/>
                <a:gd name="connsiteY130" fmla="*/ 115332 h 1135556"/>
                <a:gd name="connsiteX131" fmla="*/ 724511 w 1405486"/>
                <a:gd name="connsiteY131" fmla="*/ 115332 h 1135556"/>
                <a:gd name="connsiteX132" fmla="*/ 725100 w 1405486"/>
                <a:gd name="connsiteY132" fmla="*/ 115332 h 1135556"/>
                <a:gd name="connsiteX133" fmla="*/ 726277 w 1405486"/>
                <a:gd name="connsiteY133" fmla="*/ 115266 h 1135556"/>
                <a:gd name="connsiteX134" fmla="*/ 726865 w 1405486"/>
                <a:gd name="connsiteY134" fmla="*/ 115200 h 1135556"/>
                <a:gd name="connsiteX135" fmla="*/ 728042 w 1405486"/>
                <a:gd name="connsiteY135" fmla="*/ 115200 h 1135556"/>
                <a:gd name="connsiteX136" fmla="*/ 728631 w 1405486"/>
                <a:gd name="connsiteY136" fmla="*/ 115134 h 1135556"/>
                <a:gd name="connsiteX137" fmla="*/ 729808 w 1405486"/>
                <a:gd name="connsiteY137" fmla="*/ 115067 h 1135556"/>
                <a:gd name="connsiteX138" fmla="*/ 730397 w 1405486"/>
                <a:gd name="connsiteY138" fmla="*/ 115001 h 1135556"/>
                <a:gd name="connsiteX139" fmla="*/ 731574 w 1405486"/>
                <a:gd name="connsiteY139" fmla="*/ 114869 h 1135556"/>
                <a:gd name="connsiteX140" fmla="*/ 732162 w 1405486"/>
                <a:gd name="connsiteY140" fmla="*/ 114803 h 1135556"/>
                <a:gd name="connsiteX141" fmla="*/ 732751 w 1405486"/>
                <a:gd name="connsiteY141" fmla="*/ 114671 h 1135556"/>
                <a:gd name="connsiteX142" fmla="*/ 734517 w 1405486"/>
                <a:gd name="connsiteY142" fmla="*/ 114472 h 1135556"/>
                <a:gd name="connsiteX143" fmla="*/ 736282 w 1405486"/>
                <a:gd name="connsiteY143" fmla="*/ 114208 h 1135556"/>
                <a:gd name="connsiteX144" fmla="*/ 738048 w 1405486"/>
                <a:gd name="connsiteY144" fmla="*/ 113877 h 1135556"/>
                <a:gd name="connsiteX145" fmla="*/ 739814 w 1405486"/>
                <a:gd name="connsiteY145" fmla="*/ 113546 h 1135556"/>
                <a:gd name="connsiteX146" fmla="*/ 743933 w 1405486"/>
                <a:gd name="connsiteY146" fmla="*/ 112753 h 1135556"/>
                <a:gd name="connsiteX147" fmla="*/ 747465 w 1405486"/>
                <a:gd name="connsiteY147" fmla="*/ 111827 h 1135556"/>
                <a:gd name="connsiteX148" fmla="*/ 750996 w 1405486"/>
                <a:gd name="connsiteY148" fmla="*/ 110769 h 1135556"/>
                <a:gd name="connsiteX149" fmla="*/ 758059 w 1405486"/>
                <a:gd name="connsiteY149" fmla="*/ 108256 h 1135556"/>
                <a:gd name="connsiteX150" fmla="*/ 765710 w 1405486"/>
                <a:gd name="connsiteY150" fmla="*/ 105214 h 1135556"/>
                <a:gd name="connsiteX151" fmla="*/ 772773 w 1405486"/>
                <a:gd name="connsiteY151" fmla="*/ 101445 h 1135556"/>
                <a:gd name="connsiteX152" fmla="*/ 780424 w 1405486"/>
                <a:gd name="connsiteY152" fmla="*/ 97212 h 1135556"/>
                <a:gd name="connsiteX153" fmla="*/ 788075 w 1405486"/>
                <a:gd name="connsiteY153" fmla="*/ 92451 h 1135556"/>
                <a:gd name="connsiteX154" fmla="*/ 795726 w 1405486"/>
                <a:gd name="connsiteY154" fmla="*/ 87160 h 1135556"/>
                <a:gd name="connsiteX155" fmla="*/ 802789 w 1405486"/>
                <a:gd name="connsiteY155" fmla="*/ 81539 h 1135556"/>
                <a:gd name="connsiteX156" fmla="*/ 810440 w 1405486"/>
                <a:gd name="connsiteY156" fmla="*/ 75455 h 1135556"/>
                <a:gd name="connsiteX157" fmla="*/ 825154 w 1405486"/>
                <a:gd name="connsiteY157" fmla="*/ 62163 h 1135556"/>
                <a:gd name="connsiteX158" fmla="*/ 839868 w 1405486"/>
                <a:gd name="connsiteY158" fmla="*/ 47747 h 1135556"/>
                <a:gd name="connsiteX159" fmla="*/ 854582 w 1405486"/>
                <a:gd name="connsiteY159" fmla="*/ 32470 h 1135556"/>
                <a:gd name="connsiteX160" fmla="*/ 869295 w 1405486"/>
                <a:gd name="connsiteY160" fmla="*/ 16334 h 1135556"/>
                <a:gd name="connsiteX161" fmla="*/ 876947 w 1405486"/>
                <a:gd name="connsiteY161" fmla="*/ 8134 h 1135556"/>
                <a:gd name="connsiteX162" fmla="*/ 880478 w 1405486"/>
                <a:gd name="connsiteY162" fmla="*/ 4034 h 1135556"/>
                <a:gd name="connsiteX163" fmla="*/ 882244 w 1405486"/>
                <a:gd name="connsiteY163" fmla="*/ 1918 h 1135556"/>
                <a:gd name="connsiteX164" fmla="*/ 883421 w 1405486"/>
                <a:gd name="connsiteY164" fmla="*/ 926 h 1135556"/>
                <a:gd name="connsiteX165" fmla="*/ 884009 w 1405486"/>
                <a:gd name="connsiteY165" fmla="*/ 397 h 1135556"/>
                <a:gd name="connsiteX166" fmla="*/ 884009 w 1405486"/>
                <a:gd name="connsiteY166" fmla="*/ 265 h 1135556"/>
                <a:gd name="connsiteX167" fmla="*/ 884009 w 1405486"/>
                <a:gd name="connsiteY167" fmla="*/ 132 h 1135556"/>
                <a:gd name="connsiteX168" fmla="*/ 884009 w 1405486"/>
                <a:gd name="connsiteY168" fmla="*/ 66 h 1135556"/>
                <a:gd name="connsiteX169" fmla="*/ 884598 w 1405486"/>
                <a:gd name="connsiteY169" fmla="*/ 199 h 1135556"/>
                <a:gd name="connsiteX170" fmla="*/ 884598 w 1405486"/>
                <a:gd name="connsiteY170" fmla="*/ 463 h 1135556"/>
                <a:gd name="connsiteX171" fmla="*/ 885186 w 1405486"/>
                <a:gd name="connsiteY171" fmla="*/ 926 h 1135556"/>
                <a:gd name="connsiteX172" fmla="*/ 885775 w 1405486"/>
                <a:gd name="connsiteY172" fmla="*/ 1984 h 1135556"/>
                <a:gd name="connsiteX173" fmla="*/ 888129 w 1405486"/>
                <a:gd name="connsiteY173" fmla="*/ 4034 h 1135556"/>
                <a:gd name="connsiteX174" fmla="*/ 891660 w 1405486"/>
                <a:gd name="connsiteY174" fmla="*/ 8134 h 1135556"/>
                <a:gd name="connsiteX175" fmla="*/ 898723 w 1405486"/>
                <a:gd name="connsiteY175" fmla="*/ 16334 h 1135556"/>
                <a:gd name="connsiteX176" fmla="*/ 914026 w 1405486"/>
                <a:gd name="connsiteY176" fmla="*/ 32470 h 1135556"/>
                <a:gd name="connsiteX177" fmla="*/ 925634 w 1405486"/>
                <a:gd name="connsiteY177" fmla="*/ 44962 h 1135556"/>
                <a:gd name="connsiteX178" fmla="*/ 785287 w 1405486"/>
                <a:gd name="connsiteY178" fmla="*/ 489506 h 1135556"/>
                <a:gd name="connsiteX179" fmla="*/ 1293884 w 1405486"/>
                <a:gd name="connsiteY179" fmla="*/ 151811 h 1135556"/>
                <a:gd name="connsiteX180" fmla="*/ 1405486 w 1405486"/>
                <a:gd name="connsiteY180" fmla="*/ 777206 h 1135556"/>
                <a:gd name="connsiteX181" fmla="*/ 767765 w 1405486"/>
                <a:gd name="connsiteY181" fmla="*/ 1135556 h 1135556"/>
                <a:gd name="connsiteX182" fmla="*/ 0 w 1405486"/>
                <a:gd name="connsiteY182" fmla="*/ 645669 h 1135556"/>
                <a:gd name="connsiteX183" fmla="*/ 206465 w 1405486"/>
                <a:gd name="connsiteY183" fmla="*/ 37817 h 1135556"/>
                <a:gd name="connsiteX184" fmla="*/ 206820 w 1405486"/>
                <a:gd name="connsiteY184" fmla="*/ 36512 h 1135556"/>
                <a:gd name="connsiteX185" fmla="*/ 209548 w 1405486"/>
                <a:gd name="connsiteY185" fmla="*/ 36512 h 1135556"/>
                <a:gd name="connsiteX186" fmla="*/ 213236 w 1405486"/>
                <a:gd name="connsiteY186" fmla="*/ 22958 h 1135556"/>
                <a:gd name="connsiteX187" fmla="*/ 218943 w 1405486"/>
                <a:gd name="connsiteY187" fmla="*/ 16930 h 1135556"/>
                <a:gd name="connsiteX188" fmla="*/ 226006 w 1405486"/>
                <a:gd name="connsiteY188" fmla="*/ 8994 h 1135556"/>
                <a:gd name="connsiteX189" fmla="*/ 229537 w 1405486"/>
                <a:gd name="connsiteY189" fmla="*/ 5026 h 1135556"/>
                <a:gd name="connsiteX190" fmla="*/ 231303 w 1405486"/>
                <a:gd name="connsiteY190" fmla="*/ 3042 h 1135556"/>
                <a:gd name="connsiteX191" fmla="*/ 232480 w 1405486"/>
                <a:gd name="connsiteY191" fmla="*/ 2050 h 1135556"/>
                <a:gd name="connsiteX192" fmla="*/ 233068 w 1405486"/>
                <a:gd name="connsiteY192" fmla="*/ 1058 h 1135556"/>
                <a:gd name="connsiteX193" fmla="*/ 233657 w 1405486"/>
                <a:gd name="connsiteY193" fmla="*/ 529 h 1135556"/>
                <a:gd name="connsiteX194" fmla="*/ 233657 w 1405486"/>
                <a:gd name="connsiteY194" fmla="*/ 265 h 1135556"/>
                <a:gd name="connsiteX195" fmla="*/ 233657 w 1405486"/>
                <a:gd name="connsiteY195" fmla="*/ 132 h 1135556"/>
                <a:gd name="connsiteX196" fmla="*/ 233657 w 1405486"/>
                <a:gd name="connsiteY196" fmla="*/ 66 h 1135556"/>
                <a:gd name="connsiteX197" fmla="*/ 234246 w 1405486"/>
                <a:gd name="connsiteY197" fmla="*/ 0 h 1135556"/>
                <a:gd name="connsiteX0" fmla="*/ 234246 w 1405486"/>
                <a:gd name="connsiteY0" fmla="*/ 0 h 1135556"/>
                <a:gd name="connsiteX1" fmla="*/ 234246 w 1405486"/>
                <a:gd name="connsiteY1" fmla="*/ 66 h 1135556"/>
                <a:gd name="connsiteX2" fmla="*/ 234246 w 1405486"/>
                <a:gd name="connsiteY2" fmla="*/ 199 h 1135556"/>
                <a:gd name="connsiteX3" fmla="*/ 234246 w 1405486"/>
                <a:gd name="connsiteY3" fmla="*/ 331 h 1135556"/>
                <a:gd name="connsiteX4" fmla="*/ 234834 w 1405486"/>
                <a:gd name="connsiteY4" fmla="*/ 595 h 1135556"/>
                <a:gd name="connsiteX5" fmla="*/ 234834 w 1405486"/>
                <a:gd name="connsiteY5" fmla="*/ 860 h 1135556"/>
                <a:gd name="connsiteX6" fmla="*/ 235423 w 1405486"/>
                <a:gd name="connsiteY6" fmla="*/ 1389 h 1135556"/>
                <a:gd name="connsiteX7" fmla="*/ 236011 w 1405486"/>
                <a:gd name="connsiteY7" fmla="*/ 1918 h 1135556"/>
                <a:gd name="connsiteX8" fmla="*/ 236600 w 1405486"/>
                <a:gd name="connsiteY8" fmla="*/ 3042 h 1135556"/>
                <a:gd name="connsiteX9" fmla="*/ 238954 w 1405486"/>
                <a:gd name="connsiteY9" fmla="*/ 5158 h 1135556"/>
                <a:gd name="connsiteX10" fmla="*/ 240720 w 1405486"/>
                <a:gd name="connsiteY10" fmla="*/ 7275 h 1135556"/>
                <a:gd name="connsiteX11" fmla="*/ 244251 w 1405486"/>
                <a:gd name="connsiteY11" fmla="*/ 11507 h 1135556"/>
                <a:gd name="connsiteX12" fmla="*/ 248371 w 1405486"/>
                <a:gd name="connsiteY12" fmla="*/ 15739 h 1135556"/>
                <a:gd name="connsiteX13" fmla="*/ 256022 w 1405486"/>
                <a:gd name="connsiteY13" fmla="*/ 24138 h 1135556"/>
                <a:gd name="connsiteX14" fmla="*/ 263673 w 1405486"/>
                <a:gd name="connsiteY14" fmla="*/ 32470 h 1135556"/>
                <a:gd name="connsiteX15" fmla="*/ 277799 w 1405486"/>
                <a:gd name="connsiteY15" fmla="*/ 47284 h 1135556"/>
                <a:gd name="connsiteX16" fmla="*/ 291924 w 1405486"/>
                <a:gd name="connsiteY16" fmla="*/ 61237 h 1135556"/>
                <a:gd name="connsiteX17" fmla="*/ 307226 w 1405486"/>
                <a:gd name="connsiteY17" fmla="*/ 75058 h 1135556"/>
                <a:gd name="connsiteX18" fmla="*/ 314877 w 1405486"/>
                <a:gd name="connsiteY18" fmla="*/ 81341 h 1135556"/>
                <a:gd name="connsiteX19" fmla="*/ 322529 w 1405486"/>
                <a:gd name="connsiteY19" fmla="*/ 87160 h 1135556"/>
                <a:gd name="connsiteX20" fmla="*/ 330768 w 1405486"/>
                <a:gd name="connsiteY20" fmla="*/ 92914 h 1135556"/>
                <a:gd name="connsiteX21" fmla="*/ 339008 w 1405486"/>
                <a:gd name="connsiteY21" fmla="*/ 98072 h 1135556"/>
                <a:gd name="connsiteX22" fmla="*/ 347248 w 1405486"/>
                <a:gd name="connsiteY22" fmla="*/ 102569 h 1135556"/>
                <a:gd name="connsiteX23" fmla="*/ 355488 w 1405486"/>
                <a:gd name="connsiteY23" fmla="*/ 106470 h 1135556"/>
                <a:gd name="connsiteX24" fmla="*/ 361962 w 1405486"/>
                <a:gd name="connsiteY24" fmla="*/ 109050 h 1135556"/>
                <a:gd name="connsiteX25" fmla="*/ 368436 w 1405486"/>
                <a:gd name="connsiteY25" fmla="*/ 111232 h 1135556"/>
                <a:gd name="connsiteX26" fmla="*/ 371967 w 1405486"/>
                <a:gd name="connsiteY26" fmla="*/ 112158 h 1135556"/>
                <a:gd name="connsiteX27" fmla="*/ 375499 w 1405486"/>
                <a:gd name="connsiteY27" fmla="*/ 112951 h 1135556"/>
                <a:gd name="connsiteX28" fmla="*/ 378441 w 1405486"/>
                <a:gd name="connsiteY28" fmla="*/ 113613 h 1135556"/>
                <a:gd name="connsiteX29" fmla="*/ 380207 w 1405486"/>
                <a:gd name="connsiteY29" fmla="*/ 113943 h 1135556"/>
                <a:gd name="connsiteX30" fmla="*/ 381973 w 1405486"/>
                <a:gd name="connsiteY30" fmla="*/ 114208 h 1135556"/>
                <a:gd name="connsiteX31" fmla="*/ 383738 w 1405486"/>
                <a:gd name="connsiteY31" fmla="*/ 114472 h 1135556"/>
                <a:gd name="connsiteX32" fmla="*/ 384915 w 1405486"/>
                <a:gd name="connsiteY32" fmla="*/ 114605 h 1135556"/>
                <a:gd name="connsiteX33" fmla="*/ 385504 w 1405486"/>
                <a:gd name="connsiteY33" fmla="*/ 114737 h 1135556"/>
                <a:gd name="connsiteX34" fmla="*/ 386681 w 1405486"/>
                <a:gd name="connsiteY34" fmla="*/ 114869 h 1135556"/>
                <a:gd name="connsiteX35" fmla="*/ 387858 w 1405486"/>
                <a:gd name="connsiteY35" fmla="*/ 115001 h 1135556"/>
                <a:gd name="connsiteX36" fmla="*/ 388447 w 1405486"/>
                <a:gd name="connsiteY36" fmla="*/ 115067 h 1135556"/>
                <a:gd name="connsiteX37" fmla="*/ 389624 w 1405486"/>
                <a:gd name="connsiteY37" fmla="*/ 115134 h 1135556"/>
                <a:gd name="connsiteX38" fmla="*/ 390801 w 1405486"/>
                <a:gd name="connsiteY38" fmla="*/ 115200 h 1135556"/>
                <a:gd name="connsiteX39" fmla="*/ 391978 w 1405486"/>
                <a:gd name="connsiteY39" fmla="*/ 115266 h 1135556"/>
                <a:gd name="connsiteX40" fmla="*/ 392567 w 1405486"/>
                <a:gd name="connsiteY40" fmla="*/ 115332 h 1135556"/>
                <a:gd name="connsiteX41" fmla="*/ 393155 w 1405486"/>
                <a:gd name="connsiteY41" fmla="*/ 115332 h 1135556"/>
                <a:gd name="connsiteX42" fmla="*/ 393744 w 1405486"/>
                <a:gd name="connsiteY42" fmla="*/ 115332 h 1135556"/>
                <a:gd name="connsiteX43" fmla="*/ 394332 w 1405486"/>
                <a:gd name="connsiteY43" fmla="*/ 115332 h 1135556"/>
                <a:gd name="connsiteX44" fmla="*/ 394921 w 1405486"/>
                <a:gd name="connsiteY44" fmla="*/ 115332 h 1135556"/>
                <a:gd name="connsiteX45" fmla="*/ 394921 w 1405486"/>
                <a:gd name="connsiteY45" fmla="*/ 115398 h 1135556"/>
                <a:gd name="connsiteX46" fmla="*/ 395509 w 1405486"/>
                <a:gd name="connsiteY46" fmla="*/ 115398 h 1135556"/>
                <a:gd name="connsiteX47" fmla="*/ 396098 w 1405486"/>
                <a:gd name="connsiteY47" fmla="*/ 115398 h 1135556"/>
                <a:gd name="connsiteX48" fmla="*/ 396686 w 1405486"/>
                <a:gd name="connsiteY48" fmla="*/ 115398 h 1135556"/>
                <a:gd name="connsiteX49" fmla="*/ 397275 w 1405486"/>
                <a:gd name="connsiteY49" fmla="*/ 115398 h 1135556"/>
                <a:gd name="connsiteX50" fmla="*/ 397864 w 1405486"/>
                <a:gd name="connsiteY50" fmla="*/ 115398 h 1135556"/>
                <a:gd name="connsiteX51" fmla="*/ 398452 w 1405486"/>
                <a:gd name="connsiteY51" fmla="*/ 115398 h 1135556"/>
                <a:gd name="connsiteX52" fmla="*/ 398452 w 1405486"/>
                <a:gd name="connsiteY52" fmla="*/ 115332 h 1135556"/>
                <a:gd name="connsiteX53" fmla="*/ 399041 w 1405486"/>
                <a:gd name="connsiteY53" fmla="*/ 115332 h 1135556"/>
                <a:gd name="connsiteX54" fmla="*/ 399629 w 1405486"/>
                <a:gd name="connsiteY54" fmla="*/ 115332 h 1135556"/>
                <a:gd name="connsiteX55" fmla="*/ 400806 w 1405486"/>
                <a:gd name="connsiteY55" fmla="*/ 115266 h 1135556"/>
                <a:gd name="connsiteX56" fmla="*/ 401395 w 1405486"/>
                <a:gd name="connsiteY56" fmla="*/ 115266 h 1135556"/>
                <a:gd name="connsiteX57" fmla="*/ 402572 w 1405486"/>
                <a:gd name="connsiteY57" fmla="*/ 115200 h 1135556"/>
                <a:gd name="connsiteX58" fmla="*/ 403749 w 1405486"/>
                <a:gd name="connsiteY58" fmla="*/ 115134 h 1135556"/>
                <a:gd name="connsiteX59" fmla="*/ 404338 w 1405486"/>
                <a:gd name="connsiteY59" fmla="*/ 115067 h 1135556"/>
                <a:gd name="connsiteX60" fmla="*/ 405515 w 1405486"/>
                <a:gd name="connsiteY60" fmla="*/ 114935 h 1135556"/>
                <a:gd name="connsiteX61" fmla="*/ 406692 w 1405486"/>
                <a:gd name="connsiteY61" fmla="*/ 114869 h 1135556"/>
                <a:gd name="connsiteX62" fmla="*/ 407869 w 1405486"/>
                <a:gd name="connsiteY62" fmla="*/ 114737 h 1135556"/>
                <a:gd name="connsiteX63" fmla="*/ 408458 w 1405486"/>
                <a:gd name="connsiteY63" fmla="*/ 114605 h 1135556"/>
                <a:gd name="connsiteX64" fmla="*/ 409635 w 1405486"/>
                <a:gd name="connsiteY64" fmla="*/ 114472 h 1135556"/>
                <a:gd name="connsiteX65" fmla="*/ 411400 w 1405486"/>
                <a:gd name="connsiteY65" fmla="*/ 114208 h 1135556"/>
                <a:gd name="connsiteX66" fmla="*/ 413755 w 1405486"/>
                <a:gd name="connsiteY66" fmla="*/ 113811 h 1135556"/>
                <a:gd name="connsiteX67" fmla="*/ 414932 w 1405486"/>
                <a:gd name="connsiteY67" fmla="*/ 113546 h 1135556"/>
                <a:gd name="connsiteX68" fmla="*/ 416697 w 1405486"/>
                <a:gd name="connsiteY68" fmla="*/ 113150 h 1135556"/>
                <a:gd name="connsiteX69" fmla="*/ 420229 w 1405486"/>
                <a:gd name="connsiteY69" fmla="*/ 112356 h 1135556"/>
                <a:gd name="connsiteX70" fmla="*/ 423760 w 1405486"/>
                <a:gd name="connsiteY70" fmla="*/ 111430 h 1135556"/>
                <a:gd name="connsiteX71" fmla="*/ 427291 w 1405486"/>
                <a:gd name="connsiteY71" fmla="*/ 110372 h 1135556"/>
                <a:gd name="connsiteX72" fmla="*/ 434354 w 1405486"/>
                <a:gd name="connsiteY72" fmla="*/ 107859 h 1135556"/>
                <a:gd name="connsiteX73" fmla="*/ 440828 w 1405486"/>
                <a:gd name="connsiteY73" fmla="*/ 104949 h 1135556"/>
                <a:gd name="connsiteX74" fmla="*/ 448479 w 1405486"/>
                <a:gd name="connsiteY74" fmla="*/ 101048 h 1135556"/>
                <a:gd name="connsiteX75" fmla="*/ 456719 w 1405486"/>
                <a:gd name="connsiteY75" fmla="*/ 96551 h 1135556"/>
                <a:gd name="connsiteX76" fmla="*/ 464370 w 1405486"/>
                <a:gd name="connsiteY76" fmla="*/ 91591 h 1135556"/>
                <a:gd name="connsiteX77" fmla="*/ 472021 w 1405486"/>
                <a:gd name="connsiteY77" fmla="*/ 86036 h 1135556"/>
                <a:gd name="connsiteX78" fmla="*/ 479084 w 1405486"/>
                <a:gd name="connsiteY78" fmla="*/ 80613 h 1135556"/>
                <a:gd name="connsiteX79" fmla="*/ 486147 w 1405486"/>
                <a:gd name="connsiteY79" fmla="*/ 74860 h 1135556"/>
                <a:gd name="connsiteX80" fmla="*/ 500272 w 1405486"/>
                <a:gd name="connsiteY80" fmla="*/ 62361 h 1135556"/>
                <a:gd name="connsiteX81" fmla="*/ 514397 w 1405486"/>
                <a:gd name="connsiteY81" fmla="*/ 48011 h 1135556"/>
                <a:gd name="connsiteX82" fmla="*/ 529111 w 1405486"/>
                <a:gd name="connsiteY82" fmla="*/ 32735 h 1135556"/>
                <a:gd name="connsiteX83" fmla="*/ 544414 w 1405486"/>
                <a:gd name="connsiteY83" fmla="*/ 16467 h 1135556"/>
                <a:gd name="connsiteX84" fmla="*/ 551476 w 1405486"/>
                <a:gd name="connsiteY84" fmla="*/ 8200 h 1135556"/>
                <a:gd name="connsiteX85" fmla="*/ 555596 w 1405486"/>
                <a:gd name="connsiteY85" fmla="*/ 4034 h 1135556"/>
                <a:gd name="connsiteX86" fmla="*/ 557362 w 1405486"/>
                <a:gd name="connsiteY86" fmla="*/ 1984 h 1135556"/>
                <a:gd name="connsiteX87" fmla="*/ 557950 w 1405486"/>
                <a:gd name="connsiteY87" fmla="*/ 926 h 1135556"/>
                <a:gd name="connsiteX88" fmla="*/ 558539 w 1405486"/>
                <a:gd name="connsiteY88" fmla="*/ 397 h 1135556"/>
                <a:gd name="connsiteX89" fmla="*/ 559127 w 1405486"/>
                <a:gd name="connsiteY89" fmla="*/ 132 h 1135556"/>
                <a:gd name="connsiteX90" fmla="*/ 559716 w 1405486"/>
                <a:gd name="connsiteY90" fmla="*/ 397 h 1135556"/>
                <a:gd name="connsiteX91" fmla="*/ 560305 w 1405486"/>
                <a:gd name="connsiteY91" fmla="*/ 926 h 1135556"/>
                <a:gd name="connsiteX92" fmla="*/ 560893 w 1405486"/>
                <a:gd name="connsiteY92" fmla="*/ 1984 h 1135556"/>
                <a:gd name="connsiteX93" fmla="*/ 562659 w 1405486"/>
                <a:gd name="connsiteY93" fmla="*/ 4034 h 1135556"/>
                <a:gd name="connsiteX94" fmla="*/ 566779 w 1405486"/>
                <a:gd name="connsiteY94" fmla="*/ 8134 h 1135556"/>
                <a:gd name="connsiteX95" fmla="*/ 573841 w 1405486"/>
                <a:gd name="connsiteY95" fmla="*/ 16334 h 1135556"/>
                <a:gd name="connsiteX96" fmla="*/ 588555 w 1405486"/>
                <a:gd name="connsiteY96" fmla="*/ 32470 h 1135556"/>
                <a:gd name="connsiteX97" fmla="*/ 603269 w 1405486"/>
                <a:gd name="connsiteY97" fmla="*/ 47879 h 1135556"/>
                <a:gd name="connsiteX98" fmla="*/ 617983 w 1405486"/>
                <a:gd name="connsiteY98" fmla="*/ 62361 h 1135556"/>
                <a:gd name="connsiteX99" fmla="*/ 633285 w 1405486"/>
                <a:gd name="connsiteY99" fmla="*/ 75984 h 1135556"/>
                <a:gd name="connsiteX100" fmla="*/ 640936 w 1405486"/>
                <a:gd name="connsiteY100" fmla="*/ 82267 h 1135556"/>
                <a:gd name="connsiteX101" fmla="*/ 649176 w 1405486"/>
                <a:gd name="connsiteY101" fmla="*/ 88020 h 1135556"/>
                <a:gd name="connsiteX102" fmla="*/ 656239 w 1405486"/>
                <a:gd name="connsiteY102" fmla="*/ 92914 h 1135556"/>
                <a:gd name="connsiteX103" fmla="*/ 663302 w 1405486"/>
                <a:gd name="connsiteY103" fmla="*/ 97411 h 1135556"/>
                <a:gd name="connsiteX104" fmla="*/ 670364 w 1405486"/>
                <a:gd name="connsiteY104" fmla="*/ 101378 h 1135556"/>
                <a:gd name="connsiteX105" fmla="*/ 677427 w 1405486"/>
                <a:gd name="connsiteY105" fmla="*/ 104949 h 1135556"/>
                <a:gd name="connsiteX106" fmla="*/ 685078 w 1405486"/>
                <a:gd name="connsiteY106" fmla="*/ 108322 h 1135556"/>
                <a:gd name="connsiteX107" fmla="*/ 689198 w 1405486"/>
                <a:gd name="connsiteY107" fmla="*/ 109777 h 1135556"/>
                <a:gd name="connsiteX108" fmla="*/ 693318 w 1405486"/>
                <a:gd name="connsiteY108" fmla="*/ 111100 h 1135556"/>
                <a:gd name="connsiteX109" fmla="*/ 697438 w 1405486"/>
                <a:gd name="connsiteY109" fmla="*/ 112158 h 1135556"/>
                <a:gd name="connsiteX110" fmla="*/ 700969 w 1405486"/>
                <a:gd name="connsiteY110" fmla="*/ 113150 h 1135556"/>
                <a:gd name="connsiteX111" fmla="*/ 703323 w 1405486"/>
                <a:gd name="connsiteY111" fmla="*/ 113546 h 1135556"/>
                <a:gd name="connsiteX112" fmla="*/ 705089 w 1405486"/>
                <a:gd name="connsiteY112" fmla="*/ 113943 h 1135556"/>
                <a:gd name="connsiteX113" fmla="*/ 707443 w 1405486"/>
                <a:gd name="connsiteY113" fmla="*/ 114274 h 1135556"/>
                <a:gd name="connsiteX114" fmla="*/ 709209 w 1405486"/>
                <a:gd name="connsiteY114" fmla="*/ 114538 h 1135556"/>
                <a:gd name="connsiteX115" fmla="*/ 710974 w 1405486"/>
                <a:gd name="connsiteY115" fmla="*/ 114737 h 1135556"/>
                <a:gd name="connsiteX116" fmla="*/ 711563 w 1405486"/>
                <a:gd name="connsiteY116" fmla="*/ 114869 h 1135556"/>
                <a:gd name="connsiteX117" fmla="*/ 712740 w 1405486"/>
                <a:gd name="connsiteY117" fmla="*/ 114935 h 1135556"/>
                <a:gd name="connsiteX118" fmla="*/ 713329 w 1405486"/>
                <a:gd name="connsiteY118" fmla="*/ 115001 h 1135556"/>
                <a:gd name="connsiteX119" fmla="*/ 714506 w 1405486"/>
                <a:gd name="connsiteY119" fmla="*/ 115067 h 1135556"/>
                <a:gd name="connsiteX120" fmla="*/ 715094 w 1405486"/>
                <a:gd name="connsiteY120" fmla="*/ 115134 h 1135556"/>
                <a:gd name="connsiteX121" fmla="*/ 716271 w 1405486"/>
                <a:gd name="connsiteY121" fmla="*/ 115200 h 1135556"/>
                <a:gd name="connsiteX122" fmla="*/ 716860 w 1405486"/>
                <a:gd name="connsiteY122" fmla="*/ 115266 h 1135556"/>
                <a:gd name="connsiteX123" fmla="*/ 717448 w 1405486"/>
                <a:gd name="connsiteY123" fmla="*/ 115332 h 1135556"/>
                <a:gd name="connsiteX124" fmla="*/ 718626 w 1405486"/>
                <a:gd name="connsiteY124" fmla="*/ 115332 h 1135556"/>
                <a:gd name="connsiteX125" fmla="*/ 719214 w 1405486"/>
                <a:gd name="connsiteY125" fmla="*/ 115332 h 1135556"/>
                <a:gd name="connsiteX126" fmla="*/ 720391 w 1405486"/>
                <a:gd name="connsiteY126" fmla="*/ 115398 h 1135556"/>
                <a:gd name="connsiteX127" fmla="*/ 720980 w 1405486"/>
                <a:gd name="connsiteY127" fmla="*/ 115398 h 1135556"/>
                <a:gd name="connsiteX128" fmla="*/ 722157 w 1405486"/>
                <a:gd name="connsiteY128" fmla="*/ 115398 h 1135556"/>
                <a:gd name="connsiteX129" fmla="*/ 722745 w 1405486"/>
                <a:gd name="connsiteY129" fmla="*/ 115398 h 1135556"/>
                <a:gd name="connsiteX130" fmla="*/ 723923 w 1405486"/>
                <a:gd name="connsiteY130" fmla="*/ 115332 h 1135556"/>
                <a:gd name="connsiteX131" fmla="*/ 724511 w 1405486"/>
                <a:gd name="connsiteY131" fmla="*/ 115332 h 1135556"/>
                <a:gd name="connsiteX132" fmla="*/ 725100 w 1405486"/>
                <a:gd name="connsiteY132" fmla="*/ 115332 h 1135556"/>
                <a:gd name="connsiteX133" fmla="*/ 726277 w 1405486"/>
                <a:gd name="connsiteY133" fmla="*/ 115266 h 1135556"/>
                <a:gd name="connsiteX134" fmla="*/ 726865 w 1405486"/>
                <a:gd name="connsiteY134" fmla="*/ 115200 h 1135556"/>
                <a:gd name="connsiteX135" fmla="*/ 728042 w 1405486"/>
                <a:gd name="connsiteY135" fmla="*/ 115200 h 1135556"/>
                <a:gd name="connsiteX136" fmla="*/ 728631 w 1405486"/>
                <a:gd name="connsiteY136" fmla="*/ 115134 h 1135556"/>
                <a:gd name="connsiteX137" fmla="*/ 729808 w 1405486"/>
                <a:gd name="connsiteY137" fmla="*/ 115067 h 1135556"/>
                <a:gd name="connsiteX138" fmla="*/ 730397 w 1405486"/>
                <a:gd name="connsiteY138" fmla="*/ 115001 h 1135556"/>
                <a:gd name="connsiteX139" fmla="*/ 731574 w 1405486"/>
                <a:gd name="connsiteY139" fmla="*/ 114869 h 1135556"/>
                <a:gd name="connsiteX140" fmla="*/ 732162 w 1405486"/>
                <a:gd name="connsiteY140" fmla="*/ 114803 h 1135556"/>
                <a:gd name="connsiteX141" fmla="*/ 732751 w 1405486"/>
                <a:gd name="connsiteY141" fmla="*/ 114671 h 1135556"/>
                <a:gd name="connsiteX142" fmla="*/ 734517 w 1405486"/>
                <a:gd name="connsiteY142" fmla="*/ 114472 h 1135556"/>
                <a:gd name="connsiteX143" fmla="*/ 736282 w 1405486"/>
                <a:gd name="connsiteY143" fmla="*/ 114208 h 1135556"/>
                <a:gd name="connsiteX144" fmla="*/ 738048 w 1405486"/>
                <a:gd name="connsiteY144" fmla="*/ 113877 h 1135556"/>
                <a:gd name="connsiteX145" fmla="*/ 739814 w 1405486"/>
                <a:gd name="connsiteY145" fmla="*/ 113546 h 1135556"/>
                <a:gd name="connsiteX146" fmla="*/ 743933 w 1405486"/>
                <a:gd name="connsiteY146" fmla="*/ 112753 h 1135556"/>
                <a:gd name="connsiteX147" fmla="*/ 747465 w 1405486"/>
                <a:gd name="connsiteY147" fmla="*/ 111827 h 1135556"/>
                <a:gd name="connsiteX148" fmla="*/ 750996 w 1405486"/>
                <a:gd name="connsiteY148" fmla="*/ 110769 h 1135556"/>
                <a:gd name="connsiteX149" fmla="*/ 758059 w 1405486"/>
                <a:gd name="connsiteY149" fmla="*/ 108256 h 1135556"/>
                <a:gd name="connsiteX150" fmla="*/ 765710 w 1405486"/>
                <a:gd name="connsiteY150" fmla="*/ 105214 h 1135556"/>
                <a:gd name="connsiteX151" fmla="*/ 772773 w 1405486"/>
                <a:gd name="connsiteY151" fmla="*/ 101445 h 1135556"/>
                <a:gd name="connsiteX152" fmla="*/ 780424 w 1405486"/>
                <a:gd name="connsiteY152" fmla="*/ 97212 h 1135556"/>
                <a:gd name="connsiteX153" fmla="*/ 788075 w 1405486"/>
                <a:gd name="connsiteY153" fmla="*/ 92451 h 1135556"/>
                <a:gd name="connsiteX154" fmla="*/ 795726 w 1405486"/>
                <a:gd name="connsiteY154" fmla="*/ 87160 h 1135556"/>
                <a:gd name="connsiteX155" fmla="*/ 802789 w 1405486"/>
                <a:gd name="connsiteY155" fmla="*/ 81539 h 1135556"/>
                <a:gd name="connsiteX156" fmla="*/ 810440 w 1405486"/>
                <a:gd name="connsiteY156" fmla="*/ 75455 h 1135556"/>
                <a:gd name="connsiteX157" fmla="*/ 825154 w 1405486"/>
                <a:gd name="connsiteY157" fmla="*/ 62163 h 1135556"/>
                <a:gd name="connsiteX158" fmla="*/ 839868 w 1405486"/>
                <a:gd name="connsiteY158" fmla="*/ 47747 h 1135556"/>
                <a:gd name="connsiteX159" fmla="*/ 854582 w 1405486"/>
                <a:gd name="connsiteY159" fmla="*/ 32470 h 1135556"/>
                <a:gd name="connsiteX160" fmla="*/ 869295 w 1405486"/>
                <a:gd name="connsiteY160" fmla="*/ 16334 h 1135556"/>
                <a:gd name="connsiteX161" fmla="*/ 876947 w 1405486"/>
                <a:gd name="connsiteY161" fmla="*/ 8134 h 1135556"/>
                <a:gd name="connsiteX162" fmla="*/ 880478 w 1405486"/>
                <a:gd name="connsiteY162" fmla="*/ 4034 h 1135556"/>
                <a:gd name="connsiteX163" fmla="*/ 882244 w 1405486"/>
                <a:gd name="connsiteY163" fmla="*/ 1918 h 1135556"/>
                <a:gd name="connsiteX164" fmla="*/ 883421 w 1405486"/>
                <a:gd name="connsiteY164" fmla="*/ 926 h 1135556"/>
                <a:gd name="connsiteX165" fmla="*/ 884009 w 1405486"/>
                <a:gd name="connsiteY165" fmla="*/ 397 h 1135556"/>
                <a:gd name="connsiteX166" fmla="*/ 884009 w 1405486"/>
                <a:gd name="connsiteY166" fmla="*/ 265 h 1135556"/>
                <a:gd name="connsiteX167" fmla="*/ 884009 w 1405486"/>
                <a:gd name="connsiteY167" fmla="*/ 132 h 1135556"/>
                <a:gd name="connsiteX168" fmla="*/ 884009 w 1405486"/>
                <a:gd name="connsiteY168" fmla="*/ 66 h 1135556"/>
                <a:gd name="connsiteX169" fmla="*/ 884598 w 1405486"/>
                <a:gd name="connsiteY169" fmla="*/ 199 h 1135556"/>
                <a:gd name="connsiteX170" fmla="*/ 884598 w 1405486"/>
                <a:gd name="connsiteY170" fmla="*/ 463 h 1135556"/>
                <a:gd name="connsiteX171" fmla="*/ 885186 w 1405486"/>
                <a:gd name="connsiteY171" fmla="*/ 926 h 1135556"/>
                <a:gd name="connsiteX172" fmla="*/ 885775 w 1405486"/>
                <a:gd name="connsiteY172" fmla="*/ 1984 h 1135556"/>
                <a:gd name="connsiteX173" fmla="*/ 888129 w 1405486"/>
                <a:gd name="connsiteY173" fmla="*/ 4034 h 1135556"/>
                <a:gd name="connsiteX174" fmla="*/ 891660 w 1405486"/>
                <a:gd name="connsiteY174" fmla="*/ 8134 h 1135556"/>
                <a:gd name="connsiteX175" fmla="*/ 898723 w 1405486"/>
                <a:gd name="connsiteY175" fmla="*/ 16334 h 1135556"/>
                <a:gd name="connsiteX176" fmla="*/ 914026 w 1405486"/>
                <a:gd name="connsiteY176" fmla="*/ 32470 h 1135556"/>
                <a:gd name="connsiteX177" fmla="*/ 925634 w 1405486"/>
                <a:gd name="connsiteY177" fmla="*/ 44962 h 1135556"/>
                <a:gd name="connsiteX178" fmla="*/ 746975 w 1405486"/>
                <a:gd name="connsiteY178" fmla="*/ 561341 h 1135556"/>
                <a:gd name="connsiteX179" fmla="*/ 1293884 w 1405486"/>
                <a:gd name="connsiteY179" fmla="*/ 151811 h 1135556"/>
                <a:gd name="connsiteX180" fmla="*/ 1405486 w 1405486"/>
                <a:gd name="connsiteY180" fmla="*/ 777206 h 1135556"/>
                <a:gd name="connsiteX181" fmla="*/ 767765 w 1405486"/>
                <a:gd name="connsiteY181" fmla="*/ 1135556 h 1135556"/>
                <a:gd name="connsiteX182" fmla="*/ 0 w 1405486"/>
                <a:gd name="connsiteY182" fmla="*/ 645669 h 1135556"/>
                <a:gd name="connsiteX183" fmla="*/ 206465 w 1405486"/>
                <a:gd name="connsiteY183" fmla="*/ 37817 h 1135556"/>
                <a:gd name="connsiteX184" fmla="*/ 206820 w 1405486"/>
                <a:gd name="connsiteY184" fmla="*/ 36512 h 1135556"/>
                <a:gd name="connsiteX185" fmla="*/ 209548 w 1405486"/>
                <a:gd name="connsiteY185" fmla="*/ 36512 h 1135556"/>
                <a:gd name="connsiteX186" fmla="*/ 213236 w 1405486"/>
                <a:gd name="connsiteY186" fmla="*/ 22958 h 1135556"/>
                <a:gd name="connsiteX187" fmla="*/ 218943 w 1405486"/>
                <a:gd name="connsiteY187" fmla="*/ 16930 h 1135556"/>
                <a:gd name="connsiteX188" fmla="*/ 226006 w 1405486"/>
                <a:gd name="connsiteY188" fmla="*/ 8994 h 1135556"/>
                <a:gd name="connsiteX189" fmla="*/ 229537 w 1405486"/>
                <a:gd name="connsiteY189" fmla="*/ 5026 h 1135556"/>
                <a:gd name="connsiteX190" fmla="*/ 231303 w 1405486"/>
                <a:gd name="connsiteY190" fmla="*/ 3042 h 1135556"/>
                <a:gd name="connsiteX191" fmla="*/ 232480 w 1405486"/>
                <a:gd name="connsiteY191" fmla="*/ 2050 h 1135556"/>
                <a:gd name="connsiteX192" fmla="*/ 233068 w 1405486"/>
                <a:gd name="connsiteY192" fmla="*/ 1058 h 1135556"/>
                <a:gd name="connsiteX193" fmla="*/ 233657 w 1405486"/>
                <a:gd name="connsiteY193" fmla="*/ 529 h 1135556"/>
                <a:gd name="connsiteX194" fmla="*/ 233657 w 1405486"/>
                <a:gd name="connsiteY194" fmla="*/ 265 h 1135556"/>
                <a:gd name="connsiteX195" fmla="*/ 233657 w 1405486"/>
                <a:gd name="connsiteY195" fmla="*/ 132 h 1135556"/>
                <a:gd name="connsiteX196" fmla="*/ 233657 w 1405486"/>
                <a:gd name="connsiteY196" fmla="*/ 66 h 1135556"/>
                <a:gd name="connsiteX197" fmla="*/ 234246 w 1405486"/>
                <a:gd name="connsiteY197" fmla="*/ 0 h 1135556"/>
                <a:gd name="connsiteX0" fmla="*/ 234246 w 1405486"/>
                <a:gd name="connsiteY0" fmla="*/ 0 h 1135556"/>
                <a:gd name="connsiteX1" fmla="*/ 234246 w 1405486"/>
                <a:gd name="connsiteY1" fmla="*/ 66 h 1135556"/>
                <a:gd name="connsiteX2" fmla="*/ 234246 w 1405486"/>
                <a:gd name="connsiteY2" fmla="*/ 199 h 1135556"/>
                <a:gd name="connsiteX3" fmla="*/ 234246 w 1405486"/>
                <a:gd name="connsiteY3" fmla="*/ 331 h 1135556"/>
                <a:gd name="connsiteX4" fmla="*/ 234834 w 1405486"/>
                <a:gd name="connsiteY4" fmla="*/ 595 h 1135556"/>
                <a:gd name="connsiteX5" fmla="*/ 234834 w 1405486"/>
                <a:gd name="connsiteY5" fmla="*/ 860 h 1135556"/>
                <a:gd name="connsiteX6" fmla="*/ 235423 w 1405486"/>
                <a:gd name="connsiteY6" fmla="*/ 1389 h 1135556"/>
                <a:gd name="connsiteX7" fmla="*/ 236011 w 1405486"/>
                <a:gd name="connsiteY7" fmla="*/ 1918 h 1135556"/>
                <a:gd name="connsiteX8" fmla="*/ 236600 w 1405486"/>
                <a:gd name="connsiteY8" fmla="*/ 3042 h 1135556"/>
                <a:gd name="connsiteX9" fmla="*/ 238954 w 1405486"/>
                <a:gd name="connsiteY9" fmla="*/ 5158 h 1135556"/>
                <a:gd name="connsiteX10" fmla="*/ 240720 w 1405486"/>
                <a:gd name="connsiteY10" fmla="*/ 7275 h 1135556"/>
                <a:gd name="connsiteX11" fmla="*/ 244251 w 1405486"/>
                <a:gd name="connsiteY11" fmla="*/ 11507 h 1135556"/>
                <a:gd name="connsiteX12" fmla="*/ 248371 w 1405486"/>
                <a:gd name="connsiteY12" fmla="*/ 15739 h 1135556"/>
                <a:gd name="connsiteX13" fmla="*/ 256022 w 1405486"/>
                <a:gd name="connsiteY13" fmla="*/ 24138 h 1135556"/>
                <a:gd name="connsiteX14" fmla="*/ 263673 w 1405486"/>
                <a:gd name="connsiteY14" fmla="*/ 32470 h 1135556"/>
                <a:gd name="connsiteX15" fmla="*/ 277799 w 1405486"/>
                <a:gd name="connsiteY15" fmla="*/ 47284 h 1135556"/>
                <a:gd name="connsiteX16" fmla="*/ 291924 w 1405486"/>
                <a:gd name="connsiteY16" fmla="*/ 61237 h 1135556"/>
                <a:gd name="connsiteX17" fmla="*/ 307226 w 1405486"/>
                <a:gd name="connsiteY17" fmla="*/ 75058 h 1135556"/>
                <a:gd name="connsiteX18" fmla="*/ 314877 w 1405486"/>
                <a:gd name="connsiteY18" fmla="*/ 81341 h 1135556"/>
                <a:gd name="connsiteX19" fmla="*/ 322529 w 1405486"/>
                <a:gd name="connsiteY19" fmla="*/ 87160 h 1135556"/>
                <a:gd name="connsiteX20" fmla="*/ 330768 w 1405486"/>
                <a:gd name="connsiteY20" fmla="*/ 92914 h 1135556"/>
                <a:gd name="connsiteX21" fmla="*/ 339008 w 1405486"/>
                <a:gd name="connsiteY21" fmla="*/ 98072 h 1135556"/>
                <a:gd name="connsiteX22" fmla="*/ 347248 w 1405486"/>
                <a:gd name="connsiteY22" fmla="*/ 102569 h 1135556"/>
                <a:gd name="connsiteX23" fmla="*/ 355488 w 1405486"/>
                <a:gd name="connsiteY23" fmla="*/ 106470 h 1135556"/>
                <a:gd name="connsiteX24" fmla="*/ 361962 w 1405486"/>
                <a:gd name="connsiteY24" fmla="*/ 109050 h 1135556"/>
                <a:gd name="connsiteX25" fmla="*/ 368436 w 1405486"/>
                <a:gd name="connsiteY25" fmla="*/ 111232 h 1135556"/>
                <a:gd name="connsiteX26" fmla="*/ 371967 w 1405486"/>
                <a:gd name="connsiteY26" fmla="*/ 112158 h 1135556"/>
                <a:gd name="connsiteX27" fmla="*/ 375499 w 1405486"/>
                <a:gd name="connsiteY27" fmla="*/ 112951 h 1135556"/>
                <a:gd name="connsiteX28" fmla="*/ 378441 w 1405486"/>
                <a:gd name="connsiteY28" fmla="*/ 113613 h 1135556"/>
                <a:gd name="connsiteX29" fmla="*/ 380207 w 1405486"/>
                <a:gd name="connsiteY29" fmla="*/ 113943 h 1135556"/>
                <a:gd name="connsiteX30" fmla="*/ 381973 w 1405486"/>
                <a:gd name="connsiteY30" fmla="*/ 114208 h 1135556"/>
                <a:gd name="connsiteX31" fmla="*/ 383738 w 1405486"/>
                <a:gd name="connsiteY31" fmla="*/ 114472 h 1135556"/>
                <a:gd name="connsiteX32" fmla="*/ 384915 w 1405486"/>
                <a:gd name="connsiteY32" fmla="*/ 114605 h 1135556"/>
                <a:gd name="connsiteX33" fmla="*/ 385504 w 1405486"/>
                <a:gd name="connsiteY33" fmla="*/ 114737 h 1135556"/>
                <a:gd name="connsiteX34" fmla="*/ 386681 w 1405486"/>
                <a:gd name="connsiteY34" fmla="*/ 114869 h 1135556"/>
                <a:gd name="connsiteX35" fmla="*/ 387858 w 1405486"/>
                <a:gd name="connsiteY35" fmla="*/ 115001 h 1135556"/>
                <a:gd name="connsiteX36" fmla="*/ 388447 w 1405486"/>
                <a:gd name="connsiteY36" fmla="*/ 115067 h 1135556"/>
                <a:gd name="connsiteX37" fmla="*/ 389624 w 1405486"/>
                <a:gd name="connsiteY37" fmla="*/ 115134 h 1135556"/>
                <a:gd name="connsiteX38" fmla="*/ 390801 w 1405486"/>
                <a:gd name="connsiteY38" fmla="*/ 115200 h 1135556"/>
                <a:gd name="connsiteX39" fmla="*/ 391978 w 1405486"/>
                <a:gd name="connsiteY39" fmla="*/ 115266 h 1135556"/>
                <a:gd name="connsiteX40" fmla="*/ 392567 w 1405486"/>
                <a:gd name="connsiteY40" fmla="*/ 115332 h 1135556"/>
                <a:gd name="connsiteX41" fmla="*/ 393155 w 1405486"/>
                <a:gd name="connsiteY41" fmla="*/ 115332 h 1135556"/>
                <a:gd name="connsiteX42" fmla="*/ 393744 w 1405486"/>
                <a:gd name="connsiteY42" fmla="*/ 115332 h 1135556"/>
                <a:gd name="connsiteX43" fmla="*/ 394332 w 1405486"/>
                <a:gd name="connsiteY43" fmla="*/ 115332 h 1135556"/>
                <a:gd name="connsiteX44" fmla="*/ 394921 w 1405486"/>
                <a:gd name="connsiteY44" fmla="*/ 115332 h 1135556"/>
                <a:gd name="connsiteX45" fmla="*/ 394921 w 1405486"/>
                <a:gd name="connsiteY45" fmla="*/ 115398 h 1135556"/>
                <a:gd name="connsiteX46" fmla="*/ 395509 w 1405486"/>
                <a:gd name="connsiteY46" fmla="*/ 115398 h 1135556"/>
                <a:gd name="connsiteX47" fmla="*/ 396098 w 1405486"/>
                <a:gd name="connsiteY47" fmla="*/ 115398 h 1135556"/>
                <a:gd name="connsiteX48" fmla="*/ 396686 w 1405486"/>
                <a:gd name="connsiteY48" fmla="*/ 115398 h 1135556"/>
                <a:gd name="connsiteX49" fmla="*/ 397275 w 1405486"/>
                <a:gd name="connsiteY49" fmla="*/ 115398 h 1135556"/>
                <a:gd name="connsiteX50" fmla="*/ 397864 w 1405486"/>
                <a:gd name="connsiteY50" fmla="*/ 115398 h 1135556"/>
                <a:gd name="connsiteX51" fmla="*/ 398452 w 1405486"/>
                <a:gd name="connsiteY51" fmla="*/ 115398 h 1135556"/>
                <a:gd name="connsiteX52" fmla="*/ 398452 w 1405486"/>
                <a:gd name="connsiteY52" fmla="*/ 115332 h 1135556"/>
                <a:gd name="connsiteX53" fmla="*/ 399041 w 1405486"/>
                <a:gd name="connsiteY53" fmla="*/ 115332 h 1135556"/>
                <a:gd name="connsiteX54" fmla="*/ 399629 w 1405486"/>
                <a:gd name="connsiteY54" fmla="*/ 115332 h 1135556"/>
                <a:gd name="connsiteX55" fmla="*/ 400806 w 1405486"/>
                <a:gd name="connsiteY55" fmla="*/ 115266 h 1135556"/>
                <a:gd name="connsiteX56" fmla="*/ 401395 w 1405486"/>
                <a:gd name="connsiteY56" fmla="*/ 115266 h 1135556"/>
                <a:gd name="connsiteX57" fmla="*/ 402572 w 1405486"/>
                <a:gd name="connsiteY57" fmla="*/ 115200 h 1135556"/>
                <a:gd name="connsiteX58" fmla="*/ 403749 w 1405486"/>
                <a:gd name="connsiteY58" fmla="*/ 115134 h 1135556"/>
                <a:gd name="connsiteX59" fmla="*/ 404338 w 1405486"/>
                <a:gd name="connsiteY59" fmla="*/ 115067 h 1135556"/>
                <a:gd name="connsiteX60" fmla="*/ 405515 w 1405486"/>
                <a:gd name="connsiteY60" fmla="*/ 114935 h 1135556"/>
                <a:gd name="connsiteX61" fmla="*/ 406692 w 1405486"/>
                <a:gd name="connsiteY61" fmla="*/ 114869 h 1135556"/>
                <a:gd name="connsiteX62" fmla="*/ 407869 w 1405486"/>
                <a:gd name="connsiteY62" fmla="*/ 114737 h 1135556"/>
                <a:gd name="connsiteX63" fmla="*/ 408458 w 1405486"/>
                <a:gd name="connsiteY63" fmla="*/ 114605 h 1135556"/>
                <a:gd name="connsiteX64" fmla="*/ 409635 w 1405486"/>
                <a:gd name="connsiteY64" fmla="*/ 114472 h 1135556"/>
                <a:gd name="connsiteX65" fmla="*/ 411400 w 1405486"/>
                <a:gd name="connsiteY65" fmla="*/ 114208 h 1135556"/>
                <a:gd name="connsiteX66" fmla="*/ 413755 w 1405486"/>
                <a:gd name="connsiteY66" fmla="*/ 113811 h 1135556"/>
                <a:gd name="connsiteX67" fmla="*/ 414932 w 1405486"/>
                <a:gd name="connsiteY67" fmla="*/ 113546 h 1135556"/>
                <a:gd name="connsiteX68" fmla="*/ 416697 w 1405486"/>
                <a:gd name="connsiteY68" fmla="*/ 113150 h 1135556"/>
                <a:gd name="connsiteX69" fmla="*/ 420229 w 1405486"/>
                <a:gd name="connsiteY69" fmla="*/ 112356 h 1135556"/>
                <a:gd name="connsiteX70" fmla="*/ 423760 w 1405486"/>
                <a:gd name="connsiteY70" fmla="*/ 111430 h 1135556"/>
                <a:gd name="connsiteX71" fmla="*/ 427291 w 1405486"/>
                <a:gd name="connsiteY71" fmla="*/ 110372 h 1135556"/>
                <a:gd name="connsiteX72" fmla="*/ 434354 w 1405486"/>
                <a:gd name="connsiteY72" fmla="*/ 107859 h 1135556"/>
                <a:gd name="connsiteX73" fmla="*/ 440828 w 1405486"/>
                <a:gd name="connsiteY73" fmla="*/ 104949 h 1135556"/>
                <a:gd name="connsiteX74" fmla="*/ 448479 w 1405486"/>
                <a:gd name="connsiteY74" fmla="*/ 101048 h 1135556"/>
                <a:gd name="connsiteX75" fmla="*/ 456719 w 1405486"/>
                <a:gd name="connsiteY75" fmla="*/ 96551 h 1135556"/>
                <a:gd name="connsiteX76" fmla="*/ 464370 w 1405486"/>
                <a:gd name="connsiteY76" fmla="*/ 91591 h 1135556"/>
                <a:gd name="connsiteX77" fmla="*/ 472021 w 1405486"/>
                <a:gd name="connsiteY77" fmla="*/ 86036 h 1135556"/>
                <a:gd name="connsiteX78" fmla="*/ 479084 w 1405486"/>
                <a:gd name="connsiteY78" fmla="*/ 80613 h 1135556"/>
                <a:gd name="connsiteX79" fmla="*/ 486147 w 1405486"/>
                <a:gd name="connsiteY79" fmla="*/ 74860 h 1135556"/>
                <a:gd name="connsiteX80" fmla="*/ 500272 w 1405486"/>
                <a:gd name="connsiteY80" fmla="*/ 62361 h 1135556"/>
                <a:gd name="connsiteX81" fmla="*/ 514397 w 1405486"/>
                <a:gd name="connsiteY81" fmla="*/ 48011 h 1135556"/>
                <a:gd name="connsiteX82" fmla="*/ 529111 w 1405486"/>
                <a:gd name="connsiteY82" fmla="*/ 32735 h 1135556"/>
                <a:gd name="connsiteX83" fmla="*/ 544414 w 1405486"/>
                <a:gd name="connsiteY83" fmla="*/ 16467 h 1135556"/>
                <a:gd name="connsiteX84" fmla="*/ 551476 w 1405486"/>
                <a:gd name="connsiteY84" fmla="*/ 8200 h 1135556"/>
                <a:gd name="connsiteX85" fmla="*/ 555596 w 1405486"/>
                <a:gd name="connsiteY85" fmla="*/ 4034 h 1135556"/>
                <a:gd name="connsiteX86" fmla="*/ 557362 w 1405486"/>
                <a:gd name="connsiteY86" fmla="*/ 1984 h 1135556"/>
                <a:gd name="connsiteX87" fmla="*/ 557950 w 1405486"/>
                <a:gd name="connsiteY87" fmla="*/ 926 h 1135556"/>
                <a:gd name="connsiteX88" fmla="*/ 558539 w 1405486"/>
                <a:gd name="connsiteY88" fmla="*/ 397 h 1135556"/>
                <a:gd name="connsiteX89" fmla="*/ 559127 w 1405486"/>
                <a:gd name="connsiteY89" fmla="*/ 132 h 1135556"/>
                <a:gd name="connsiteX90" fmla="*/ 559716 w 1405486"/>
                <a:gd name="connsiteY90" fmla="*/ 397 h 1135556"/>
                <a:gd name="connsiteX91" fmla="*/ 560305 w 1405486"/>
                <a:gd name="connsiteY91" fmla="*/ 926 h 1135556"/>
                <a:gd name="connsiteX92" fmla="*/ 560893 w 1405486"/>
                <a:gd name="connsiteY92" fmla="*/ 1984 h 1135556"/>
                <a:gd name="connsiteX93" fmla="*/ 562659 w 1405486"/>
                <a:gd name="connsiteY93" fmla="*/ 4034 h 1135556"/>
                <a:gd name="connsiteX94" fmla="*/ 566779 w 1405486"/>
                <a:gd name="connsiteY94" fmla="*/ 8134 h 1135556"/>
                <a:gd name="connsiteX95" fmla="*/ 573841 w 1405486"/>
                <a:gd name="connsiteY95" fmla="*/ 16334 h 1135556"/>
                <a:gd name="connsiteX96" fmla="*/ 588555 w 1405486"/>
                <a:gd name="connsiteY96" fmla="*/ 32470 h 1135556"/>
                <a:gd name="connsiteX97" fmla="*/ 603269 w 1405486"/>
                <a:gd name="connsiteY97" fmla="*/ 47879 h 1135556"/>
                <a:gd name="connsiteX98" fmla="*/ 617983 w 1405486"/>
                <a:gd name="connsiteY98" fmla="*/ 62361 h 1135556"/>
                <a:gd name="connsiteX99" fmla="*/ 633285 w 1405486"/>
                <a:gd name="connsiteY99" fmla="*/ 75984 h 1135556"/>
                <a:gd name="connsiteX100" fmla="*/ 640936 w 1405486"/>
                <a:gd name="connsiteY100" fmla="*/ 82267 h 1135556"/>
                <a:gd name="connsiteX101" fmla="*/ 649176 w 1405486"/>
                <a:gd name="connsiteY101" fmla="*/ 88020 h 1135556"/>
                <a:gd name="connsiteX102" fmla="*/ 656239 w 1405486"/>
                <a:gd name="connsiteY102" fmla="*/ 92914 h 1135556"/>
                <a:gd name="connsiteX103" fmla="*/ 663302 w 1405486"/>
                <a:gd name="connsiteY103" fmla="*/ 97411 h 1135556"/>
                <a:gd name="connsiteX104" fmla="*/ 670364 w 1405486"/>
                <a:gd name="connsiteY104" fmla="*/ 101378 h 1135556"/>
                <a:gd name="connsiteX105" fmla="*/ 677427 w 1405486"/>
                <a:gd name="connsiteY105" fmla="*/ 104949 h 1135556"/>
                <a:gd name="connsiteX106" fmla="*/ 685078 w 1405486"/>
                <a:gd name="connsiteY106" fmla="*/ 108322 h 1135556"/>
                <a:gd name="connsiteX107" fmla="*/ 689198 w 1405486"/>
                <a:gd name="connsiteY107" fmla="*/ 109777 h 1135556"/>
                <a:gd name="connsiteX108" fmla="*/ 693318 w 1405486"/>
                <a:gd name="connsiteY108" fmla="*/ 111100 h 1135556"/>
                <a:gd name="connsiteX109" fmla="*/ 697438 w 1405486"/>
                <a:gd name="connsiteY109" fmla="*/ 112158 h 1135556"/>
                <a:gd name="connsiteX110" fmla="*/ 700969 w 1405486"/>
                <a:gd name="connsiteY110" fmla="*/ 113150 h 1135556"/>
                <a:gd name="connsiteX111" fmla="*/ 703323 w 1405486"/>
                <a:gd name="connsiteY111" fmla="*/ 113546 h 1135556"/>
                <a:gd name="connsiteX112" fmla="*/ 705089 w 1405486"/>
                <a:gd name="connsiteY112" fmla="*/ 113943 h 1135556"/>
                <a:gd name="connsiteX113" fmla="*/ 707443 w 1405486"/>
                <a:gd name="connsiteY113" fmla="*/ 114274 h 1135556"/>
                <a:gd name="connsiteX114" fmla="*/ 709209 w 1405486"/>
                <a:gd name="connsiteY114" fmla="*/ 114538 h 1135556"/>
                <a:gd name="connsiteX115" fmla="*/ 710974 w 1405486"/>
                <a:gd name="connsiteY115" fmla="*/ 114737 h 1135556"/>
                <a:gd name="connsiteX116" fmla="*/ 711563 w 1405486"/>
                <a:gd name="connsiteY116" fmla="*/ 114869 h 1135556"/>
                <a:gd name="connsiteX117" fmla="*/ 712740 w 1405486"/>
                <a:gd name="connsiteY117" fmla="*/ 114935 h 1135556"/>
                <a:gd name="connsiteX118" fmla="*/ 713329 w 1405486"/>
                <a:gd name="connsiteY118" fmla="*/ 115001 h 1135556"/>
                <a:gd name="connsiteX119" fmla="*/ 714506 w 1405486"/>
                <a:gd name="connsiteY119" fmla="*/ 115067 h 1135556"/>
                <a:gd name="connsiteX120" fmla="*/ 715094 w 1405486"/>
                <a:gd name="connsiteY120" fmla="*/ 115134 h 1135556"/>
                <a:gd name="connsiteX121" fmla="*/ 716271 w 1405486"/>
                <a:gd name="connsiteY121" fmla="*/ 115200 h 1135556"/>
                <a:gd name="connsiteX122" fmla="*/ 716860 w 1405486"/>
                <a:gd name="connsiteY122" fmla="*/ 115266 h 1135556"/>
                <a:gd name="connsiteX123" fmla="*/ 717448 w 1405486"/>
                <a:gd name="connsiteY123" fmla="*/ 115332 h 1135556"/>
                <a:gd name="connsiteX124" fmla="*/ 718626 w 1405486"/>
                <a:gd name="connsiteY124" fmla="*/ 115332 h 1135556"/>
                <a:gd name="connsiteX125" fmla="*/ 719214 w 1405486"/>
                <a:gd name="connsiteY125" fmla="*/ 115332 h 1135556"/>
                <a:gd name="connsiteX126" fmla="*/ 720391 w 1405486"/>
                <a:gd name="connsiteY126" fmla="*/ 115398 h 1135556"/>
                <a:gd name="connsiteX127" fmla="*/ 720980 w 1405486"/>
                <a:gd name="connsiteY127" fmla="*/ 115398 h 1135556"/>
                <a:gd name="connsiteX128" fmla="*/ 722157 w 1405486"/>
                <a:gd name="connsiteY128" fmla="*/ 115398 h 1135556"/>
                <a:gd name="connsiteX129" fmla="*/ 722745 w 1405486"/>
                <a:gd name="connsiteY129" fmla="*/ 115398 h 1135556"/>
                <a:gd name="connsiteX130" fmla="*/ 723923 w 1405486"/>
                <a:gd name="connsiteY130" fmla="*/ 115332 h 1135556"/>
                <a:gd name="connsiteX131" fmla="*/ 724511 w 1405486"/>
                <a:gd name="connsiteY131" fmla="*/ 115332 h 1135556"/>
                <a:gd name="connsiteX132" fmla="*/ 725100 w 1405486"/>
                <a:gd name="connsiteY132" fmla="*/ 115332 h 1135556"/>
                <a:gd name="connsiteX133" fmla="*/ 726277 w 1405486"/>
                <a:gd name="connsiteY133" fmla="*/ 115266 h 1135556"/>
                <a:gd name="connsiteX134" fmla="*/ 726865 w 1405486"/>
                <a:gd name="connsiteY134" fmla="*/ 115200 h 1135556"/>
                <a:gd name="connsiteX135" fmla="*/ 728042 w 1405486"/>
                <a:gd name="connsiteY135" fmla="*/ 115200 h 1135556"/>
                <a:gd name="connsiteX136" fmla="*/ 728631 w 1405486"/>
                <a:gd name="connsiteY136" fmla="*/ 115134 h 1135556"/>
                <a:gd name="connsiteX137" fmla="*/ 729808 w 1405486"/>
                <a:gd name="connsiteY137" fmla="*/ 115067 h 1135556"/>
                <a:gd name="connsiteX138" fmla="*/ 730397 w 1405486"/>
                <a:gd name="connsiteY138" fmla="*/ 115001 h 1135556"/>
                <a:gd name="connsiteX139" fmla="*/ 731574 w 1405486"/>
                <a:gd name="connsiteY139" fmla="*/ 114869 h 1135556"/>
                <a:gd name="connsiteX140" fmla="*/ 732162 w 1405486"/>
                <a:gd name="connsiteY140" fmla="*/ 114803 h 1135556"/>
                <a:gd name="connsiteX141" fmla="*/ 732751 w 1405486"/>
                <a:gd name="connsiteY141" fmla="*/ 114671 h 1135556"/>
                <a:gd name="connsiteX142" fmla="*/ 734517 w 1405486"/>
                <a:gd name="connsiteY142" fmla="*/ 114472 h 1135556"/>
                <a:gd name="connsiteX143" fmla="*/ 736282 w 1405486"/>
                <a:gd name="connsiteY143" fmla="*/ 114208 h 1135556"/>
                <a:gd name="connsiteX144" fmla="*/ 738048 w 1405486"/>
                <a:gd name="connsiteY144" fmla="*/ 113877 h 1135556"/>
                <a:gd name="connsiteX145" fmla="*/ 739814 w 1405486"/>
                <a:gd name="connsiteY145" fmla="*/ 113546 h 1135556"/>
                <a:gd name="connsiteX146" fmla="*/ 743933 w 1405486"/>
                <a:gd name="connsiteY146" fmla="*/ 112753 h 1135556"/>
                <a:gd name="connsiteX147" fmla="*/ 747465 w 1405486"/>
                <a:gd name="connsiteY147" fmla="*/ 111827 h 1135556"/>
                <a:gd name="connsiteX148" fmla="*/ 750996 w 1405486"/>
                <a:gd name="connsiteY148" fmla="*/ 110769 h 1135556"/>
                <a:gd name="connsiteX149" fmla="*/ 758059 w 1405486"/>
                <a:gd name="connsiteY149" fmla="*/ 108256 h 1135556"/>
                <a:gd name="connsiteX150" fmla="*/ 765710 w 1405486"/>
                <a:gd name="connsiteY150" fmla="*/ 105214 h 1135556"/>
                <a:gd name="connsiteX151" fmla="*/ 772773 w 1405486"/>
                <a:gd name="connsiteY151" fmla="*/ 101445 h 1135556"/>
                <a:gd name="connsiteX152" fmla="*/ 780424 w 1405486"/>
                <a:gd name="connsiteY152" fmla="*/ 97212 h 1135556"/>
                <a:gd name="connsiteX153" fmla="*/ 788075 w 1405486"/>
                <a:gd name="connsiteY153" fmla="*/ 92451 h 1135556"/>
                <a:gd name="connsiteX154" fmla="*/ 795726 w 1405486"/>
                <a:gd name="connsiteY154" fmla="*/ 87160 h 1135556"/>
                <a:gd name="connsiteX155" fmla="*/ 802789 w 1405486"/>
                <a:gd name="connsiteY155" fmla="*/ 81539 h 1135556"/>
                <a:gd name="connsiteX156" fmla="*/ 810440 w 1405486"/>
                <a:gd name="connsiteY156" fmla="*/ 75455 h 1135556"/>
                <a:gd name="connsiteX157" fmla="*/ 825154 w 1405486"/>
                <a:gd name="connsiteY157" fmla="*/ 62163 h 1135556"/>
                <a:gd name="connsiteX158" fmla="*/ 839868 w 1405486"/>
                <a:gd name="connsiteY158" fmla="*/ 47747 h 1135556"/>
                <a:gd name="connsiteX159" fmla="*/ 854582 w 1405486"/>
                <a:gd name="connsiteY159" fmla="*/ 32470 h 1135556"/>
                <a:gd name="connsiteX160" fmla="*/ 869295 w 1405486"/>
                <a:gd name="connsiteY160" fmla="*/ 16334 h 1135556"/>
                <a:gd name="connsiteX161" fmla="*/ 876947 w 1405486"/>
                <a:gd name="connsiteY161" fmla="*/ 8134 h 1135556"/>
                <a:gd name="connsiteX162" fmla="*/ 880478 w 1405486"/>
                <a:gd name="connsiteY162" fmla="*/ 4034 h 1135556"/>
                <a:gd name="connsiteX163" fmla="*/ 882244 w 1405486"/>
                <a:gd name="connsiteY163" fmla="*/ 1918 h 1135556"/>
                <a:gd name="connsiteX164" fmla="*/ 883421 w 1405486"/>
                <a:gd name="connsiteY164" fmla="*/ 926 h 1135556"/>
                <a:gd name="connsiteX165" fmla="*/ 884009 w 1405486"/>
                <a:gd name="connsiteY165" fmla="*/ 397 h 1135556"/>
                <a:gd name="connsiteX166" fmla="*/ 884009 w 1405486"/>
                <a:gd name="connsiteY166" fmla="*/ 265 h 1135556"/>
                <a:gd name="connsiteX167" fmla="*/ 884009 w 1405486"/>
                <a:gd name="connsiteY167" fmla="*/ 132 h 1135556"/>
                <a:gd name="connsiteX168" fmla="*/ 884009 w 1405486"/>
                <a:gd name="connsiteY168" fmla="*/ 66 h 1135556"/>
                <a:gd name="connsiteX169" fmla="*/ 884598 w 1405486"/>
                <a:gd name="connsiteY169" fmla="*/ 199 h 1135556"/>
                <a:gd name="connsiteX170" fmla="*/ 884598 w 1405486"/>
                <a:gd name="connsiteY170" fmla="*/ 463 h 1135556"/>
                <a:gd name="connsiteX171" fmla="*/ 885186 w 1405486"/>
                <a:gd name="connsiteY171" fmla="*/ 926 h 1135556"/>
                <a:gd name="connsiteX172" fmla="*/ 885775 w 1405486"/>
                <a:gd name="connsiteY172" fmla="*/ 1984 h 1135556"/>
                <a:gd name="connsiteX173" fmla="*/ 888129 w 1405486"/>
                <a:gd name="connsiteY173" fmla="*/ 4034 h 1135556"/>
                <a:gd name="connsiteX174" fmla="*/ 891660 w 1405486"/>
                <a:gd name="connsiteY174" fmla="*/ 8134 h 1135556"/>
                <a:gd name="connsiteX175" fmla="*/ 898723 w 1405486"/>
                <a:gd name="connsiteY175" fmla="*/ 16334 h 1135556"/>
                <a:gd name="connsiteX176" fmla="*/ 914026 w 1405486"/>
                <a:gd name="connsiteY176" fmla="*/ 32470 h 1135556"/>
                <a:gd name="connsiteX177" fmla="*/ 925634 w 1405486"/>
                <a:gd name="connsiteY177" fmla="*/ 44962 h 1135556"/>
                <a:gd name="connsiteX178" fmla="*/ 746975 w 1405486"/>
                <a:gd name="connsiteY178" fmla="*/ 561341 h 1135556"/>
                <a:gd name="connsiteX179" fmla="*/ 1029085 w 1405486"/>
                <a:gd name="connsiteY179" fmla="*/ 349262 h 1135556"/>
                <a:gd name="connsiteX180" fmla="*/ 1293884 w 1405486"/>
                <a:gd name="connsiteY180" fmla="*/ 151811 h 1135556"/>
                <a:gd name="connsiteX181" fmla="*/ 1405486 w 1405486"/>
                <a:gd name="connsiteY181" fmla="*/ 777206 h 1135556"/>
                <a:gd name="connsiteX182" fmla="*/ 767765 w 1405486"/>
                <a:gd name="connsiteY182" fmla="*/ 1135556 h 1135556"/>
                <a:gd name="connsiteX183" fmla="*/ 0 w 1405486"/>
                <a:gd name="connsiteY183" fmla="*/ 645669 h 1135556"/>
                <a:gd name="connsiteX184" fmla="*/ 206465 w 1405486"/>
                <a:gd name="connsiteY184" fmla="*/ 37817 h 1135556"/>
                <a:gd name="connsiteX185" fmla="*/ 206820 w 1405486"/>
                <a:gd name="connsiteY185" fmla="*/ 36512 h 1135556"/>
                <a:gd name="connsiteX186" fmla="*/ 209548 w 1405486"/>
                <a:gd name="connsiteY186" fmla="*/ 36512 h 1135556"/>
                <a:gd name="connsiteX187" fmla="*/ 213236 w 1405486"/>
                <a:gd name="connsiteY187" fmla="*/ 22958 h 1135556"/>
                <a:gd name="connsiteX188" fmla="*/ 218943 w 1405486"/>
                <a:gd name="connsiteY188" fmla="*/ 16930 h 1135556"/>
                <a:gd name="connsiteX189" fmla="*/ 226006 w 1405486"/>
                <a:gd name="connsiteY189" fmla="*/ 8994 h 1135556"/>
                <a:gd name="connsiteX190" fmla="*/ 229537 w 1405486"/>
                <a:gd name="connsiteY190" fmla="*/ 5026 h 1135556"/>
                <a:gd name="connsiteX191" fmla="*/ 231303 w 1405486"/>
                <a:gd name="connsiteY191" fmla="*/ 3042 h 1135556"/>
                <a:gd name="connsiteX192" fmla="*/ 232480 w 1405486"/>
                <a:gd name="connsiteY192" fmla="*/ 2050 h 1135556"/>
                <a:gd name="connsiteX193" fmla="*/ 233068 w 1405486"/>
                <a:gd name="connsiteY193" fmla="*/ 1058 h 1135556"/>
                <a:gd name="connsiteX194" fmla="*/ 233657 w 1405486"/>
                <a:gd name="connsiteY194" fmla="*/ 529 h 1135556"/>
                <a:gd name="connsiteX195" fmla="*/ 233657 w 1405486"/>
                <a:gd name="connsiteY195" fmla="*/ 265 h 1135556"/>
                <a:gd name="connsiteX196" fmla="*/ 233657 w 1405486"/>
                <a:gd name="connsiteY196" fmla="*/ 132 h 1135556"/>
                <a:gd name="connsiteX197" fmla="*/ 233657 w 1405486"/>
                <a:gd name="connsiteY197" fmla="*/ 66 h 1135556"/>
                <a:gd name="connsiteX198" fmla="*/ 234246 w 1405486"/>
                <a:gd name="connsiteY198" fmla="*/ 0 h 1135556"/>
                <a:gd name="connsiteX0" fmla="*/ 234246 w 1405486"/>
                <a:gd name="connsiteY0" fmla="*/ 0 h 1135556"/>
                <a:gd name="connsiteX1" fmla="*/ 234246 w 1405486"/>
                <a:gd name="connsiteY1" fmla="*/ 66 h 1135556"/>
                <a:gd name="connsiteX2" fmla="*/ 234246 w 1405486"/>
                <a:gd name="connsiteY2" fmla="*/ 199 h 1135556"/>
                <a:gd name="connsiteX3" fmla="*/ 234246 w 1405486"/>
                <a:gd name="connsiteY3" fmla="*/ 331 h 1135556"/>
                <a:gd name="connsiteX4" fmla="*/ 234834 w 1405486"/>
                <a:gd name="connsiteY4" fmla="*/ 595 h 1135556"/>
                <a:gd name="connsiteX5" fmla="*/ 234834 w 1405486"/>
                <a:gd name="connsiteY5" fmla="*/ 860 h 1135556"/>
                <a:gd name="connsiteX6" fmla="*/ 235423 w 1405486"/>
                <a:gd name="connsiteY6" fmla="*/ 1389 h 1135556"/>
                <a:gd name="connsiteX7" fmla="*/ 236011 w 1405486"/>
                <a:gd name="connsiteY7" fmla="*/ 1918 h 1135556"/>
                <a:gd name="connsiteX8" fmla="*/ 236600 w 1405486"/>
                <a:gd name="connsiteY8" fmla="*/ 3042 h 1135556"/>
                <a:gd name="connsiteX9" fmla="*/ 238954 w 1405486"/>
                <a:gd name="connsiteY9" fmla="*/ 5158 h 1135556"/>
                <a:gd name="connsiteX10" fmla="*/ 240720 w 1405486"/>
                <a:gd name="connsiteY10" fmla="*/ 7275 h 1135556"/>
                <a:gd name="connsiteX11" fmla="*/ 244251 w 1405486"/>
                <a:gd name="connsiteY11" fmla="*/ 11507 h 1135556"/>
                <a:gd name="connsiteX12" fmla="*/ 248371 w 1405486"/>
                <a:gd name="connsiteY12" fmla="*/ 15739 h 1135556"/>
                <a:gd name="connsiteX13" fmla="*/ 256022 w 1405486"/>
                <a:gd name="connsiteY13" fmla="*/ 24138 h 1135556"/>
                <a:gd name="connsiteX14" fmla="*/ 263673 w 1405486"/>
                <a:gd name="connsiteY14" fmla="*/ 32470 h 1135556"/>
                <a:gd name="connsiteX15" fmla="*/ 277799 w 1405486"/>
                <a:gd name="connsiteY15" fmla="*/ 47284 h 1135556"/>
                <a:gd name="connsiteX16" fmla="*/ 291924 w 1405486"/>
                <a:gd name="connsiteY16" fmla="*/ 61237 h 1135556"/>
                <a:gd name="connsiteX17" fmla="*/ 307226 w 1405486"/>
                <a:gd name="connsiteY17" fmla="*/ 75058 h 1135556"/>
                <a:gd name="connsiteX18" fmla="*/ 314877 w 1405486"/>
                <a:gd name="connsiteY18" fmla="*/ 81341 h 1135556"/>
                <a:gd name="connsiteX19" fmla="*/ 322529 w 1405486"/>
                <a:gd name="connsiteY19" fmla="*/ 87160 h 1135556"/>
                <a:gd name="connsiteX20" fmla="*/ 330768 w 1405486"/>
                <a:gd name="connsiteY20" fmla="*/ 92914 h 1135556"/>
                <a:gd name="connsiteX21" fmla="*/ 339008 w 1405486"/>
                <a:gd name="connsiteY21" fmla="*/ 98072 h 1135556"/>
                <a:gd name="connsiteX22" fmla="*/ 347248 w 1405486"/>
                <a:gd name="connsiteY22" fmla="*/ 102569 h 1135556"/>
                <a:gd name="connsiteX23" fmla="*/ 355488 w 1405486"/>
                <a:gd name="connsiteY23" fmla="*/ 106470 h 1135556"/>
                <a:gd name="connsiteX24" fmla="*/ 361962 w 1405486"/>
                <a:gd name="connsiteY24" fmla="*/ 109050 h 1135556"/>
                <a:gd name="connsiteX25" fmla="*/ 368436 w 1405486"/>
                <a:gd name="connsiteY25" fmla="*/ 111232 h 1135556"/>
                <a:gd name="connsiteX26" fmla="*/ 371967 w 1405486"/>
                <a:gd name="connsiteY26" fmla="*/ 112158 h 1135556"/>
                <a:gd name="connsiteX27" fmla="*/ 375499 w 1405486"/>
                <a:gd name="connsiteY27" fmla="*/ 112951 h 1135556"/>
                <a:gd name="connsiteX28" fmla="*/ 378441 w 1405486"/>
                <a:gd name="connsiteY28" fmla="*/ 113613 h 1135556"/>
                <a:gd name="connsiteX29" fmla="*/ 380207 w 1405486"/>
                <a:gd name="connsiteY29" fmla="*/ 113943 h 1135556"/>
                <a:gd name="connsiteX30" fmla="*/ 381973 w 1405486"/>
                <a:gd name="connsiteY30" fmla="*/ 114208 h 1135556"/>
                <a:gd name="connsiteX31" fmla="*/ 383738 w 1405486"/>
                <a:gd name="connsiteY31" fmla="*/ 114472 h 1135556"/>
                <a:gd name="connsiteX32" fmla="*/ 384915 w 1405486"/>
                <a:gd name="connsiteY32" fmla="*/ 114605 h 1135556"/>
                <a:gd name="connsiteX33" fmla="*/ 385504 w 1405486"/>
                <a:gd name="connsiteY33" fmla="*/ 114737 h 1135556"/>
                <a:gd name="connsiteX34" fmla="*/ 386681 w 1405486"/>
                <a:gd name="connsiteY34" fmla="*/ 114869 h 1135556"/>
                <a:gd name="connsiteX35" fmla="*/ 387858 w 1405486"/>
                <a:gd name="connsiteY35" fmla="*/ 115001 h 1135556"/>
                <a:gd name="connsiteX36" fmla="*/ 388447 w 1405486"/>
                <a:gd name="connsiteY36" fmla="*/ 115067 h 1135556"/>
                <a:gd name="connsiteX37" fmla="*/ 389624 w 1405486"/>
                <a:gd name="connsiteY37" fmla="*/ 115134 h 1135556"/>
                <a:gd name="connsiteX38" fmla="*/ 390801 w 1405486"/>
                <a:gd name="connsiteY38" fmla="*/ 115200 h 1135556"/>
                <a:gd name="connsiteX39" fmla="*/ 391978 w 1405486"/>
                <a:gd name="connsiteY39" fmla="*/ 115266 h 1135556"/>
                <a:gd name="connsiteX40" fmla="*/ 392567 w 1405486"/>
                <a:gd name="connsiteY40" fmla="*/ 115332 h 1135556"/>
                <a:gd name="connsiteX41" fmla="*/ 393155 w 1405486"/>
                <a:gd name="connsiteY41" fmla="*/ 115332 h 1135556"/>
                <a:gd name="connsiteX42" fmla="*/ 393744 w 1405486"/>
                <a:gd name="connsiteY42" fmla="*/ 115332 h 1135556"/>
                <a:gd name="connsiteX43" fmla="*/ 394332 w 1405486"/>
                <a:gd name="connsiteY43" fmla="*/ 115332 h 1135556"/>
                <a:gd name="connsiteX44" fmla="*/ 394921 w 1405486"/>
                <a:gd name="connsiteY44" fmla="*/ 115332 h 1135556"/>
                <a:gd name="connsiteX45" fmla="*/ 394921 w 1405486"/>
                <a:gd name="connsiteY45" fmla="*/ 115398 h 1135556"/>
                <a:gd name="connsiteX46" fmla="*/ 395509 w 1405486"/>
                <a:gd name="connsiteY46" fmla="*/ 115398 h 1135556"/>
                <a:gd name="connsiteX47" fmla="*/ 396098 w 1405486"/>
                <a:gd name="connsiteY47" fmla="*/ 115398 h 1135556"/>
                <a:gd name="connsiteX48" fmla="*/ 396686 w 1405486"/>
                <a:gd name="connsiteY48" fmla="*/ 115398 h 1135556"/>
                <a:gd name="connsiteX49" fmla="*/ 397275 w 1405486"/>
                <a:gd name="connsiteY49" fmla="*/ 115398 h 1135556"/>
                <a:gd name="connsiteX50" fmla="*/ 397864 w 1405486"/>
                <a:gd name="connsiteY50" fmla="*/ 115398 h 1135556"/>
                <a:gd name="connsiteX51" fmla="*/ 398452 w 1405486"/>
                <a:gd name="connsiteY51" fmla="*/ 115398 h 1135556"/>
                <a:gd name="connsiteX52" fmla="*/ 398452 w 1405486"/>
                <a:gd name="connsiteY52" fmla="*/ 115332 h 1135556"/>
                <a:gd name="connsiteX53" fmla="*/ 399041 w 1405486"/>
                <a:gd name="connsiteY53" fmla="*/ 115332 h 1135556"/>
                <a:gd name="connsiteX54" fmla="*/ 399629 w 1405486"/>
                <a:gd name="connsiteY54" fmla="*/ 115332 h 1135556"/>
                <a:gd name="connsiteX55" fmla="*/ 400806 w 1405486"/>
                <a:gd name="connsiteY55" fmla="*/ 115266 h 1135556"/>
                <a:gd name="connsiteX56" fmla="*/ 401395 w 1405486"/>
                <a:gd name="connsiteY56" fmla="*/ 115266 h 1135556"/>
                <a:gd name="connsiteX57" fmla="*/ 402572 w 1405486"/>
                <a:gd name="connsiteY57" fmla="*/ 115200 h 1135556"/>
                <a:gd name="connsiteX58" fmla="*/ 403749 w 1405486"/>
                <a:gd name="connsiteY58" fmla="*/ 115134 h 1135556"/>
                <a:gd name="connsiteX59" fmla="*/ 404338 w 1405486"/>
                <a:gd name="connsiteY59" fmla="*/ 115067 h 1135556"/>
                <a:gd name="connsiteX60" fmla="*/ 405515 w 1405486"/>
                <a:gd name="connsiteY60" fmla="*/ 114935 h 1135556"/>
                <a:gd name="connsiteX61" fmla="*/ 406692 w 1405486"/>
                <a:gd name="connsiteY61" fmla="*/ 114869 h 1135556"/>
                <a:gd name="connsiteX62" fmla="*/ 407869 w 1405486"/>
                <a:gd name="connsiteY62" fmla="*/ 114737 h 1135556"/>
                <a:gd name="connsiteX63" fmla="*/ 408458 w 1405486"/>
                <a:gd name="connsiteY63" fmla="*/ 114605 h 1135556"/>
                <a:gd name="connsiteX64" fmla="*/ 409635 w 1405486"/>
                <a:gd name="connsiteY64" fmla="*/ 114472 h 1135556"/>
                <a:gd name="connsiteX65" fmla="*/ 411400 w 1405486"/>
                <a:gd name="connsiteY65" fmla="*/ 114208 h 1135556"/>
                <a:gd name="connsiteX66" fmla="*/ 413755 w 1405486"/>
                <a:gd name="connsiteY66" fmla="*/ 113811 h 1135556"/>
                <a:gd name="connsiteX67" fmla="*/ 414932 w 1405486"/>
                <a:gd name="connsiteY67" fmla="*/ 113546 h 1135556"/>
                <a:gd name="connsiteX68" fmla="*/ 416697 w 1405486"/>
                <a:gd name="connsiteY68" fmla="*/ 113150 h 1135556"/>
                <a:gd name="connsiteX69" fmla="*/ 420229 w 1405486"/>
                <a:gd name="connsiteY69" fmla="*/ 112356 h 1135556"/>
                <a:gd name="connsiteX70" fmla="*/ 423760 w 1405486"/>
                <a:gd name="connsiteY70" fmla="*/ 111430 h 1135556"/>
                <a:gd name="connsiteX71" fmla="*/ 427291 w 1405486"/>
                <a:gd name="connsiteY71" fmla="*/ 110372 h 1135556"/>
                <a:gd name="connsiteX72" fmla="*/ 434354 w 1405486"/>
                <a:gd name="connsiteY72" fmla="*/ 107859 h 1135556"/>
                <a:gd name="connsiteX73" fmla="*/ 440828 w 1405486"/>
                <a:gd name="connsiteY73" fmla="*/ 104949 h 1135556"/>
                <a:gd name="connsiteX74" fmla="*/ 448479 w 1405486"/>
                <a:gd name="connsiteY74" fmla="*/ 101048 h 1135556"/>
                <a:gd name="connsiteX75" fmla="*/ 456719 w 1405486"/>
                <a:gd name="connsiteY75" fmla="*/ 96551 h 1135556"/>
                <a:gd name="connsiteX76" fmla="*/ 464370 w 1405486"/>
                <a:gd name="connsiteY76" fmla="*/ 91591 h 1135556"/>
                <a:gd name="connsiteX77" fmla="*/ 472021 w 1405486"/>
                <a:gd name="connsiteY77" fmla="*/ 86036 h 1135556"/>
                <a:gd name="connsiteX78" fmla="*/ 479084 w 1405486"/>
                <a:gd name="connsiteY78" fmla="*/ 80613 h 1135556"/>
                <a:gd name="connsiteX79" fmla="*/ 486147 w 1405486"/>
                <a:gd name="connsiteY79" fmla="*/ 74860 h 1135556"/>
                <a:gd name="connsiteX80" fmla="*/ 500272 w 1405486"/>
                <a:gd name="connsiteY80" fmla="*/ 62361 h 1135556"/>
                <a:gd name="connsiteX81" fmla="*/ 514397 w 1405486"/>
                <a:gd name="connsiteY81" fmla="*/ 48011 h 1135556"/>
                <a:gd name="connsiteX82" fmla="*/ 529111 w 1405486"/>
                <a:gd name="connsiteY82" fmla="*/ 32735 h 1135556"/>
                <a:gd name="connsiteX83" fmla="*/ 544414 w 1405486"/>
                <a:gd name="connsiteY83" fmla="*/ 16467 h 1135556"/>
                <a:gd name="connsiteX84" fmla="*/ 551476 w 1405486"/>
                <a:gd name="connsiteY84" fmla="*/ 8200 h 1135556"/>
                <a:gd name="connsiteX85" fmla="*/ 555596 w 1405486"/>
                <a:gd name="connsiteY85" fmla="*/ 4034 h 1135556"/>
                <a:gd name="connsiteX86" fmla="*/ 557362 w 1405486"/>
                <a:gd name="connsiteY86" fmla="*/ 1984 h 1135556"/>
                <a:gd name="connsiteX87" fmla="*/ 557950 w 1405486"/>
                <a:gd name="connsiteY87" fmla="*/ 926 h 1135556"/>
                <a:gd name="connsiteX88" fmla="*/ 558539 w 1405486"/>
                <a:gd name="connsiteY88" fmla="*/ 397 h 1135556"/>
                <a:gd name="connsiteX89" fmla="*/ 559127 w 1405486"/>
                <a:gd name="connsiteY89" fmla="*/ 132 h 1135556"/>
                <a:gd name="connsiteX90" fmla="*/ 559716 w 1405486"/>
                <a:gd name="connsiteY90" fmla="*/ 397 h 1135556"/>
                <a:gd name="connsiteX91" fmla="*/ 560305 w 1405486"/>
                <a:gd name="connsiteY91" fmla="*/ 926 h 1135556"/>
                <a:gd name="connsiteX92" fmla="*/ 560893 w 1405486"/>
                <a:gd name="connsiteY92" fmla="*/ 1984 h 1135556"/>
                <a:gd name="connsiteX93" fmla="*/ 562659 w 1405486"/>
                <a:gd name="connsiteY93" fmla="*/ 4034 h 1135556"/>
                <a:gd name="connsiteX94" fmla="*/ 566779 w 1405486"/>
                <a:gd name="connsiteY94" fmla="*/ 8134 h 1135556"/>
                <a:gd name="connsiteX95" fmla="*/ 573841 w 1405486"/>
                <a:gd name="connsiteY95" fmla="*/ 16334 h 1135556"/>
                <a:gd name="connsiteX96" fmla="*/ 588555 w 1405486"/>
                <a:gd name="connsiteY96" fmla="*/ 32470 h 1135556"/>
                <a:gd name="connsiteX97" fmla="*/ 603269 w 1405486"/>
                <a:gd name="connsiteY97" fmla="*/ 47879 h 1135556"/>
                <a:gd name="connsiteX98" fmla="*/ 617983 w 1405486"/>
                <a:gd name="connsiteY98" fmla="*/ 62361 h 1135556"/>
                <a:gd name="connsiteX99" fmla="*/ 633285 w 1405486"/>
                <a:gd name="connsiteY99" fmla="*/ 75984 h 1135556"/>
                <a:gd name="connsiteX100" fmla="*/ 640936 w 1405486"/>
                <a:gd name="connsiteY100" fmla="*/ 82267 h 1135556"/>
                <a:gd name="connsiteX101" fmla="*/ 649176 w 1405486"/>
                <a:gd name="connsiteY101" fmla="*/ 88020 h 1135556"/>
                <a:gd name="connsiteX102" fmla="*/ 656239 w 1405486"/>
                <a:gd name="connsiteY102" fmla="*/ 92914 h 1135556"/>
                <a:gd name="connsiteX103" fmla="*/ 663302 w 1405486"/>
                <a:gd name="connsiteY103" fmla="*/ 97411 h 1135556"/>
                <a:gd name="connsiteX104" fmla="*/ 670364 w 1405486"/>
                <a:gd name="connsiteY104" fmla="*/ 101378 h 1135556"/>
                <a:gd name="connsiteX105" fmla="*/ 677427 w 1405486"/>
                <a:gd name="connsiteY105" fmla="*/ 104949 h 1135556"/>
                <a:gd name="connsiteX106" fmla="*/ 685078 w 1405486"/>
                <a:gd name="connsiteY106" fmla="*/ 108322 h 1135556"/>
                <a:gd name="connsiteX107" fmla="*/ 689198 w 1405486"/>
                <a:gd name="connsiteY107" fmla="*/ 109777 h 1135556"/>
                <a:gd name="connsiteX108" fmla="*/ 693318 w 1405486"/>
                <a:gd name="connsiteY108" fmla="*/ 111100 h 1135556"/>
                <a:gd name="connsiteX109" fmla="*/ 697438 w 1405486"/>
                <a:gd name="connsiteY109" fmla="*/ 112158 h 1135556"/>
                <a:gd name="connsiteX110" fmla="*/ 700969 w 1405486"/>
                <a:gd name="connsiteY110" fmla="*/ 113150 h 1135556"/>
                <a:gd name="connsiteX111" fmla="*/ 703323 w 1405486"/>
                <a:gd name="connsiteY111" fmla="*/ 113546 h 1135556"/>
                <a:gd name="connsiteX112" fmla="*/ 705089 w 1405486"/>
                <a:gd name="connsiteY112" fmla="*/ 113943 h 1135556"/>
                <a:gd name="connsiteX113" fmla="*/ 707443 w 1405486"/>
                <a:gd name="connsiteY113" fmla="*/ 114274 h 1135556"/>
                <a:gd name="connsiteX114" fmla="*/ 709209 w 1405486"/>
                <a:gd name="connsiteY114" fmla="*/ 114538 h 1135556"/>
                <a:gd name="connsiteX115" fmla="*/ 710974 w 1405486"/>
                <a:gd name="connsiteY115" fmla="*/ 114737 h 1135556"/>
                <a:gd name="connsiteX116" fmla="*/ 711563 w 1405486"/>
                <a:gd name="connsiteY116" fmla="*/ 114869 h 1135556"/>
                <a:gd name="connsiteX117" fmla="*/ 712740 w 1405486"/>
                <a:gd name="connsiteY117" fmla="*/ 114935 h 1135556"/>
                <a:gd name="connsiteX118" fmla="*/ 713329 w 1405486"/>
                <a:gd name="connsiteY118" fmla="*/ 115001 h 1135556"/>
                <a:gd name="connsiteX119" fmla="*/ 714506 w 1405486"/>
                <a:gd name="connsiteY119" fmla="*/ 115067 h 1135556"/>
                <a:gd name="connsiteX120" fmla="*/ 715094 w 1405486"/>
                <a:gd name="connsiteY120" fmla="*/ 115134 h 1135556"/>
                <a:gd name="connsiteX121" fmla="*/ 716271 w 1405486"/>
                <a:gd name="connsiteY121" fmla="*/ 115200 h 1135556"/>
                <a:gd name="connsiteX122" fmla="*/ 716860 w 1405486"/>
                <a:gd name="connsiteY122" fmla="*/ 115266 h 1135556"/>
                <a:gd name="connsiteX123" fmla="*/ 717448 w 1405486"/>
                <a:gd name="connsiteY123" fmla="*/ 115332 h 1135556"/>
                <a:gd name="connsiteX124" fmla="*/ 718626 w 1405486"/>
                <a:gd name="connsiteY124" fmla="*/ 115332 h 1135556"/>
                <a:gd name="connsiteX125" fmla="*/ 719214 w 1405486"/>
                <a:gd name="connsiteY125" fmla="*/ 115332 h 1135556"/>
                <a:gd name="connsiteX126" fmla="*/ 720391 w 1405486"/>
                <a:gd name="connsiteY126" fmla="*/ 115398 h 1135556"/>
                <a:gd name="connsiteX127" fmla="*/ 720980 w 1405486"/>
                <a:gd name="connsiteY127" fmla="*/ 115398 h 1135556"/>
                <a:gd name="connsiteX128" fmla="*/ 722157 w 1405486"/>
                <a:gd name="connsiteY128" fmla="*/ 115398 h 1135556"/>
                <a:gd name="connsiteX129" fmla="*/ 722745 w 1405486"/>
                <a:gd name="connsiteY129" fmla="*/ 115398 h 1135556"/>
                <a:gd name="connsiteX130" fmla="*/ 723923 w 1405486"/>
                <a:gd name="connsiteY130" fmla="*/ 115332 h 1135556"/>
                <a:gd name="connsiteX131" fmla="*/ 724511 w 1405486"/>
                <a:gd name="connsiteY131" fmla="*/ 115332 h 1135556"/>
                <a:gd name="connsiteX132" fmla="*/ 725100 w 1405486"/>
                <a:gd name="connsiteY132" fmla="*/ 115332 h 1135556"/>
                <a:gd name="connsiteX133" fmla="*/ 726277 w 1405486"/>
                <a:gd name="connsiteY133" fmla="*/ 115266 h 1135556"/>
                <a:gd name="connsiteX134" fmla="*/ 726865 w 1405486"/>
                <a:gd name="connsiteY134" fmla="*/ 115200 h 1135556"/>
                <a:gd name="connsiteX135" fmla="*/ 728042 w 1405486"/>
                <a:gd name="connsiteY135" fmla="*/ 115200 h 1135556"/>
                <a:gd name="connsiteX136" fmla="*/ 728631 w 1405486"/>
                <a:gd name="connsiteY136" fmla="*/ 115134 h 1135556"/>
                <a:gd name="connsiteX137" fmla="*/ 729808 w 1405486"/>
                <a:gd name="connsiteY137" fmla="*/ 115067 h 1135556"/>
                <a:gd name="connsiteX138" fmla="*/ 730397 w 1405486"/>
                <a:gd name="connsiteY138" fmla="*/ 115001 h 1135556"/>
                <a:gd name="connsiteX139" fmla="*/ 731574 w 1405486"/>
                <a:gd name="connsiteY139" fmla="*/ 114869 h 1135556"/>
                <a:gd name="connsiteX140" fmla="*/ 732162 w 1405486"/>
                <a:gd name="connsiteY140" fmla="*/ 114803 h 1135556"/>
                <a:gd name="connsiteX141" fmla="*/ 732751 w 1405486"/>
                <a:gd name="connsiteY141" fmla="*/ 114671 h 1135556"/>
                <a:gd name="connsiteX142" fmla="*/ 734517 w 1405486"/>
                <a:gd name="connsiteY142" fmla="*/ 114472 h 1135556"/>
                <a:gd name="connsiteX143" fmla="*/ 736282 w 1405486"/>
                <a:gd name="connsiteY143" fmla="*/ 114208 h 1135556"/>
                <a:gd name="connsiteX144" fmla="*/ 738048 w 1405486"/>
                <a:gd name="connsiteY144" fmla="*/ 113877 h 1135556"/>
                <a:gd name="connsiteX145" fmla="*/ 739814 w 1405486"/>
                <a:gd name="connsiteY145" fmla="*/ 113546 h 1135556"/>
                <a:gd name="connsiteX146" fmla="*/ 743933 w 1405486"/>
                <a:gd name="connsiteY146" fmla="*/ 112753 h 1135556"/>
                <a:gd name="connsiteX147" fmla="*/ 747465 w 1405486"/>
                <a:gd name="connsiteY147" fmla="*/ 111827 h 1135556"/>
                <a:gd name="connsiteX148" fmla="*/ 750996 w 1405486"/>
                <a:gd name="connsiteY148" fmla="*/ 110769 h 1135556"/>
                <a:gd name="connsiteX149" fmla="*/ 758059 w 1405486"/>
                <a:gd name="connsiteY149" fmla="*/ 108256 h 1135556"/>
                <a:gd name="connsiteX150" fmla="*/ 765710 w 1405486"/>
                <a:gd name="connsiteY150" fmla="*/ 105214 h 1135556"/>
                <a:gd name="connsiteX151" fmla="*/ 772773 w 1405486"/>
                <a:gd name="connsiteY151" fmla="*/ 101445 h 1135556"/>
                <a:gd name="connsiteX152" fmla="*/ 780424 w 1405486"/>
                <a:gd name="connsiteY152" fmla="*/ 97212 h 1135556"/>
                <a:gd name="connsiteX153" fmla="*/ 788075 w 1405486"/>
                <a:gd name="connsiteY153" fmla="*/ 92451 h 1135556"/>
                <a:gd name="connsiteX154" fmla="*/ 795726 w 1405486"/>
                <a:gd name="connsiteY154" fmla="*/ 87160 h 1135556"/>
                <a:gd name="connsiteX155" fmla="*/ 802789 w 1405486"/>
                <a:gd name="connsiteY155" fmla="*/ 81539 h 1135556"/>
                <a:gd name="connsiteX156" fmla="*/ 810440 w 1405486"/>
                <a:gd name="connsiteY156" fmla="*/ 75455 h 1135556"/>
                <a:gd name="connsiteX157" fmla="*/ 825154 w 1405486"/>
                <a:gd name="connsiteY157" fmla="*/ 62163 h 1135556"/>
                <a:gd name="connsiteX158" fmla="*/ 839868 w 1405486"/>
                <a:gd name="connsiteY158" fmla="*/ 47747 h 1135556"/>
                <a:gd name="connsiteX159" fmla="*/ 854582 w 1405486"/>
                <a:gd name="connsiteY159" fmla="*/ 32470 h 1135556"/>
                <a:gd name="connsiteX160" fmla="*/ 869295 w 1405486"/>
                <a:gd name="connsiteY160" fmla="*/ 16334 h 1135556"/>
                <a:gd name="connsiteX161" fmla="*/ 876947 w 1405486"/>
                <a:gd name="connsiteY161" fmla="*/ 8134 h 1135556"/>
                <a:gd name="connsiteX162" fmla="*/ 880478 w 1405486"/>
                <a:gd name="connsiteY162" fmla="*/ 4034 h 1135556"/>
                <a:gd name="connsiteX163" fmla="*/ 882244 w 1405486"/>
                <a:gd name="connsiteY163" fmla="*/ 1918 h 1135556"/>
                <a:gd name="connsiteX164" fmla="*/ 883421 w 1405486"/>
                <a:gd name="connsiteY164" fmla="*/ 926 h 1135556"/>
                <a:gd name="connsiteX165" fmla="*/ 884009 w 1405486"/>
                <a:gd name="connsiteY165" fmla="*/ 397 h 1135556"/>
                <a:gd name="connsiteX166" fmla="*/ 884009 w 1405486"/>
                <a:gd name="connsiteY166" fmla="*/ 265 h 1135556"/>
                <a:gd name="connsiteX167" fmla="*/ 884009 w 1405486"/>
                <a:gd name="connsiteY167" fmla="*/ 132 h 1135556"/>
                <a:gd name="connsiteX168" fmla="*/ 884009 w 1405486"/>
                <a:gd name="connsiteY168" fmla="*/ 66 h 1135556"/>
                <a:gd name="connsiteX169" fmla="*/ 884598 w 1405486"/>
                <a:gd name="connsiteY169" fmla="*/ 199 h 1135556"/>
                <a:gd name="connsiteX170" fmla="*/ 884598 w 1405486"/>
                <a:gd name="connsiteY170" fmla="*/ 463 h 1135556"/>
                <a:gd name="connsiteX171" fmla="*/ 885186 w 1405486"/>
                <a:gd name="connsiteY171" fmla="*/ 926 h 1135556"/>
                <a:gd name="connsiteX172" fmla="*/ 885775 w 1405486"/>
                <a:gd name="connsiteY172" fmla="*/ 1984 h 1135556"/>
                <a:gd name="connsiteX173" fmla="*/ 888129 w 1405486"/>
                <a:gd name="connsiteY173" fmla="*/ 4034 h 1135556"/>
                <a:gd name="connsiteX174" fmla="*/ 891660 w 1405486"/>
                <a:gd name="connsiteY174" fmla="*/ 8134 h 1135556"/>
                <a:gd name="connsiteX175" fmla="*/ 898723 w 1405486"/>
                <a:gd name="connsiteY175" fmla="*/ 16334 h 1135556"/>
                <a:gd name="connsiteX176" fmla="*/ 914026 w 1405486"/>
                <a:gd name="connsiteY176" fmla="*/ 32470 h 1135556"/>
                <a:gd name="connsiteX177" fmla="*/ 925634 w 1405486"/>
                <a:gd name="connsiteY177" fmla="*/ 44962 h 1135556"/>
                <a:gd name="connsiteX178" fmla="*/ 746975 w 1405486"/>
                <a:gd name="connsiteY178" fmla="*/ 561341 h 1135556"/>
                <a:gd name="connsiteX179" fmla="*/ 1084158 w 1405486"/>
                <a:gd name="connsiteY179" fmla="*/ 567160 h 1135556"/>
                <a:gd name="connsiteX180" fmla="*/ 1293884 w 1405486"/>
                <a:gd name="connsiteY180" fmla="*/ 151811 h 1135556"/>
                <a:gd name="connsiteX181" fmla="*/ 1405486 w 1405486"/>
                <a:gd name="connsiteY181" fmla="*/ 777206 h 1135556"/>
                <a:gd name="connsiteX182" fmla="*/ 767765 w 1405486"/>
                <a:gd name="connsiteY182" fmla="*/ 1135556 h 1135556"/>
                <a:gd name="connsiteX183" fmla="*/ 0 w 1405486"/>
                <a:gd name="connsiteY183" fmla="*/ 645669 h 1135556"/>
                <a:gd name="connsiteX184" fmla="*/ 206465 w 1405486"/>
                <a:gd name="connsiteY184" fmla="*/ 37817 h 1135556"/>
                <a:gd name="connsiteX185" fmla="*/ 206820 w 1405486"/>
                <a:gd name="connsiteY185" fmla="*/ 36512 h 1135556"/>
                <a:gd name="connsiteX186" fmla="*/ 209548 w 1405486"/>
                <a:gd name="connsiteY186" fmla="*/ 36512 h 1135556"/>
                <a:gd name="connsiteX187" fmla="*/ 213236 w 1405486"/>
                <a:gd name="connsiteY187" fmla="*/ 22958 h 1135556"/>
                <a:gd name="connsiteX188" fmla="*/ 218943 w 1405486"/>
                <a:gd name="connsiteY188" fmla="*/ 16930 h 1135556"/>
                <a:gd name="connsiteX189" fmla="*/ 226006 w 1405486"/>
                <a:gd name="connsiteY189" fmla="*/ 8994 h 1135556"/>
                <a:gd name="connsiteX190" fmla="*/ 229537 w 1405486"/>
                <a:gd name="connsiteY190" fmla="*/ 5026 h 1135556"/>
                <a:gd name="connsiteX191" fmla="*/ 231303 w 1405486"/>
                <a:gd name="connsiteY191" fmla="*/ 3042 h 1135556"/>
                <a:gd name="connsiteX192" fmla="*/ 232480 w 1405486"/>
                <a:gd name="connsiteY192" fmla="*/ 2050 h 1135556"/>
                <a:gd name="connsiteX193" fmla="*/ 233068 w 1405486"/>
                <a:gd name="connsiteY193" fmla="*/ 1058 h 1135556"/>
                <a:gd name="connsiteX194" fmla="*/ 233657 w 1405486"/>
                <a:gd name="connsiteY194" fmla="*/ 529 h 1135556"/>
                <a:gd name="connsiteX195" fmla="*/ 233657 w 1405486"/>
                <a:gd name="connsiteY195" fmla="*/ 265 h 1135556"/>
                <a:gd name="connsiteX196" fmla="*/ 233657 w 1405486"/>
                <a:gd name="connsiteY196" fmla="*/ 132 h 1135556"/>
                <a:gd name="connsiteX197" fmla="*/ 233657 w 1405486"/>
                <a:gd name="connsiteY197" fmla="*/ 66 h 1135556"/>
                <a:gd name="connsiteX198" fmla="*/ 234246 w 1405486"/>
                <a:gd name="connsiteY198" fmla="*/ 0 h 1135556"/>
                <a:gd name="connsiteX0" fmla="*/ 234246 w 1405486"/>
                <a:gd name="connsiteY0" fmla="*/ 0 h 1135556"/>
                <a:gd name="connsiteX1" fmla="*/ 234246 w 1405486"/>
                <a:gd name="connsiteY1" fmla="*/ 66 h 1135556"/>
                <a:gd name="connsiteX2" fmla="*/ 234246 w 1405486"/>
                <a:gd name="connsiteY2" fmla="*/ 199 h 1135556"/>
                <a:gd name="connsiteX3" fmla="*/ 234246 w 1405486"/>
                <a:gd name="connsiteY3" fmla="*/ 331 h 1135556"/>
                <a:gd name="connsiteX4" fmla="*/ 234834 w 1405486"/>
                <a:gd name="connsiteY4" fmla="*/ 595 h 1135556"/>
                <a:gd name="connsiteX5" fmla="*/ 234834 w 1405486"/>
                <a:gd name="connsiteY5" fmla="*/ 860 h 1135556"/>
                <a:gd name="connsiteX6" fmla="*/ 235423 w 1405486"/>
                <a:gd name="connsiteY6" fmla="*/ 1389 h 1135556"/>
                <a:gd name="connsiteX7" fmla="*/ 236011 w 1405486"/>
                <a:gd name="connsiteY7" fmla="*/ 1918 h 1135556"/>
                <a:gd name="connsiteX8" fmla="*/ 236600 w 1405486"/>
                <a:gd name="connsiteY8" fmla="*/ 3042 h 1135556"/>
                <a:gd name="connsiteX9" fmla="*/ 238954 w 1405486"/>
                <a:gd name="connsiteY9" fmla="*/ 5158 h 1135556"/>
                <a:gd name="connsiteX10" fmla="*/ 240720 w 1405486"/>
                <a:gd name="connsiteY10" fmla="*/ 7275 h 1135556"/>
                <a:gd name="connsiteX11" fmla="*/ 244251 w 1405486"/>
                <a:gd name="connsiteY11" fmla="*/ 11507 h 1135556"/>
                <a:gd name="connsiteX12" fmla="*/ 248371 w 1405486"/>
                <a:gd name="connsiteY12" fmla="*/ 15739 h 1135556"/>
                <a:gd name="connsiteX13" fmla="*/ 256022 w 1405486"/>
                <a:gd name="connsiteY13" fmla="*/ 24138 h 1135556"/>
                <a:gd name="connsiteX14" fmla="*/ 263673 w 1405486"/>
                <a:gd name="connsiteY14" fmla="*/ 32470 h 1135556"/>
                <a:gd name="connsiteX15" fmla="*/ 277799 w 1405486"/>
                <a:gd name="connsiteY15" fmla="*/ 47284 h 1135556"/>
                <a:gd name="connsiteX16" fmla="*/ 291924 w 1405486"/>
                <a:gd name="connsiteY16" fmla="*/ 61237 h 1135556"/>
                <a:gd name="connsiteX17" fmla="*/ 307226 w 1405486"/>
                <a:gd name="connsiteY17" fmla="*/ 75058 h 1135556"/>
                <a:gd name="connsiteX18" fmla="*/ 314877 w 1405486"/>
                <a:gd name="connsiteY18" fmla="*/ 81341 h 1135556"/>
                <a:gd name="connsiteX19" fmla="*/ 322529 w 1405486"/>
                <a:gd name="connsiteY19" fmla="*/ 87160 h 1135556"/>
                <a:gd name="connsiteX20" fmla="*/ 330768 w 1405486"/>
                <a:gd name="connsiteY20" fmla="*/ 92914 h 1135556"/>
                <a:gd name="connsiteX21" fmla="*/ 339008 w 1405486"/>
                <a:gd name="connsiteY21" fmla="*/ 98072 h 1135556"/>
                <a:gd name="connsiteX22" fmla="*/ 347248 w 1405486"/>
                <a:gd name="connsiteY22" fmla="*/ 102569 h 1135556"/>
                <a:gd name="connsiteX23" fmla="*/ 355488 w 1405486"/>
                <a:gd name="connsiteY23" fmla="*/ 106470 h 1135556"/>
                <a:gd name="connsiteX24" fmla="*/ 361962 w 1405486"/>
                <a:gd name="connsiteY24" fmla="*/ 109050 h 1135556"/>
                <a:gd name="connsiteX25" fmla="*/ 368436 w 1405486"/>
                <a:gd name="connsiteY25" fmla="*/ 111232 h 1135556"/>
                <a:gd name="connsiteX26" fmla="*/ 371967 w 1405486"/>
                <a:gd name="connsiteY26" fmla="*/ 112158 h 1135556"/>
                <a:gd name="connsiteX27" fmla="*/ 375499 w 1405486"/>
                <a:gd name="connsiteY27" fmla="*/ 112951 h 1135556"/>
                <a:gd name="connsiteX28" fmla="*/ 378441 w 1405486"/>
                <a:gd name="connsiteY28" fmla="*/ 113613 h 1135556"/>
                <a:gd name="connsiteX29" fmla="*/ 380207 w 1405486"/>
                <a:gd name="connsiteY29" fmla="*/ 113943 h 1135556"/>
                <a:gd name="connsiteX30" fmla="*/ 381973 w 1405486"/>
                <a:gd name="connsiteY30" fmla="*/ 114208 h 1135556"/>
                <a:gd name="connsiteX31" fmla="*/ 383738 w 1405486"/>
                <a:gd name="connsiteY31" fmla="*/ 114472 h 1135556"/>
                <a:gd name="connsiteX32" fmla="*/ 384915 w 1405486"/>
                <a:gd name="connsiteY32" fmla="*/ 114605 h 1135556"/>
                <a:gd name="connsiteX33" fmla="*/ 385504 w 1405486"/>
                <a:gd name="connsiteY33" fmla="*/ 114737 h 1135556"/>
                <a:gd name="connsiteX34" fmla="*/ 386681 w 1405486"/>
                <a:gd name="connsiteY34" fmla="*/ 114869 h 1135556"/>
                <a:gd name="connsiteX35" fmla="*/ 387858 w 1405486"/>
                <a:gd name="connsiteY35" fmla="*/ 115001 h 1135556"/>
                <a:gd name="connsiteX36" fmla="*/ 388447 w 1405486"/>
                <a:gd name="connsiteY36" fmla="*/ 115067 h 1135556"/>
                <a:gd name="connsiteX37" fmla="*/ 389624 w 1405486"/>
                <a:gd name="connsiteY37" fmla="*/ 115134 h 1135556"/>
                <a:gd name="connsiteX38" fmla="*/ 390801 w 1405486"/>
                <a:gd name="connsiteY38" fmla="*/ 115200 h 1135556"/>
                <a:gd name="connsiteX39" fmla="*/ 391978 w 1405486"/>
                <a:gd name="connsiteY39" fmla="*/ 115266 h 1135556"/>
                <a:gd name="connsiteX40" fmla="*/ 392567 w 1405486"/>
                <a:gd name="connsiteY40" fmla="*/ 115332 h 1135556"/>
                <a:gd name="connsiteX41" fmla="*/ 393155 w 1405486"/>
                <a:gd name="connsiteY41" fmla="*/ 115332 h 1135556"/>
                <a:gd name="connsiteX42" fmla="*/ 393744 w 1405486"/>
                <a:gd name="connsiteY42" fmla="*/ 115332 h 1135556"/>
                <a:gd name="connsiteX43" fmla="*/ 394332 w 1405486"/>
                <a:gd name="connsiteY43" fmla="*/ 115332 h 1135556"/>
                <a:gd name="connsiteX44" fmla="*/ 394921 w 1405486"/>
                <a:gd name="connsiteY44" fmla="*/ 115332 h 1135556"/>
                <a:gd name="connsiteX45" fmla="*/ 394921 w 1405486"/>
                <a:gd name="connsiteY45" fmla="*/ 115398 h 1135556"/>
                <a:gd name="connsiteX46" fmla="*/ 395509 w 1405486"/>
                <a:gd name="connsiteY46" fmla="*/ 115398 h 1135556"/>
                <a:gd name="connsiteX47" fmla="*/ 396098 w 1405486"/>
                <a:gd name="connsiteY47" fmla="*/ 115398 h 1135556"/>
                <a:gd name="connsiteX48" fmla="*/ 396686 w 1405486"/>
                <a:gd name="connsiteY48" fmla="*/ 115398 h 1135556"/>
                <a:gd name="connsiteX49" fmla="*/ 397275 w 1405486"/>
                <a:gd name="connsiteY49" fmla="*/ 115398 h 1135556"/>
                <a:gd name="connsiteX50" fmla="*/ 397864 w 1405486"/>
                <a:gd name="connsiteY50" fmla="*/ 115398 h 1135556"/>
                <a:gd name="connsiteX51" fmla="*/ 398452 w 1405486"/>
                <a:gd name="connsiteY51" fmla="*/ 115398 h 1135556"/>
                <a:gd name="connsiteX52" fmla="*/ 398452 w 1405486"/>
                <a:gd name="connsiteY52" fmla="*/ 115332 h 1135556"/>
                <a:gd name="connsiteX53" fmla="*/ 399041 w 1405486"/>
                <a:gd name="connsiteY53" fmla="*/ 115332 h 1135556"/>
                <a:gd name="connsiteX54" fmla="*/ 399629 w 1405486"/>
                <a:gd name="connsiteY54" fmla="*/ 115332 h 1135556"/>
                <a:gd name="connsiteX55" fmla="*/ 400806 w 1405486"/>
                <a:gd name="connsiteY55" fmla="*/ 115266 h 1135556"/>
                <a:gd name="connsiteX56" fmla="*/ 401395 w 1405486"/>
                <a:gd name="connsiteY56" fmla="*/ 115266 h 1135556"/>
                <a:gd name="connsiteX57" fmla="*/ 402572 w 1405486"/>
                <a:gd name="connsiteY57" fmla="*/ 115200 h 1135556"/>
                <a:gd name="connsiteX58" fmla="*/ 403749 w 1405486"/>
                <a:gd name="connsiteY58" fmla="*/ 115134 h 1135556"/>
                <a:gd name="connsiteX59" fmla="*/ 404338 w 1405486"/>
                <a:gd name="connsiteY59" fmla="*/ 115067 h 1135556"/>
                <a:gd name="connsiteX60" fmla="*/ 405515 w 1405486"/>
                <a:gd name="connsiteY60" fmla="*/ 114935 h 1135556"/>
                <a:gd name="connsiteX61" fmla="*/ 406692 w 1405486"/>
                <a:gd name="connsiteY61" fmla="*/ 114869 h 1135556"/>
                <a:gd name="connsiteX62" fmla="*/ 407869 w 1405486"/>
                <a:gd name="connsiteY62" fmla="*/ 114737 h 1135556"/>
                <a:gd name="connsiteX63" fmla="*/ 408458 w 1405486"/>
                <a:gd name="connsiteY63" fmla="*/ 114605 h 1135556"/>
                <a:gd name="connsiteX64" fmla="*/ 409635 w 1405486"/>
                <a:gd name="connsiteY64" fmla="*/ 114472 h 1135556"/>
                <a:gd name="connsiteX65" fmla="*/ 411400 w 1405486"/>
                <a:gd name="connsiteY65" fmla="*/ 114208 h 1135556"/>
                <a:gd name="connsiteX66" fmla="*/ 413755 w 1405486"/>
                <a:gd name="connsiteY66" fmla="*/ 113811 h 1135556"/>
                <a:gd name="connsiteX67" fmla="*/ 414932 w 1405486"/>
                <a:gd name="connsiteY67" fmla="*/ 113546 h 1135556"/>
                <a:gd name="connsiteX68" fmla="*/ 416697 w 1405486"/>
                <a:gd name="connsiteY68" fmla="*/ 113150 h 1135556"/>
                <a:gd name="connsiteX69" fmla="*/ 420229 w 1405486"/>
                <a:gd name="connsiteY69" fmla="*/ 112356 h 1135556"/>
                <a:gd name="connsiteX70" fmla="*/ 423760 w 1405486"/>
                <a:gd name="connsiteY70" fmla="*/ 111430 h 1135556"/>
                <a:gd name="connsiteX71" fmla="*/ 427291 w 1405486"/>
                <a:gd name="connsiteY71" fmla="*/ 110372 h 1135556"/>
                <a:gd name="connsiteX72" fmla="*/ 434354 w 1405486"/>
                <a:gd name="connsiteY72" fmla="*/ 107859 h 1135556"/>
                <a:gd name="connsiteX73" fmla="*/ 440828 w 1405486"/>
                <a:gd name="connsiteY73" fmla="*/ 104949 h 1135556"/>
                <a:gd name="connsiteX74" fmla="*/ 448479 w 1405486"/>
                <a:gd name="connsiteY74" fmla="*/ 101048 h 1135556"/>
                <a:gd name="connsiteX75" fmla="*/ 456719 w 1405486"/>
                <a:gd name="connsiteY75" fmla="*/ 96551 h 1135556"/>
                <a:gd name="connsiteX76" fmla="*/ 464370 w 1405486"/>
                <a:gd name="connsiteY76" fmla="*/ 91591 h 1135556"/>
                <a:gd name="connsiteX77" fmla="*/ 472021 w 1405486"/>
                <a:gd name="connsiteY77" fmla="*/ 86036 h 1135556"/>
                <a:gd name="connsiteX78" fmla="*/ 479084 w 1405486"/>
                <a:gd name="connsiteY78" fmla="*/ 80613 h 1135556"/>
                <a:gd name="connsiteX79" fmla="*/ 486147 w 1405486"/>
                <a:gd name="connsiteY79" fmla="*/ 74860 h 1135556"/>
                <a:gd name="connsiteX80" fmla="*/ 500272 w 1405486"/>
                <a:gd name="connsiteY80" fmla="*/ 62361 h 1135556"/>
                <a:gd name="connsiteX81" fmla="*/ 514397 w 1405486"/>
                <a:gd name="connsiteY81" fmla="*/ 48011 h 1135556"/>
                <a:gd name="connsiteX82" fmla="*/ 529111 w 1405486"/>
                <a:gd name="connsiteY82" fmla="*/ 32735 h 1135556"/>
                <a:gd name="connsiteX83" fmla="*/ 544414 w 1405486"/>
                <a:gd name="connsiteY83" fmla="*/ 16467 h 1135556"/>
                <a:gd name="connsiteX84" fmla="*/ 551476 w 1405486"/>
                <a:gd name="connsiteY84" fmla="*/ 8200 h 1135556"/>
                <a:gd name="connsiteX85" fmla="*/ 555596 w 1405486"/>
                <a:gd name="connsiteY85" fmla="*/ 4034 h 1135556"/>
                <a:gd name="connsiteX86" fmla="*/ 557362 w 1405486"/>
                <a:gd name="connsiteY86" fmla="*/ 1984 h 1135556"/>
                <a:gd name="connsiteX87" fmla="*/ 557950 w 1405486"/>
                <a:gd name="connsiteY87" fmla="*/ 926 h 1135556"/>
                <a:gd name="connsiteX88" fmla="*/ 558539 w 1405486"/>
                <a:gd name="connsiteY88" fmla="*/ 397 h 1135556"/>
                <a:gd name="connsiteX89" fmla="*/ 559127 w 1405486"/>
                <a:gd name="connsiteY89" fmla="*/ 132 h 1135556"/>
                <a:gd name="connsiteX90" fmla="*/ 559716 w 1405486"/>
                <a:gd name="connsiteY90" fmla="*/ 397 h 1135556"/>
                <a:gd name="connsiteX91" fmla="*/ 560305 w 1405486"/>
                <a:gd name="connsiteY91" fmla="*/ 926 h 1135556"/>
                <a:gd name="connsiteX92" fmla="*/ 560893 w 1405486"/>
                <a:gd name="connsiteY92" fmla="*/ 1984 h 1135556"/>
                <a:gd name="connsiteX93" fmla="*/ 562659 w 1405486"/>
                <a:gd name="connsiteY93" fmla="*/ 4034 h 1135556"/>
                <a:gd name="connsiteX94" fmla="*/ 566779 w 1405486"/>
                <a:gd name="connsiteY94" fmla="*/ 8134 h 1135556"/>
                <a:gd name="connsiteX95" fmla="*/ 573841 w 1405486"/>
                <a:gd name="connsiteY95" fmla="*/ 16334 h 1135556"/>
                <a:gd name="connsiteX96" fmla="*/ 588555 w 1405486"/>
                <a:gd name="connsiteY96" fmla="*/ 32470 h 1135556"/>
                <a:gd name="connsiteX97" fmla="*/ 603269 w 1405486"/>
                <a:gd name="connsiteY97" fmla="*/ 47879 h 1135556"/>
                <a:gd name="connsiteX98" fmla="*/ 617983 w 1405486"/>
                <a:gd name="connsiteY98" fmla="*/ 62361 h 1135556"/>
                <a:gd name="connsiteX99" fmla="*/ 633285 w 1405486"/>
                <a:gd name="connsiteY99" fmla="*/ 75984 h 1135556"/>
                <a:gd name="connsiteX100" fmla="*/ 640936 w 1405486"/>
                <a:gd name="connsiteY100" fmla="*/ 82267 h 1135556"/>
                <a:gd name="connsiteX101" fmla="*/ 649176 w 1405486"/>
                <a:gd name="connsiteY101" fmla="*/ 88020 h 1135556"/>
                <a:gd name="connsiteX102" fmla="*/ 656239 w 1405486"/>
                <a:gd name="connsiteY102" fmla="*/ 92914 h 1135556"/>
                <a:gd name="connsiteX103" fmla="*/ 663302 w 1405486"/>
                <a:gd name="connsiteY103" fmla="*/ 97411 h 1135556"/>
                <a:gd name="connsiteX104" fmla="*/ 670364 w 1405486"/>
                <a:gd name="connsiteY104" fmla="*/ 101378 h 1135556"/>
                <a:gd name="connsiteX105" fmla="*/ 677427 w 1405486"/>
                <a:gd name="connsiteY105" fmla="*/ 104949 h 1135556"/>
                <a:gd name="connsiteX106" fmla="*/ 685078 w 1405486"/>
                <a:gd name="connsiteY106" fmla="*/ 108322 h 1135556"/>
                <a:gd name="connsiteX107" fmla="*/ 689198 w 1405486"/>
                <a:gd name="connsiteY107" fmla="*/ 109777 h 1135556"/>
                <a:gd name="connsiteX108" fmla="*/ 693318 w 1405486"/>
                <a:gd name="connsiteY108" fmla="*/ 111100 h 1135556"/>
                <a:gd name="connsiteX109" fmla="*/ 697438 w 1405486"/>
                <a:gd name="connsiteY109" fmla="*/ 112158 h 1135556"/>
                <a:gd name="connsiteX110" fmla="*/ 700969 w 1405486"/>
                <a:gd name="connsiteY110" fmla="*/ 113150 h 1135556"/>
                <a:gd name="connsiteX111" fmla="*/ 703323 w 1405486"/>
                <a:gd name="connsiteY111" fmla="*/ 113546 h 1135556"/>
                <a:gd name="connsiteX112" fmla="*/ 705089 w 1405486"/>
                <a:gd name="connsiteY112" fmla="*/ 113943 h 1135556"/>
                <a:gd name="connsiteX113" fmla="*/ 707443 w 1405486"/>
                <a:gd name="connsiteY113" fmla="*/ 114274 h 1135556"/>
                <a:gd name="connsiteX114" fmla="*/ 709209 w 1405486"/>
                <a:gd name="connsiteY114" fmla="*/ 114538 h 1135556"/>
                <a:gd name="connsiteX115" fmla="*/ 710974 w 1405486"/>
                <a:gd name="connsiteY115" fmla="*/ 114737 h 1135556"/>
                <a:gd name="connsiteX116" fmla="*/ 711563 w 1405486"/>
                <a:gd name="connsiteY116" fmla="*/ 114869 h 1135556"/>
                <a:gd name="connsiteX117" fmla="*/ 712740 w 1405486"/>
                <a:gd name="connsiteY117" fmla="*/ 114935 h 1135556"/>
                <a:gd name="connsiteX118" fmla="*/ 713329 w 1405486"/>
                <a:gd name="connsiteY118" fmla="*/ 115001 h 1135556"/>
                <a:gd name="connsiteX119" fmla="*/ 714506 w 1405486"/>
                <a:gd name="connsiteY119" fmla="*/ 115067 h 1135556"/>
                <a:gd name="connsiteX120" fmla="*/ 715094 w 1405486"/>
                <a:gd name="connsiteY120" fmla="*/ 115134 h 1135556"/>
                <a:gd name="connsiteX121" fmla="*/ 716271 w 1405486"/>
                <a:gd name="connsiteY121" fmla="*/ 115200 h 1135556"/>
                <a:gd name="connsiteX122" fmla="*/ 716860 w 1405486"/>
                <a:gd name="connsiteY122" fmla="*/ 115266 h 1135556"/>
                <a:gd name="connsiteX123" fmla="*/ 717448 w 1405486"/>
                <a:gd name="connsiteY123" fmla="*/ 115332 h 1135556"/>
                <a:gd name="connsiteX124" fmla="*/ 718626 w 1405486"/>
                <a:gd name="connsiteY124" fmla="*/ 115332 h 1135556"/>
                <a:gd name="connsiteX125" fmla="*/ 719214 w 1405486"/>
                <a:gd name="connsiteY125" fmla="*/ 115332 h 1135556"/>
                <a:gd name="connsiteX126" fmla="*/ 720391 w 1405486"/>
                <a:gd name="connsiteY126" fmla="*/ 115398 h 1135556"/>
                <a:gd name="connsiteX127" fmla="*/ 720980 w 1405486"/>
                <a:gd name="connsiteY127" fmla="*/ 115398 h 1135556"/>
                <a:gd name="connsiteX128" fmla="*/ 722157 w 1405486"/>
                <a:gd name="connsiteY128" fmla="*/ 115398 h 1135556"/>
                <a:gd name="connsiteX129" fmla="*/ 722745 w 1405486"/>
                <a:gd name="connsiteY129" fmla="*/ 115398 h 1135556"/>
                <a:gd name="connsiteX130" fmla="*/ 723923 w 1405486"/>
                <a:gd name="connsiteY130" fmla="*/ 115332 h 1135556"/>
                <a:gd name="connsiteX131" fmla="*/ 724511 w 1405486"/>
                <a:gd name="connsiteY131" fmla="*/ 115332 h 1135556"/>
                <a:gd name="connsiteX132" fmla="*/ 725100 w 1405486"/>
                <a:gd name="connsiteY132" fmla="*/ 115332 h 1135556"/>
                <a:gd name="connsiteX133" fmla="*/ 726277 w 1405486"/>
                <a:gd name="connsiteY133" fmla="*/ 115266 h 1135556"/>
                <a:gd name="connsiteX134" fmla="*/ 726865 w 1405486"/>
                <a:gd name="connsiteY134" fmla="*/ 115200 h 1135556"/>
                <a:gd name="connsiteX135" fmla="*/ 728042 w 1405486"/>
                <a:gd name="connsiteY135" fmla="*/ 115200 h 1135556"/>
                <a:gd name="connsiteX136" fmla="*/ 728631 w 1405486"/>
                <a:gd name="connsiteY136" fmla="*/ 115134 h 1135556"/>
                <a:gd name="connsiteX137" fmla="*/ 729808 w 1405486"/>
                <a:gd name="connsiteY137" fmla="*/ 115067 h 1135556"/>
                <a:gd name="connsiteX138" fmla="*/ 730397 w 1405486"/>
                <a:gd name="connsiteY138" fmla="*/ 115001 h 1135556"/>
                <a:gd name="connsiteX139" fmla="*/ 731574 w 1405486"/>
                <a:gd name="connsiteY139" fmla="*/ 114869 h 1135556"/>
                <a:gd name="connsiteX140" fmla="*/ 732162 w 1405486"/>
                <a:gd name="connsiteY140" fmla="*/ 114803 h 1135556"/>
                <a:gd name="connsiteX141" fmla="*/ 732751 w 1405486"/>
                <a:gd name="connsiteY141" fmla="*/ 114671 h 1135556"/>
                <a:gd name="connsiteX142" fmla="*/ 734517 w 1405486"/>
                <a:gd name="connsiteY142" fmla="*/ 114472 h 1135556"/>
                <a:gd name="connsiteX143" fmla="*/ 736282 w 1405486"/>
                <a:gd name="connsiteY143" fmla="*/ 114208 h 1135556"/>
                <a:gd name="connsiteX144" fmla="*/ 738048 w 1405486"/>
                <a:gd name="connsiteY144" fmla="*/ 113877 h 1135556"/>
                <a:gd name="connsiteX145" fmla="*/ 739814 w 1405486"/>
                <a:gd name="connsiteY145" fmla="*/ 113546 h 1135556"/>
                <a:gd name="connsiteX146" fmla="*/ 743933 w 1405486"/>
                <a:gd name="connsiteY146" fmla="*/ 112753 h 1135556"/>
                <a:gd name="connsiteX147" fmla="*/ 747465 w 1405486"/>
                <a:gd name="connsiteY147" fmla="*/ 111827 h 1135556"/>
                <a:gd name="connsiteX148" fmla="*/ 750996 w 1405486"/>
                <a:gd name="connsiteY148" fmla="*/ 110769 h 1135556"/>
                <a:gd name="connsiteX149" fmla="*/ 758059 w 1405486"/>
                <a:gd name="connsiteY149" fmla="*/ 108256 h 1135556"/>
                <a:gd name="connsiteX150" fmla="*/ 765710 w 1405486"/>
                <a:gd name="connsiteY150" fmla="*/ 105214 h 1135556"/>
                <a:gd name="connsiteX151" fmla="*/ 772773 w 1405486"/>
                <a:gd name="connsiteY151" fmla="*/ 101445 h 1135556"/>
                <a:gd name="connsiteX152" fmla="*/ 780424 w 1405486"/>
                <a:gd name="connsiteY152" fmla="*/ 97212 h 1135556"/>
                <a:gd name="connsiteX153" fmla="*/ 788075 w 1405486"/>
                <a:gd name="connsiteY153" fmla="*/ 92451 h 1135556"/>
                <a:gd name="connsiteX154" fmla="*/ 795726 w 1405486"/>
                <a:gd name="connsiteY154" fmla="*/ 87160 h 1135556"/>
                <a:gd name="connsiteX155" fmla="*/ 802789 w 1405486"/>
                <a:gd name="connsiteY155" fmla="*/ 81539 h 1135556"/>
                <a:gd name="connsiteX156" fmla="*/ 810440 w 1405486"/>
                <a:gd name="connsiteY156" fmla="*/ 75455 h 1135556"/>
                <a:gd name="connsiteX157" fmla="*/ 825154 w 1405486"/>
                <a:gd name="connsiteY157" fmla="*/ 62163 h 1135556"/>
                <a:gd name="connsiteX158" fmla="*/ 839868 w 1405486"/>
                <a:gd name="connsiteY158" fmla="*/ 47747 h 1135556"/>
                <a:gd name="connsiteX159" fmla="*/ 854582 w 1405486"/>
                <a:gd name="connsiteY159" fmla="*/ 32470 h 1135556"/>
                <a:gd name="connsiteX160" fmla="*/ 869295 w 1405486"/>
                <a:gd name="connsiteY160" fmla="*/ 16334 h 1135556"/>
                <a:gd name="connsiteX161" fmla="*/ 876947 w 1405486"/>
                <a:gd name="connsiteY161" fmla="*/ 8134 h 1135556"/>
                <a:gd name="connsiteX162" fmla="*/ 880478 w 1405486"/>
                <a:gd name="connsiteY162" fmla="*/ 4034 h 1135556"/>
                <a:gd name="connsiteX163" fmla="*/ 882244 w 1405486"/>
                <a:gd name="connsiteY163" fmla="*/ 1918 h 1135556"/>
                <a:gd name="connsiteX164" fmla="*/ 883421 w 1405486"/>
                <a:gd name="connsiteY164" fmla="*/ 926 h 1135556"/>
                <a:gd name="connsiteX165" fmla="*/ 884009 w 1405486"/>
                <a:gd name="connsiteY165" fmla="*/ 397 h 1135556"/>
                <a:gd name="connsiteX166" fmla="*/ 884009 w 1405486"/>
                <a:gd name="connsiteY166" fmla="*/ 265 h 1135556"/>
                <a:gd name="connsiteX167" fmla="*/ 884009 w 1405486"/>
                <a:gd name="connsiteY167" fmla="*/ 132 h 1135556"/>
                <a:gd name="connsiteX168" fmla="*/ 884009 w 1405486"/>
                <a:gd name="connsiteY168" fmla="*/ 66 h 1135556"/>
                <a:gd name="connsiteX169" fmla="*/ 884598 w 1405486"/>
                <a:gd name="connsiteY169" fmla="*/ 199 h 1135556"/>
                <a:gd name="connsiteX170" fmla="*/ 884598 w 1405486"/>
                <a:gd name="connsiteY170" fmla="*/ 463 h 1135556"/>
                <a:gd name="connsiteX171" fmla="*/ 885186 w 1405486"/>
                <a:gd name="connsiteY171" fmla="*/ 926 h 1135556"/>
                <a:gd name="connsiteX172" fmla="*/ 885775 w 1405486"/>
                <a:gd name="connsiteY172" fmla="*/ 1984 h 1135556"/>
                <a:gd name="connsiteX173" fmla="*/ 888129 w 1405486"/>
                <a:gd name="connsiteY173" fmla="*/ 4034 h 1135556"/>
                <a:gd name="connsiteX174" fmla="*/ 891660 w 1405486"/>
                <a:gd name="connsiteY174" fmla="*/ 8134 h 1135556"/>
                <a:gd name="connsiteX175" fmla="*/ 898723 w 1405486"/>
                <a:gd name="connsiteY175" fmla="*/ 16334 h 1135556"/>
                <a:gd name="connsiteX176" fmla="*/ 914026 w 1405486"/>
                <a:gd name="connsiteY176" fmla="*/ 32470 h 1135556"/>
                <a:gd name="connsiteX177" fmla="*/ 925634 w 1405486"/>
                <a:gd name="connsiteY177" fmla="*/ 44962 h 1135556"/>
                <a:gd name="connsiteX178" fmla="*/ 500687 w 1405486"/>
                <a:gd name="connsiteY178" fmla="*/ 544921 h 1135556"/>
                <a:gd name="connsiteX179" fmla="*/ 1084158 w 1405486"/>
                <a:gd name="connsiteY179" fmla="*/ 567160 h 1135556"/>
                <a:gd name="connsiteX180" fmla="*/ 1293884 w 1405486"/>
                <a:gd name="connsiteY180" fmla="*/ 151811 h 1135556"/>
                <a:gd name="connsiteX181" fmla="*/ 1405486 w 1405486"/>
                <a:gd name="connsiteY181" fmla="*/ 777206 h 1135556"/>
                <a:gd name="connsiteX182" fmla="*/ 767765 w 1405486"/>
                <a:gd name="connsiteY182" fmla="*/ 1135556 h 1135556"/>
                <a:gd name="connsiteX183" fmla="*/ 0 w 1405486"/>
                <a:gd name="connsiteY183" fmla="*/ 645669 h 1135556"/>
                <a:gd name="connsiteX184" fmla="*/ 206465 w 1405486"/>
                <a:gd name="connsiteY184" fmla="*/ 37817 h 1135556"/>
                <a:gd name="connsiteX185" fmla="*/ 206820 w 1405486"/>
                <a:gd name="connsiteY185" fmla="*/ 36512 h 1135556"/>
                <a:gd name="connsiteX186" fmla="*/ 209548 w 1405486"/>
                <a:gd name="connsiteY186" fmla="*/ 36512 h 1135556"/>
                <a:gd name="connsiteX187" fmla="*/ 213236 w 1405486"/>
                <a:gd name="connsiteY187" fmla="*/ 22958 h 1135556"/>
                <a:gd name="connsiteX188" fmla="*/ 218943 w 1405486"/>
                <a:gd name="connsiteY188" fmla="*/ 16930 h 1135556"/>
                <a:gd name="connsiteX189" fmla="*/ 226006 w 1405486"/>
                <a:gd name="connsiteY189" fmla="*/ 8994 h 1135556"/>
                <a:gd name="connsiteX190" fmla="*/ 229537 w 1405486"/>
                <a:gd name="connsiteY190" fmla="*/ 5026 h 1135556"/>
                <a:gd name="connsiteX191" fmla="*/ 231303 w 1405486"/>
                <a:gd name="connsiteY191" fmla="*/ 3042 h 1135556"/>
                <a:gd name="connsiteX192" fmla="*/ 232480 w 1405486"/>
                <a:gd name="connsiteY192" fmla="*/ 2050 h 1135556"/>
                <a:gd name="connsiteX193" fmla="*/ 233068 w 1405486"/>
                <a:gd name="connsiteY193" fmla="*/ 1058 h 1135556"/>
                <a:gd name="connsiteX194" fmla="*/ 233657 w 1405486"/>
                <a:gd name="connsiteY194" fmla="*/ 529 h 1135556"/>
                <a:gd name="connsiteX195" fmla="*/ 233657 w 1405486"/>
                <a:gd name="connsiteY195" fmla="*/ 265 h 1135556"/>
                <a:gd name="connsiteX196" fmla="*/ 233657 w 1405486"/>
                <a:gd name="connsiteY196" fmla="*/ 132 h 1135556"/>
                <a:gd name="connsiteX197" fmla="*/ 233657 w 1405486"/>
                <a:gd name="connsiteY197" fmla="*/ 66 h 1135556"/>
                <a:gd name="connsiteX198" fmla="*/ 234246 w 1405486"/>
                <a:gd name="connsiteY198" fmla="*/ 0 h 1135556"/>
                <a:gd name="connsiteX0" fmla="*/ 234246 w 1405486"/>
                <a:gd name="connsiteY0" fmla="*/ 0 h 1135556"/>
                <a:gd name="connsiteX1" fmla="*/ 234246 w 1405486"/>
                <a:gd name="connsiteY1" fmla="*/ 66 h 1135556"/>
                <a:gd name="connsiteX2" fmla="*/ 234246 w 1405486"/>
                <a:gd name="connsiteY2" fmla="*/ 199 h 1135556"/>
                <a:gd name="connsiteX3" fmla="*/ 234246 w 1405486"/>
                <a:gd name="connsiteY3" fmla="*/ 331 h 1135556"/>
                <a:gd name="connsiteX4" fmla="*/ 234834 w 1405486"/>
                <a:gd name="connsiteY4" fmla="*/ 595 h 1135556"/>
                <a:gd name="connsiteX5" fmla="*/ 234834 w 1405486"/>
                <a:gd name="connsiteY5" fmla="*/ 860 h 1135556"/>
                <a:gd name="connsiteX6" fmla="*/ 235423 w 1405486"/>
                <a:gd name="connsiteY6" fmla="*/ 1389 h 1135556"/>
                <a:gd name="connsiteX7" fmla="*/ 236011 w 1405486"/>
                <a:gd name="connsiteY7" fmla="*/ 1918 h 1135556"/>
                <a:gd name="connsiteX8" fmla="*/ 236600 w 1405486"/>
                <a:gd name="connsiteY8" fmla="*/ 3042 h 1135556"/>
                <a:gd name="connsiteX9" fmla="*/ 238954 w 1405486"/>
                <a:gd name="connsiteY9" fmla="*/ 5158 h 1135556"/>
                <a:gd name="connsiteX10" fmla="*/ 240720 w 1405486"/>
                <a:gd name="connsiteY10" fmla="*/ 7275 h 1135556"/>
                <a:gd name="connsiteX11" fmla="*/ 244251 w 1405486"/>
                <a:gd name="connsiteY11" fmla="*/ 11507 h 1135556"/>
                <a:gd name="connsiteX12" fmla="*/ 248371 w 1405486"/>
                <a:gd name="connsiteY12" fmla="*/ 15739 h 1135556"/>
                <a:gd name="connsiteX13" fmla="*/ 256022 w 1405486"/>
                <a:gd name="connsiteY13" fmla="*/ 24138 h 1135556"/>
                <a:gd name="connsiteX14" fmla="*/ 263673 w 1405486"/>
                <a:gd name="connsiteY14" fmla="*/ 32470 h 1135556"/>
                <a:gd name="connsiteX15" fmla="*/ 277799 w 1405486"/>
                <a:gd name="connsiteY15" fmla="*/ 47284 h 1135556"/>
                <a:gd name="connsiteX16" fmla="*/ 291924 w 1405486"/>
                <a:gd name="connsiteY16" fmla="*/ 61237 h 1135556"/>
                <a:gd name="connsiteX17" fmla="*/ 307226 w 1405486"/>
                <a:gd name="connsiteY17" fmla="*/ 75058 h 1135556"/>
                <a:gd name="connsiteX18" fmla="*/ 314877 w 1405486"/>
                <a:gd name="connsiteY18" fmla="*/ 81341 h 1135556"/>
                <a:gd name="connsiteX19" fmla="*/ 322529 w 1405486"/>
                <a:gd name="connsiteY19" fmla="*/ 87160 h 1135556"/>
                <a:gd name="connsiteX20" fmla="*/ 330768 w 1405486"/>
                <a:gd name="connsiteY20" fmla="*/ 92914 h 1135556"/>
                <a:gd name="connsiteX21" fmla="*/ 339008 w 1405486"/>
                <a:gd name="connsiteY21" fmla="*/ 98072 h 1135556"/>
                <a:gd name="connsiteX22" fmla="*/ 347248 w 1405486"/>
                <a:gd name="connsiteY22" fmla="*/ 102569 h 1135556"/>
                <a:gd name="connsiteX23" fmla="*/ 355488 w 1405486"/>
                <a:gd name="connsiteY23" fmla="*/ 106470 h 1135556"/>
                <a:gd name="connsiteX24" fmla="*/ 361962 w 1405486"/>
                <a:gd name="connsiteY24" fmla="*/ 109050 h 1135556"/>
                <a:gd name="connsiteX25" fmla="*/ 368436 w 1405486"/>
                <a:gd name="connsiteY25" fmla="*/ 111232 h 1135556"/>
                <a:gd name="connsiteX26" fmla="*/ 371967 w 1405486"/>
                <a:gd name="connsiteY26" fmla="*/ 112158 h 1135556"/>
                <a:gd name="connsiteX27" fmla="*/ 375499 w 1405486"/>
                <a:gd name="connsiteY27" fmla="*/ 112951 h 1135556"/>
                <a:gd name="connsiteX28" fmla="*/ 378441 w 1405486"/>
                <a:gd name="connsiteY28" fmla="*/ 113613 h 1135556"/>
                <a:gd name="connsiteX29" fmla="*/ 380207 w 1405486"/>
                <a:gd name="connsiteY29" fmla="*/ 113943 h 1135556"/>
                <a:gd name="connsiteX30" fmla="*/ 381973 w 1405486"/>
                <a:gd name="connsiteY30" fmla="*/ 114208 h 1135556"/>
                <a:gd name="connsiteX31" fmla="*/ 383738 w 1405486"/>
                <a:gd name="connsiteY31" fmla="*/ 114472 h 1135556"/>
                <a:gd name="connsiteX32" fmla="*/ 384915 w 1405486"/>
                <a:gd name="connsiteY32" fmla="*/ 114605 h 1135556"/>
                <a:gd name="connsiteX33" fmla="*/ 385504 w 1405486"/>
                <a:gd name="connsiteY33" fmla="*/ 114737 h 1135556"/>
                <a:gd name="connsiteX34" fmla="*/ 386681 w 1405486"/>
                <a:gd name="connsiteY34" fmla="*/ 114869 h 1135556"/>
                <a:gd name="connsiteX35" fmla="*/ 387858 w 1405486"/>
                <a:gd name="connsiteY35" fmla="*/ 115001 h 1135556"/>
                <a:gd name="connsiteX36" fmla="*/ 388447 w 1405486"/>
                <a:gd name="connsiteY36" fmla="*/ 115067 h 1135556"/>
                <a:gd name="connsiteX37" fmla="*/ 389624 w 1405486"/>
                <a:gd name="connsiteY37" fmla="*/ 115134 h 1135556"/>
                <a:gd name="connsiteX38" fmla="*/ 390801 w 1405486"/>
                <a:gd name="connsiteY38" fmla="*/ 115200 h 1135556"/>
                <a:gd name="connsiteX39" fmla="*/ 391978 w 1405486"/>
                <a:gd name="connsiteY39" fmla="*/ 115266 h 1135556"/>
                <a:gd name="connsiteX40" fmla="*/ 392567 w 1405486"/>
                <a:gd name="connsiteY40" fmla="*/ 115332 h 1135556"/>
                <a:gd name="connsiteX41" fmla="*/ 393155 w 1405486"/>
                <a:gd name="connsiteY41" fmla="*/ 115332 h 1135556"/>
                <a:gd name="connsiteX42" fmla="*/ 393744 w 1405486"/>
                <a:gd name="connsiteY42" fmla="*/ 115332 h 1135556"/>
                <a:gd name="connsiteX43" fmla="*/ 394332 w 1405486"/>
                <a:gd name="connsiteY43" fmla="*/ 115332 h 1135556"/>
                <a:gd name="connsiteX44" fmla="*/ 394921 w 1405486"/>
                <a:gd name="connsiteY44" fmla="*/ 115332 h 1135556"/>
                <a:gd name="connsiteX45" fmla="*/ 394921 w 1405486"/>
                <a:gd name="connsiteY45" fmla="*/ 115398 h 1135556"/>
                <a:gd name="connsiteX46" fmla="*/ 395509 w 1405486"/>
                <a:gd name="connsiteY46" fmla="*/ 115398 h 1135556"/>
                <a:gd name="connsiteX47" fmla="*/ 396098 w 1405486"/>
                <a:gd name="connsiteY47" fmla="*/ 115398 h 1135556"/>
                <a:gd name="connsiteX48" fmla="*/ 396686 w 1405486"/>
                <a:gd name="connsiteY48" fmla="*/ 115398 h 1135556"/>
                <a:gd name="connsiteX49" fmla="*/ 397275 w 1405486"/>
                <a:gd name="connsiteY49" fmla="*/ 115398 h 1135556"/>
                <a:gd name="connsiteX50" fmla="*/ 397864 w 1405486"/>
                <a:gd name="connsiteY50" fmla="*/ 115398 h 1135556"/>
                <a:gd name="connsiteX51" fmla="*/ 398452 w 1405486"/>
                <a:gd name="connsiteY51" fmla="*/ 115398 h 1135556"/>
                <a:gd name="connsiteX52" fmla="*/ 398452 w 1405486"/>
                <a:gd name="connsiteY52" fmla="*/ 115332 h 1135556"/>
                <a:gd name="connsiteX53" fmla="*/ 399041 w 1405486"/>
                <a:gd name="connsiteY53" fmla="*/ 115332 h 1135556"/>
                <a:gd name="connsiteX54" fmla="*/ 399629 w 1405486"/>
                <a:gd name="connsiteY54" fmla="*/ 115332 h 1135556"/>
                <a:gd name="connsiteX55" fmla="*/ 400806 w 1405486"/>
                <a:gd name="connsiteY55" fmla="*/ 115266 h 1135556"/>
                <a:gd name="connsiteX56" fmla="*/ 401395 w 1405486"/>
                <a:gd name="connsiteY56" fmla="*/ 115266 h 1135556"/>
                <a:gd name="connsiteX57" fmla="*/ 402572 w 1405486"/>
                <a:gd name="connsiteY57" fmla="*/ 115200 h 1135556"/>
                <a:gd name="connsiteX58" fmla="*/ 403749 w 1405486"/>
                <a:gd name="connsiteY58" fmla="*/ 115134 h 1135556"/>
                <a:gd name="connsiteX59" fmla="*/ 404338 w 1405486"/>
                <a:gd name="connsiteY59" fmla="*/ 115067 h 1135556"/>
                <a:gd name="connsiteX60" fmla="*/ 405515 w 1405486"/>
                <a:gd name="connsiteY60" fmla="*/ 114935 h 1135556"/>
                <a:gd name="connsiteX61" fmla="*/ 406692 w 1405486"/>
                <a:gd name="connsiteY61" fmla="*/ 114869 h 1135556"/>
                <a:gd name="connsiteX62" fmla="*/ 407869 w 1405486"/>
                <a:gd name="connsiteY62" fmla="*/ 114737 h 1135556"/>
                <a:gd name="connsiteX63" fmla="*/ 408458 w 1405486"/>
                <a:gd name="connsiteY63" fmla="*/ 114605 h 1135556"/>
                <a:gd name="connsiteX64" fmla="*/ 409635 w 1405486"/>
                <a:gd name="connsiteY64" fmla="*/ 114472 h 1135556"/>
                <a:gd name="connsiteX65" fmla="*/ 411400 w 1405486"/>
                <a:gd name="connsiteY65" fmla="*/ 114208 h 1135556"/>
                <a:gd name="connsiteX66" fmla="*/ 413755 w 1405486"/>
                <a:gd name="connsiteY66" fmla="*/ 113811 h 1135556"/>
                <a:gd name="connsiteX67" fmla="*/ 414932 w 1405486"/>
                <a:gd name="connsiteY67" fmla="*/ 113546 h 1135556"/>
                <a:gd name="connsiteX68" fmla="*/ 416697 w 1405486"/>
                <a:gd name="connsiteY68" fmla="*/ 113150 h 1135556"/>
                <a:gd name="connsiteX69" fmla="*/ 420229 w 1405486"/>
                <a:gd name="connsiteY69" fmla="*/ 112356 h 1135556"/>
                <a:gd name="connsiteX70" fmla="*/ 423760 w 1405486"/>
                <a:gd name="connsiteY70" fmla="*/ 111430 h 1135556"/>
                <a:gd name="connsiteX71" fmla="*/ 427291 w 1405486"/>
                <a:gd name="connsiteY71" fmla="*/ 110372 h 1135556"/>
                <a:gd name="connsiteX72" fmla="*/ 434354 w 1405486"/>
                <a:gd name="connsiteY72" fmla="*/ 107859 h 1135556"/>
                <a:gd name="connsiteX73" fmla="*/ 440828 w 1405486"/>
                <a:gd name="connsiteY73" fmla="*/ 104949 h 1135556"/>
                <a:gd name="connsiteX74" fmla="*/ 448479 w 1405486"/>
                <a:gd name="connsiteY74" fmla="*/ 101048 h 1135556"/>
                <a:gd name="connsiteX75" fmla="*/ 456719 w 1405486"/>
                <a:gd name="connsiteY75" fmla="*/ 96551 h 1135556"/>
                <a:gd name="connsiteX76" fmla="*/ 464370 w 1405486"/>
                <a:gd name="connsiteY76" fmla="*/ 91591 h 1135556"/>
                <a:gd name="connsiteX77" fmla="*/ 472021 w 1405486"/>
                <a:gd name="connsiteY77" fmla="*/ 86036 h 1135556"/>
                <a:gd name="connsiteX78" fmla="*/ 479084 w 1405486"/>
                <a:gd name="connsiteY78" fmla="*/ 80613 h 1135556"/>
                <a:gd name="connsiteX79" fmla="*/ 486147 w 1405486"/>
                <a:gd name="connsiteY79" fmla="*/ 74860 h 1135556"/>
                <a:gd name="connsiteX80" fmla="*/ 500272 w 1405486"/>
                <a:gd name="connsiteY80" fmla="*/ 62361 h 1135556"/>
                <a:gd name="connsiteX81" fmla="*/ 514397 w 1405486"/>
                <a:gd name="connsiteY81" fmla="*/ 48011 h 1135556"/>
                <a:gd name="connsiteX82" fmla="*/ 529111 w 1405486"/>
                <a:gd name="connsiteY82" fmla="*/ 32735 h 1135556"/>
                <a:gd name="connsiteX83" fmla="*/ 544414 w 1405486"/>
                <a:gd name="connsiteY83" fmla="*/ 16467 h 1135556"/>
                <a:gd name="connsiteX84" fmla="*/ 551476 w 1405486"/>
                <a:gd name="connsiteY84" fmla="*/ 8200 h 1135556"/>
                <a:gd name="connsiteX85" fmla="*/ 555596 w 1405486"/>
                <a:gd name="connsiteY85" fmla="*/ 4034 h 1135556"/>
                <a:gd name="connsiteX86" fmla="*/ 557362 w 1405486"/>
                <a:gd name="connsiteY86" fmla="*/ 1984 h 1135556"/>
                <a:gd name="connsiteX87" fmla="*/ 557950 w 1405486"/>
                <a:gd name="connsiteY87" fmla="*/ 926 h 1135556"/>
                <a:gd name="connsiteX88" fmla="*/ 558539 w 1405486"/>
                <a:gd name="connsiteY88" fmla="*/ 397 h 1135556"/>
                <a:gd name="connsiteX89" fmla="*/ 559127 w 1405486"/>
                <a:gd name="connsiteY89" fmla="*/ 132 h 1135556"/>
                <a:gd name="connsiteX90" fmla="*/ 559716 w 1405486"/>
                <a:gd name="connsiteY90" fmla="*/ 397 h 1135556"/>
                <a:gd name="connsiteX91" fmla="*/ 560305 w 1405486"/>
                <a:gd name="connsiteY91" fmla="*/ 926 h 1135556"/>
                <a:gd name="connsiteX92" fmla="*/ 560893 w 1405486"/>
                <a:gd name="connsiteY92" fmla="*/ 1984 h 1135556"/>
                <a:gd name="connsiteX93" fmla="*/ 562659 w 1405486"/>
                <a:gd name="connsiteY93" fmla="*/ 4034 h 1135556"/>
                <a:gd name="connsiteX94" fmla="*/ 566779 w 1405486"/>
                <a:gd name="connsiteY94" fmla="*/ 8134 h 1135556"/>
                <a:gd name="connsiteX95" fmla="*/ 573841 w 1405486"/>
                <a:gd name="connsiteY95" fmla="*/ 16334 h 1135556"/>
                <a:gd name="connsiteX96" fmla="*/ 588555 w 1405486"/>
                <a:gd name="connsiteY96" fmla="*/ 32470 h 1135556"/>
                <a:gd name="connsiteX97" fmla="*/ 603269 w 1405486"/>
                <a:gd name="connsiteY97" fmla="*/ 47879 h 1135556"/>
                <a:gd name="connsiteX98" fmla="*/ 617983 w 1405486"/>
                <a:gd name="connsiteY98" fmla="*/ 62361 h 1135556"/>
                <a:gd name="connsiteX99" fmla="*/ 633285 w 1405486"/>
                <a:gd name="connsiteY99" fmla="*/ 75984 h 1135556"/>
                <a:gd name="connsiteX100" fmla="*/ 640936 w 1405486"/>
                <a:gd name="connsiteY100" fmla="*/ 82267 h 1135556"/>
                <a:gd name="connsiteX101" fmla="*/ 649176 w 1405486"/>
                <a:gd name="connsiteY101" fmla="*/ 88020 h 1135556"/>
                <a:gd name="connsiteX102" fmla="*/ 656239 w 1405486"/>
                <a:gd name="connsiteY102" fmla="*/ 92914 h 1135556"/>
                <a:gd name="connsiteX103" fmla="*/ 663302 w 1405486"/>
                <a:gd name="connsiteY103" fmla="*/ 97411 h 1135556"/>
                <a:gd name="connsiteX104" fmla="*/ 670364 w 1405486"/>
                <a:gd name="connsiteY104" fmla="*/ 101378 h 1135556"/>
                <a:gd name="connsiteX105" fmla="*/ 677427 w 1405486"/>
                <a:gd name="connsiteY105" fmla="*/ 104949 h 1135556"/>
                <a:gd name="connsiteX106" fmla="*/ 685078 w 1405486"/>
                <a:gd name="connsiteY106" fmla="*/ 108322 h 1135556"/>
                <a:gd name="connsiteX107" fmla="*/ 689198 w 1405486"/>
                <a:gd name="connsiteY107" fmla="*/ 109777 h 1135556"/>
                <a:gd name="connsiteX108" fmla="*/ 693318 w 1405486"/>
                <a:gd name="connsiteY108" fmla="*/ 111100 h 1135556"/>
                <a:gd name="connsiteX109" fmla="*/ 697438 w 1405486"/>
                <a:gd name="connsiteY109" fmla="*/ 112158 h 1135556"/>
                <a:gd name="connsiteX110" fmla="*/ 700969 w 1405486"/>
                <a:gd name="connsiteY110" fmla="*/ 113150 h 1135556"/>
                <a:gd name="connsiteX111" fmla="*/ 703323 w 1405486"/>
                <a:gd name="connsiteY111" fmla="*/ 113546 h 1135556"/>
                <a:gd name="connsiteX112" fmla="*/ 705089 w 1405486"/>
                <a:gd name="connsiteY112" fmla="*/ 113943 h 1135556"/>
                <a:gd name="connsiteX113" fmla="*/ 707443 w 1405486"/>
                <a:gd name="connsiteY113" fmla="*/ 114274 h 1135556"/>
                <a:gd name="connsiteX114" fmla="*/ 709209 w 1405486"/>
                <a:gd name="connsiteY114" fmla="*/ 114538 h 1135556"/>
                <a:gd name="connsiteX115" fmla="*/ 710974 w 1405486"/>
                <a:gd name="connsiteY115" fmla="*/ 114737 h 1135556"/>
                <a:gd name="connsiteX116" fmla="*/ 711563 w 1405486"/>
                <a:gd name="connsiteY116" fmla="*/ 114869 h 1135556"/>
                <a:gd name="connsiteX117" fmla="*/ 712740 w 1405486"/>
                <a:gd name="connsiteY117" fmla="*/ 114935 h 1135556"/>
                <a:gd name="connsiteX118" fmla="*/ 713329 w 1405486"/>
                <a:gd name="connsiteY118" fmla="*/ 115001 h 1135556"/>
                <a:gd name="connsiteX119" fmla="*/ 714506 w 1405486"/>
                <a:gd name="connsiteY119" fmla="*/ 115067 h 1135556"/>
                <a:gd name="connsiteX120" fmla="*/ 715094 w 1405486"/>
                <a:gd name="connsiteY120" fmla="*/ 115134 h 1135556"/>
                <a:gd name="connsiteX121" fmla="*/ 716271 w 1405486"/>
                <a:gd name="connsiteY121" fmla="*/ 115200 h 1135556"/>
                <a:gd name="connsiteX122" fmla="*/ 716860 w 1405486"/>
                <a:gd name="connsiteY122" fmla="*/ 115266 h 1135556"/>
                <a:gd name="connsiteX123" fmla="*/ 717448 w 1405486"/>
                <a:gd name="connsiteY123" fmla="*/ 115332 h 1135556"/>
                <a:gd name="connsiteX124" fmla="*/ 718626 w 1405486"/>
                <a:gd name="connsiteY124" fmla="*/ 115332 h 1135556"/>
                <a:gd name="connsiteX125" fmla="*/ 719214 w 1405486"/>
                <a:gd name="connsiteY125" fmla="*/ 115332 h 1135556"/>
                <a:gd name="connsiteX126" fmla="*/ 720391 w 1405486"/>
                <a:gd name="connsiteY126" fmla="*/ 115398 h 1135556"/>
                <a:gd name="connsiteX127" fmla="*/ 720980 w 1405486"/>
                <a:gd name="connsiteY127" fmla="*/ 115398 h 1135556"/>
                <a:gd name="connsiteX128" fmla="*/ 722157 w 1405486"/>
                <a:gd name="connsiteY128" fmla="*/ 115398 h 1135556"/>
                <a:gd name="connsiteX129" fmla="*/ 722745 w 1405486"/>
                <a:gd name="connsiteY129" fmla="*/ 115398 h 1135556"/>
                <a:gd name="connsiteX130" fmla="*/ 723923 w 1405486"/>
                <a:gd name="connsiteY130" fmla="*/ 115332 h 1135556"/>
                <a:gd name="connsiteX131" fmla="*/ 724511 w 1405486"/>
                <a:gd name="connsiteY131" fmla="*/ 115332 h 1135556"/>
                <a:gd name="connsiteX132" fmla="*/ 725100 w 1405486"/>
                <a:gd name="connsiteY132" fmla="*/ 115332 h 1135556"/>
                <a:gd name="connsiteX133" fmla="*/ 726277 w 1405486"/>
                <a:gd name="connsiteY133" fmla="*/ 115266 h 1135556"/>
                <a:gd name="connsiteX134" fmla="*/ 726865 w 1405486"/>
                <a:gd name="connsiteY134" fmla="*/ 115200 h 1135556"/>
                <a:gd name="connsiteX135" fmla="*/ 728042 w 1405486"/>
                <a:gd name="connsiteY135" fmla="*/ 115200 h 1135556"/>
                <a:gd name="connsiteX136" fmla="*/ 728631 w 1405486"/>
                <a:gd name="connsiteY136" fmla="*/ 115134 h 1135556"/>
                <a:gd name="connsiteX137" fmla="*/ 729808 w 1405486"/>
                <a:gd name="connsiteY137" fmla="*/ 115067 h 1135556"/>
                <a:gd name="connsiteX138" fmla="*/ 730397 w 1405486"/>
                <a:gd name="connsiteY138" fmla="*/ 115001 h 1135556"/>
                <a:gd name="connsiteX139" fmla="*/ 731574 w 1405486"/>
                <a:gd name="connsiteY139" fmla="*/ 114869 h 1135556"/>
                <a:gd name="connsiteX140" fmla="*/ 732162 w 1405486"/>
                <a:gd name="connsiteY140" fmla="*/ 114803 h 1135556"/>
                <a:gd name="connsiteX141" fmla="*/ 732751 w 1405486"/>
                <a:gd name="connsiteY141" fmla="*/ 114671 h 1135556"/>
                <a:gd name="connsiteX142" fmla="*/ 734517 w 1405486"/>
                <a:gd name="connsiteY142" fmla="*/ 114472 h 1135556"/>
                <a:gd name="connsiteX143" fmla="*/ 736282 w 1405486"/>
                <a:gd name="connsiteY143" fmla="*/ 114208 h 1135556"/>
                <a:gd name="connsiteX144" fmla="*/ 738048 w 1405486"/>
                <a:gd name="connsiteY144" fmla="*/ 113877 h 1135556"/>
                <a:gd name="connsiteX145" fmla="*/ 739814 w 1405486"/>
                <a:gd name="connsiteY145" fmla="*/ 113546 h 1135556"/>
                <a:gd name="connsiteX146" fmla="*/ 743933 w 1405486"/>
                <a:gd name="connsiteY146" fmla="*/ 112753 h 1135556"/>
                <a:gd name="connsiteX147" fmla="*/ 747465 w 1405486"/>
                <a:gd name="connsiteY147" fmla="*/ 111827 h 1135556"/>
                <a:gd name="connsiteX148" fmla="*/ 750996 w 1405486"/>
                <a:gd name="connsiteY148" fmla="*/ 110769 h 1135556"/>
                <a:gd name="connsiteX149" fmla="*/ 758059 w 1405486"/>
                <a:gd name="connsiteY149" fmla="*/ 108256 h 1135556"/>
                <a:gd name="connsiteX150" fmla="*/ 765710 w 1405486"/>
                <a:gd name="connsiteY150" fmla="*/ 105214 h 1135556"/>
                <a:gd name="connsiteX151" fmla="*/ 772773 w 1405486"/>
                <a:gd name="connsiteY151" fmla="*/ 101445 h 1135556"/>
                <a:gd name="connsiteX152" fmla="*/ 780424 w 1405486"/>
                <a:gd name="connsiteY152" fmla="*/ 97212 h 1135556"/>
                <a:gd name="connsiteX153" fmla="*/ 788075 w 1405486"/>
                <a:gd name="connsiteY153" fmla="*/ 92451 h 1135556"/>
                <a:gd name="connsiteX154" fmla="*/ 795726 w 1405486"/>
                <a:gd name="connsiteY154" fmla="*/ 87160 h 1135556"/>
                <a:gd name="connsiteX155" fmla="*/ 802789 w 1405486"/>
                <a:gd name="connsiteY155" fmla="*/ 81539 h 1135556"/>
                <a:gd name="connsiteX156" fmla="*/ 810440 w 1405486"/>
                <a:gd name="connsiteY156" fmla="*/ 75455 h 1135556"/>
                <a:gd name="connsiteX157" fmla="*/ 825154 w 1405486"/>
                <a:gd name="connsiteY157" fmla="*/ 62163 h 1135556"/>
                <a:gd name="connsiteX158" fmla="*/ 839868 w 1405486"/>
                <a:gd name="connsiteY158" fmla="*/ 47747 h 1135556"/>
                <a:gd name="connsiteX159" fmla="*/ 854582 w 1405486"/>
                <a:gd name="connsiteY159" fmla="*/ 32470 h 1135556"/>
                <a:gd name="connsiteX160" fmla="*/ 869295 w 1405486"/>
                <a:gd name="connsiteY160" fmla="*/ 16334 h 1135556"/>
                <a:gd name="connsiteX161" fmla="*/ 876947 w 1405486"/>
                <a:gd name="connsiteY161" fmla="*/ 8134 h 1135556"/>
                <a:gd name="connsiteX162" fmla="*/ 880478 w 1405486"/>
                <a:gd name="connsiteY162" fmla="*/ 4034 h 1135556"/>
                <a:gd name="connsiteX163" fmla="*/ 882244 w 1405486"/>
                <a:gd name="connsiteY163" fmla="*/ 1918 h 1135556"/>
                <a:gd name="connsiteX164" fmla="*/ 883421 w 1405486"/>
                <a:gd name="connsiteY164" fmla="*/ 926 h 1135556"/>
                <a:gd name="connsiteX165" fmla="*/ 884009 w 1405486"/>
                <a:gd name="connsiteY165" fmla="*/ 397 h 1135556"/>
                <a:gd name="connsiteX166" fmla="*/ 884009 w 1405486"/>
                <a:gd name="connsiteY166" fmla="*/ 265 h 1135556"/>
                <a:gd name="connsiteX167" fmla="*/ 884009 w 1405486"/>
                <a:gd name="connsiteY167" fmla="*/ 132 h 1135556"/>
                <a:gd name="connsiteX168" fmla="*/ 884009 w 1405486"/>
                <a:gd name="connsiteY168" fmla="*/ 66 h 1135556"/>
                <a:gd name="connsiteX169" fmla="*/ 884598 w 1405486"/>
                <a:gd name="connsiteY169" fmla="*/ 199 h 1135556"/>
                <a:gd name="connsiteX170" fmla="*/ 884598 w 1405486"/>
                <a:gd name="connsiteY170" fmla="*/ 463 h 1135556"/>
                <a:gd name="connsiteX171" fmla="*/ 885186 w 1405486"/>
                <a:gd name="connsiteY171" fmla="*/ 926 h 1135556"/>
                <a:gd name="connsiteX172" fmla="*/ 885775 w 1405486"/>
                <a:gd name="connsiteY172" fmla="*/ 1984 h 1135556"/>
                <a:gd name="connsiteX173" fmla="*/ 888129 w 1405486"/>
                <a:gd name="connsiteY173" fmla="*/ 4034 h 1135556"/>
                <a:gd name="connsiteX174" fmla="*/ 891660 w 1405486"/>
                <a:gd name="connsiteY174" fmla="*/ 8134 h 1135556"/>
                <a:gd name="connsiteX175" fmla="*/ 898723 w 1405486"/>
                <a:gd name="connsiteY175" fmla="*/ 16334 h 1135556"/>
                <a:gd name="connsiteX176" fmla="*/ 914026 w 1405486"/>
                <a:gd name="connsiteY176" fmla="*/ 32470 h 1135556"/>
                <a:gd name="connsiteX177" fmla="*/ 925634 w 1405486"/>
                <a:gd name="connsiteY177" fmla="*/ 44962 h 1135556"/>
                <a:gd name="connsiteX178" fmla="*/ 500687 w 1405486"/>
                <a:gd name="connsiteY178" fmla="*/ 544921 h 1135556"/>
                <a:gd name="connsiteX179" fmla="*/ 887127 w 1405486"/>
                <a:gd name="connsiteY179" fmla="*/ 534321 h 1135556"/>
                <a:gd name="connsiteX180" fmla="*/ 1293884 w 1405486"/>
                <a:gd name="connsiteY180" fmla="*/ 151811 h 1135556"/>
                <a:gd name="connsiteX181" fmla="*/ 1405486 w 1405486"/>
                <a:gd name="connsiteY181" fmla="*/ 777206 h 1135556"/>
                <a:gd name="connsiteX182" fmla="*/ 767765 w 1405486"/>
                <a:gd name="connsiteY182" fmla="*/ 1135556 h 1135556"/>
                <a:gd name="connsiteX183" fmla="*/ 0 w 1405486"/>
                <a:gd name="connsiteY183" fmla="*/ 645669 h 1135556"/>
                <a:gd name="connsiteX184" fmla="*/ 206465 w 1405486"/>
                <a:gd name="connsiteY184" fmla="*/ 37817 h 1135556"/>
                <a:gd name="connsiteX185" fmla="*/ 206820 w 1405486"/>
                <a:gd name="connsiteY185" fmla="*/ 36512 h 1135556"/>
                <a:gd name="connsiteX186" fmla="*/ 209548 w 1405486"/>
                <a:gd name="connsiteY186" fmla="*/ 36512 h 1135556"/>
                <a:gd name="connsiteX187" fmla="*/ 213236 w 1405486"/>
                <a:gd name="connsiteY187" fmla="*/ 22958 h 1135556"/>
                <a:gd name="connsiteX188" fmla="*/ 218943 w 1405486"/>
                <a:gd name="connsiteY188" fmla="*/ 16930 h 1135556"/>
                <a:gd name="connsiteX189" fmla="*/ 226006 w 1405486"/>
                <a:gd name="connsiteY189" fmla="*/ 8994 h 1135556"/>
                <a:gd name="connsiteX190" fmla="*/ 229537 w 1405486"/>
                <a:gd name="connsiteY190" fmla="*/ 5026 h 1135556"/>
                <a:gd name="connsiteX191" fmla="*/ 231303 w 1405486"/>
                <a:gd name="connsiteY191" fmla="*/ 3042 h 1135556"/>
                <a:gd name="connsiteX192" fmla="*/ 232480 w 1405486"/>
                <a:gd name="connsiteY192" fmla="*/ 2050 h 1135556"/>
                <a:gd name="connsiteX193" fmla="*/ 233068 w 1405486"/>
                <a:gd name="connsiteY193" fmla="*/ 1058 h 1135556"/>
                <a:gd name="connsiteX194" fmla="*/ 233657 w 1405486"/>
                <a:gd name="connsiteY194" fmla="*/ 529 h 1135556"/>
                <a:gd name="connsiteX195" fmla="*/ 233657 w 1405486"/>
                <a:gd name="connsiteY195" fmla="*/ 265 h 1135556"/>
                <a:gd name="connsiteX196" fmla="*/ 233657 w 1405486"/>
                <a:gd name="connsiteY196" fmla="*/ 132 h 1135556"/>
                <a:gd name="connsiteX197" fmla="*/ 233657 w 1405486"/>
                <a:gd name="connsiteY197" fmla="*/ 66 h 1135556"/>
                <a:gd name="connsiteX198" fmla="*/ 234246 w 1405486"/>
                <a:gd name="connsiteY198" fmla="*/ 0 h 1135556"/>
                <a:gd name="connsiteX0" fmla="*/ 234246 w 1405486"/>
                <a:gd name="connsiteY0" fmla="*/ 0 h 1135556"/>
                <a:gd name="connsiteX1" fmla="*/ 234246 w 1405486"/>
                <a:gd name="connsiteY1" fmla="*/ 66 h 1135556"/>
                <a:gd name="connsiteX2" fmla="*/ 234246 w 1405486"/>
                <a:gd name="connsiteY2" fmla="*/ 199 h 1135556"/>
                <a:gd name="connsiteX3" fmla="*/ 234246 w 1405486"/>
                <a:gd name="connsiteY3" fmla="*/ 331 h 1135556"/>
                <a:gd name="connsiteX4" fmla="*/ 234834 w 1405486"/>
                <a:gd name="connsiteY4" fmla="*/ 595 h 1135556"/>
                <a:gd name="connsiteX5" fmla="*/ 234834 w 1405486"/>
                <a:gd name="connsiteY5" fmla="*/ 860 h 1135556"/>
                <a:gd name="connsiteX6" fmla="*/ 235423 w 1405486"/>
                <a:gd name="connsiteY6" fmla="*/ 1389 h 1135556"/>
                <a:gd name="connsiteX7" fmla="*/ 236011 w 1405486"/>
                <a:gd name="connsiteY7" fmla="*/ 1918 h 1135556"/>
                <a:gd name="connsiteX8" fmla="*/ 236600 w 1405486"/>
                <a:gd name="connsiteY8" fmla="*/ 3042 h 1135556"/>
                <a:gd name="connsiteX9" fmla="*/ 238954 w 1405486"/>
                <a:gd name="connsiteY9" fmla="*/ 5158 h 1135556"/>
                <a:gd name="connsiteX10" fmla="*/ 240720 w 1405486"/>
                <a:gd name="connsiteY10" fmla="*/ 7275 h 1135556"/>
                <a:gd name="connsiteX11" fmla="*/ 244251 w 1405486"/>
                <a:gd name="connsiteY11" fmla="*/ 11507 h 1135556"/>
                <a:gd name="connsiteX12" fmla="*/ 248371 w 1405486"/>
                <a:gd name="connsiteY12" fmla="*/ 15739 h 1135556"/>
                <a:gd name="connsiteX13" fmla="*/ 256022 w 1405486"/>
                <a:gd name="connsiteY13" fmla="*/ 24138 h 1135556"/>
                <a:gd name="connsiteX14" fmla="*/ 263673 w 1405486"/>
                <a:gd name="connsiteY14" fmla="*/ 32470 h 1135556"/>
                <a:gd name="connsiteX15" fmla="*/ 277799 w 1405486"/>
                <a:gd name="connsiteY15" fmla="*/ 47284 h 1135556"/>
                <a:gd name="connsiteX16" fmla="*/ 291924 w 1405486"/>
                <a:gd name="connsiteY16" fmla="*/ 61237 h 1135556"/>
                <a:gd name="connsiteX17" fmla="*/ 307226 w 1405486"/>
                <a:gd name="connsiteY17" fmla="*/ 75058 h 1135556"/>
                <a:gd name="connsiteX18" fmla="*/ 314877 w 1405486"/>
                <a:gd name="connsiteY18" fmla="*/ 81341 h 1135556"/>
                <a:gd name="connsiteX19" fmla="*/ 322529 w 1405486"/>
                <a:gd name="connsiteY19" fmla="*/ 87160 h 1135556"/>
                <a:gd name="connsiteX20" fmla="*/ 330768 w 1405486"/>
                <a:gd name="connsiteY20" fmla="*/ 92914 h 1135556"/>
                <a:gd name="connsiteX21" fmla="*/ 339008 w 1405486"/>
                <a:gd name="connsiteY21" fmla="*/ 98072 h 1135556"/>
                <a:gd name="connsiteX22" fmla="*/ 347248 w 1405486"/>
                <a:gd name="connsiteY22" fmla="*/ 102569 h 1135556"/>
                <a:gd name="connsiteX23" fmla="*/ 355488 w 1405486"/>
                <a:gd name="connsiteY23" fmla="*/ 106470 h 1135556"/>
                <a:gd name="connsiteX24" fmla="*/ 361962 w 1405486"/>
                <a:gd name="connsiteY24" fmla="*/ 109050 h 1135556"/>
                <a:gd name="connsiteX25" fmla="*/ 368436 w 1405486"/>
                <a:gd name="connsiteY25" fmla="*/ 111232 h 1135556"/>
                <a:gd name="connsiteX26" fmla="*/ 371967 w 1405486"/>
                <a:gd name="connsiteY26" fmla="*/ 112158 h 1135556"/>
                <a:gd name="connsiteX27" fmla="*/ 375499 w 1405486"/>
                <a:gd name="connsiteY27" fmla="*/ 112951 h 1135556"/>
                <a:gd name="connsiteX28" fmla="*/ 378441 w 1405486"/>
                <a:gd name="connsiteY28" fmla="*/ 113613 h 1135556"/>
                <a:gd name="connsiteX29" fmla="*/ 380207 w 1405486"/>
                <a:gd name="connsiteY29" fmla="*/ 113943 h 1135556"/>
                <a:gd name="connsiteX30" fmla="*/ 381973 w 1405486"/>
                <a:gd name="connsiteY30" fmla="*/ 114208 h 1135556"/>
                <a:gd name="connsiteX31" fmla="*/ 383738 w 1405486"/>
                <a:gd name="connsiteY31" fmla="*/ 114472 h 1135556"/>
                <a:gd name="connsiteX32" fmla="*/ 384915 w 1405486"/>
                <a:gd name="connsiteY32" fmla="*/ 114605 h 1135556"/>
                <a:gd name="connsiteX33" fmla="*/ 385504 w 1405486"/>
                <a:gd name="connsiteY33" fmla="*/ 114737 h 1135556"/>
                <a:gd name="connsiteX34" fmla="*/ 386681 w 1405486"/>
                <a:gd name="connsiteY34" fmla="*/ 114869 h 1135556"/>
                <a:gd name="connsiteX35" fmla="*/ 387858 w 1405486"/>
                <a:gd name="connsiteY35" fmla="*/ 115001 h 1135556"/>
                <a:gd name="connsiteX36" fmla="*/ 388447 w 1405486"/>
                <a:gd name="connsiteY36" fmla="*/ 115067 h 1135556"/>
                <a:gd name="connsiteX37" fmla="*/ 389624 w 1405486"/>
                <a:gd name="connsiteY37" fmla="*/ 115134 h 1135556"/>
                <a:gd name="connsiteX38" fmla="*/ 390801 w 1405486"/>
                <a:gd name="connsiteY38" fmla="*/ 115200 h 1135556"/>
                <a:gd name="connsiteX39" fmla="*/ 391978 w 1405486"/>
                <a:gd name="connsiteY39" fmla="*/ 115266 h 1135556"/>
                <a:gd name="connsiteX40" fmla="*/ 392567 w 1405486"/>
                <a:gd name="connsiteY40" fmla="*/ 115332 h 1135556"/>
                <a:gd name="connsiteX41" fmla="*/ 393155 w 1405486"/>
                <a:gd name="connsiteY41" fmla="*/ 115332 h 1135556"/>
                <a:gd name="connsiteX42" fmla="*/ 393744 w 1405486"/>
                <a:gd name="connsiteY42" fmla="*/ 115332 h 1135556"/>
                <a:gd name="connsiteX43" fmla="*/ 394332 w 1405486"/>
                <a:gd name="connsiteY43" fmla="*/ 115332 h 1135556"/>
                <a:gd name="connsiteX44" fmla="*/ 394921 w 1405486"/>
                <a:gd name="connsiteY44" fmla="*/ 115332 h 1135556"/>
                <a:gd name="connsiteX45" fmla="*/ 394921 w 1405486"/>
                <a:gd name="connsiteY45" fmla="*/ 115398 h 1135556"/>
                <a:gd name="connsiteX46" fmla="*/ 395509 w 1405486"/>
                <a:gd name="connsiteY46" fmla="*/ 115398 h 1135556"/>
                <a:gd name="connsiteX47" fmla="*/ 396098 w 1405486"/>
                <a:gd name="connsiteY47" fmla="*/ 115398 h 1135556"/>
                <a:gd name="connsiteX48" fmla="*/ 396686 w 1405486"/>
                <a:gd name="connsiteY48" fmla="*/ 115398 h 1135556"/>
                <a:gd name="connsiteX49" fmla="*/ 397275 w 1405486"/>
                <a:gd name="connsiteY49" fmla="*/ 115398 h 1135556"/>
                <a:gd name="connsiteX50" fmla="*/ 397864 w 1405486"/>
                <a:gd name="connsiteY50" fmla="*/ 115398 h 1135556"/>
                <a:gd name="connsiteX51" fmla="*/ 398452 w 1405486"/>
                <a:gd name="connsiteY51" fmla="*/ 115398 h 1135556"/>
                <a:gd name="connsiteX52" fmla="*/ 398452 w 1405486"/>
                <a:gd name="connsiteY52" fmla="*/ 115332 h 1135556"/>
                <a:gd name="connsiteX53" fmla="*/ 399041 w 1405486"/>
                <a:gd name="connsiteY53" fmla="*/ 115332 h 1135556"/>
                <a:gd name="connsiteX54" fmla="*/ 399629 w 1405486"/>
                <a:gd name="connsiteY54" fmla="*/ 115332 h 1135556"/>
                <a:gd name="connsiteX55" fmla="*/ 400806 w 1405486"/>
                <a:gd name="connsiteY55" fmla="*/ 115266 h 1135556"/>
                <a:gd name="connsiteX56" fmla="*/ 401395 w 1405486"/>
                <a:gd name="connsiteY56" fmla="*/ 115266 h 1135556"/>
                <a:gd name="connsiteX57" fmla="*/ 402572 w 1405486"/>
                <a:gd name="connsiteY57" fmla="*/ 115200 h 1135556"/>
                <a:gd name="connsiteX58" fmla="*/ 403749 w 1405486"/>
                <a:gd name="connsiteY58" fmla="*/ 115134 h 1135556"/>
                <a:gd name="connsiteX59" fmla="*/ 404338 w 1405486"/>
                <a:gd name="connsiteY59" fmla="*/ 115067 h 1135556"/>
                <a:gd name="connsiteX60" fmla="*/ 405515 w 1405486"/>
                <a:gd name="connsiteY60" fmla="*/ 114935 h 1135556"/>
                <a:gd name="connsiteX61" fmla="*/ 406692 w 1405486"/>
                <a:gd name="connsiteY61" fmla="*/ 114869 h 1135556"/>
                <a:gd name="connsiteX62" fmla="*/ 407869 w 1405486"/>
                <a:gd name="connsiteY62" fmla="*/ 114737 h 1135556"/>
                <a:gd name="connsiteX63" fmla="*/ 408458 w 1405486"/>
                <a:gd name="connsiteY63" fmla="*/ 114605 h 1135556"/>
                <a:gd name="connsiteX64" fmla="*/ 409635 w 1405486"/>
                <a:gd name="connsiteY64" fmla="*/ 114472 h 1135556"/>
                <a:gd name="connsiteX65" fmla="*/ 411400 w 1405486"/>
                <a:gd name="connsiteY65" fmla="*/ 114208 h 1135556"/>
                <a:gd name="connsiteX66" fmla="*/ 413755 w 1405486"/>
                <a:gd name="connsiteY66" fmla="*/ 113811 h 1135556"/>
                <a:gd name="connsiteX67" fmla="*/ 414932 w 1405486"/>
                <a:gd name="connsiteY67" fmla="*/ 113546 h 1135556"/>
                <a:gd name="connsiteX68" fmla="*/ 416697 w 1405486"/>
                <a:gd name="connsiteY68" fmla="*/ 113150 h 1135556"/>
                <a:gd name="connsiteX69" fmla="*/ 420229 w 1405486"/>
                <a:gd name="connsiteY69" fmla="*/ 112356 h 1135556"/>
                <a:gd name="connsiteX70" fmla="*/ 423760 w 1405486"/>
                <a:gd name="connsiteY70" fmla="*/ 111430 h 1135556"/>
                <a:gd name="connsiteX71" fmla="*/ 427291 w 1405486"/>
                <a:gd name="connsiteY71" fmla="*/ 110372 h 1135556"/>
                <a:gd name="connsiteX72" fmla="*/ 434354 w 1405486"/>
                <a:gd name="connsiteY72" fmla="*/ 107859 h 1135556"/>
                <a:gd name="connsiteX73" fmla="*/ 440828 w 1405486"/>
                <a:gd name="connsiteY73" fmla="*/ 104949 h 1135556"/>
                <a:gd name="connsiteX74" fmla="*/ 448479 w 1405486"/>
                <a:gd name="connsiteY74" fmla="*/ 101048 h 1135556"/>
                <a:gd name="connsiteX75" fmla="*/ 456719 w 1405486"/>
                <a:gd name="connsiteY75" fmla="*/ 96551 h 1135556"/>
                <a:gd name="connsiteX76" fmla="*/ 464370 w 1405486"/>
                <a:gd name="connsiteY76" fmla="*/ 91591 h 1135556"/>
                <a:gd name="connsiteX77" fmla="*/ 472021 w 1405486"/>
                <a:gd name="connsiteY77" fmla="*/ 86036 h 1135556"/>
                <a:gd name="connsiteX78" fmla="*/ 479084 w 1405486"/>
                <a:gd name="connsiteY78" fmla="*/ 80613 h 1135556"/>
                <a:gd name="connsiteX79" fmla="*/ 486147 w 1405486"/>
                <a:gd name="connsiteY79" fmla="*/ 74860 h 1135556"/>
                <a:gd name="connsiteX80" fmla="*/ 500272 w 1405486"/>
                <a:gd name="connsiteY80" fmla="*/ 62361 h 1135556"/>
                <a:gd name="connsiteX81" fmla="*/ 514397 w 1405486"/>
                <a:gd name="connsiteY81" fmla="*/ 48011 h 1135556"/>
                <a:gd name="connsiteX82" fmla="*/ 529111 w 1405486"/>
                <a:gd name="connsiteY82" fmla="*/ 32735 h 1135556"/>
                <a:gd name="connsiteX83" fmla="*/ 544414 w 1405486"/>
                <a:gd name="connsiteY83" fmla="*/ 16467 h 1135556"/>
                <a:gd name="connsiteX84" fmla="*/ 551476 w 1405486"/>
                <a:gd name="connsiteY84" fmla="*/ 8200 h 1135556"/>
                <a:gd name="connsiteX85" fmla="*/ 555596 w 1405486"/>
                <a:gd name="connsiteY85" fmla="*/ 4034 h 1135556"/>
                <a:gd name="connsiteX86" fmla="*/ 557362 w 1405486"/>
                <a:gd name="connsiteY86" fmla="*/ 1984 h 1135556"/>
                <a:gd name="connsiteX87" fmla="*/ 557950 w 1405486"/>
                <a:gd name="connsiteY87" fmla="*/ 926 h 1135556"/>
                <a:gd name="connsiteX88" fmla="*/ 558539 w 1405486"/>
                <a:gd name="connsiteY88" fmla="*/ 397 h 1135556"/>
                <a:gd name="connsiteX89" fmla="*/ 559127 w 1405486"/>
                <a:gd name="connsiteY89" fmla="*/ 132 h 1135556"/>
                <a:gd name="connsiteX90" fmla="*/ 559716 w 1405486"/>
                <a:gd name="connsiteY90" fmla="*/ 397 h 1135556"/>
                <a:gd name="connsiteX91" fmla="*/ 560305 w 1405486"/>
                <a:gd name="connsiteY91" fmla="*/ 926 h 1135556"/>
                <a:gd name="connsiteX92" fmla="*/ 560893 w 1405486"/>
                <a:gd name="connsiteY92" fmla="*/ 1984 h 1135556"/>
                <a:gd name="connsiteX93" fmla="*/ 562659 w 1405486"/>
                <a:gd name="connsiteY93" fmla="*/ 4034 h 1135556"/>
                <a:gd name="connsiteX94" fmla="*/ 566779 w 1405486"/>
                <a:gd name="connsiteY94" fmla="*/ 8134 h 1135556"/>
                <a:gd name="connsiteX95" fmla="*/ 573841 w 1405486"/>
                <a:gd name="connsiteY95" fmla="*/ 16334 h 1135556"/>
                <a:gd name="connsiteX96" fmla="*/ 588555 w 1405486"/>
                <a:gd name="connsiteY96" fmla="*/ 32470 h 1135556"/>
                <a:gd name="connsiteX97" fmla="*/ 603269 w 1405486"/>
                <a:gd name="connsiteY97" fmla="*/ 47879 h 1135556"/>
                <a:gd name="connsiteX98" fmla="*/ 617983 w 1405486"/>
                <a:gd name="connsiteY98" fmla="*/ 62361 h 1135556"/>
                <a:gd name="connsiteX99" fmla="*/ 633285 w 1405486"/>
                <a:gd name="connsiteY99" fmla="*/ 75984 h 1135556"/>
                <a:gd name="connsiteX100" fmla="*/ 640936 w 1405486"/>
                <a:gd name="connsiteY100" fmla="*/ 82267 h 1135556"/>
                <a:gd name="connsiteX101" fmla="*/ 649176 w 1405486"/>
                <a:gd name="connsiteY101" fmla="*/ 88020 h 1135556"/>
                <a:gd name="connsiteX102" fmla="*/ 656239 w 1405486"/>
                <a:gd name="connsiteY102" fmla="*/ 92914 h 1135556"/>
                <a:gd name="connsiteX103" fmla="*/ 663302 w 1405486"/>
                <a:gd name="connsiteY103" fmla="*/ 97411 h 1135556"/>
                <a:gd name="connsiteX104" fmla="*/ 670364 w 1405486"/>
                <a:gd name="connsiteY104" fmla="*/ 101378 h 1135556"/>
                <a:gd name="connsiteX105" fmla="*/ 677427 w 1405486"/>
                <a:gd name="connsiteY105" fmla="*/ 104949 h 1135556"/>
                <a:gd name="connsiteX106" fmla="*/ 685078 w 1405486"/>
                <a:gd name="connsiteY106" fmla="*/ 108322 h 1135556"/>
                <a:gd name="connsiteX107" fmla="*/ 689198 w 1405486"/>
                <a:gd name="connsiteY107" fmla="*/ 109777 h 1135556"/>
                <a:gd name="connsiteX108" fmla="*/ 693318 w 1405486"/>
                <a:gd name="connsiteY108" fmla="*/ 111100 h 1135556"/>
                <a:gd name="connsiteX109" fmla="*/ 697438 w 1405486"/>
                <a:gd name="connsiteY109" fmla="*/ 112158 h 1135556"/>
                <a:gd name="connsiteX110" fmla="*/ 700969 w 1405486"/>
                <a:gd name="connsiteY110" fmla="*/ 113150 h 1135556"/>
                <a:gd name="connsiteX111" fmla="*/ 703323 w 1405486"/>
                <a:gd name="connsiteY111" fmla="*/ 113546 h 1135556"/>
                <a:gd name="connsiteX112" fmla="*/ 705089 w 1405486"/>
                <a:gd name="connsiteY112" fmla="*/ 113943 h 1135556"/>
                <a:gd name="connsiteX113" fmla="*/ 707443 w 1405486"/>
                <a:gd name="connsiteY113" fmla="*/ 114274 h 1135556"/>
                <a:gd name="connsiteX114" fmla="*/ 709209 w 1405486"/>
                <a:gd name="connsiteY114" fmla="*/ 114538 h 1135556"/>
                <a:gd name="connsiteX115" fmla="*/ 710974 w 1405486"/>
                <a:gd name="connsiteY115" fmla="*/ 114737 h 1135556"/>
                <a:gd name="connsiteX116" fmla="*/ 711563 w 1405486"/>
                <a:gd name="connsiteY116" fmla="*/ 114869 h 1135556"/>
                <a:gd name="connsiteX117" fmla="*/ 712740 w 1405486"/>
                <a:gd name="connsiteY117" fmla="*/ 114935 h 1135556"/>
                <a:gd name="connsiteX118" fmla="*/ 713329 w 1405486"/>
                <a:gd name="connsiteY118" fmla="*/ 115001 h 1135556"/>
                <a:gd name="connsiteX119" fmla="*/ 714506 w 1405486"/>
                <a:gd name="connsiteY119" fmla="*/ 115067 h 1135556"/>
                <a:gd name="connsiteX120" fmla="*/ 715094 w 1405486"/>
                <a:gd name="connsiteY120" fmla="*/ 115134 h 1135556"/>
                <a:gd name="connsiteX121" fmla="*/ 716271 w 1405486"/>
                <a:gd name="connsiteY121" fmla="*/ 115200 h 1135556"/>
                <a:gd name="connsiteX122" fmla="*/ 716860 w 1405486"/>
                <a:gd name="connsiteY122" fmla="*/ 115266 h 1135556"/>
                <a:gd name="connsiteX123" fmla="*/ 717448 w 1405486"/>
                <a:gd name="connsiteY123" fmla="*/ 115332 h 1135556"/>
                <a:gd name="connsiteX124" fmla="*/ 718626 w 1405486"/>
                <a:gd name="connsiteY124" fmla="*/ 115332 h 1135556"/>
                <a:gd name="connsiteX125" fmla="*/ 719214 w 1405486"/>
                <a:gd name="connsiteY125" fmla="*/ 115332 h 1135556"/>
                <a:gd name="connsiteX126" fmla="*/ 720391 w 1405486"/>
                <a:gd name="connsiteY126" fmla="*/ 115398 h 1135556"/>
                <a:gd name="connsiteX127" fmla="*/ 720980 w 1405486"/>
                <a:gd name="connsiteY127" fmla="*/ 115398 h 1135556"/>
                <a:gd name="connsiteX128" fmla="*/ 722157 w 1405486"/>
                <a:gd name="connsiteY128" fmla="*/ 115398 h 1135556"/>
                <a:gd name="connsiteX129" fmla="*/ 722745 w 1405486"/>
                <a:gd name="connsiteY129" fmla="*/ 115398 h 1135556"/>
                <a:gd name="connsiteX130" fmla="*/ 723923 w 1405486"/>
                <a:gd name="connsiteY130" fmla="*/ 115332 h 1135556"/>
                <a:gd name="connsiteX131" fmla="*/ 724511 w 1405486"/>
                <a:gd name="connsiteY131" fmla="*/ 115332 h 1135556"/>
                <a:gd name="connsiteX132" fmla="*/ 725100 w 1405486"/>
                <a:gd name="connsiteY132" fmla="*/ 115332 h 1135556"/>
                <a:gd name="connsiteX133" fmla="*/ 726277 w 1405486"/>
                <a:gd name="connsiteY133" fmla="*/ 115266 h 1135556"/>
                <a:gd name="connsiteX134" fmla="*/ 726865 w 1405486"/>
                <a:gd name="connsiteY134" fmla="*/ 115200 h 1135556"/>
                <a:gd name="connsiteX135" fmla="*/ 728042 w 1405486"/>
                <a:gd name="connsiteY135" fmla="*/ 115200 h 1135556"/>
                <a:gd name="connsiteX136" fmla="*/ 728631 w 1405486"/>
                <a:gd name="connsiteY136" fmla="*/ 115134 h 1135556"/>
                <a:gd name="connsiteX137" fmla="*/ 729808 w 1405486"/>
                <a:gd name="connsiteY137" fmla="*/ 115067 h 1135556"/>
                <a:gd name="connsiteX138" fmla="*/ 730397 w 1405486"/>
                <a:gd name="connsiteY138" fmla="*/ 115001 h 1135556"/>
                <a:gd name="connsiteX139" fmla="*/ 731574 w 1405486"/>
                <a:gd name="connsiteY139" fmla="*/ 114869 h 1135556"/>
                <a:gd name="connsiteX140" fmla="*/ 732162 w 1405486"/>
                <a:gd name="connsiteY140" fmla="*/ 114803 h 1135556"/>
                <a:gd name="connsiteX141" fmla="*/ 732751 w 1405486"/>
                <a:gd name="connsiteY141" fmla="*/ 114671 h 1135556"/>
                <a:gd name="connsiteX142" fmla="*/ 734517 w 1405486"/>
                <a:gd name="connsiteY142" fmla="*/ 114472 h 1135556"/>
                <a:gd name="connsiteX143" fmla="*/ 736282 w 1405486"/>
                <a:gd name="connsiteY143" fmla="*/ 114208 h 1135556"/>
                <a:gd name="connsiteX144" fmla="*/ 738048 w 1405486"/>
                <a:gd name="connsiteY144" fmla="*/ 113877 h 1135556"/>
                <a:gd name="connsiteX145" fmla="*/ 739814 w 1405486"/>
                <a:gd name="connsiteY145" fmla="*/ 113546 h 1135556"/>
                <a:gd name="connsiteX146" fmla="*/ 743933 w 1405486"/>
                <a:gd name="connsiteY146" fmla="*/ 112753 h 1135556"/>
                <a:gd name="connsiteX147" fmla="*/ 747465 w 1405486"/>
                <a:gd name="connsiteY147" fmla="*/ 111827 h 1135556"/>
                <a:gd name="connsiteX148" fmla="*/ 750996 w 1405486"/>
                <a:gd name="connsiteY148" fmla="*/ 110769 h 1135556"/>
                <a:gd name="connsiteX149" fmla="*/ 758059 w 1405486"/>
                <a:gd name="connsiteY149" fmla="*/ 108256 h 1135556"/>
                <a:gd name="connsiteX150" fmla="*/ 765710 w 1405486"/>
                <a:gd name="connsiteY150" fmla="*/ 105214 h 1135556"/>
                <a:gd name="connsiteX151" fmla="*/ 772773 w 1405486"/>
                <a:gd name="connsiteY151" fmla="*/ 101445 h 1135556"/>
                <a:gd name="connsiteX152" fmla="*/ 780424 w 1405486"/>
                <a:gd name="connsiteY152" fmla="*/ 97212 h 1135556"/>
                <a:gd name="connsiteX153" fmla="*/ 788075 w 1405486"/>
                <a:gd name="connsiteY153" fmla="*/ 92451 h 1135556"/>
                <a:gd name="connsiteX154" fmla="*/ 795726 w 1405486"/>
                <a:gd name="connsiteY154" fmla="*/ 87160 h 1135556"/>
                <a:gd name="connsiteX155" fmla="*/ 802789 w 1405486"/>
                <a:gd name="connsiteY155" fmla="*/ 81539 h 1135556"/>
                <a:gd name="connsiteX156" fmla="*/ 810440 w 1405486"/>
                <a:gd name="connsiteY156" fmla="*/ 75455 h 1135556"/>
                <a:gd name="connsiteX157" fmla="*/ 825154 w 1405486"/>
                <a:gd name="connsiteY157" fmla="*/ 62163 h 1135556"/>
                <a:gd name="connsiteX158" fmla="*/ 839868 w 1405486"/>
                <a:gd name="connsiteY158" fmla="*/ 47747 h 1135556"/>
                <a:gd name="connsiteX159" fmla="*/ 854582 w 1405486"/>
                <a:gd name="connsiteY159" fmla="*/ 32470 h 1135556"/>
                <a:gd name="connsiteX160" fmla="*/ 869295 w 1405486"/>
                <a:gd name="connsiteY160" fmla="*/ 16334 h 1135556"/>
                <a:gd name="connsiteX161" fmla="*/ 876947 w 1405486"/>
                <a:gd name="connsiteY161" fmla="*/ 8134 h 1135556"/>
                <a:gd name="connsiteX162" fmla="*/ 880478 w 1405486"/>
                <a:gd name="connsiteY162" fmla="*/ 4034 h 1135556"/>
                <a:gd name="connsiteX163" fmla="*/ 882244 w 1405486"/>
                <a:gd name="connsiteY163" fmla="*/ 1918 h 1135556"/>
                <a:gd name="connsiteX164" fmla="*/ 883421 w 1405486"/>
                <a:gd name="connsiteY164" fmla="*/ 926 h 1135556"/>
                <a:gd name="connsiteX165" fmla="*/ 884009 w 1405486"/>
                <a:gd name="connsiteY165" fmla="*/ 397 h 1135556"/>
                <a:gd name="connsiteX166" fmla="*/ 884009 w 1405486"/>
                <a:gd name="connsiteY166" fmla="*/ 265 h 1135556"/>
                <a:gd name="connsiteX167" fmla="*/ 884009 w 1405486"/>
                <a:gd name="connsiteY167" fmla="*/ 132 h 1135556"/>
                <a:gd name="connsiteX168" fmla="*/ 884009 w 1405486"/>
                <a:gd name="connsiteY168" fmla="*/ 66 h 1135556"/>
                <a:gd name="connsiteX169" fmla="*/ 884598 w 1405486"/>
                <a:gd name="connsiteY169" fmla="*/ 199 h 1135556"/>
                <a:gd name="connsiteX170" fmla="*/ 884598 w 1405486"/>
                <a:gd name="connsiteY170" fmla="*/ 463 h 1135556"/>
                <a:gd name="connsiteX171" fmla="*/ 885186 w 1405486"/>
                <a:gd name="connsiteY171" fmla="*/ 926 h 1135556"/>
                <a:gd name="connsiteX172" fmla="*/ 885775 w 1405486"/>
                <a:gd name="connsiteY172" fmla="*/ 1984 h 1135556"/>
                <a:gd name="connsiteX173" fmla="*/ 888129 w 1405486"/>
                <a:gd name="connsiteY173" fmla="*/ 4034 h 1135556"/>
                <a:gd name="connsiteX174" fmla="*/ 891660 w 1405486"/>
                <a:gd name="connsiteY174" fmla="*/ 8134 h 1135556"/>
                <a:gd name="connsiteX175" fmla="*/ 898723 w 1405486"/>
                <a:gd name="connsiteY175" fmla="*/ 16334 h 1135556"/>
                <a:gd name="connsiteX176" fmla="*/ 914026 w 1405486"/>
                <a:gd name="connsiteY176" fmla="*/ 32470 h 1135556"/>
                <a:gd name="connsiteX177" fmla="*/ 925634 w 1405486"/>
                <a:gd name="connsiteY177" fmla="*/ 44962 h 1135556"/>
                <a:gd name="connsiteX178" fmla="*/ 500687 w 1405486"/>
                <a:gd name="connsiteY178" fmla="*/ 544921 h 1135556"/>
                <a:gd name="connsiteX179" fmla="*/ 887127 w 1405486"/>
                <a:gd name="connsiteY179" fmla="*/ 534321 h 1135556"/>
                <a:gd name="connsiteX180" fmla="*/ 1293884 w 1405486"/>
                <a:gd name="connsiteY180" fmla="*/ 151811 h 1135556"/>
                <a:gd name="connsiteX181" fmla="*/ 1360892 w 1405486"/>
                <a:gd name="connsiteY181" fmla="*/ 418360 h 1135556"/>
                <a:gd name="connsiteX182" fmla="*/ 1405486 w 1405486"/>
                <a:gd name="connsiteY182" fmla="*/ 777206 h 1135556"/>
                <a:gd name="connsiteX183" fmla="*/ 767765 w 1405486"/>
                <a:gd name="connsiteY183" fmla="*/ 1135556 h 1135556"/>
                <a:gd name="connsiteX184" fmla="*/ 0 w 1405486"/>
                <a:gd name="connsiteY184" fmla="*/ 645669 h 1135556"/>
                <a:gd name="connsiteX185" fmla="*/ 206465 w 1405486"/>
                <a:gd name="connsiteY185" fmla="*/ 37817 h 1135556"/>
                <a:gd name="connsiteX186" fmla="*/ 206820 w 1405486"/>
                <a:gd name="connsiteY186" fmla="*/ 36512 h 1135556"/>
                <a:gd name="connsiteX187" fmla="*/ 209548 w 1405486"/>
                <a:gd name="connsiteY187" fmla="*/ 36512 h 1135556"/>
                <a:gd name="connsiteX188" fmla="*/ 213236 w 1405486"/>
                <a:gd name="connsiteY188" fmla="*/ 22958 h 1135556"/>
                <a:gd name="connsiteX189" fmla="*/ 218943 w 1405486"/>
                <a:gd name="connsiteY189" fmla="*/ 16930 h 1135556"/>
                <a:gd name="connsiteX190" fmla="*/ 226006 w 1405486"/>
                <a:gd name="connsiteY190" fmla="*/ 8994 h 1135556"/>
                <a:gd name="connsiteX191" fmla="*/ 229537 w 1405486"/>
                <a:gd name="connsiteY191" fmla="*/ 5026 h 1135556"/>
                <a:gd name="connsiteX192" fmla="*/ 231303 w 1405486"/>
                <a:gd name="connsiteY192" fmla="*/ 3042 h 1135556"/>
                <a:gd name="connsiteX193" fmla="*/ 232480 w 1405486"/>
                <a:gd name="connsiteY193" fmla="*/ 2050 h 1135556"/>
                <a:gd name="connsiteX194" fmla="*/ 233068 w 1405486"/>
                <a:gd name="connsiteY194" fmla="*/ 1058 h 1135556"/>
                <a:gd name="connsiteX195" fmla="*/ 233657 w 1405486"/>
                <a:gd name="connsiteY195" fmla="*/ 529 h 1135556"/>
                <a:gd name="connsiteX196" fmla="*/ 233657 w 1405486"/>
                <a:gd name="connsiteY196" fmla="*/ 265 h 1135556"/>
                <a:gd name="connsiteX197" fmla="*/ 233657 w 1405486"/>
                <a:gd name="connsiteY197" fmla="*/ 132 h 1135556"/>
                <a:gd name="connsiteX198" fmla="*/ 233657 w 1405486"/>
                <a:gd name="connsiteY198" fmla="*/ 66 h 1135556"/>
                <a:gd name="connsiteX199" fmla="*/ 234246 w 1405486"/>
                <a:gd name="connsiteY199" fmla="*/ 0 h 1135556"/>
                <a:gd name="connsiteX0" fmla="*/ 234246 w 1405486"/>
                <a:gd name="connsiteY0" fmla="*/ 0 h 1135556"/>
                <a:gd name="connsiteX1" fmla="*/ 234246 w 1405486"/>
                <a:gd name="connsiteY1" fmla="*/ 66 h 1135556"/>
                <a:gd name="connsiteX2" fmla="*/ 234246 w 1405486"/>
                <a:gd name="connsiteY2" fmla="*/ 199 h 1135556"/>
                <a:gd name="connsiteX3" fmla="*/ 234246 w 1405486"/>
                <a:gd name="connsiteY3" fmla="*/ 331 h 1135556"/>
                <a:gd name="connsiteX4" fmla="*/ 234834 w 1405486"/>
                <a:gd name="connsiteY4" fmla="*/ 595 h 1135556"/>
                <a:gd name="connsiteX5" fmla="*/ 234834 w 1405486"/>
                <a:gd name="connsiteY5" fmla="*/ 860 h 1135556"/>
                <a:gd name="connsiteX6" fmla="*/ 235423 w 1405486"/>
                <a:gd name="connsiteY6" fmla="*/ 1389 h 1135556"/>
                <a:gd name="connsiteX7" fmla="*/ 236011 w 1405486"/>
                <a:gd name="connsiteY7" fmla="*/ 1918 h 1135556"/>
                <a:gd name="connsiteX8" fmla="*/ 236600 w 1405486"/>
                <a:gd name="connsiteY8" fmla="*/ 3042 h 1135556"/>
                <a:gd name="connsiteX9" fmla="*/ 238954 w 1405486"/>
                <a:gd name="connsiteY9" fmla="*/ 5158 h 1135556"/>
                <a:gd name="connsiteX10" fmla="*/ 240720 w 1405486"/>
                <a:gd name="connsiteY10" fmla="*/ 7275 h 1135556"/>
                <a:gd name="connsiteX11" fmla="*/ 244251 w 1405486"/>
                <a:gd name="connsiteY11" fmla="*/ 11507 h 1135556"/>
                <a:gd name="connsiteX12" fmla="*/ 248371 w 1405486"/>
                <a:gd name="connsiteY12" fmla="*/ 15739 h 1135556"/>
                <a:gd name="connsiteX13" fmla="*/ 256022 w 1405486"/>
                <a:gd name="connsiteY13" fmla="*/ 24138 h 1135556"/>
                <a:gd name="connsiteX14" fmla="*/ 263673 w 1405486"/>
                <a:gd name="connsiteY14" fmla="*/ 32470 h 1135556"/>
                <a:gd name="connsiteX15" fmla="*/ 277799 w 1405486"/>
                <a:gd name="connsiteY15" fmla="*/ 47284 h 1135556"/>
                <a:gd name="connsiteX16" fmla="*/ 291924 w 1405486"/>
                <a:gd name="connsiteY16" fmla="*/ 61237 h 1135556"/>
                <a:gd name="connsiteX17" fmla="*/ 307226 w 1405486"/>
                <a:gd name="connsiteY17" fmla="*/ 75058 h 1135556"/>
                <a:gd name="connsiteX18" fmla="*/ 314877 w 1405486"/>
                <a:gd name="connsiteY18" fmla="*/ 81341 h 1135556"/>
                <a:gd name="connsiteX19" fmla="*/ 322529 w 1405486"/>
                <a:gd name="connsiteY19" fmla="*/ 87160 h 1135556"/>
                <a:gd name="connsiteX20" fmla="*/ 330768 w 1405486"/>
                <a:gd name="connsiteY20" fmla="*/ 92914 h 1135556"/>
                <a:gd name="connsiteX21" fmla="*/ 339008 w 1405486"/>
                <a:gd name="connsiteY21" fmla="*/ 98072 h 1135556"/>
                <a:gd name="connsiteX22" fmla="*/ 347248 w 1405486"/>
                <a:gd name="connsiteY22" fmla="*/ 102569 h 1135556"/>
                <a:gd name="connsiteX23" fmla="*/ 355488 w 1405486"/>
                <a:gd name="connsiteY23" fmla="*/ 106470 h 1135556"/>
                <a:gd name="connsiteX24" fmla="*/ 361962 w 1405486"/>
                <a:gd name="connsiteY24" fmla="*/ 109050 h 1135556"/>
                <a:gd name="connsiteX25" fmla="*/ 368436 w 1405486"/>
                <a:gd name="connsiteY25" fmla="*/ 111232 h 1135556"/>
                <a:gd name="connsiteX26" fmla="*/ 371967 w 1405486"/>
                <a:gd name="connsiteY26" fmla="*/ 112158 h 1135556"/>
                <a:gd name="connsiteX27" fmla="*/ 375499 w 1405486"/>
                <a:gd name="connsiteY27" fmla="*/ 112951 h 1135556"/>
                <a:gd name="connsiteX28" fmla="*/ 378441 w 1405486"/>
                <a:gd name="connsiteY28" fmla="*/ 113613 h 1135556"/>
                <a:gd name="connsiteX29" fmla="*/ 380207 w 1405486"/>
                <a:gd name="connsiteY29" fmla="*/ 113943 h 1135556"/>
                <a:gd name="connsiteX30" fmla="*/ 381973 w 1405486"/>
                <a:gd name="connsiteY30" fmla="*/ 114208 h 1135556"/>
                <a:gd name="connsiteX31" fmla="*/ 383738 w 1405486"/>
                <a:gd name="connsiteY31" fmla="*/ 114472 h 1135556"/>
                <a:gd name="connsiteX32" fmla="*/ 384915 w 1405486"/>
                <a:gd name="connsiteY32" fmla="*/ 114605 h 1135556"/>
                <a:gd name="connsiteX33" fmla="*/ 385504 w 1405486"/>
                <a:gd name="connsiteY33" fmla="*/ 114737 h 1135556"/>
                <a:gd name="connsiteX34" fmla="*/ 386681 w 1405486"/>
                <a:gd name="connsiteY34" fmla="*/ 114869 h 1135556"/>
                <a:gd name="connsiteX35" fmla="*/ 387858 w 1405486"/>
                <a:gd name="connsiteY35" fmla="*/ 115001 h 1135556"/>
                <a:gd name="connsiteX36" fmla="*/ 388447 w 1405486"/>
                <a:gd name="connsiteY36" fmla="*/ 115067 h 1135556"/>
                <a:gd name="connsiteX37" fmla="*/ 389624 w 1405486"/>
                <a:gd name="connsiteY37" fmla="*/ 115134 h 1135556"/>
                <a:gd name="connsiteX38" fmla="*/ 390801 w 1405486"/>
                <a:gd name="connsiteY38" fmla="*/ 115200 h 1135556"/>
                <a:gd name="connsiteX39" fmla="*/ 391978 w 1405486"/>
                <a:gd name="connsiteY39" fmla="*/ 115266 h 1135556"/>
                <a:gd name="connsiteX40" fmla="*/ 392567 w 1405486"/>
                <a:gd name="connsiteY40" fmla="*/ 115332 h 1135556"/>
                <a:gd name="connsiteX41" fmla="*/ 393155 w 1405486"/>
                <a:gd name="connsiteY41" fmla="*/ 115332 h 1135556"/>
                <a:gd name="connsiteX42" fmla="*/ 393744 w 1405486"/>
                <a:gd name="connsiteY42" fmla="*/ 115332 h 1135556"/>
                <a:gd name="connsiteX43" fmla="*/ 394332 w 1405486"/>
                <a:gd name="connsiteY43" fmla="*/ 115332 h 1135556"/>
                <a:gd name="connsiteX44" fmla="*/ 394921 w 1405486"/>
                <a:gd name="connsiteY44" fmla="*/ 115332 h 1135556"/>
                <a:gd name="connsiteX45" fmla="*/ 394921 w 1405486"/>
                <a:gd name="connsiteY45" fmla="*/ 115398 h 1135556"/>
                <a:gd name="connsiteX46" fmla="*/ 395509 w 1405486"/>
                <a:gd name="connsiteY46" fmla="*/ 115398 h 1135556"/>
                <a:gd name="connsiteX47" fmla="*/ 396098 w 1405486"/>
                <a:gd name="connsiteY47" fmla="*/ 115398 h 1135556"/>
                <a:gd name="connsiteX48" fmla="*/ 396686 w 1405486"/>
                <a:gd name="connsiteY48" fmla="*/ 115398 h 1135556"/>
                <a:gd name="connsiteX49" fmla="*/ 397275 w 1405486"/>
                <a:gd name="connsiteY49" fmla="*/ 115398 h 1135556"/>
                <a:gd name="connsiteX50" fmla="*/ 397864 w 1405486"/>
                <a:gd name="connsiteY50" fmla="*/ 115398 h 1135556"/>
                <a:gd name="connsiteX51" fmla="*/ 398452 w 1405486"/>
                <a:gd name="connsiteY51" fmla="*/ 115398 h 1135556"/>
                <a:gd name="connsiteX52" fmla="*/ 398452 w 1405486"/>
                <a:gd name="connsiteY52" fmla="*/ 115332 h 1135556"/>
                <a:gd name="connsiteX53" fmla="*/ 399041 w 1405486"/>
                <a:gd name="connsiteY53" fmla="*/ 115332 h 1135556"/>
                <a:gd name="connsiteX54" fmla="*/ 399629 w 1405486"/>
                <a:gd name="connsiteY54" fmla="*/ 115332 h 1135556"/>
                <a:gd name="connsiteX55" fmla="*/ 400806 w 1405486"/>
                <a:gd name="connsiteY55" fmla="*/ 115266 h 1135556"/>
                <a:gd name="connsiteX56" fmla="*/ 401395 w 1405486"/>
                <a:gd name="connsiteY56" fmla="*/ 115266 h 1135556"/>
                <a:gd name="connsiteX57" fmla="*/ 402572 w 1405486"/>
                <a:gd name="connsiteY57" fmla="*/ 115200 h 1135556"/>
                <a:gd name="connsiteX58" fmla="*/ 403749 w 1405486"/>
                <a:gd name="connsiteY58" fmla="*/ 115134 h 1135556"/>
                <a:gd name="connsiteX59" fmla="*/ 404338 w 1405486"/>
                <a:gd name="connsiteY59" fmla="*/ 115067 h 1135556"/>
                <a:gd name="connsiteX60" fmla="*/ 405515 w 1405486"/>
                <a:gd name="connsiteY60" fmla="*/ 114935 h 1135556"/>
                <a:gd name="connsiteX61" fmla="*/ 406692 w 1405486"/>
                <a:gd name="connsiteY61" fmla="*/ 114869 h 1135556"/>
                <a:gd name="connsiteX62" fmla="*/ 407869 w 1405486"/>
                <a:gd name="connsiteY62" fmla="*/ 114737 h 1135556"/>
                <a:gd name="connsiteX63" fmla="*/ 408458 w 1405486"/>
                <a:gd name="connsiteY63" fmla="*/ 114605 h 1135556"/>
                <a:gd name="connsiteX64" fmla="*/ 409635 w 1405486"/>
                <a:gd name="connsiteY64" fmla="*/ 114472 h 1135556"/>
                <a:gd name="connsiteX65" fmla="*/ 411400 w 1405486"/>
                <a:gd name="connsiteY65" fmla="*/ 114208 h 1135556"/>
                <a:gd name="connsiteX66" fmla="*/ 413755 w 1405486"/>
                <a:gd name="connsiteY66" fmla="*/ 113811 h 1135556"/>
                <a:gd name="connsiteX67" fmla="*/ 414932 w 1405486"/>
                <a:gd name="connsiteY67" fmla="*/ 113546 h 1135556"/>
                <a:gd name="connsiteX68" fmla="*/ 416697 w 1405486"/>
                <a:gd name="connsiteY68" fmla="*/ 113150 h 1135556"/>
                <a:gd name="connsiteX69" fmla="*/ 420229 w 1405486"/>
                <a:gd name="connsiteY69" fmla="*/ 112356 h 1135556"/>
                <a:gd name="connsiteX70" fmla="*/ 423760 w 1405486"/>
                <a:gd name="connsiteY70" fmla="*/ 111430 h 1135556"/>
                <a:gd name="connsiteX71" fmla="*/ 427291 w 1405486"/>
                <a:gd name="connsiteY71" fmla="*/ 110372 h 1135556"/>
                <a:gd name="connsiteX72" fmla="*/ 434354 w 1405486"/>
                <a:gd name="connsiteY72" fmla="*/ 107859 h 1135556"/>
                <a:gd name="connsiteX73" fmla="*/ 440828 w 1405486"/>
                <a:gd name="connsiteY73" fmla="*/ 104949 h 1135556"/>
                <a:gd name="connsiteX74" fmla="*/ 448479 w 1405486"/>
                <a:gd name="connsiteY74" fmla="*/ 101048 h 1135556"/>
                <a:gd name="connsiteX75" fmla="*/ 456719 w 1405486"/>
                <a:gd name="connsiteY75" fmla="*/ 96551 h 1135556"/>
                <a:gd name="connsiteX76" fmla="*/ 464370 w 1405486"/>
                <a:gd name="connsiteY76" fmla="*/ 91591 h 1135556"/>
                <a:gd name="connsiteX77" fmla="*/ 472021 w 1405486"/>
                <a:gd name="connsiteY77" fmla="*/ 86036 h 1135556"/>
                <a:gd name="connsiteX78" fmla="*/ 479084 w 1405486"/>
                <a:gd name="connsiteY78" fmla="*/ 80613 h 1135556"/>
                <a:gd name="connsiteX79" fmla="*/ 486147 w 1405486"/>
                <a:gd name="connsiteY79" fmla="*/ 74860 h 1135556"/>
                <a:gd name="connsiteX80" fmla="*/ 500272 w 1405486"/>
                <a:gd name="connsiteY80" fmla="*/ 62361 h 1135556"/>
                <a:gd name="connsiteX81" fmla="*/ 514397 w 1405486"/>
                <a:gd name="connsiteY81" fmla="*/ 48011 h 1135556"/>
                <a:gd name="connsiteX82" fmla="*/ 529111 w 1405486"/>
                <a:gd name="connsiteY82" fmla="*/ 32735 h 1135556"/>
                <a:gd name="connsiteX83" fmla="*/ 544414 w 1405486"/>
                <a:gd name="connsiteY83" fmla="*/ 16467 h 1135556"/>
                <a:gd name="connsiteX84" fmla="*/ 551476 w 1405486"/>
                <a:gd name="connsiteY84" fmla="*/ 8200 h 1135556"/>
                <a:gd name="connsiteX85" fmla="*/ 555596 w 1405486"/>
                <a:gd name="connsiteY85" fmla="*/ 4034 h 1135556"/>
                <a:gd name="connsiteX86" fmla="*/ 557362 w 1405486"/>
                <a:gd name="connsiteY86" fmla="*/ 1984 h 1135556"/>
                <a:gd name="connsiteX87" fmla="*/ 557950 w 1405486"/>
                <a:gd name="connsiteY87" fmla="*/ 926 h 1135556"/>
                <a:gd name="connsiteX88" fmla="*/ 558539 w 1405486"/>
                <a:gd name="connsiteY88" fmla="*/ 397 h 1135556"/>
                <a:gd name="connsiteX89" fmla="*/ 559127 w 1405486"/>
                <a:gd name="connsiteY89" fmla="*/ 132 h 1135556"/>
                <a:gd name="connsiteX90" fmla="*/ 559716 w 1405486"/>
                <a:gd name="connsiteY90" fmla="*/ 397 h 1135556"/>
                <a:gd name="connsiteX91" fmla="*/ 560305 w 1405486"/>
                <a:gd name="connsiteY91" fmla="*/ 926 h 1135556"/>
                <a:gd name="connsiteX92" fmla="*/ 560893 w 1405486"/>
                <a:gd name="connsiteY92" fmla="*/ 1984 h 1135556"/>
                <a:gd name="connsiteX93" fmla="*/ 562659 w 1405486"/>
                <a:gd name="connsiteY93" fmla="*/ 4034 h 1135556"/>
                <a:gd name="connsiteX94" fmla="*/ 566779 w 1405486"/>
                <a:gd name="connsiteY94" fmla="*/ 8134 h 1135556"/>
                <a:gd name="connsiteX95" fmla="*/ 573841 w 1405486"/>
                <a:gd name="connsiteY95" fmla="*/ 16334 h 1135556"/>
                <a:gd name="connsiteX96" fmla="*/ 588555 w 1405486"/>
                <a:gd name="connsiteY96" fmla="*/ 32470 h 1135556"/>
                <a:gd name="connsiteX97" fmla="*/ 603269 w 1405486"/>
                <a:gd name="connsiteY97" fmla="*/ 47879 h 1135556"/>
                <a:gd name="connsiteX98" fmla="*/ 617983 w 1405486"/>
                <a:gd name="connsiteY98" fmla="*/ 62361 h 1135556"/>
                <a:gd name="connsiteX99" fmla="*/ 633285 w 1405486"/>
                <a:gd name="connsiteY99" fmla="*/ 75984 h 1135556"/>
                <a:gd name="connsiteX100" fmla="*/ 640936 w 1405486"/>
                <a:gd name="connsiteY100" fmla="*/ 82267 h 1135556"/>
                <a:gd name="connsiteX101" fmla="*/ 649176 w 1405486"/>
                <a:gd name="connsiteY101" fmla="*/ 88020 h 1135556"/>
                <a:gd name="connsiteX102" fmla="*/ 656239 w 1405486"/>
                <a:gd name="connsiteY102" fmla="*/ 92914 h 1135556"/>
                <a:gd name="connsiteX103" fmla="*/ 663302 w 1405486"/>
                <a:gd name="connsiteY103" fmla="*/ 97411 h 1135556"/>
                <a:gd name="connsiteX104" fmla="*/ 670364 w 1405486"/>
                <a:gd name="connsiteY104" fmla="*/ 101378 h 1135556"/>
                <a:gd name="connsiteX105" fmla="*/ 677427 w 1405486"/>
                <a:gd name="connsiteY105" fmla="*/ 104949 h 1135556"/>
                <a:gd name="connsiteX106" fmla="*/ 685078 w 1405486"/>
                <a:gd name="connsiteY106" fmla="*/ 108322 h 1135556"/>
                <a:gd name="connsiteX107" fmla="*/ 689198 w 1405486"/>
                <a:gd name="connsiteY107" fmla="*/ 109777 h 1135556"/>
                <a:gd name="connsiteX108" fmla="*/ 693318 w 1405486"/>
                <a:gd name="connsiteY108" fmla="*/ 111100 h 1135556"/>
                <a:gd name="connsiteX109" fmla="*/ 697438 w 1405486"/>
                <a:gd name="connsiteY109" fmla="*/ 112158 h 1135556"/>
                <a:gd name="connsiteX110" fmla="*/ 700969 w 1405486"/>
                <a:gd name="connsiteY110" fmla="*/ 113150 h 1135556"/>
                <a:gd name="connsiteX111" fmla="*/ 703323 w 1405486"/>
                <a:gd name="connsiteY111" fmla="*/ 113546 h 1135556"/>
                <a:gd name="connsiteX112" fmla="*/ 705089 w 1405486"/>
                <a:gd name="connsiteY112" fmla="*/ 113943 h 1135556"/>
                <a:gd name="connsiteX113" fmla="*/ 707443 w 1405486"/>
                <a:gd name="connsiteY113" fmla="*/ 114274 h 1135556"/>
                <a:gd name="connsiteX114" fmla="*/ 709209 w 1405486"/>
                <a:gd name="connsiteY114" fmla="*/ 114538 h 1135556"/>
                <a:gd name="connsiteX115" fmla="*/ 710974 w 1405486"/>
                <a:gd name="connsiteY115" fmla="*/ 114737 h 1135556"/>
                <a:gd name="connsiteX116" fmla="*/ 711563 w 1405486"/>
                <a:gd name="connsiteY116" fmla="*/ 114869 h 1135556"/>
                <a:gd name="connsiteX117" fmla="*/ 712740 w 1405486"/>
                <a:gd name="connsiteY117" fmla="*/ 114935 h 1135556"/>
                <a:gd name="connsiteX118" fmla="*/ 713329 w 1405486"/>
                <a:gd name="connsiteY118" fmla="*/ 115001 h 1135556"/>
                <a:gd name="connsiteX119" fmla="*/ 714506 w 1405486"/>
                <a:gd name="connsiteY119" fmla="*/ 115067 h 1135556"/>
                <a:gd name="connsiteX120" fmla="*/ 715094 w 1405486"/>
                <a:gd name="connsiteY120" fmla="*/ 115134 h 1135556"/>
                <a:gd name="connsiteX121" fmla="*/ 716271 w 1405486"/>
                <a:gd name="connsiteY121" fmla="*/ 115200 h 1135556"/>
                <a:gd name="connsiteX122" fmla="*/ 716860 w 1405486"/>
                <a:gd name="connsiteY122" fmla="*/ 115266 h 1135556"/>
                <a:gd name="connsiteX123" fmla="*/ 717448 w 1405486"/>
                <a:gd name="connsiteY123" fmla="*/ 115332 h 1135556"/>
                <a:gd name="connsiteX124" fmla="*/ 718626 w 1405486"/>
                <a:gd name="connsiteY124" fmla="*/ 115332 h 1135556"/>
                <a:gd name="connsiteX125" fmla="*/ 719214 w 1405486"/>
                <a:gd name="connsiteY125" fmla="*/ 115332 h 1135556"/>
                <a:gd name="connsiteX126" fmla="*/ 720391 w 1405486"/>
                <a:gd name="connsiteY126" fmla="*/ 115398 h 1135556"/>
                <a:gd name="connsiteX127" fmla="*/ 720980 w 1405486"/>
                <a:gd name="connsiteY127" fmla="*/ 115398 h 1135556"/>
                <a:gd name="connsiteX128" fmla="*/ 722157 w 1405486"/>
                <a:gd name="connsiteY128" fmla="*/ 115398 h 1135556"/>
                <a:gd name="connsiteX129" fmla="*/ 722745 w 1405486"/>
                <a:gd name="connsiteY129" fmla="*/ 115398 h 1135556"/>
                <a:gd name="connsiteX130" fmla="*/ 723923 w 1405486"/>
                <a:gd name="connsiteY130" fmla="*/ 115332 h 1135556"/>
                <a:gd name="connsiteX131" fmla="*/ 724511 w 1405486"/>
                <a:gd name="connsiteY131" fmla="*/ 115332 h 1135556"/>
                <a:gd name="connsiteX132" fmla="*/ 725100 w 1405486"/>
                <a:gd name="connsiteY132" fmla="*/ 115332 h 1135556"/>
                <a:gd name="connsiteX133" fmla="*/ 726277 w 1405486"/>
                <a:gd name="connsiteY133" fmla="*/ 115266 h 1135556"/>
                <a:gd name="connsiteX134" fmla="*/ 726865 w 1405486"/>
                <a:gd name="connsiteY134" fmla="*/ 115200 h 1135556"/>
                <a:gd name="connsiteX135" fmla="*/ 728042 w 1405486"/>
                <a:gd name="connsiteY135" fmla="*/ 115200 h 1135556"/>
                <a:gd name="connsiteX136" fmla="*/ 728631 w 1405486"/>
                <a:gd name="connsiteY136" fmla="*/ 115134 h 1135556"/>
                <a:gd name="connsiteX137" fmla="*/ 729808 w 1405486"/>
                <a:gd name="connsiteY137" fmla="*/ 115067 h 1135556"/>
                <a:gd name="connsiteX138" fmla="*/ 730397 w 1405486"/>
                <a:gd name="connsiteY138" fmla="*/ 115001 h 1135556"/>
                <a:gd name="connsiteX139" fmla="*/ 731574 w 1405486"/>
                <a:gd name="connsiteY139" fmla="*/ 114869 h 1135556"/>
                <a:gd name="connsiteX140" fmla="*/ 732162 w 1405486"/>
                <a:gd name="connsiteY140" fmla="*/ 114803 h 1135556"/>
                <a:gd name="connsiteX141" fmla="*/ 732751 w 1405486"/>
                <a:gd name="connsiteY141" fmla="*/ 114671 h 1135556"/>
                <a:gd name="connsiteX142" fmla="*/ 734517 w 1405486"/>
                <a:gd name="connsiteY142" fmla="*/ 114472 h 1135556"/>
                <a:gd name="connsiteX143" fmla="*/ 736282 w 1405486"/>
                <a:gd name="connsiteY143" fmla="*/ 114208 h 1135556"/>
                <a:gd name="connsiteX144" fmla="*/ 738048 w 1405486"/>
                <a:gd name="connsiteY144" fmla="*/ 113877 h 1135556"/>
                <a:gd name="connsiteX145" fmla="*/ 739814 w 1405486"/>
                <a:gd name="connsiteY145" fmla="*/ 113546 h 1135556"/>
                <a:gd name="connsiteX146" fmla="*/ 743933 w 1405486"/>
                <a:gd name="connsiteY146" fmla="*/ 112753 h 1135556"/>
                <a:gd name="connsiteX147" fmla="*/ 747465 w 1405486"/>
                <a:gd name="connsiteY147" fmla="*/ 111827 h 1135556"/>
                <a:gd name="connsiteX148" fmla="*/ 750996 w 1405486"/>
                <a:gd name="connsiteY148" fmla="*/ 110769 h 1135556"/>
                <a:gd name="connsiteX149" fmla="*/ 758059 w 1405486"/>
                <a:gd name="connsiteY149" fmla="*/ 108256 h 1135556"/>
                <a:gd name="connsiteX150" fmla="*/ 765710 w 1405486"/>
                <a:gd name="connsiteY150" fmla="*/ 105214 h 1135556"/>
                <a:gd name="connsiteX151" fmla="*/ 772773 w 1405486"/>
                <a:gd name="connsiteY151" fmla="*/ 101445 h 1135556"/>
                <a:gd name="connsiteX152" fmla="*/ 780424 w 1405486"/>
                <a:gd name="connsiteY152" fmla="*/ 97212 h 1135556"/>
                <a:gd name="connsiteX153" fmla="*/ 788075 w 1405486"/>
                <a:gd name="connsiteY153" fmla="*/ 92451 h 1135556"/>
                <a:gd name="connsiteX154" fmla="*/ 795726 w 1405486"/>
                <a:gd name="connsiteY154" fmla="*/ 87160 h 1135556"/>
                <a:gd name="connsiteX155" fmla="*/ 802789 w 1405486"/>
                <a:gd name="connsiteY155" fmla="*/ 81539 h 1135556"/>
                <a:gd name="connsiteX156" fmla="*/ 810440 w 1405486"/>
                <a:gd name="connsiteY156" fmla="*/ 75455 h 1135556"/>
                <a:gd name="connsiteX157" fmla="*/ 825154 w 1405486"/>
                <a:gd name="connsiteY157" fmla="*/ 62163 h 1135556"/>
                <a:gd name="connsiteX158" fmla="*/ 839868 w 1405486"/>
                <a:gd name="connsiteY158" fmla="*/ 47747 h 1135556"/>
                <a:gd name="connsiteX159" fmla="*/ 854582 w 1405486"/>
                <a:gd name="connsiteY159" fmla="*/ 32470 h 1135556"/>
                <a:gd name="connsiteX160" fmla="*/ 869295 w 1405486"/>
                <a:gd name="connsiteY160" fmla="*/ 16334 h 1135556"/>
                <a:gd name="connsiteX161" fmla="*/ 876947 w 1405486"/>
                <a:gd name="connsiteY161" fmla="*/ 8134 h 1135556"/>
                <a:gd name="connsiteX162" fmla="*/ 880478 w 1405486"/>
                <a:gd name="connsiteY162" fmla="*/ 4034 h 1135556"/>
                <a:gd name="connsiteX163" fmla="*/ 882244 w 1405486"/>
                <a:gd name="connsiteY163" fmla="*/ 1918 h 1135556"/>
                <a:gd name="connsiteX164" fmla="*/ 883421 w 1405486"/>
                <a:gd name="connsiteY164" fmla="*/ 926 h 1135556"/>
                <a:gd name="connsiteX165" fmla="*/ 884009 w 1405486"/>
                <a:gd name="connsiteY165" fmla="*/ 397 h 1135556"/>
                <a:gd name="connsiteX166" fmla="*/ 884009 w 1405486"/>
                <a:gd name="connsiteY166" fmla="*/ 265 h 1135556"/>
                <a:gd name="connsiteX167" fmla="*/ 884009 w 1405486"/>
                <a:gd name="connsiteY167" fmla="*/ 132 h 1135556"/>
                <a:gd name="connsiteX168" fmla="*/ 884009 w 1405486"/>
                <a:gd name="connsiteY168" fmla="*/ 66 h 1135556"/>
                <a:gd name="connsiteX169" fmla="*/ 884598 w 1405486"/>
                <a:gd name="connsiteY169" fmla="*/ 199 h 1135556"/>
                <a:gd name="connsiteX170" fmla="*/ 884598 w 1405486"/>
                <a:gd name="connsiteY170" fmla="*/ 463 h 1135556"/>
                <a:gd name="connsiteX171" fmla="*/ 885186 w 1405486"/>
                <a:gd name="connsiteY171" fmla="*/ 926 h 1135556"/>
                <a:gd name="connsiteX172" fmla="*/ 885775 w 1405486"/>
                <a:gd name="connsiteY172" fmla="*/ 1984 h 1135556"/>
                <a:gd name="connsiteX173" fmla="*/ 888129 w 1405486"/>
                <a:gd name="connsiteY173" fmla="*/ 4034 h 1135556"/>
                <a:gd name="connsiteX174" fmla="*/ 891660 w 1405486"/>
                <a:gd name="connsiteY174" fmla="*/ 8134 h 1135556"/>
                <a:gd name="connsiteX175" fmla="*/ 898723 w 1405486"/>
                <a:gd name="connsiteY175" fmla="*/ 16334 h 1135556"/>
                <a:gd name="connsiteX176" fmla="*/ 914026 w 1405486"/>
                <a:gd name="connsiteY176" fmla="*/ 32470 h 1135556"/>
                <a:gd name="connsiteX177" fmla="*/ 925634 w 1405486"/>
                <a:gd name="connsiteY177" fmla="*/ 44962 h 1135556"/>
                <a:gd name="connsiteX178" fmla="*/ 500687 w 1405486"/>
                <a:gd name="connsiteY178" fmla="*/ 544921 h 1135556"/>
                <a:gd name="connsiteX179" fmla="*/ 887127 w 1405486"/>
                <a:gd name="connsiteY179" fmla="*/ 534321 h 1135556"/>
                <a:gd name="connsiteX180" fmla="*/ 1064015 w 1405486"/>
                <a:gd name="connsiteY180" fmla="*/ 217488 h 1135556"/>
                <a:gd name="connsiteX181" fmla="*/ 1360892 w 1405486"/>
                <a:gd name="connsiteY181" fmla="*/ 418360 h 1135556"/>
                <a:gd name="connsiteX182" fmla="*/ 1405486 w 1405486"/>
                <a:gd name="connsiteY182" fmla="*/ 777206 h 1135556"/>
                <a:gd name="connsiteX183" fmla="*/ 767765 w 1405486"/>
                <a:gd name="connsiteY183" fmla="*/ 1135556 h 1135556"/>
                <a:gd name="connsiteX184" fmla="*/ 0 w 1405486"/>
                <a:gd name="connsiteY184" fmla="*/ 645669 h 1135556"/>
                <a:gd name="connsiteX185" fmla="*/ 206465 w 1405486"/>
                <a:gd name="connsiteY185" fmla="*/ 37817 h 1135556"/>
                <a:gd name="connsiteX186" fmla="*/ 206820 w 1405486"/>
                <a:gd name="connsiteY186" fmla="*/ 36512 h 1135556"/>
                <a:gd name="connsiteX187" fmla="*/ 209548 w 1405486"/>
                <a:gd name="connsiteY187" fmla="*/ 36512 h 1135556"/>
                <a:gd name="connsiteX188" fmla="*/ 213236 w 1405486"/>
                <a:gd name="connsiteY188" fmla="*/ 22958 h 1135556"/>
                <a:gd name="connsiteX189" fmla="*/ 218943 w 1405486"/>
                <a:gd name="connsiteY189" fmla="*/ 16930 h 1135556"/>
                <a:gd name="connsiteX190" fmla="*/ 226006 w 1405486"/>
                <a:gd name="connsiteY190" fmla="*/ 8994 h 1135556"/>
                <a:gd name="connsiteX191" fmla="*/ 229537 w 1405486"/>
                <a:gd name="connsiteY191" fmla="*/ 5026 h 1135556"/>
                <a:gd name="connsiteX192" fmla="*/ 231303 w 1405486"/>
                <a:gd name="connsiteY192" fmla="*/ 3042 h 1135556"/>
                <a:gd name="connsiteX193" fmla="*/ 232480 w 1405486"/>
                <a:gd name="connsiteY193" fmla="*/ 2050 h 1135556"/>
                <a:gd name="connsiteX194" fmla="*/ 233068 w 1405486"/>
                <a:gd name="connsiteY194" fmla="*/ 1058 h 1135556"/>
                <a:gd name="connsiteX195" fmla="*/ 233657 w 1405486"/>
                <a:gd name="connsiteY195" fmla="*/ 529 h 1135556"/>
                <a:gd name="connsiteX196" fmla="*/ 233657 w 1405486"/>
                <a:gd name="connsiteY196" fmla="*/ 265 h 1135556"/>
                <a:gd name="connsiteX197" fmla="*/ 233657 w 1405486"/>
                <a:gd name="connsiteY197" fmla="*/ 132 h 1135556"/>
                <a:gd name="connsiteX198" fmla="*/ 233657 w 1405486"/>
                <a:gd name="connsiteY198" fmla="*/ 66 h 1135556"/>
                <a:gd name="connsiteX199" fmla="*/ 234246 w 1405486"/>
                <a:gd name="connsiteY199" fmla="*/ 0 h 1135556"/>
                <a:gd name="connsiteX0" fmla="*/ 234246 w 1459408"/>
                <a:gd name="connsiteY0" fmla="*/ 0 h 1135556"/>
                <a:gd name="connsiteX1" fmla="*/ 234246 w 1459408"/>
                <a:gd name="connsiteY1" fmla="*/ 66 h 1135556"/>
                <a:gd name="connsiteX2" fmla="*/ 234246 w 1459408"/>
                <a:gd name="connsiteY2" fmla="*/ 199 h 1135556"/>
                <a:gd name="connsiteX3" fmla="*/ 234246 w 1459408"/>
                <a:gd name="connsiteY3" fmla="*/ 331 h 1135556"/>
                <a:gd name="connsiteX4" fmla="*/ 234834 w 1459408"/>
                <a:gd name="connsiteY4" fmla="*/ 595 h 1135556"/>
                <a:gd name="connsiteX5" fmla="*/ 234834 w 1459408"/>
                <a:gd name="connsiteY5" fmla="*/ 860 h 1135556"/>
                <a:gd name="connsiteX6" fmla="*/ 235423 w 1459408"/>
                <a:gd name="connsiteY6" fmla="*/ 1389 h 1135556"/>
                <a:gd name="connsiteX7" fmla="*/ 236011 w 1459408"/>
                <a:gd name="connsiteY7" fmla="*/ 1918 h 1135556"/>
                <a:gd name="connsiteX8" fmla="*/ 236600 w 1459408"/>
                <a:gd name="connsiteY8" fmla="*/ 3042 h 1135556"/>
                <a:gd name="connsiteX9" fmla="*/ 238954 w 1459408"/>
                <a:gd name="connsiteY9" fmla="*/ 5158 h 1135556"/>
                <a:gd name="connsiteX10" fmla="*/ 240720 w 1459408"/>
                <a:gd name="connsiteY10" fmla="*/ 7275 h 1135556"/>
                <a:gd name="connsiteX11" fmla="*/ 244251 w 1459408"/>
                <a:gd name="connsiteY11" fmla="*/ 11507 h 1135556"/>
                <a:gd name="connsiteX12" fmla="*/ 248371 w 1459408"/>
                <a:gd name="connsiteY12" fmla="*/ 15739 h 1135556"/>
                <a:gd name="connsiteX13" fmla="*/ 256022 w 1459408"/>
                <a:gd name="connsiteY13" fmla="*/ 24138 h 1135556"/>
                <a:gd name="connsiteX14" fmla="*/ 263673 w 1459408"/>
                <a:gd name="connsiteY14" fmla="*/ 32470 h 1135556"/>
                <a:gd name="connsiteX15" fmla="*/ 277799 w 1459408"/>
                <a:gd name="connsiteY15" fmla="*/ 47284 h 1135556"/>
                <a:gd name="connsiteX16" fmla="*/ 291924 w 1459408"/>
                <a:gd name="connsiteY16" fmla="*/ 61237 h 1135556"/>
                <a:gd name="connsiteX17" fmla="*/ 307226 w 1459408"/>
                <a:gd name="connsiteY17" fmla="*/ 75058 h 1135556"/>
                <a:gd name="connsiteX18" fmla="*/ 314877 w 1459408"/>
                <a:gd name="connsiteY18" fmla="*/ 81341 h 1135556"/>
                <a:gd name="connsiteX19" fmla="*/ 322529 w 1459408"/>
                <a:gd name="connsiteY19" fmla="*/ 87160 h 1135556"/>
                <a:gd name="connsiteX20" fmla="*/ 330768 w 1459408"/>
                <a:gd name="connsiteY20" fmla="*/ 92914 h 1135556"/>
                <a:gd name="connsiteX21" fmla="*/ 339008 w 1459408"/>
                <a:gd name="connsiteY21" fmla="*/ 98072 h 1135556"/>
                <a:gd name="connsiteX22" fmla="*/ 347248 w 1459408"/>
                <a:gd name="connsiteY22" fmla="*/ 102569 h 1135556"/>
                <a:gd name="connsiteX23" fmla="*/ 355488 w 1459408"/>
                <a:gd name="connsiteY23" fmla="*/ 106470 h 1135556"/>
                <a:gd name="connsiteX24" fmla="*/ 361962 w 1459408"/>
                <a:gd name="connsiteY24" fmla="*/ 109050 h 1135556"/>
                <a:gd name="connsiteX25" fmla="*/ 368436 w 1459408"/>
                <a:gd name="connsiteY25" fmla="*/ 111232 h 1135556"/>
                <a:gd name="connsiteX26" fmla="*/ 371967 w 1459408"/>
                <a:gd name="connsiteY26" fmla="*/ 112158 h 1135556"/>
                <a:gd name="connsiteX27" fmla="*/ 375499 w 1459408"/>
                <a:gd name="connsiteY27" fmla="*/ 112951 h 1135556"/>
                <a:gd name="connsiteX28" fmla="*/ 378441 w 1459408"/>
                <a:gd name="connsiteY28" fmla="*/ 113613 h 1135556"/>
                <a:gd name="connsiteX29" fmla="*/ 380207 w 1459408"/>
                <a:gd name="connsiteY29" fmla="*/ 113943 h 1135556"/>
                <a:gd name="connsiteX30" fmla="*/ 381973 w 1459408"/>
                <a:gd name="connsiteY30" fmla="*/ 114208 h 1135556"/>
                <a:gd name="connsiteX31" fmla="*/ 383738 w 1459408"/>
                <a:gd name="connsiteY31" fmla="*/ 114472 h 1135556"/>
                <a:gd name="connsiteX32" fmla="*/ 384915 w 1459408"/>
                <a:gd name="connsiteY32" fmla="*/ 114605 h 1135556"/>
                <a:gd name="connsiteX33" fmla="*/ 385504 w 1459408"/>
                <a:gd name="connsiteY33" fmla="*/ 114737 h 1135556"/>
                <a:gd name="connsiteX34" fmla="*/ 386681 w 1459408"/>
                <a:gd name="connsiteY34" fmla="*/ 114869 h 1135556"/>
                <a:gd name="connsiteX35" fmla="*/ 387858 w 1459408"/>
                <a:gd name="connsiteY35" fmla="*/ 115001 h 1135556"/>
                <a:gd name="connsiteX36" fmla="*/ 388447 w 1459408"/>
                <a:gd name="connsiteY36" fmla="*/ 115067 h 1135556"/>
                <a:gd name="connsiteX37" fmla="*/ 389624 w 1459408"/>
                <a:gd name="connsiteY37" fmla="*/ 115134 h 1135556"/>
                <a:gd name="connsiteX38" fmla="*/ 390801 w 1459408"/>
                <a:gd name="connsiteY38" fmla="*/ 115200 h 1135556"/>
                <a:gd name="connsiteX39" fmla="*/ 391978 w 1459408"/>
                <a:gd name="connsiteY39" fmla="*/ 115266 h 1135556"/>
                <a:gd name="connsiteX40" fmla="*/ 392567 w 1459408"/>
                <a:gd name="connsiteY40" fmla="*/ 115332 h 1135556"/>
                <a:gd name="connsiteX41" fmla="*/ 393155 w 1459408"/>
                <a:gd name="connsiteY41" fmla="*/ 115332 h 1135556"/>
                <a:gd name="connsiteX42" fmla="*/ 393744 w 1459408"/>
                <a:gd name="connsiteY42" fmla="*/ 115332 h 1135556"/>
                <a:gd name="connsiteX43" fmla="*/ 394332 w 1459408"/>
                <a:gd name="connsiteY43" fmla="*/ 115332 h 1135556"/>
                <a:gd name="connsiteX44" fmla="*/ 394921 w 1459408"/>
                <a:gd name="connsiteY44" fmla="*/ 115332 h 1135556"/>
                <a:gd name="connsiteX45" fmla="*/ 394921 w 1459408"/>
                <a:gd name="connsiteY45" fmla="*/ 115398 h 1135556"/>
                <a:gd name="connsiteX46" fmla="*/ 395509 w 1459408"/>
                <a:gd name="connsiteY46" fmla="*/ 115398 h 1135556"/>
                <a:gd name="connsiteX47" fmla="*/ 396098 w 1459408"/>
                <a:gd name="connsiteY47" fmla="*/ 115398 h 1135556"/>
                <a:gd name="connsiteX48" fmla="*/ 396686 w 1459408"/>
                <a:gd name="connsiteY48" fmla="*/ 115398 h 1135556"/>
                <a:gd name="connsiteX49" fmla="*/ 397275 w 1459408"/>
                <a:gd name="connsiteY49" fmla="*/ 115398 h 1135556"/>
                <a:gd name="connsiteX50" fmla="*/ 397864 w 1459408"/>
                <a:gd name="connsiteY50" fmla="*/ 115398 h 1135556"/>
                <a:gd name="connsiteX51" fmla="*/ 398452 w 1459408"/>
                <a:gd name="connsiteY51" fmla="*/ 115398 h 1135556"/>
                <a:gd name="connsiteX52" fmla="*/ 398452 w 1459408"/>
                <a:gd name="connsiteY52" fmla="*/ 115332 h 1135556"/>
                <a:gd name="connsiteX53" fmla="*/ 399041 w 1459408"/>
                <a:gd name="connsiteY53" fmla="*/ 115332 h 1135556"/>
                <a:gd name="connsiteX54" fmla="*/ 399629 w 1459408"/>
                <a:gd name="connsiteY54" fmla="*/ 115332 h 1135556"/>
                <a:gd name="connsiteX55" fmla="*/ 400806 w 1459408"/>
                <a:gd name="connsiteY55" fmla="*/ 115266 h 1135556"/>
                <a:gd name="connsiteX56" fmla="*/ 401395 w 1459408"/>
                <a:gd name="connsiteY56" fmla="*/ 115266 h 1135556"/>
                <a:gd name="connsiteX57" fmla="*/ 402572 w 1459408"/>
                <a:gd name="connsiteY57" fmla="*/ 115200 h 1135556"/>
                <a:gd name="connsiteX58" fmla="*/ 403749 w 1459408"/>
                <a:gd name="connsiteY58" fmla="*/ 115134 h 1135556"/>
                <a:gd name="connsiteX59" fmla="*/ 404338 w 1459408"/>
                <a:gd name="connsiteY59" fmla="*/ 115067 h 1135556"/>
                <a:gd name="connsiteX60" fmla="*/ 405515 w 1459408"/>
                <a:gd name="connsiteY60" fmla="*/ 114935 h 1135556"/>
                <a:gd name="connsiteX61" fmla="*/ 406692 w 1459408"/>
                <a:gd name="connsiteY61" fmla="*/ 114869 h 1135556"/>
                <a:gd name="connsiteX62" fmla="*/ 407869 w 1459408"/>
                <a:gd name="connsiteY62" fmla="*/ 114737 h 1135556"/>
                <a:gd name="connsiteX63" fmla="*/ 408458 w 1459408"/>
                <a:gd name="connsiteY63" fmla="*/ 114605 h 1135556"/>
                <a:gd name="connsiteX64" fmla="*/ 409635 w 1459408"/>
                <a:gd name="connsiteY64" fmla="*/ 114472 h 1135556"/>
                <a:gd name="connsiteX65" fmla="*/ 411400 w 1459408"/>
                <a:gd name="connsiteY65" fmla="*/ 114208 h 1135556"/>
                <a:gd name="connsiteX66" fmla="*/ 413755 w 1459408"/>
                <a:gd name="connsiteY66" fmla="*/ 113811 h 1135556"/>
                <a:gd name="connsiteX67" fmla="*/ 414932 w 1459408"/>
                <a:gd name="connsiteY67" fmla="*/ 113546 h 1135556"/>
                <a:gd name="connsiteX68" fmla="*/ 416697 w 1459408"/>
                <a:gd name="connsiteY68" fmla="*/ 113150 h 1135556"/>
                <a:gd name="connsiteX69" fmla="*/ 420229 w 1459408"/>
                <a:gd name="connsiteY69" fmla="*/ 112356 h 1135556"/>
                <a:gd name="connsiteX70" fmla="*/ 423760 w 1459408"/>
                <a:gd name="connsiteY70" fmla="*/ 111430 h 1135556"/>
                <a:gd name="connsiteX71" fmla="*/ 427291 w 1459408"/>
                <a:gd name="connsiteY71" fmla="*/ 110372 h 1135556"/>
                <a:gd name="connsiteX72" fmla="*/ 434354 w 1459408"/>
                <a:gd name="connsiteY72" fmla="*/ 107859 h 1135556"/>
                <a:gd name="connsiteX73" fmla="*/ 440828 w 1459408"/>
                <a:gd name="connsiteY73" fmla="*/ 104949 h 1135556"/>
                <a:gd name="connsiteX74" fmla="*/ 448479 w 1459408"/>
                <a:gd name="connsiteY74" fmla="*/ 101048 h 1135556"/>
                <a:gd name="connsiteX75" fmla="*/ 456719 w 1459408"/>
                <a:gd name="connsiteY75" fmla="*/ 96551 h 1135556"/>
                <a:gd name="connsiteX76" fmla="*/ 464370 w 1459408"/>
                <a:gd name="connsiteY76" fmla="*/ 91591 h 1135556"/>
                <a:gd name="connsiteX77" fmla="*/ 472021 w 1459408"/>
                <a:gd name="connsiteY77" fmla="*/ 86036 h 1135556"/>
                <a:gd name="connsiteX78" fmla="*/ 479084 w 1459408"/>
                <a:gd name="connsiteY78" fmla="*/ 80613 h 1135556"/>
                <a:gd name="connsiteX79" fmla="*/ 486147 w 1459408"/>
                <a:gd name="connsiteY79" fmla="*/ 74860 h 1135556"/>
                <a:gd name="connsiteX80" fmla="*/ 500272 w 1459408"/>
                <a:gd name="connsiteY80" fmla="*/ 62361 h 1135556"/>
                <a:gd name="connsiteX81" fmla="*/ 514397 w 1459408"/>
                <a:gd name="connsiteY81" fmla="*/ 48011 h 1135556"/>
                <a:gd name="connsiteX82" fmla="*/ 529111 w 1459408"/>
                <a:gd name="connsiteY82" fmla="*/ 32735 h 1135556"/>
                <a:gd name="connsiteX83" fmla="*/ 544414 w 1459408"/>
                <a:gd name="connsiteY83" fmla="*/ 16467 h 1135556"/>
                <a:gd name="connsiteX84" fmla="*/ 551476 w 1459408"/>
                <a:gd name="connsiteY84" fmla="*/ 8200 h 1135556"/>
                <a:gd name="connsiteX85" fmla="*/ 555596 w 1459408"/>
                <a:gd name="connsiteY85" fmla="*/ 4034 h 1135556"/>
                <a:gd name="connsiteX86" fmla="*/ 557362 w 1459408"/>
                <a:gd name="connsiteY86" fmla="*/ 1984 h 1135556"/>
                <a:gd name="connsiteX87" fmla="*/ 557950 w 1459408"/>
                <a:gd name="connsiteY87" fmla="*/ 926 h 1135556"/>
                <a:gd name="connsiteX88" fmla="*/ 558539 w 1459408"/>
                <a:gd name="connsiteY88" fmla="*/ 397 h 1135556"/>
                <a:gd name="connsiteX89" fmla="*/ 559127 w 1459408"/>
                <a:gd name="connsiteY89" fmla="*/ 132 h 1135556"/>
                <a:gd name="connsiteX90" fmla="*/ 559716 w 1459408"/>
                <a:gd name="connsiteY90" fmla="*/ 397 h 1135556"/>
                <a:gd name="connsiteX91" fmla="*/ 560305 w 1459408"/>
                <a:gd name="connsiteY91" fmla="*/ 926 h 1135556"/>
                <a:gd name="connsiteX92" fmla="*/ 560893 w 1459408"/>
                <a:gd name="connsiteY92" fmla="*/ 1984 h 1135556"/>
                <a:gd name="connsiteX93" fmla="*/ 562659 w 1459408"/>
                <a:gd name="connsiteY93" fmla="*/ 4034 h 1135556"/>
                <a:gd name="connsiteX94" fmla="*/ 566779 w 1459408"/>
                <a:gd name="connsiteY94" fmla="*/ 8134 h 1135556"/>
                <a:gd name="connsiteX95" fmla="*/ 573841 w 1459408"/>
                <a:gd name="connsiteY95" fmla="*/ 16334 h 1135556"/>
                <a:gd name="connsiteX96" fmla="*/ 588555 w 1459408"/>
                <a:gd name="connsiteY96" fmla="*/ 32470 h 1135556"/>
                <a:gd name="connsiteX97" fmla="*/ 603269 w 1459408"/>
                <a:gd name="connsiteY97" fmla="*/ 47879 h 1135556"/>
                <a:gd name="connsiteX98" fmla="*/ 617983 w 1459408"/>
                <a:gd name="connsiteY98" fmla="*/ 62361 h 1135556"/>
                <a:gd name="connsiteX99" fmla="*/ 633285 w 1459408"/>
                <a:gd name="connsiteY99" fmla="*/ 75984 h 1135556"/>
                <a:gd name="connsiteX100" fmla="*/ 640936 w 1459408"/>
                <a:gd name="connsiteY100" fmla="*/ 82267 h 1135556"/>
                <a:gd name="connsiteX101" fmla="*/ 649176 w 1459408"/>
                <a:gd name="connsiteY101" fmla="*/ 88020 h 1135556"/>
                <a:gd name="connsiteX102" fmla="*/ 656239 w 1459408"/>
                <a:gd name="connsiteY102" fmla="*/ 92914 h 1135556"/>
                <a:gd name="connsiteX103" fmla="*/ 663302 w 1459408"/>
                <a:gd name="connsiteY103" fmla="*/ 97411 h 1135556"/>
                <a:gd name="connsiteX104" fmla="*/ 670364 w 1459408"/>
                <a:gd name="connsiteY104" fmla="*/ 101378 h 1135556"/>
                <a:gd name="connsiteX105" fmla="*/ 677427 w 1459408"/>
                <a:gd name="connsiteY105" fmla="*/ 104949 h 1135556"/>
                <a:gd name="connsiteX106" fmla="*/ 685078 w 1459408"/>
                <a:gd name="connsiteY106" fmla="*/ 108322 h 1135556"/>
                <a:gd name="connsiteX107" fmla="*/ 689198 w 1459408"/>
                <a:gd name="connsiteY107" fmla="*/ 109777 h 1135556"/>
                <a:gd name="connsiteX108" fmla="*/ 693318 w 1459408"/>
                <a:gd name="connsiteY108" fmla="*/ 111100 h 1135556"/>
                <a:gd name="connsiteX109" fmla="*/ 697438 w 1459408"/>
                <a:gd name="connsiteY109" fmla="*/ 112158 h 1135556"/>
                <a:gd name="connsiteX110" fmla="*/ 700969 w 1459408"/>
                <a:gd name="connsiteY110" fmla="*/ 113150 h 1135556"/>
                <a:gd name="connsiteX111" fmla="*/ 703323 w 1459408"/>
                <a:gd name="connsiteY111" fmla="*/ 113546 h 1135556"/>
                <a:gd name="connsiteX112" fmla="*/ 705089 w 1459408"/>
                <a:gd name="connsiteY112" fmla="*/ 113943 h 1135556"/>
                <a:gd name="connsiteX113" fmla="*/ 707443 w 1459408"/>
                <a:gd name="connsiteY113" fmla="*/ 114274 h 1135556"/>
                <a:gd name="connsiteX114" fmla="*/ 709209 w 1459408"/>
                <a:gd name="connsiteY114" fmla="*/ 114538 h 1135556"/>
                <a:gd name="connsiteX115" fmla="*/ 710974 w 1459408"/>
                <a:gd name="connsiteY115" fmla="*/ 114737 h 1135556"/>
                <a:gd name="connsiteX116" fmla="*/ 711563 w 1459408"/>
                <a:gd name="connsiteY116" fmla="*/ 114869 h 1135556"/>
                <a:gd name="connsiteX117" fmla="*/ 712740 w 1459408"/>
                <a:gd name="connsiteY117" fmla="*/ 114935 h 1135556"/>
                <a:gd name="connsiteX118" fmla="*/ 713329 w 1459408"/>
                <a:gd name="connsiteY118" fmla="*/ 115001 h 1135556"/>
                <a:gd name="connsiteX119" fmla="*/ 714506 w 1459408"/>
                <a:gd name="connsiteY119" fmla="*/ 115067 h 1135556"/>
                <a:gd name="connsiteX120" fmla="*/ 715094 w 1459408"/>
                <a:gd name="connsiteY120" fmla="*/ 115134 h 1135556"/>
                <a:gd name="connsiteX121" fmla="*/ 716271 w 1459408"/>
                <a:gd name="connsiteY121" fmla="*/ 115200 h 1135556"/>
                <a:gd name="connsiteX122" fmla="*/ 716860 w 1459408"/>
                <a:gd name="connsiteY122" fmla="*/ 115266 h 1135556"/>
                <a:gd name="connsiteX123" fmla="*/ 717448 w 1459408"/>
                <a:gd name="connsiteY123" fmla="*/ 115332 h 1135556"/>
                <a:gd name="connsiteX124" fmla="*/ 718626 w 1459408"/>
                <a:gd name="connsiteY124" fmla="*/ 115332 h 1135556"/>
                <a:gd name="connsiteX125" fmla="*/ 719214 w 1459408"/>
                <a:gd name="connsiteY125" fmla="*/ 115332 h 1135556"/>
                <a:gd name="connsiteX126" fmla="*/ 720391 w 1459408"/>
                <a:gd name="connsiteY126" fmla="*/ 115398 h 1135556"/>
                <a:gd name="connsiteX127" fmla="*/ 720980 w 1459408"/>
                <a:gd name="connsiteY127" fmla="*/ 115398 h 1135556"/>
                <a:gd name="connsiteX128" fmla="*/ 722157 w 1459408"/>
                <a:gd name="connsiteY128" fmla="*/ 115398 h 1135556"/>
                <a:gd name="connsiteX129" fmla="*/ 722745 w 1459408"/>
                <a:gd name="connsiteY129" fmla="*/ 115398 h 1135556"/>
                <a:gd name="connsiteX130" fmla="*/ 723923 w 1459408"/>
                <a:gd name="connsiteY130" fmla="*/ 115332 h 1135556"/>
                <a:gd name="connsiteX131" fmla="*/ 724511 w 1459408"/>
                <a:gd name="connsiteY131" fmla="*/ 115332 h 1135556"/>
                <a:gd name="connsiteX132" fmla="*/ 725100 w 1459408"/>
                <a:gd name="connsiteY132" fmla="*/ 115332 h 1135556"/>
                <a:gd name="connsiteX133" fmla="*/ 726277 w 1459408"/>
                <a:gd name="connsiteY133" fmla="*/ 115266 h 1135556"/>
                <a:gd name="connsiteX134" fmla="*/ 726865 w 1459408"/>
                <a:gd name="connsiteY134" fmla="*/ 115200 h 1135556"/>
                <a:gd name="connsiteX135" fmla="*/ 728042 w 1459408"/>
                <a:gd name="connsiteY135" fmla="*/ 115200 h 1135556"/>
                <a:gd name="connsiteX136" fmla="*/ 728631 w 1459408"/>
                <a:gd name="connsiteY136" fmla="*/ 115134 h 1135556"/>
                <a:gd name="connsiteX137" fmla="*/ 729808 w 1459408"/>
                <a:gd name="connsiteY137" fmla="*/ 115067 h 1135556"/>
                <a:gd name="connsiteX138" fmla="*/ 730397 w 1459408"/>
                <a:gd name="connsiteY138" fmla="*/ 115001 h 1135556"/>
                <a:gd name="connsiteX139" fmla="*/ 731574 w 1459408"/>
                <a:gd name="connsiteY139" fmla="*/ 114869 h 1135556"/>
                <a:gd name="connsiteX140" fmla="*/ 732162 w 1459408"/>
                <a:gd name="connsiteY140" fmla="*/ 114803 h 1135556"/>
                <a:gd name="connsiteX141" fmla="*/ 732751 w 1459408"/>
                <a:gd name="connsiteY141" fmla="*/ 114671 h 1135556"/>
                <a:gd name="connsiteX142" fmla="*/ 734517 w 1459408"/>
                <a:gd name="connsiteY142" fmla="*/ 114472 h 1135556"/>
                <a:gd name="connsiteX143" fmla="*/ 736282 w 1459408"/>
                <a:gd name="connsiteY143" fmla="*/ 114208 h 1135556"/>
                <a:gd name="connsiteX144" fmla="*/ 738048 w 1459408"/>
                <a:gd name="connsiteY144" fmla="*/ 113877 h 1135556"/>
                <a:gd name="connsiteX145" fmla="*/ 739814 w 1459408"/>
                <a:gd name="connsiteY145" fmla="*/ 113546 h 1135556"/>
                <a:gd name="connsiteX146" fmla="*/ 743933 w 1459408"/>
                <a:gd name="connsiteY146" fmla="*/ 112753 h 1135556"/>
                <a:gd name="connsiteX147" fmla="*/ 747465 w 1459408"/>
                <a:gd name="connsiteY147" fmla="*/ 111827 h 1135556"/>
                <a:gd name="connsiteX148" fmla="*/ 750996 w 1459408"/>
                <a:gd name="connsiteY148" fmla="*/ 110769 h 1135556"/>
                <a:gd name="connsiteX149" fmla="*/ 758059 w 1459408"/>
                <a:gd name="connsiteY149" fmla="*/ 108256 h 1135556"/>
                <a:gd name="connsiteX150" fmla="*/ 765710 w 1459408"/>
                <a:gd name="connsiteY150" fmla="*/ 105214 h 1135556"/>
                <a:gd name="connsiteX151" fmla="*/ 772773 w 1459408"/>
                <a:gd name="connsiteY151" fmla="*/ 101445 h 1135556"/>
                <a:gd name="connsiteX152" fmla="*/ 780424 w 1459408"/>
                <a:gd name="connsiteY152" fmla="*/ 97212 h 1135556"/>
                <a:gd name="connsiteX153" fmla="*/ 788075 w 1459408"/>
                <a:gd name="connsiteY153" fmla="*/ 92451 h 1135556"/>
                <a:gd name="connsiteX154" fmla="*/ 795726 w 1459408"/>
                <a:gd name="connsiteY154" fmla="*/ 87160 h 1135556"/>
                <a:gd name="connsiteX155" fmla="*/ 802789 w 1459408"/>
                <a:gd name="connsiteY155" fmla="*/ 81539 h 1135556"/>
                <a:gd name="connsiteX156" fmla="*/ 810440 w 1459408"/>
                <a:gd name="connsiteY156" fmla="*/ 75455 h 1135556"/>
                <a:gd name="connsiteX157" fmla="*/ 825154 w 1459408"/>
                <a:gd name="connsiteY157" fmla="*/ 62163 h 1135556"/>
                <a:gd name="connsiteX158" fmla="*/ 839868 w 1459408"/>
                <a:gd name="connsiteY158" fmla="*/ 47747 h 1135556"/>
                <a:gd name="connsiteX159" fmla="*/ 854582 w 1459408"/>
                <a:gd name="connsiteY159" fmla="*/ 32470 h 1135556"/>
                <a:gd name="connsiteX160" fmla="*/ 869295 w 1459408"/>
                <a:gd name="connsiteY160" fmla="*/ 16334 h 1135556"/>
                <a:gd name="connsiteX161" fmla="*/ 876947 w 1459408"/>
                <a:gd name="connsiteY161" fmla="*/ 8134 h 1135556"/>
                <a:gd name="connsiteX162" fmla="*/ 880478 w 1459408"/>
                <a:gd name="connsiteY162" fmla="*/ 4034 h 1135556"/>
                <a:gd name="connsiteX163" fmla="*/ 882244 w 1459408"/>
                <a:gd name="connsiteY163" fmla="*/ 1918 h 1135556"/>
                <a:gd name="connsiteX164" fmla="*/ 883421 w 1459408"/>
                <a:gd name="connsiteY164" fmla="*/ 926 h 1135556"/>
                <a:gd name="connsiteX165" fmla="*/ 884009 w 1459408"/>
                <a:gd name="connsiteY165" fmla="*/ 397 h 1135556"/>
                <a:gd name="connsiteX166" fmla="*/ 884009 w 1459408"/>
                <a:gd name="connsiteY166" fmla="*/ 265 h 1135556"/>
                <a:gd name="connsiteX167" fmla="*/ 884009 w 1459408"/>
                <a:gd name="connsiteY167" fmla="*/ 132 h 1135556"/>
                <a:gd name="connsiteX168" fmla="*/ 884009 w 1459408"/>
                <a:gd name="connsiteY168" fmla="*/ 66 h 1135556"/>
                <a:gd name="connsiteX169" fmla="*/ 884598 w 1459408"/>
                <a:gd name="connsiteY169" fmla="*/ 199 h 1135556"/>
                <a:gd name="connsiteX170" fmla="*/ 884598 w 1459408"/>
                <a:gd name="connsiteY170" fmla="*/ 463 h 1135556"/>
                <a:gd name="connsiteX171" fmla="*/ 885186 w 1459408"/>
                <a:gd name="connsiteY171" fmla="*/ 926 h 1135556"/>
                <a:gd name="connsiteX172" fmla="*/ 885775 w 1459408"/>
                <a:gd name="connsiteY172" fmla="*/ 1984 h 1135556"/>
                <a:gd name="connsiteX173" fmla="*/ 888129 w 1459408"/>
                <a:gd name="connsiteY173" fmla="*/ 4034 h 1135556"/>
                <a:gd name="connsiteX174" fmla="*/ 891660 w 1459408"/>
                <a:gd name="connsiteY174" fmla="*/ 8134 h 1135556"/>
                <a:gd name="connsiteX175" fmla="*/ 898723 w 1459408"/>
                <a:gd name="connsiteY175" fmla="*/ 16334 h 1135556"/>
                <a:gd name="connsiteX176" fmla="*/ 914026 w 1459408"/>
                <a:gd name="connsiteY176" fmla="*/ 32470 h 1135556"/>
                <a:gd name="connsiteX177" fmla="*/ 925634 w 1459408"/>
                <a:gd name="connsiteY177" fmla="*/ 44962 h 1135556"/>
                <a:gd name="connsiteX178" fmla="*/ 500687 w 1459408"/>
                <a:gd name="connsiteY178" fmla="*/ 544921 h 1135556"/>
                <a:gd name="connsiteX179" fmla="*/ 887127 w 1459408"/>
                <a:gd name="connsiteY179" fmla="*/ 534321 h 1135556"/>
                <a:gd name="connsiteX180" fmla="*/ 1064015 w 1459408"/>
                <a:gd name="connsiteY180" fmla="*/ 217488 h 1135556"/>
                <a:gd name="connsiteX181" fmla="*/ 1459408 w 1459408"/>
                <a:gd name="connsiteY181" fmla="*/ 237747 h 1135556"/>
                <a:gd name="connsiteX182" fmla="*/ 1405486 w 1459408"/>
                <a:gd name="connsiteY182" fmla="*/ 777206 h 1135556"/>
                <a:gd name="connsiteX183" fmla="*/ 767765 w 1459408"/>
                <a:gd name="connsiteY183" fmla="*/ 1135556 h 1135556"/>
                <a:gd name="connsiteX184" fmla="*/ 0 w 1459408"/>
                <a:gd name="connsiteY184" fmla="*/ 645669 h 1135556"/>
                <a:gd name="connsiteX185" fmla="*/ 206465 w 1459408"/>
                <a:gd name="connsiteY185" fmla="*/ 37817 h 1135556"/>
                <a:gd name="connsiteX186" fmla="*/ 206820 w 1459408"/>
                <a:gd name="connsiteY186" fmla="*/ 36512 h 1135556"/>
                <a:gd name="connsiteX187" fmla="*/ 209548 w 1459408"/>
                <a:gd name="connsiteY187" fmla="*/ 36512 h 1135556"/>
                <a:gd name="connsiteX188" fmla="*/ 213236 w 1459408"/>
                <a:gd name="connsiteY188" fmla="*/ 22958 h 1135556"/>
                <a:gd name="connsiteX189" fmla="*/ 218943 w 1459408"/>
                <a:gd name="connsiteY189" fmla="*/ 16930 h 1135556"/>
                <a:gd name="connsiteX190" fmla="*/ 226006 w 1459408"/>
                <a:gd name="connsiteY190" fmla="*/ 8994 h 1135556"/>
                <a:gd name="connsiteX191" fmla="*/ 229537 w 1459408"/>
                <a:gd name="connsiteY191" fmla="*/ 5026 h 1135556"/>
                <a:gd name="connsiteX192" fmla="*/ 231303 w 1459408"/>
                <a:gd name="connsiteY192" fmla="*/ 3042 h 1135556"/>
                <a:gd name="connsiteX193" fmla="*/ 232480 w 1459408"/>
                <a:gd name="connsiteY193" fmla="*/ 2050 h 1135556"/>
                <a:gd name="connsiteX194" fmla="*/ 233068 w 1459408"/>
                <a:gd name="connsiteY194" fmla="*/ 1058 h 1135556"/>
                <a:gd name="connsiteX195" fmla="*/ 233657 w 1459408"/>
                <a:gd name="connsiteY195" fmla="*/ 529 h 1135556"/>
                <a:gd name="connsiteX196" fmla="*/ 233657 w 1459408"/>
                <a:gd name="connsiteY196" fmla="*/ 265 h 1135556"/>
                <a:gd name="connsiteX197" fmla="*/ 233657 w 1459408"/>
                <a:gd name="connsiteY197" fmla="*/ 132 h 1135556"/>
                <a:gd name="connsiteX198" fmla="*/ 233657 w 1459408"/>
                <a:gd name="connsiteY198" fmla="*/ 66 h 1135556"/>
                <a:gd name="connsiteX199" fmla="*/ 234246 w 1459408"/>
                <a:gd name="connsiteY199" fmla="*/ 0 h 1135556"/>
                <a:gd name="connsiteX0" fmla="*/ 349181 w 1574343"/>
                <a:gd name="connsiteY0" fmla="*/ 0 h 1135556"/>
                <a:gd name="connsiteX1" fmla="*/ 349181 w 1574343"/>
                <a:gd name="connsiteY1" fmla="*/ 66 h 1135556"/>
                <a:gd name="connsiteX2" fmla="*/ 349181 w 1574343"/>
                <a:gd name="connsiteY2" fmla="*/ 199 h 1135556"/>
                <a:gd name="connsiteX3" fmla="*/ 349181 w 1574343"/>
                <a:gd name="connsiteY3" fmla="*/ 331 h 1135556"/>
                <a:gd name="connsiteX4" fmla="*/ 349769 w 1574343"/>
                <a:gd name="connsiteY4" fmla="*/ 595 h 1135556"/>
                <a:gd name="connsiteX5" fmla="*/ 349769 w 1574343"/>
                <a:gd name="connsiteY5" fmla="*/ 860 h 1135556"/>
                <a:gd name="connsiteX6" fmla="*/ 350358 w 1574343"/>
                <a:gd name="connsiteY6" fmla="*/ 1389 h 1135556"/>
                <a:gd name="connsiteX7" fmla="*/ 350946 w 1574343"/>
                <a:gd name="connsiteY7" fmla="*/ 1918 h 1135556"/>
                <a:gd name="connsiteX8" fmla="*/ 351535 w 1574343"/>
                <a:gd name="connsiteY8" fmla="*/ 3042 h 1135556"/>
                <a:gd name="connsiteX9" fmla="*/ 353889 w 1574343"/>
                <a:gd name="connsiteY9" fmla="*/ 5158 h 1135556"/>
                <a:gd name="connsiteX10" fmla="*/ 355655 w 1574343"/>
                <a:gd name="connsiteY10" fmla="*/ 7275 h 1135556"/>
                <a:gd name="connsiteX11" fmla="*/ 359186 w 1574343"/>
                <a:gd name="connsiteY11" fmla="*/ 11507 h 1135556"/>
                <a:gd name="connsiteX12" fmla="*/ 363306 w 1574343"/>
                <a:gd name="connsiteY12" fmla="*/ 15739 h 1135556"/>
                <a:gd name="connsiteX13" fmla="*/ 370957 w 1574343"/>
                <a:gd name="connsiteY13" fmla="*/ 24138 h 1135556"/>
                <a:gd name="connsiteX14" fmla="*/ 378608 w 1574343"/>
                <a:gd name="connsiteY14" fmla="*/ 32470 h 1135556"/>
                <a:gd name="connsiteX15" fmla="*/ 392734 w 1574343"/>
                <a:gd name="connsiteY15" fmla="*/ 47284 h 1135556"/>
                <a:gd name="connsiteX16" fmla="*/ 406859 w 1574343"/>
                <a:gd name="connsiteY16" fmla="*/ 61237 h 1135556"/>
                <a:gd name="connsiteX17" fmla="*/ 422161 w 1574343"/>
                <a:gd name="connsiteY17" fmla="*/ 75058 h 1135556"/>
                <a:gd name="connsiteX18" fmla="*/ 429812 w 1574343"/>
                <a:gd name="connsiteY18" fmla="*/ 81341 h 1135556"/>
                <a:gd name="connsiteX19" fmla="*/ 437464 w 1574343"/>
                <a:gd name="connsiteY19" fmla="*/ 87160 h 1135556"/>
                <a:gd name="connsiteX20" fmla="*/ 445703 w 1574343"/>
                <a:gd name="connsiteY20" fmla="*/ 92914 h 1135556"/>
                <a:gd name="connsiteX21" fmla="*/ 453943 w 1574343"/>
                <a:gd name="connsiteY21" fmla="*/ 98072 h 1135556"/>
                <a:gd name="connsiteX22" fmla="*/ 462183 w 1574343"/>
                <a:gd name="connsiteY22" fmla="*/ 102569 h 1135556"/>
                <a:gd name="connsiteX23" fmla="*/ 470423 w 1574343"/>
                <a:gd name="connsiteY23" fmla="*/ 106470 h 1135556"/>
                <a:gd name="connsiteX24" fmla="*/ 476897 w 1574343"/>
                <a:gd name="connsiteY24" fmla="*/ 109050 h 1135556"/>
                <a:gd name="connsiteX25" fmla="*/ 483371 w 1574343"/>
                <a:gd name="connsiteY25" fmla="*/ 111232 h 1135556"/>
                <a:gd name="connsiteX26" fmla="*/ 486902 w 1574343"/>
                <a:gd name="connsiteY26" fmla="*/ 112158 h 1135556"/>
                <a:gd name="connsiteX27" fmla="*/ 490434 w 1574343"/>
                <a:gd name="connsiteY27" fmla="*/ 112951 h 1135556"/>
                <a:gd name="connsiteX28" fmla="*/ 493376 w 1574343"/>
                <a:gd name="connsiteY28" fmla="*/ 113613 h 1135556"/>
                <a:gd name="connsiteX29" fmla="*/ 495142 w 1574343"/>
                <a:gd name="connsiteY29" fmla="*/ 113943 h 1135556"/>
                <a:gd name="connsiteX30" fmla="*/ 496908 w 1574343"/>
                <a:gd name="connsiteY30" fmla="*/ 114208 h 1135556"/>
                <a:gd name="connsiteX31" fmla="*/ 498673 w 1574343"/>
                <a:gd name="connsiteY31" fmla="*/ 114472 h 1135556"/>
                <a:gd name="connsiteX32" fmla="*/ 499850 w 1574343"/>
                <a:gd name="connsiteY32" fmla="*/ 114605 h 1135556"/>
                <a:gd name="connsiteX33" fmla="*/ 500439 w 1574343"/>
                <a:gd name="connsiteY33" fmla="*/ 114737 h 1135556"/>
                <a:gd name="connsiteX34" fmla="*/ 501616 w 1574343"/>
                <a:gd name="connsiteY34" fmla="*/ 114869 h 1135556"/>
                <a:gd name="connsiteX35" fmla="*/ 502793 w 1574343"/>
                <a:gd name="connsiteY35" fmla="*/ 115001 h 1135556"/>
                <a:gd name="connsiteX36" fmla="*/ 503382 w 1574343"/>
                <a:gd name="connsiteY36" fmla="*/ 115067 h 1135556"/>
                <a:gd name="connsiteX37" fmla="*/ 504559 w 1574343"/>
                <a:gd name="connsiteY37" fmla="*/ 115134 h 1135556"/>
                <a:gd name="connsiteX38" fmla="*/ 505736 w 1574343"/>
                <a:gd name="connsiteY38" fmla="*/ 115200 h 1135556"/>
                <a:gd name="connsiteX39" fmla="*/ 506913 w 1574343"/>
                <a:gd name="connsiteY39" fmla="*/ 115266 h 1135556"/>
                <a:gd name="connsiteX40" fmla="*/ 507502 w 1574343"/>
                <a:gd name="connsiteY40" fmla="*/ 115332 h 1135556"/>
                <a:gd name="connsiteX41" fmla="*/ 508090 w 1574343"/>
                <a:gd name="connsiteY41" fmla="*/ 115332 h 1135556"/>
                <a:gd name="connsiteX42" fmla="*/ 508679 w 1574343"/>
                <a:gd name="connsiteY42" fmla="*/ 115332 h 1135556"/>
                <a:gd name="connsiteX43" fmla="*/ 509267 w 1574343"/>
                <a:gd name="connsiteY43" fmla="*/ 115332 h 1135556"/>
                <a:gd name="connsiteX44" fmla="*/ 509856 w 1574343"/>
                <a:gd name="connsiteY44" fmla="*/ 115332 h 1135556"/>
                <a:gd name="connsiteX45" fmla="*/ 509856 w 1574343"/>
                <a:gd name="connsiteY45" fmla="*/ 115398 h 1135556"/>
                <a:gd name="connsiteX46" fmla="*/ 510444 w 1574343"/>
                <a:gd name="connsiteY46" fmla="*/ 115398 h 1135556"/>
                <a:gd name="connsiteX47" fmla="*/ 511033 w 1574343"/>
                <a:gd name="connsiteY47" fmla="*/ 115398 h 1135556"/>
                <a:gd name="connsiteX48" fmla="*/ 511621 w 1574343"/>
                <a:gd name="connsiteY48" fmla="*/ 115398 h 1135556"/>
                <a:gd name="connsiteX49" fmla="*/ 512210 w 1574343"/>
                <a:gd name="connsiteY49" fmla="*/ 115398 h 1135556"/>
                <a:gd name="connsiteX50" fmla="*/ 512799 w 1574343"/>
                <a:gd name="connsiteY50" fmla="*/ 115398 h 1135556"/>
                <a:gd name="connsiteX51" fmla="*/ 513387 w 1574343"/>
                <a:gd name="connsiteY51" fmla="*/ 115398 h 1135556"/>
                <a:gd name="connsiteX52" fmla="*/ 513387 w 1574343"/>
                <a:gd name="connsiteY52" fmla="*/ 115332 h 1135556"/>
                <a:gd name="connsiteX53" fmla="*/ 513976 w 1574343"/>
                <a:gd name="connsiteY53" fmla="*/ 115332 h 1135556"/>
                <a:gd name="connsiteX54" fmla="*/ 514564 w 1574343"/>
                <a:gd name="connsiteY54" fmla="*/ 115332 h 1135556"/>
                <a:gd name="connsiteX55" fmla="*/ 515741 w 1574343"/>
                <a:gd name="connsiteY55" fmla="*/ 115266 h 1135556"/>
                <a:gd name="connsiteX56" fmla="*/ 516330 w 1574343"/>
                <a:gd name="connsiteY56" fmla="*/ 115266 h 1135556"/>
                <a:gd name="connsiteX57" fmla="*/ 517507 w 1574343"/>
                <a:gd name="connsiteY57" fmla="*/ 115200 h 1135556"/>
                <a:gd name="connsiteX58" fmla="*/ 518684 w 1574343"/>
                <a:gd name="connsiteY58" fmla="*/ 115134 h 1135556"/>
                <a:gd name="connsiteX59" fmla="*/ 519273 w 1574343"/>
                <a:gd name="connsiteY59" fmla="*/ 115067 h 1135556"/>
                <a:gd name="connsiteX60" fmla="*/ 520450 w 1574343"/>
                <a:gd name="connsiteY60" fmla="*/ 114935 h 1135556"/>
                <a:gd name="connsiteX61" fmla="*/ 521627 w 1574343"/>
                <a:gd name="connsiteY61" fmla="*/ 114869 h 1135556"/>
                <a:gd name="connsiteX62" fmla="*/ 522804 w 1574343"/>
                <a:gd name="connsiteY62" fmla="*/ 114737 h 1135556"/>
                <a:gd name="connsiteX63" fmla="*/ 523393 w 1574343"/>
                <a:gd name="connsiteY63" fmla="*/ 114605 h 1135556"/>
                <a:gd name="connsiteX64" fmla="*/ 524570 w 1574343"/>
                <a:gd name="connsiteY64" fmla="*/ 114472 h 1135556"/>
                <a:gd name="connsiteX65" fmla="*/ 526335 w 1574343"/>
                <a:gd name="connsiteY65" fmla="*/ 114208 h 1135556"/>
                <a:gd name="connsiteX66" fmla="*/ 528690 w 1574343"/>
                <a:gd name="connsiteY66" fmla="*/ 113811 h 1135556"/>
                <a:gd name="connsiteX67" fmla="*/ 529867 w 1574343"/>
                <a:gd name="connsiteY67" fmla="*/ 113546 h 1135556"/>
                <a:gd name="connsiteX68" fmla="*/ 531632 w 1574343"/>
                <a:gd name="connsiteY68" fmla="*/ 113150 h 1135556"/>
                <a:gd name="connsiteX69" fmla="*/ 535164 w 1574343"/>
                <a:gd name="connsiteY69" fmla="*/ 112356 h 1135556"/>
                <a:gd name="connsiteX70" fmla="*/ 538695 w 1574343"/>
                <a:gd name="connsiteY70" fmla="*/ 111430 h 1135556"/>
                <a:gd name="connsiteX71" fmla="*/ 542226 w 1574343"/>
                <a:gd name="connsiteY71" fmla="*/ 110372 h 1135556"/>
                <a:gd name="connsiteX72" fmla="*/ 549289 w 1574343"/>
                <a:gd name="connsiteY72" fmla="*/ 107859 h 1135556"/>
                <a:gd name="connsiteX73" fmla="*/ 555763 w 1574343"/>
                <a:gd name="connsiteY73" fmla="*/ 104949 h 1135556"/>
                <a:gd name="connsiteX74" fmla="*/ 563414 w 1574343"/>
                <a:gd name="connsiteY74" fmla="*/ 101048 h 1135556"/>
                <a:gd name="connsiteX75" fmla="*/ 571654 w 1574343"/>
                <a:gd name="connsiteY75" fmla="*/ 96551 h 1135556"/>
                <a:gd name="connsiteX76" fmla="*/ 579305 w 1574343"/>
                <a:gd name="connsiteY76" fmla="*/ 91591 h 1135556"/>
                <a:gd name="connsiteX77" fmla="*/ 586956 w 1574343"/>
                <a:gd name="connsiteY77" fmla="*/ 86036 h 1135556"/>
                <a:gd name="connsiteX78" fmla="*/ 594019 w 1574343"/>
                <a:gd name="connsiteY78" fmla="*/ 80613 h 1135556"/>
                <a:gd name="connsiteX79" fmla="*/ 601082 w 1574343"/>
                <a:gd name="connsiteY79" fmla="*/ 74860 h 1135556"/>
                <a:gd name="connsiteX80" fmla="*/ 615207 w 1574343"/>
                <a:gd name="connsiteY80" fmla="*/ 62361 h 1135556"/>
                <a:gd name="connsiteX81" fmla="*/ 629332 w 1574343"/>
                <a:gd name="connsiteY81" fmla="*/ 48011 h 1135556"/>
                <a:gd name="connsiteX82" fmla="*/ 644046 w 1574343"/>
                <a:gd name="connsiteY82" fmla="*/ 32735 h 1135556"/>
                <a:gd name="connsiteX83" fmla="*/ 659349 w 1574343"/>
                <a:gd name="connsiteY83" fmla="*/ 16467 h 1135556"/>
                <a:gd name="connsiteX84" fmla="*/ 666411 w 1574343"/>
                <a:gd name="connsiteY84" fmla="*/ 8200 h 1135556"/>
                <a:gd name="connsiteX85" fmla="*/ 670531 w 1574343"/>
                <a:gd name="connsiteY85" fmla="*/ 4034 h 1135556"/>
                <a:gd name="connsiteX86" fmla="*/ 672297 w 1574343"/>
                <a:gd name="connsiteY86" fmla="*/ 1984 h 1135556"/>
                <a:gd name="connsiteX87" fmla="*/ 672885 w 1574343"/>
                <a:gd name="connsiteY87" fmla="*/ 926 h 1135556"/>
                <a:gd name="connsiteX88" fmla="*/ 673474 w 1574343"/>
                <a:gd name="connsiteY88" fmla="*/ 397 h 1135556"/>
                <a:gd name="connsiteX89" fmla="*/ 674062 w 1574343"/>
                <a:gd name="connsiteY89" fmla="*/ 132 h 1135556"/>
                <a:gd name="connsiteX90" fmla="*/ 674651 w 1574343"/>
                <a:gd name="connsiteY90" fmla="*/ 397 h 1135556"/>
                <a:gd name="connsiteX91" fmla="*/ 675240 w 1574343"/>
                <a:gd name="connsiteY91" fmla="*/ 926 h 1135556"/>
                <a:gd name="connsiteX92" fmla="*/ 675828 w 1574343"/>
                <a:gd name="connsiteY92" fmla="*/ 1984 h 1135556"/>
                <a:gd name="connsiteX93" fmla="*/ 677594 w 1574343"/>
                <a:gd name="connsiteY93" fmla="*/ 4034 h 1135556"/>
                <a:gd name="connsiteX94" fmla="*/ 681714 w 1574343"/>
                <a:gd name="connsiteY94" fmla="*/ 8134 h 1135556"/>
                <a:gd name="connsiteX95" fmla="*/ 688776 w 1574343"/>
                <a:gd name="connsiteY95" fmla="*/ 16334 h 1135556"/>
                <a:gd name="connsiteX96" fmla="*/ 703490 w 1574343"/>
                <a:gd name="connsiteY96" fmla="*/ 32470 h 1135556"/>
                <a:gd name="connsiteX97" fmla="*/ 718204 w 1574343"/>
                <a:gd name="connsiteY97" fmla="*/ 47879 h 1135556"/>
                <a:gd name="connsiteX98" fmla="*/ 732918 w 1574343"/>
                <a:gd name="connsiteY98" fmla="*/ 62361 h 1135556"/>
                <a:gd name="connsiteX99" fmla="*/ 748220 w 1574343"/>
                <a:gd name="connsiteY99" fmla="*/ 75984 h 1135556"/>
                <a:gd name="connsiteX100" fmla="*/ 755871 w 1574343"/>
                <a:gd name="connsiteY100" fmla="*/ 82267 h 1135556"/>
                <a:gd name="connsiteX101" fmla="*/ 764111 w 1574343"/>
                <a:gd name="connsiteY101" fmla="*/ 88020 h 1135556"/>
                <a:gd name="connsiteX102" fmla="*/ 771174 w 1574343"/>
                <a:gd name="connsiteY102" fmla="*/ 92914 h 1135556"/>
                <a:gd name="connsiteX103" fmla="*/ 778237 w 1574343"/>
                <a:gd name="connsiteY103" fmla="*/ 97411 h 1135556"/>
                <a:gd name="connsiteX104" fmla="*/ 785299 w 1574343"/>
                <a:gd name="connsiteY104" fmla="*/ 101378 h 1135556"/>
                <a:gd name="connsiteX105" fmla="*/ 792362 w 1574343"/>
                <a:gd name="connsiteY105" fmla="*/ 104949 h 1135556"/>
                <a:gd name="connsiteX106" fmla="*/ 800013 w 1574343"/>
                <a:gd name="connsiteY106" fmla="*/ 108322 h 1135556"/>
                <a:gd name="connsiteX107" fmla="*/ 804133 w 1574343"/>
                <a:gd name="connsiteY107" fmla="*/ 109777 h 1135556"/>
                <a:gd name="connsiteX108" fmla="*/ 808253 w 1574343"/>
                <a:gd name="connsiteY108" fmla="*/ 111100 h 1135556"/>
                <a:gd name="connsiteX109" fmla="*/ 812373 w 1574343"/>
                <a:gd name="connsiteY109" fmla="*/ 112158 h 1135556"/>
                <a:gd name="connsiteX110" fmla="*/ 815904 w 1574343"/>
                <a:gd name="connsiteY110" fmla="*/ 113150 h 1135556"/>
                <a:gd name="connsiteX111" fmla="*/ 818258 w 1574343"/>
                <a:gd name="connsiteY111" fmla="*/ 113546 h 1135556"/>
                <a:gd name="connsiteX112" fmla="*/ 820024 w 1574343"/>
                <a:gd name="connsiteY112" fmla="*/ 113943 h 1135556"/>
                <a:gd name="connsiteX113" fmla="*/ 822378 w 1574343"/>
                <a:gd name="connsiteY113" fmla="*/ 114274 h 1135556"/>
                <a:gd name="connsiteX114" fmla="*/ 824144 w 1574343"/>
                <a:gd name="connsiteY114" fmla="*/ 114538 h 1135556"/>
                <a:gd name="connsiteX115" fmla="*/ 825909 w 1574343"/>
                <a:gd name="connsiteY115" fmla="*/ 114737 h 1135556"/>
                <a:gd name="connsiteX116" fmla="*/ 826498 w 1574343"/>
                <a:gd name="connsiteY116" fmla="*/ 114869 h 1135556"/>
                <a:gd name="connsiteX117" fmla="*/ 827675 w 1574343"/>
                <a:gd name="connsiteY117" fmla="*/ 114935 h 1135556"/>
                <a:gd name="connsiteX118" fmla="*/ 828264 w 1574343"/>
                <a:gd name="connsiteY118" fmla="*/ 115001 h 1135556"/>
                <a:gd name="connsiteX119" fmla="*/ 829441 w 1574343"/>
                <a:gd name="connsiteY119" fmla="*/ 115067 h 1135556"/>
                <a:gd name="connsiteX120" fmla="*/ 830029 w 1574343"/>
                <a:gd name="connsiteY120" fmla="*/ 115134 h 1135556"/>
                <a:gd name="connsiteX121" fmla="*/ 831206 w 1574343"/>
                <a:gd name="connsiteY121" fmla="*/ 115200 h 1135556"/>
                <a:gd name="connsiteX122" fmla="*/ 831795 w 1574343"/>
                <a:gd name="connsiteY122" fmla="*/ 115266 h 1135556"/>
                <a:gd name="connsiteX123" fmla="*/ 832383 w 1574343"/>
                <a:gd name="connsiteY123" fmla="*/ 115332 h 1135556"/>
                <a:gd name="connsiteX124" fmla="*/ 833561 w 1574343"/>
                <a:gd name="connsiteY124" fmla="*/ 115332 h 1135556"/>
                <a:gd name="connsiteX125" fmla="*/ 834149 w 1574343"/>
                <a:gd name="connsiteY125" fmla="*/ 115332 h 1135556"/>
                <a:gd name="connsiteX126" fmla="*/ 835326 w 1574343"/>
                <a:gd name="connsiteY126" fmla="*/ 115398 h 1135556"/>
                <a:gd name="connsiteX127" fmla="*/ 835915 w 1574343"/>
                <a:gd name="connsiteY127" fmla="*/ 115398 h 1135556"/>
                <a:gd name="connsiteX128" fmla="*/ 837092 w 1574343"/>
                <a:gd name="connsiteY128" fmla="*/ 115398 h 1135556"/>
                <a:gd name="connsiteX129" fmla="*/ 837680 w 1574343"/>
                <a:gd name="connsiteY129" fmla="*/ 115398 h 1135556"/>
                <a:gd name="connsiteX130" fmla="*/ 838858 w 1574343"/>
                <a:gd name="connsiteY130" fmla="*/ 115332 h 1135556"/>
                <a:gd name="connsiteX131" fmla="*/ 839446 w 1574343"/>
                <a:gd name="connsiteY131" fmla="*/ 115332 h 1135556"/>
                <a:gd name="connsiteX132" fmla="*/ 840035 w 1574343"/>
                <a:gd name="connsiteY132" fmla="*/ 115332 h 1135556"/>
                <a:gd name="connsiteX133" fmla="*/ 841212 w 1574343"/>
                <a:gd name="connsiteY133" fmla="*/ 115266 h 1135556"/>
                <a:gd name="connsiteX134" fmla="*/ 841800 w 1574343"/>
                <a:gd name="connsiteY134" fmla="*/ 115200 h 1135556"/>
                <a:gd name="connsiteX135" fmla="*/ 842977 w 1574343"/>
                <a:gd name="connsiteY135" fmla="*/ 115200 h 1135556"/>
                <a:gd name="connsiteX136" fmla="*/ 843566 w 1574343"/>
                <a:gd name="connsiteY136" fmla="*/ 115134 h 1135556"/>
                <a:gd name="connsiteX137" fmla="*/ 844743 w 1574343"/>
                <a:gd name="connsiteY137" fmla="*/ 115067 h 1135556"/>
                <a:gd name="connsiteX138" fmla="*/ 845332 w 1574343"/>
                <a:gd name="connsiteY138" fmla="*/ 115001 h 1135556"/>
                <a:gd name="connsiteX139" fmla="*/ 846509 w 1574343"/>
                <a:gd name="connsiteY139" fmla="*/ 114869 h 1135556"/>
                <a:gd name="connsiteX140" fmla="*/ 847097 w 1574343"/>
                <a:gd name="connsiteY140" fmla="*/ 114803 h 1135556"/>
                <a:gd name="connsiteX141" fmla="*/ 847686 w 1574343"/>
                <a:gd name="connsiteY141" fmla="*/ 114671 h 1135556"/>
                <a:gd name="connsiteX142" fmla="*/ 849452 w 1574343"/>
                <a:gd name="connsiteY142" fmla="*/ 114472 h 1135556"/>
                <a:gd name="connsiteX143" fmla="*/ 851217 w 1574343"/>
                <a:gd name="connsiteY143" fmla="*/ 114208 h 1135556"/>
                <a:gd name="connsiteX144" fmla="*/ 852983 w 1574343"/>
                <a:gd name="connsiteY144" fmla="*/ 113877 h 1135556"/>
                <a:gd name="connsiteX145" fmla="*/ 854749 w 1574343"/>
                <a:gd name="connsiteY145" fmla="*/ 113546 h 1135556"/>
                <a:gd name="connsiteX146" fmla="*/ 858868 w 1574343"/>
                <a:gd name="connsiteY146" fmla="*/ 112753 h 1135556"/>
                <a:gd name="connsiteX147" fmla="*/ 862400 w 1574343"/>
                <a:gd name="connsiteY147" fmla="*/ 111827 h 1135556"/>
                <a:gd name="connsiteX148" fmla="*/ 865931 w 1574343"/>
                <a:gd name="connsiteY148" fmla="*/ 110769 h 1135556"/>
                <a:gd name="connsiteX149" fmla="*/ 872994 w 1574343"/>
                <a:gd name="connsiteY149" fmla="*/ 108256 h 1135556"/>
                <a:gd name="connsiteX150" fmla="*/ 880645 w 1574343"/>
                <a:gd name="connsiteY150" fmla="*/ 105214 h 1135556"/>
                <a:gd name="connsiteX151" fmla="*/ 887708 w 1574343"/>
                <a:gd name="connsiteY151" fmla="*/ 101445 h 1135556"/>
                <a:gd name="connsiteX152" fmla="*/ 895359 w 1574343"/>
                <a:gd name="connsiteY152" fmla="*/ 97212 h 1135556"/>
                <a:gd name="connsiteX153" fmla="*/ 903010 w 1574343"/>
                <a:gd name="connsiteY153" fmla="*/ 92451 h 1135556"/>
                <a:gd name="connsiteX154" fmla="*/ 910661 w 1574343"/>
                <a:gd name="connsiteY154" fmla="*/ 87160 h 1135556"/>
                <a:gd name="connsiteX155" fmla="*/ 917724 w 1574343"/>
                <a:gd name="connsiteY155" fmla="*/ 81539 h 1135556"/>
                <a:gd name="connsiteX156" fmla="*/ 925375 w 1574343"/>
                <a:gd name="connsiteY156" fmla="*/ 75455 h 1135556"/>
                <a:gd name="connsiteX157" fmla="*/ 940089 w 1574343"/>
                <a:gd name="connsiteY157" fmla="*/ 62163 h 1135556"/>
                <a:gd name="connsiteX158" fmla="*/ 954803 w 1574343"/>
                <a:gd name="connsiteY158" fmla="*/ 47747 h 1135556"/>
                <a:gd name="connsiteX159" fmla="*/ 969517 w 1574343"/>
                <a:gd name="connsiteY159" fmla="*/ 32470 h 1135556"/>
                <a:gd name="connsiteX160" fmla="*/ 984230 w 1574343"/>
                <a:gd name="connsiteY160" fmla="*/ 16334 h 1135556"/>
                <a:gd name="connsiteX161" fmla="*/ 991882 w 1574343"/>
                <a:gd name="connsiteY161" fmla="*/ 8134 h 1135556"/>
                <a:gd name="connsiteX162" fmla="*/ 995413 w 1574343"/>
                <a:gd name="connsiteY162" fmla="*/ 4034 h 1135556"/>
                <a:gd name="connsiteX163" fmla="*/ 997179 w 1574343"/>
                <a:gd name="connsiteY163" fmla="*/ 1918 h 1135556"/>
                <a:gd name="connsiteX164" fmla="*/ 998356 w 1574343"/>
                <a:gd name="connsiteY164" fmla="*/ 926 h 1135556"/>
                <a:gd name="connsiteX165" fmla="*/ 998944 w 1574343"/>
                <a:gd name="connsiteY165" fmla="*/ 397 h 1135556"/>
                <a:gd name="connsiteX166" fmla="*/ 998944 w 1574343"/>
                <a:gd name="connsiteY166" fmla="*/ 265 h 1135556"/>
                <a:gd name="connsiteX167" fmla="*/ 998944 w 1574343"/>
                <a:gd name="connsiteY167" fmla="*/ 132 h 1135556"/>
                <a:gd name="connsiteX168" fmla="*/ 998944 w 1574343"/>
                <a:gd name="connsiteY168" fmla="*/ 66 h 1135556"/>
                <a:gd name="connsiteX169" fmla="*/ 999533 w 1574343"/>
                <a:gd name="connsiteY169" fmla="*/ 199 h 1135556"/>
                <a:gd name="connsiteX170" fmla="*/ 999533 w 1574343"/>
                <a:gd name="connsiteY170" fmla="*/ 463 h 1135556"/>
                <a:gd name="connsiteX171" fmla="*/ 1000121 w 1574343"/>
                <a:gd name="connsiteY171" fmla="*/ 926 h 1135556"/>
                <a:gd name="connsiteX172" fmla="*/ 1000710 w 1574343"/>
                <a:gd name="connsiteY172" fmla="*/ 1984 h 1135556"/>
                <a:gd name="connsiteX173" fmla="*/ 1003064 w 1574343"/>
                <a:gd name="connsiteY173" fmla="*/ 4034 h 1135556"/>
                <a:gd name="connsiteX174" fmla="*/ 1006595 w 1574343"/>
                <a:gd name="connsiteY174" fmla="*/ 8134 h 1135556"/>
                <a:gd name="connsiteX175" fmla="*/ 1013658 w 1574343"/>
                <a:gd name="connsiteY175" fmla="*/ 16334 h 1135556"/>
                <a:gd name="connsiteX176" fmla="*/ 1028961 w 1574343"/>
                <a:gd name="connsiteY176" fmla="*/ 32470 h 1135556"/>
                <a:gd name="connsiteX177" fmla="*/ 1040569 w 1574343"/>
                <a:gd name="connsiteY177" fmla="*/ 44962 h 1135556"/>
                <a:gd name="connsiteX178" fmla="*/ 615622 w 1574343"/>
                <a:gd name="connsiteY178" fmla="*/ 544921 h 1135556"/>
                <a:gd name="connsiteX179" fmla="*/ 1002062 w 1574343"/>
                <a:gd name="connsiteY179" fmla="*/ 534321 h 1135556"/>
                <a:gd name="connsiteX180" fmla="*/ 1178950 w 1574343"/>
                <a:gd name="connsiteY180" fmla="*/ 217488 h 1135556"/>
                <a:gd name="connsiteX181" fmla="*/ 1574343 w 1574343"/>
                <a:gd name="connsiteY181" fmla="*/ 237747 h 1135556"/>
                <a:gd name="connsiteX182" fmla="*/ 1520421 w 1574343"/>
                <a:gd name="connsiteY182" fmla="*/ 777206 h 1135556"/>
                <a:gd name="connsiteX183" fmla="*/ 882700 w 1574343"/>
                <a:gd name="connsiteY183" fmla="*/ 1135556 h 1135556"/>
                <a:gd name="connsiteX184" fmla="*/ 0 w 1574343"/>
                <a:gd name="connsiteY184" fmla="*/ 432218 h 1135556"/>
                <a:gd name="connsiteX185" fmla="*/ 321400 w 1574343"/>
                <a:gd name="connsiteY185" fmla="*/ 37817 h 1135556"/>
                <a:gd name="connsiteX186" fmla="*/ 321755 w 1574343"/>
                <a:gd name="connsiteY186" fmla="*/ 36512 h 1135556"/>
                <a:gd name="connsiteX187" fmla="*/ 324483 w 1574343"/>
                <a:gd name="connsiteY187" fmla="*/ 36512 h 1135556"/>
                <a:gd name="connsiteX188" fmla="*/ 328171 w 1574343"/>
                <a:gd name="connsiteY188" fmla="*/ 22958 h 1135556"/>
                <a:gd name="connsiteX189" fmla="*/ 333878 w 1574343"/>
                <a:gd name="connsiteY189" fmla="*/ 16930 h 1135556"/>
                <a:gd name="connsiteX190" fmla="*/ 340941 w 1574343"/>
                <a:gd name="connsiteY190" fmla="*/ 8994 h 1135556"/>
                <a:gd name="connsiteX191" fmla="*/ 344472 w 1574343"/>
                <a:gd name="connsiteY191" fmla="*/ 5026 h 1135556"/>
                <a:gd name="connsiteX192" fmla="*/ 346238 w 1574343"/>
                <a:gd name="connsiteY192" fmla="*/ 3042 h 1135556"/>
                <a:gd name="connsiteX193" fmla="*/ 347415 w 1574343"/>
                <a:gd name="connsiteY193" fmla="*/ 2050 h 1135556"/>
                <a:gd name="connsiteX194" fmla="*/ 348003 w 1574343"/>
                <a:gd name="connsiteY194" fmla="*/ 1058 h 1135556"/>
                <a:gd name="connsiteX195" fmla="*/ 348592 w 1574343"/>
                <a:gd name="connsiteY195" fmla="*/ 529 h 1135556"/>
                <a:gd name="connsiteX196" fmla="*/ 348592 w 1574343"/>
                <a:gd name="connsiteY196" fmla="*/ 265 h 1135556"/>
                <a:gd name="connsiteX197" fmla="*/ 348592 w 1574343"/>
                <a:gd name="connsiteY197" fmla="*/ 132 h 1135556"/>
                <a:gd name="connsiteX198" fmla="*/ 348592 w 1574343"/>
                <a:gd name="connsiteY198" fmla="*/ 66 h 1135556"/>
                <a:gd name="connsiteX199" fmla="*/ 349181 w 1574343"/>
                <a:gd name="connsiteY199" fmla="*/ 0 h 1135556"/>
                <a:gd name="connsiteX0" fmla="*/ 349181 w 1574343"/>
                <a:gd name="connsiteY0" fmla="*/ 0 h 938525"/>
                <a:gd name="connsiteX1" fmla="*/ 349181 w 1574343"/>
                <a:gd name="connsiteY1" fmla="*/ 66 h 938525"/>
                <a:gd name="connsiteX2" fmla="*/ 349181 w 1574343"/>
                <a:gd name="connsiteY2" fmla="*/ 199 h 938525"/>
                <a:gd name="connsiteX3" fmla="*/ 349181 w 1574343"/>
                <a:gd name="connsiteY3" fmla="*/ 331 h 938525"/>
                <a:gd name="connsiteX4" fmla="*/ 349769 w 1574343"/>
                <a:gd name="connsiteY4" fmla="*/ 595 h 938525"/>
                <a:gd name="connsiteX5" fmla="*/ 349769 w 1574343"/>
                <a:gd name="connsiteY5" fmla="*/ 860 h 938525"/>
                <a:gd name="connsiteX6" fmla="*/ 350358 w 1574343"/>
                <a:gd name="connsiteY6" fmla="*/ 1389 h 938525"/>
                <a:gd name="connsiteX7" fmla="*/ 350946 w 1574343"/>
                <a:gd name="connsiteY7" fmla="*/ 1918 h 938525"/>
                <a:gd name="connsiteX8" fmla="*/ 351535 w 1574343"/>
                <a:gd name="connsiteY8" fmla="*/ 3042 h 938525"/>
                <a:gd name="connsiteX9" fmla="*/ 353889 w 1574343"/>
                <a:gd name="connsiteY9" fmla="*/ 5158 h 938525"/>
                <a:gd name="connsiteX10" fmla="*/ 355655 w 1574343"/>
                <a:gd name="connsiteY10" fmla="*/ 7275 h 938525"/>
                <a:gd name="connsiteX11" fmla="*/ 359186 w 1574343"/>
                <a:gd name="connsiteY11" fmla="*/ 11507 h 938525"/>
                <a:gd name="connsiteX12" fmla="*/ 363306 w 1574343"/>
                <a:gd name="connsiteY12" fmla="*/ 15739 h 938525"/>
                <a:gd name="connsiteX13" fmla="*/ 370957 w 1574343"/>
                <a:gd name="connsiteY13" fmla="*/ 24138 h 938525"/>
                <a:gd name="connsiteX14" fmla="*/ 378608 w 1574343"/>
                <a:gd name="connsiteY14" fmla="*/ 32470 h 938525"/>
                <a:gd name="connsiteX15" fmla="*/ 392734 w 1574343"/>
                <a:gd name="connsiteY15" fmla="*/ 47284 h 938525"/>
                <a:gd name="connsiteX16" fmla="*/ 406859 w 1574343"/>
                <a:gd name="connsiteY16" fmla="*/ 61237 h 938525"/>
                <a:gd name="connsiteX17" fmla="*/ 422161 w 1574343"/>
                <a:gd name="connsiteY17" fmla="*/ 75058 h 938525"/>
                <a:gd name="connsiteX18" fmla="*/ 429812 w 1574343"/>
                <a:gd name="connsiteY18" fmla="*/ 81341 h 938525"/>
                <a:gd name="connsiteX19" fmla="*/ 437464 w 1574343"/>
                <a:gd name="connsiteY19" fmla="*/ 87160 h 938525"/>
                <a:gd name="connsiteX20" fmla="*/ 445703 w 1574343"/>
                <a:gd name="connsiteY20" fmla="*/ 92914 h 938525"/>
                <a:gd name="connsiteX21" fmla="*/ 453943 w 1574343"/>
                <a:gd name="connsiteY21" fmla="*/ 98072 h 938525"/>
                <a:gd name="connsiteX22" fmla="*/ 462183 w 1574343"/>
                <a:gd name="connsiteY22" fmla="*/ 102569 h 938525"/>
                <a:gd name="connsiteX23" fmla="*/ 470423 w 1574343"/>
                <a:gd name="connsiteY23" fmla="*/ 106470 h 938525"/>
                <a:gd name="connsiteX24" fmla="*/ 476897 w 1574343"/>
                <a:gd name="connsiteY24" fmla="*/ 109050 h 938525"/>
                <a:gd name="connsiteX25" fmla="*/ 483371 w 1574343"/>
                <a:gd name="connsiteY25" fmla="*/ 111232 h 938525"/>
                <a:gd name="connsiteX26" fmla="*/ 486902 w 1574343"/>
                <a:gd name="connsiteY26" fmla="*/ 112158 h 938525"/>
                <a:gd name="connsiteX27" fmla="*/ 490434 w 1574343"/>
                <a:gd name="connsiteY27" fmla="*/ 112951 h 938525"/>
                <a:gd name="connsiteX28" fmla="*/ 493376 w 1574343"/>
                <a:gd name="connsiteY28" fmla="*/ 113613 h 938525"/>
                <a:gd name="connsiteX29" fmla="*/ 495142 w 1574343"/>
                <a:gd name="connsiteY29" fmla="*/ 113943 h 938525"/>
                <a:gd name="connsiteX30" fmla="*/ 496908 w 1574343"/>
                <a:gd name="connsiteY30" fmla="*/ 114208 h 938525"/>
                <a:gd name="connsiteX31" fmla="*/ 498673 w 1574343"/>
                <a:gd name="connsiteY31" fmla="*/ 114472 h 938525"/>
                <a:gd name="connsiteX32" fmla="*/ 499850 w 1574343"/>
                <a:gd name="connsiteY32" fmla="*/ 114605 h 938525"/>
                <a:gd name="connsiteX33" fmla="*/ 500439 w 1574343"/>
                <a:gd name="connsiteY33" fmla="*/ 114737 h 938525"/>
                <a:gd name="connsiteX34" fmla="*/ 501616 w 1574343"/>
                <a:gd name="connsiteY34" fmla="*/ 114869 h 938525"/>
                <a:gd name="connsiteX35" fmla="*/ 502793 w 1574343"/>
                <a:gd name="connsiteY35" fmla="*/ 115001 h 938525"/>
                <a:gd name="connsiteX36" fmla="*/ 503382 w 1574343"/>
                <a:gd name="connsiteY36" fmla="*/ 115067 h 938525"/>
                <a:gd name="connsiteX37" fmla="*/ 504559 w 1574343"/>
                <a:gd name="connsiteY37" fmla="*/ 115134 h 938525"/>
                <a:gd name="connsiteX38" fmla="*/ 505736 w 1574343"/>
                <a:gd name="connsiteY38" fmla="*/ 115200 h 938525"/>
                <a:gd name="connsiteX39" fmla="*/ 506913 w 1574343"/>
                <a:gd name="connsiteY39" fmla="*/ 115266 h 938525"/>
                <a:gd name="connsiteX40" fmla="*/ 507502 w 1574343"/>
                <a:gd name="connsiteY40" fmla="*/ 115332 h 938525"/>
                <a:gd name="connsiteX41" fmla="*/ 508090 w 1574343"/>
                <a:gd name="connsiteY41" fmla="*/ 115332 h 938525"/>
                <a:gd name="connsiteX42" fmla="*/ 508679 w 1574343"/>
                <a:gd name="connsiteY42" fmla="*/ 115332 h 938525"/>
                <a:gd name="connsiteX43" fmla="*/ 509267 w 1574343"/>
                <a:gd name="connsiteY43" fmla="*/ 115332 h 938525"/>
                <a:gd name="connsiteX44" fmla="*/ 509856 w 1574343"/>
                <a:gd name="connsiteY44" fmla="*/ 115332 h 938525"/>
                <a:gd name="connsiteX45" fmla="*/ 509856 w 1574343"/>
                <a:gd name="connsiteY45" fmla="*/ 115398 h 938525"/>
                <a:gd name="connsiteX46" fmla="*/ 510444 w 1574343"/>
                <a:gd name="connsiteY46" fmla="*/ 115398 h 938525"/>
                <a:gd name="connsiteX47" fmla="*/ 511033 w 1574343"/>
                <a:gd name="connsiteY47" fmla="*/ 115398 h 938525"/>
                <a:gd name="connsiteX48" fmla="*/ 511621 w 1574343"/>
                <a:gd name="connsiteY48" fmla="*/ 115398 h 938525"/>
                <a:gd name="connsiteX49" fmla="*/ 512210 w 1574343"/>
                <a:gd name="connsiteY49" fmla="*/ 115398 h 938525"/>
                <a:gd name="connsiteX50" fmla="*/ 512799 w 1574343"/>
                <a:gd name="connsiteY50" fmla="*/ 115398 h 938525"/>
                <a:gd name="connsiteX51" fmla="*/ 513387 w 1574343"/>
                <a:gd name="connsiteY51" fmla="*/ 115398 h 938525"/>
                <a:gd name="connsiteX52" fmla="*/ 513387 w 1574343"/>
                <a:gd name="connsiteY52" fmla="*/ 115332 h 938525"/>
                <a:gd name="connsiteX53" fmla="*/ 513976 w 1574343"/>
                <a:gd name="connsiteY53" fmla="*/ 115332 h 938525"/>
                <a:gd name="connsiteX54" fmla="*/ 514564 w 1574343"/>
                <a:gd name="connsiteY54" fmla="*/ 115332 h 938525"/>
                <a:gd name="connsiteX55" fmla="*/ 515741 w 1574343"/>
                <a:gd name="connsiteY55" fmla="*/ 115266 h 938525"/>
                <a:gd name="connsiteX56" fmla="*/ 516330 w 1574343"/>
                <a:gd name="connsiteY56" fmla="*/ 115266 h 938525"/>
                <a:gd name="connsiteX57" fmla="*/ 517507 w 1574343"/>
                <a:gd name="connsiteY57" fmla="*/ 115200 h 938525"/>
                <a:gd name="connsiteX58" fmla="*/ 518684 w 1574343"/>
                <a:gd name="connsiteY58" fmla="*/ 115134 h 938525"/>
                <a:gd name="connsiteX59" fmla="*/ 519273 w 1574343"/>
                <a:gd name="connsiteY59" fmla="*/ 115067 h 938525"/>
                <a:gd name="connsiteX60" fmla="*/ 520450 w 1574343"/>
                <a:gd name="connsiteY60" fmla="*/ 114935 h 938525"/>
                <a:gd name="connsiteX61" fmla="*/ 521627 w 1574343"/>
                <a:gd name="connsiteY61" fmla="*/ 114869 h 938525"/>
                <a:gd name="connsiteX62" fmla="*/ 522804 w 1574343"/>
                <a:gd name="connsiteY62" fmla="*/ 114737 h 938525"/>
                <a:gd name="connsiteX63" fmla="*/ 523393 w 1574343"/>
                <a:gd name="connsiteY63" fmla="*/ 114605 h 938525"/>
                <a:gd name="connsiteX64" fmla="*/ 524570 w 1574343"/>
                <a:gd name="connsiteY64" fmla="*/ 114472 h 938525"/>
                <a:gd name="connsiteX65" fmla="*/ 526335 w 1574343"/>
                <a:gd name="connsiteY65" fmla="*/ 114208 h 938525"/>
                <a:gd name="connsiteX66" fmla="*/ 528690 w 1574343"/>
                <a:gd name="connsiteY66" fmla="*/ 113811 h 938525"/>
                <a:gd name="connsiteX67" fmla="*/ 529867 w 1574343"/>
                <a:gd name="connsiteY67" fmla="*/ 113546 h 938525"/>
                <a:gd name="connsiteX68" fmla="*/ 531632 w 1574343"/>
                <a:gd name="connsiteY68" fmla="*/ 113150 h 938525"/>
                <a:gd name="connsiteX69" fmla="*/ 535164 w 1574343"/>
                <a:gd name="connsiteY69" fmla="*/ 112356 h 938525"/>
                <a:gd name="connsiteX70" fmla="*/ 538695 w 1574343"/>
                <a:gd name="connsiteY70" fmla="*/ 111430 h 938525"/>
                <a:gd name="connsiteX71" fmla="*/ 542226 w 1574343"/>
                <a:gd name="connsiteY71" fmla="*/ 110372 h 938525"/>
                <a:gd name="connsiteX72" fmla="*/ 549289 w 1574343"/>
                <a:gd name="connsiteY72" fmla="*/ 107859 h 938525"/>
                <a:gd name="connsiteX73" fmla="*/ 555763 w 1574343"/>
                <a:gd name="connsiteY73" fmla="*/ 104949 h 938525"/>
                <a:gd name="connsiteX74" fmla="*/ 563414 w 1574343"/>
                <a:gd name="connsiteY74" fmla="*/ 101048 h 938525"/>
                <a:gd name="connsiteX75" fmla="*/ 571654 w 1574343"/>
                <a:gd name="connsiteY75" fmla="*/ 96551 h 938525"/>
                <a:gd name="connsiteX76" fmla="*/ 579305 w 1574343"/>
                <a:gd name="connsiteY76" fmla="*/ 91591 h 938525"/>
                <a:gd name="connsiteX77" fmla="*/ 586956 w 1574343"/>
                <a:gd name="connsiteY77" fmla="*/ 86036 h 938525"/>
                <a:gd name="connsiteX78" fmla="*/ 594019 w 1574343"/>
                <a:gd name="connsiteY78" fmla="*/ 80613 h 938525"/>
                <a:gd name="connsiteX79" fmla="*/ 601082 w 1574343"/>
                <a:gd name="connsiteY79" fmla="*/ 74860 h 938525"/>
                <a:gd name="connsiteX80" fmla="*/ 615207 w 1574343"/>
                <a:gd name="connsiteY80" fmla="*/ 62361 h 938525"/>
                <a:gd name="connsiteX81" fmla="*/ 629332 w 1574343"/>
                <a:gd name="connsiteY81" fmla="*/ 48011 h 938525"/>
                <a:gd name="connsiteX82" fmla="*/ 644046 w 1574343"/>
                <a:gd name="connsiteY82" fmla="*/ 32735 h 938525"/>
                <a:gd name="connsiteX83" fmla="*/ 659349 w 1574343"/>
                <a:gd name="connsiteY83" fmla="*/ 16467 h 938525"/>
                <a:gd name="connsiteX84" fmla="*/ 666411 w 1574343"/>
                <a:gd name="connsiteY84" fmla="*/ 8200 h 938525"/>
                <a:gd name="connsiteX85" fmla="*/ 670531 w 1574343"/>
                <a:gd name="connsiteY85" fmla="*/ 4034 h 938525"/>
                <a:gd name="connsiteX86" fmla="*/ 672297 w 1574343"/>
                <a:gd name="connsiteY86" fmla="*/ 1984 h 938525"/>
                <a:gd name="connsiteX87" fmla="*/ 672885 w 1574343"/>
                <a:gd name="connsiteY87" fmla="*/ 926 h 938525"/>
                <a:gd name="connsiteX88" fmla="*/ 673474 w 1574343"/>
                <a:gd name="connsiteY88" fmla="*/ 397 h 938525"/>
                <a:gd name="connsiteX89" fmla="*/ 674062 w 1574343"/>
                <a:gd name="connsiteY89" fmla="*/ 132 h 938525"/>
                <a:gd name="connsiteX90" fmla="*/ 674651 w 1574343"/>
                <a:gd name="connsiteY90" fmla="*/ 397 h 938525"/>
                <a:gd name="connsiteX91" fmla="*/ 675240 w 1574343"/>
                <a:gd name="connsiteY91" fmla="*/ 926 h 938525"/>
                <a:gd name="connsiteX92" fmla="*/ 675828 w 1574343"/>
                <a:gd name="connsiteY92" fmla="*/ 1984 h 938525"/>
                <a:gd name="connsiteX93" fmla="*/ 677594 w 1574343"/>
                <a:gd name="connsiteY93" fmla="*/ 4034 h 938525"/>
                <a:gd name="connsiteX94" fmla="*/ 681714 w 1574343"/>
                <a:gd name="connsiteY94" fmla="*/ 8134 h 938525"/>
                <a:gd name="connsiteX95" fmla="*/ 688776 w 1574343"/>
                <a:gd name="connsiteY95" fmla="*/ 16334 h 938525"/>
                <a:gd name="connsiteX96" fmla="*/ 703490 w 1574343"/>
                <a:gd name="connsiteY96" fmla="*/ 32470 h 938525"/>
                <a:gd name="connsiteX97" fmla="*/ 718204 w 1574343"/>
                <a:gd name="connsiteY97" fmla="*/ 47879 h 938525"/>
                <a:gd name="connsiteX98" fmla="*/ 732918 w 1574343"/>
                <a:gd name="connsiteY98" fmla="*/ 62361 h 938525"/>
                <a:gd name="connsiteX99" fmla="*/ 748220 w 1574343"/>
                <a:gd name="connsiteY99" fmla="*/ 75984 h 938525"/>
                <a:gd name="connsiteX100" fmla="*/ 755871 w 1574343"/>
                <a:gd name="connsiteY100" fmla="*/ 82267 h 938525"/>
                <a:gd name="connsiteX101" fmla="*/ 764111 w 1574343"/>
                <a:gd name="connsiteY101" fmla="*/ 88020 h 938525"/>
                <a:gd name="connsiteX102" fmla="*/ 771174 w 1574343"/>
                <a:gd name="connsiteY102" fmla="*/ 92914 h 938525"/>
                <a:gd name="connsiteX103" fmla="*/ 778237 w 1574343"/>
                <a:gd name="connsiteY103" fmla="*/ 97411 h 938525"/>
                <a:gd name="connsiteX104" fmla="*/ 785299 w 1574343"/>
                <a:gd name="connsiteY104" fmla="*/ 101378 h 938525"/>
                <a:gd name="connsiteX105" fmla="*/ 792362 w 1574343"/>
                <a:gd name="connsiteY105" fmla="*/ 104949 h 938525"/>
                <a:gd name="connsiteX106" fmla="*/ 800013 w 1574343"/>
                <a:gd name="connsiteY106" fmla="*/ 108322 h 938525"/>
                <a:gd name="connsiteX107" fmla="*/ 804133 w 1574343"/>
                <a:gd name="connsiteY107" fmla="*/ 109777 h 938525"/>
                <a:gd name="connsiteX108" fmla="*/ 808253 w 1574343"/>
                <a:gd name="connsiteY108" fmla="*/ 111100 h 938525"/>
                <a:gd name="connsiteX109" fmla="*/ 812373 w 1574343"/>
                <a:gd name="connsiteY109" fmla="*/ 112158 h 938525"/>
                <a:gd name="connsiteX110" fmla="*/ 815904 w 1574343"/>
                <a:gd name="connsiteY110" fmla="*/ 113150 h 938525"/>
                <a:gd name="connsiteX111" fmla="*/ 818258 w 1574343"/>
                <a:gd name="connsiteY111" fmla="*/ 113546 h 938525"/>
                <a:gd name="connsiteX112" fmla="*/ 820024 w 1574343"/>
                <a:gd name="connsiteY112" fmla="*/ 113943 h 938525"/>
                <a:gd name="connsiteX113" fmla="*/ 822378 w 1574343"/>
                <a:gd name="connsiteY113" fmla="*/ 114274 h 938525"/>
                <a:gd name="connsiteX114" fmla="*/ 824144 w 1574343"/>
                <a:gd name="connsiteY114" fmla="*/ 114538 h 938525"/>
                <a:gd name="connsiteX115" fmla="*/ 825909 w 1574343"/>
                <a:gd name="connsiteY115" fmla="*/ 114737 h 938525"/>
                <a:gd name="connsiteX116" fmla="*/ 826498 w 1574343"/>
                <a:gd name="connsiteY116" fmla="*/ 114869 h 938525"/>
                <a:gd name="connsiteX117" fmla="*/ 827675 w 1574343"/>
                <a:gd name="connsiteY117" fmla="*/ 114935 h 938525"/>
                <a:gd name="connsiteX118" fmla="*/ 828264 w 1574343"/>
                <a:gd name="connsiteY118" fmla="*/ 115001 h 938525"/>
                <a:gd name="connsiteX119" fmla="*/ 829441 w 1574343"/>
                <a:gd name="connsiteY119" fmla="*/ 115067 h 938525"/>
                <a:gd name="connsiteX120" fmla="*/ 830029 w 1574343"/>
                <a:gd name="connsiteY120" fmla="*/ 115134 h 938525"/>
                <a:gd name="connsiteX121" fmla="*/ 831206 w 1574343"/>
                <a:gd name="connsiteY121" fmla="*/ 115200 h 938525"/>
                <a:gd name="connsiteX122" fmla="*/ 831795 w 1574343"/>
                <a:gd name="connsiteY122" fmla="*/ 115266 h 938525"/>
                <a:gd name="connsiteX123" fmla="*/ 832383 w 1574343"/>
                <a:gd name="connsiteY123" fmla="*/ 115332 h 938525"/>
                <a:gd name="connsiteX124" fmla="*/ 833561 w 1574343"/>
                <a:gd name="connsiteY124" fmla="*/ 115332 h 938525"/>
                <a:gd name="connsiteX125" fmla="*/ 834149 w 1574343"/>
                <a:gd name="connsiteY125" fmla="*/ 115332 h 938525"/>
                <a:gd name="connsiteX126" fmla="*/ 835326 w 1574343"/>
                <a:gd name="connsiteY126" fmla="*/ 115398 h 938525"/>
                <a:gd name="connsiteX127" fmla="*/ 835915 w 1574343"/>
                <a:gd name="connsiteY127" fmla="*/ 115398 h 938525"/>
                <a:gd name="connsiteX128" fmla="*/ 837092 w 1574343"/>
                <a:gd name="connsiteY128" fmla="*/ 115398 h 938525"/>
                <a:gd name="connsiteX129" fmla="*/ 837680 w 1574343"/>
                <a:gd name="connsiteY129" fmla="*/ 115398 h 938525"/>
                <a:gd name="connsiteX130" fmla="*/ 838858 w 1574343"/>
                <a:gd name="connsiteY130" fmla="*/ 115332 h 938525"/>
                <a:gd name="connsiteX131" fmla="*/ 839446 w 1574343"/>
                <a:gd name="connsiteY131" fmla="*/ 115332 h 938525"/>
                <a:gd name="connsiteX132" fmla="*/ 840035 w 1574343"/>
                <a:gd name="connsiteY132" fmla="*/ 115332 h 938525"/>
                <a:gd name="connsiteX133" fmla="*/ 841212 w 1574343"/>
                <a:gd name="connsiteY133" fmla="*/ 115266 h 938525"/>
                <a:gd name="connsiteX134" fmla="*/ 841800 w 1574343"/>
                <a:gd name="connsiteY134" fmla="*/ 115200 h 938525"/>
                <a:gd name="connsiteX135" fmla="*/ 842977 w 1574343"/>
                <a:gd name="connsiteY135" fmla="*/ 115200 h 938525"/>
                <a:gd name="connsiteX136" fmla="*/ 843566 w 1574343"/>
                <a:gd name="connsiteY136" fmla="*/ 115134 h 938525"/>
                <a:gd name="connsiteX137" fmla="*/ 844743 w 1574343"/>
                <a:gd name="connsiteY137" fmla="*/ 115067 h 938525"/>
                <a:gd name="connsiteX138" fmla="*/ 845332 w 1574343"/>
                <a:gd name="connsiteY138" fmla="*/ 115001 h 938525"/>
                <a:gd name="connsiteX139" fmla="*/ 846509 w 1574343"/>
                <a:gd name="connsiteY139" fmla="*/ 114869 h 938525"/>
                <a:gd name="connsiteX140" fmla="*/ 847097 w 1574343"/>
                <a:gd name="connsiteY140" fmla="*/ 114803 h 938525"/>
                <a:gd name="connsiteX141" fmla="*/ 847686 w 1574343"/>
                <a:gd name="connsiteY141" fmla="*/ 114671 h 938525"/>
                <a:gd name="connsiteX142" fmla="*/ 849452 w 1574343"/>
                <a:gd name="connsiteY142" fmla="*/ 114472 h 938525"/>
                <a:gd name="connsiteX143" fmla="*/ 851217 w 1574343"/>
                <a:gd name="connsiteY143" fmla="*/ 114208 h 938525"/>
                <a:gd name="connsiteX144" fmla="*/ 852983 w 1574343"/>
                <a:gd name="connsiteY144" fmla="*/ 113877 h 938525"/>
                <a:gd name="connsiteX145" fmla="*/ 854749 w 1574343"/>
                <a:gd name="connsiteY145" fmla="*/ 113546 h 938525"/>
                <a:gd name="connsiteX146" fmla="*/ 858868 w 1574343"/>
                <a:gd name="connsiteY146" fmla="*/ 112753 h 938525"/>
                <a:gd name="connsiteX147" fmla="*/ 862400 w 1574343"/>
                <a:gd name="connsiteY147" fmla="*/ 111827 h 938525"/>
                <a:gd name="connsiteX148" fmla="*/ 865931 w 1574343"/>
                <a:gd name="connsiteY148" fmla="*/ 110769 h 938525"/>
                <a:gd name="connsiteX149" fmla="*/ 872994 w 1574343"/>
                <a:gd name="connsiteY149" fmla="*/ 108256 h 938525"/>
                <a:gd name="connsiteX150" fmla="*/ 880645 w 1574343"/>
                <a:gd name="connsiteY150" fmla="*/ 105214 h 938525"/>
                <a:gd name="connsiteX151" fmla="*/ 887708 w 1574343"/>
                <a:gd name="connsiteY151" fmla="*/ 101445 h 938525"/>
                <a:gd name="connsiteX152" fmla="*/ 895359 w 1574343"/>
                <a:gd name="connsiteY152" fmla="*/ 97212 h 938525"/>
                <a:gd name="connsiteX153" fmla="*/ 903010 w 1574343"/>
                <a:gd name="connsiteY153" fmla="*/ 92451 h 938525"/>
                <a:gd name="connsiteX154" fmla="*/ 910661 w 1574343"/>
                <a:gd name="connsiteY154" fmla="*/ 87160 h 938525"/>
                <a:gd name="connsiteX155" fmla="*/ 917724 w 1574343"/>
                <a:gd name="connsiteY155" fmla="*/ 81539 h 938525"/>
                <a:gd name="connsiteX156" fmla="*/ 925375 w 1574343"/>
                <a:gd name="connsiteY156" fmla="*/ 75455 h 938525"/>
                <a:gd name="connsiteX157" fmla="*/ 940089 w 1574343"/>
                <a:gd name="connsiteY157" fmla="*/ 62163 h 938525"/>
                <a:gd name="connsiteX158" fmla="*/ 954803 w 1574343"/>
                <a:gd name="connsiteY158" fmla="*/ 47747 h 938525"/>
                <a:gd name="connsiteX159" fmla="*/ 969517 w 1574343"/>
                <a:gd name="connsiteY159" fmla="*/ 32470 h 938525"/>
                <a:gd name="connsiteX160" fmla="*/ 984230 w 1574343"/>
                <a:gd name="connsiteY160" fmla="*/ 16334 h 938525"/>
                <a:gd name="connsiteX161" fmla="*/ 991882 w 1574343"/>
                <a:gd name="connsiteY161" fmla="*/ 8134 h 938525"/>
                <a:gd name="connsiteX162" fmla="*/ 995413 w 1574343"/>
                <a:gd name="connsiteY162" fmla="*/ 4034 h 938525"/>
                <a:gd name="connsiteX163" fmla="*/ 997179 w 1574343"/>
                <a:gd name="connsiteY163" fmla="*/ 1918 h 938525"/>
                <a:gd name="connsiteX164" fmla="*/ 998356 w 1574343"/>
                <a:gd name="connsiteY164" fmla="*/ 926 h 938525"/>
                <a:gd name="connsiteX165" fmla="*/ 998944 w 1574343"/>
                <a:gd name="connsiteY165" fmla="*/ 397 h 938525"/>
                <a:gd name="connsiteX166" fmla="*/ 998944 w 1574343"/>
                <a:gd name="connsiteY166" fmla="*/ 265 h 938525"/>
                <a:gd name="connsiteX167" fmla="*/ 998944 w 1574343"/>
                <a:gd name="connsiteY167" fmla="*/ 132 h 938525"/>
                <a:gd name="connsiteX168" fmla="*/ 998944 w 1574343"/>
                <a:gd name="connsiteY168" fmla="*/ 66 h 938525"/>
                <a:gd name="connsiteX169" fmla="*/ 999533 w 1574343"/>
                <a:gd name="connsiteY169" fmla="*/ 199 h 938525"/>
                <a:gd name="connsiteX170" fmla="*/ 999533 w 1574343"/>
                <a:gd name="connsiteY170" fmla="*/ 463 h 938525"/>
                <a:gd name="connsiteX171" fmla="*/ 1000121 w 1574343"/>
                <a:gd name="connsiteY171" fmla="*/ 926 h 938525"/>
                <a:gd name="connsiteX172" fmla="*/ 1000710 w 1574343"/>
                <a:gd name="connsiteY172" fmla="*/ 1984 h 938525"/>
                <a:gd name="connsiteX173" fmla="*/ 1003064 w 1574343"/>
                <a:gd name="connsiteY173" fmla="*/ 4034 h 938525"/>
                <a:gd name="connsiteX174" fmla="*/ 1006595 w 1574343"/>
                <a:gd name="connsiteY174" fmla="*/ 8134 h 938525"/>
                <a:gd name="connsiteX175" fmla="*/ 1013658 w 1574343"/>
                <a:gd name="connsiteY175" fmla="*/ 16334 h 938525"/>
                <a:gd name="connsiteX176" fmla="*/ 1028961 w 1574343"/>
                <a:gd name="connsiteY176" fmla="*/ 32470 h 938525"/>
                <a:gd name="connsiteX177" fmla="*/ 1040569 w 1574343"/>
                <a:gd name="connsiteY177" fmla="*/ 44962 h 938525"/>
                <a:gd name="connsiteX178" fmla="*/ 615622 w 1574343"/>
                <a:gd name="connsiteY178" fmla="*/ 544921 h 938525"/>
                <a:gd name="connsiteX179" fmla="*/ 1002062 w 1574343"/>
                <a:gd name="connsiteY179" fmla="*/ 534321 h 938525"/>
                <a:gd name="connsiteX180" fmla="*/ 1178950 w 1574343"/>
                <a:gd name="connsiteY180" fmla="*/ 217488 h 938525"/>
                <a:gd name="connsiteX181" fmla="*/ 1574343 w 1574343"/>
                <a:gd name="connsiteY181" fmla="*/ 237747 h 938525"/>
                <a:gd name="connsiteX182" fmla="*/ 1520421 w 1574343"/>
                <a:gd name="connsiteY182" fmla="*/ 777206 h 938525"/>
                <a:gd name="connsiteX183" fmla="*/ 636412 w 1574343"/>
                <a:gd name="connsiteY183" fmla="*/ 938525 h 938525"/>
                <a:gd name="connsiteX184" fmla="*/ 0 w 1574343"/>
                <a:gd name="connsiteY184" fmla="*/ 432218 h 938525"/>
                <a:gd name="connsiteX185" fmla="*/ 321400 w 1574343"/>
                <a:gd name="connsiteY185" fmla="*/ 37817 h 938525"/>
                <a:gd name="connsiteX186" fmla="*/ 321755 w 1574343"/>
                <a:gd name="connsiteY186" fmla="*/ 36512 h 938525"/>
                <a:gd name="connsiteX187" fmla="*/ 324483 w 1574343"/>
                <a:gd name="connsiteY187" fmla="*/ 36512 h 938525"/>
                <a:gd name="connsiteX188" fmla="*/ 328171 w 1574343"/>
                <a:gd name="connsiteY188" fmla="*/ 22958 h 938525"/>
                <a:gd name="connsiteX189" fmla="*/ 333878 w 1574343"/>
                <a:gd name="connsiteY189" fmla="*/ 16930 h 938525"/>
                <a:gd name="connsiteX190" fmla="*/ 340941 w 1574343"/>
                <a:gd name="connsiteY190" fmla="*/ 8994 h 938525"/>
                <a:gd name="connsiteX191" fmla="*/ 344472 w 1574343"/>
                <a:gd name="connsiteY191" fmla="*/ 5026 h 938525"/>
                <a:gd name="connsiteX192" fmla="*/ 346238 w 1574343"/>
                <a:gd name="connsiteY192" fmla="*/ 3042 h 938525"/>
                <a:gd name="connsiteX193" fmla="*/ 347415 w 1574343"/>
                <a:gd name="connsiteY193" fmla="*/ 2050 h 938525"/>
                <a:gd name="connsiteX194" fmla="*/ 348003 w 1574343"/>
                <a:gd name="connsiteY194" fmla="*/ 1058 h 938525"/>
                <a:gd name="connsiteX195" fmla="*/ 348592 w 1574343"/>
                <a:gd name="connsiteY195" fmla="*/ 529 h 938525"/>
                <a:gd name="connsiteX196" fmla="*/ 348592 w 1574343"/>
                <a:gd name="connsiteY196" fmla="*/ 265 h 938525"/>
                <a:gd name="connsiteX197" fmla="*/ 348592 w 1574343"/>
                <a:gd name="connsiteY197" fmla="*/ 132 h 938525"/>
                <a:gd name="connsiteX198" fmla="*/ 348592 w 1574343"/>
                <a:gd name="connsiteY198" fmla="*/ 66 h 938525"/>
                <a:gd name="connsiteX199" fmla="*/ 349181 w 1574343"/>
                <a:gd name="connsiteY199" fmla="*/ 0 h 938525"/>
                <a:gd name="connsiteX0" fmla="*/ 349181 w 1574343"/>
                <a:gd name="connsiteY0" fmla="*/ 0 h 938525"/>
                <a:gd name="connsiteX1" fmla="*/ 349181 w 1574343"/>
                <a:gd name="connsiteY1" fmla="*/ 66 h 938525"/>
                <a:gd name="connsiteX2" fmla="*/ 349181 w 1574343"/>
                <a:gd name="connsiteY2" fmla="*/ 199 h 938525"/>
                <a:gd name="connsiteX3" fmla="*/ 349181 w 1574343"/>
                <a:gd name="connsiteY3" fmla="*/ 331 h 938525"/>
                <a:gd name="connsiteX4" fmla="*/ 349769 w 1574343"/>
                <a:gd name="connsiteY4" fmla="*/ 595 h 938525"/>
                <a:gd name="connsiteX5" fmla="*/ 349769 w 1574343"/>
                <a:gd name="connsiteY5" fmla="*/ 860 h 938525"/>
                <a:gd name="connsiteX6" fmla="*/ 350358 w 1574343"/>
                <a:gd name="connsiteY6" fmla="*/ 1389 h 938525"/>
                <a:gd name="connsiteX7" fmla="*/ 350946 w 1574343"/>
                <a:gd name="connsiteY7" fmla="*/ 1918 h 938525"/>
                <a:gd name="connsiteX8" fmla="*/ 351535 w 1574343"/>
                <a:gd name="connsiteY8" fmla="*/ 3042 h 938525"/>
                <a:gd name="connsiteX9" fmla="*/ 353889 w 1574343"/>
                <a:gd name="connsiteY9" fmla="*/ 5158 h 938525"/>
                <a:gd name="connsiteX10" fmla="*/ 355655 w 1574343"/>
                <a:gd name="connsiteY10" fmla="*/ 7275 h 938525"/>
                <a:gd name="connsiteX11" fmla="*/ 359186 w 1574343"/>
                <a:gd name="connsiteY11" fmla="*/ 11507 h 938525"/>
                <a:gd name="connsiteX12" fmla="*/ 363306 w 1574343"/>
                <a:gd name="connsiteY12" fmla="*/ 15739 h 938525"/>
                <a:gd name="connsiteX13" fmla="*/ 370957 w 1574343"/>
                <a:gd name="connsiteY13" fmla="*/ 24138 h 938525"/>
                <a:gd name="connsiteX14" fmla="*/ 378608 w 1574343"/>
                <a:gd name="connsiteY14" fmla="*/ 32470 h 938525"/>
                <a:gd name="connsiteX15" fmla="*/ 392734 w 1574343"/>
                <a:gd name="connsiteY15" fmla="*/ 47284 h 938525"/>
                <a:gd name="connsiteX16" fmla="*/ 406859 w 1574343"/>
                <a:gd name="connsiteY16" fmla="*/ 61237 h 938525"/>
                <a:gd name="connsiteX17" fmla="*/ 422161 w 1574343"/>
                <a:gd name="connsiteY17" fmla="*/ 75058 h 938525"/>
                <a:gd name="connsiteX18" fmla="*/ 429812 w 1574343"/>
                <a:gd name="connsiteY18" fmla="*/ 81341 h 938525"/>
                <a:gd name="connsiteX19" fmla="*/ 437464 w 1574343"/>
                <a:gd name="connsiteY19" fmla="*/ 87160 h 938525"/>
                <a:gd name="connsiteX20" fmla="*/ 445703 w 1574343"/>
                <a:gd name="connsiteY20" fmla="*/ 92914 h 938525"/>
                <a:gd name="connsiteX21" fmla="*/ 453943 w 1574343"/>
                <a:gd name="connsiteY21" fmla="*/ 98072 h 938525"/>
                <a:gd name="connsiteX22" fmla="*/ 462183 w 1574343"/>
                <a:gd name="connsiteY22" fmla="*/ 102569 h 938525"/>
                <a:gd name="connsiteX23" fmla="*/ 470423 w 1574343"/>
                <a:gd name="connsiteY23" fmla="*/ 106470 h 938525"/>
                <a:gd name="connsiteX24" fmla="*/ 476897 w 1574343"/>
                <a:gd name="connsiteY24" fmla="*/ 109050 h 938525"/>
                <a:gd name="connsiteX25" fmla="*/ 483371 w 1574343"/>
                <a:gd name="connsiteY25" fmla="*/ 111232 h 938525"/>
                <a:gd name="connsiteX26" fmla="*/ 486902 w 1574343"/>
                <a:gd name="connsiteY26" fmla="*/ 112158 h 938525"/>
                <a:gd name="connsiteX27" fmla="*/ 490434 w 1574343"/>
                <a:gd name="connsiteY27" fmla="*/ 112951 h 938525"/>
                <a:gd name="connsiteX28" fmla="*/ 493376 w 1574343"/>
                <a:gd name="connsiteY28" fmla="*/ 113613 h 938525"/>
                <a:gd name="connsiteX29" fmla="*/ 495142 w 1574343"/>
                <a:gd name="connsiteY29" fmla="*/ 113943 h 938525"/>
                <a:gd name="connsiteX30" fmla="*/ 496908 w 1574343"/>
                <a:gd name="connsiteY30" fmla="*/ 114208 h 938525"/>
                <a:gd name="connsiteX31" fmla="*/ 498673 w 1574343"/>
                <a:gd name="connsiteY31" fmla="*/ 114472 h 938525"/>
                <a:gd name="connsiteX32" fmla="*/ 499850 w 1574343"/>
                <a:gd name="connsiteY32" fmla="*/ 114605 h 938525"/>
                <a:gd name="connsiteX33" fmla="*/ 500439 w 1574343"/>
                <a:gd name="connsiteY33" fmla="*/ 114737 h 938525"/>
                <a:gd name="connsiteX34" fmla="*/ 501616 w 1574343"/>
                <a:gd name="connsiteY34" fmla="*/ 114869 h 938525"/>
                <a:gd name="connsiteX35" fmla="*/ 502793 w 1574343"/>
                <a:gd name="connsiteY35" fmla="*/ 115001 h 938525"/>
                <a:gd name="connsiteX36" fmla="*/ 503382 w 1574343"/>
                <a:gd name="connsiteY36" fmla="*/ 115067 h 938525"/>
                <a:gd name="connsiteX37" fmla="*/ 504559 w 1574343"/>
                <a:gd name="connsiteY37" fmla="*/ 115134 h 938525"/>
                <a:gd name="connsiteX38" fmla="*/ 505736 w 1574343"/>
                <a:gd name="connsiteY38" fmla="*/ 115200 h 938525"/>
                <a:gd name="connsiteX39" fmla="*/ 506913 w 1574343"/>
                <a:gd name="connsiteY39" fmla="*/ 115266 h 938525"/>
                <a:gd name="connsiteX40" fmla="*/ 507502 w 1574343"/>
                <a:gd name="connsiteY40" fmla="*/ 115332 h 938525"/>
                <a:gd name="connsiteX41" fmla="*/ 508090 w 1574343"/>
                <a:gd name="connsiteY41" fmla="*/ 115332 h 938525"/>
                <a:gd name="connsiteX42" fmla="*/ 508679 w 1574343"/>
                <a:gd name="connsiteY42" fmla="*/ 115332 h 938525"/>
                <a:gd name="connsiteX43" fmla="*/ 509267 w 1574343"/>
                <a:gd name="connsiteY43" fmla="*/ 115332 h 938525"/>
                <a:gd name="connsiteX44" fmla="*/ 509856 w 1574343"/>
                <a:gd name="connsiteY44" fmla="*/ 115332 h 938525"/>
                <a:gd name="connsiteX45" fmla="*/ 509856 w 1574343"/>
                <a:gd name="connsiteY45" fmla="*/ 115398 h 938525"/>
                <a:gd name="connsiteX46" fmla="*/ 510444 w 1574343"/>
                <a:gd name="connsiteY46" fmla="*/ 115398 h 938525"/>
                <a:gd name="connsiteX47" fmla="*/ 511033 w 1574343"/>
                <a:gd name="connsiteY47" fmla="*/ 115398 h 938525"/>
                <a:gd name="connsiteX48" fmla="*/ 511621 w 1574343"/>
                <a:gd name="connsiteY48" fmla="*/ 115398 h 938525"/>
                <a:gd name="connsiteX49" fmla="*/ 512210 w 1574343"/>
                <a:gd name="connsiteY49" fmla="*/ 115398 h 938525"/>
                <a:gd name="connsiteX50" fmla="*/ 512799 w 1574343"/>
                <a:gd name="connsiteY50" fmla="*/ 115398 h 938525"/>
                <a:gd name="connsiteX51" fmla="*/ 513387 w 1574343"/>
                <a:gd name="connsiteY51" fmla="*/ 115398 h 938525"/>
                <a:gd name="connsiteX52" fmla="*/ 513387 w 1574343"/>
                <a:gd name="connsiteY52" fmla="*/ 115332 h 938525"/>
                <a:gd name="connsiteX53" fmla="*/ 513976 w 1574343"/>
                <a:gd name="connsiteY53" fmla="*/ 115332 h 938525"/>
                <a:gd name="connsiteX54" fmla="*/ 514564 w 1574343"/>
                <a:gd name="connsiteY54" fmla="*/ 115332 h 938525"/>
                <a:gd name="connsiteX55" fmla="*/ 515741 w 1574343"/>
                <a:gd name="connsiteY55" fmla="*/ 115266 h 938525"/>
                <a:gd name="connsiteX56" fmla="*/ 516330 w 1574343"/>
                <a:gd name="connsiteY56" fmla="*/ 115266 h 938525"/>
                <a:gd name="connsiteX57" fmla="*/ 517507 w 1574343"/>
                <a:gd name="connsiteY57" fmla="*/ 115200 h 938525"/>
                <a:gd name="connsiteX58" fmla="*/ 518684 w 1574343"/>
                <a:gd name="connsiteY58" fmla="*/ 115134 h 938525"/>
                <a:gd name="connsiteX59" fmla="*/ 519273 w 1574343"/>
                <a:gd name="connsiteY59" fmla="*/ 115067 h 938525"/>
                <a:gd name="connsiteX60" fmla="*/ 520450 w 1574343"/>
                <a:gd name="connsiteY60" fmla="*/ 114935 h 938525"/>
                <a:gd name="connsiteX61" fmla="*/ 521627 w 1574343"/>
                <a:gd name="connsiteY61" fmla="*/ 114869 h 938525"/>
                <a:gd name="connsiteX62" fmla="*/ 522804 w 1574343"/>
                <a:gd name="connsiteY62" fmla="*/ 114737 h 938525"/>
                <a:gd name="connsiteX63" fmla="*/ 523393 w 1574343"/>
                <a:gd name="connsiteY63" fmla="*/ 114605 h 938525"/>
                <a:gd name="connsiteX64" fmla="*/ 524570 w 1574343"/>
                <a:gd name="connsiteY64" fmla="*/ 114472 h 938525"/>
                <a:gd name="connsiteX65" fmla="*/ 526335 w 1574343"/>
                <a:gd name="connsiteY65" fmla="*/ 114208 h 938525"/>
                <a:gd name="connsiteX66" fmla="*/ 528690 w 1574343"/>
                <a:gd name="connsiteY66" fmla="*/ 113811 h 938525"/>
                <a:gd name="connsiteX67" fmla="*/ 529867 w 1574343"/>
                <a:gd name="connsiteY67" fmla="*/ 113546 h 938525"/>
                <a:gd name="connsiteX68" fmla="*/ 531632 w 1574343"/>
                <a:gd name="connsiteY68" fmla="*/ 113150 h 938525"/>
                <a:gd name="connsiteX69" fmla="*/ 535164 w 1574343"/>
                <a:gd name="connsiteY69" fmla="*/ 112356 h 938525"/>
                <a:gd name="connsiteX70" fmla="*/ 538695 w 1574343"/>
                <a:gd name="connsiteY70" fmla="*/ 111430 h 938525"/>
                <a:gd name="connsiteX71" fmla="*/ 542226 w 1574343"/>
                <a:gd name="connsiteY71" fmla="*/ 110372 h 938525"/>
                <a:gd name="connsiteX72" fmla="*/ 549289 w 1574343"/>
                <a:gd name="connsiteY72" fmla="*/ 107859 h 938525"/>
                <a:gd name="connsiteX73" fmla="*/ 555763 w 1574343"/>
                <a:gd name="connsiteY73" fmla="*/ 104949 h 938525"/>
                <a:gd name="connsiteX74" fmla="*/ 563414 w 1574343"/>
                <a:gd name="connsiteY74" fmla="*/ 101048 h 938525"/>
                <a:gd name="connsiteX75" fmla="*/ 571654 w 1574343"/>
                <a:gd name="connsiteY75" fmla="*/ 96551 h 938525"/>
                <a:gd name="connsiteX76" fmla="*/ 579305 w 1574343"/>
                <a:gd name="connsiteY76" fmla="*/ 91591 h 938525"/>
                <a:gd name="connsiteX77" fmla="*/ 586956 w 1574343"/>
                <a:gd name="connsiteY77" fmla="*/ 86036 h 938525"/>
                <a:gd name="connsiteX78" fmla="*/ 594019 w 1574343"/>
                <a:gd name="connsiteY78" fmla="*/ 80613 h 938525"/>
                <a:gd name="connsiteX79" fmla="*/ 601082 w 1574343"/>
                <a:gd name="connsiteY79" fmla="*/ 74860 h 938525"/>
                <a:gd name="connsiteX80" fmla="*/ 615207 w 1574343"/>
                <a:gd name="connsiteY80" fmla="*/ 62361 h 938525"/>
                <a:gd name="connsiteX81" fmla="*/ 629332 w 1574343"/>
                <a:gd name="connsiteY81" fmla="*/ 48011 h 938525"/>
                <a:gd name="connsiteX82" fmla="*/ 644046 w 1574343"/>
                <a:gd name="connsiteY82" fmla="*/ 32735 h 938525"/>
                <a:gd name="connsiteX83" fmla="*/ 659349 w 1574343"/>
                <a:gd name="connsiteY83" fmla="*/ 16467 h 938525"/>
                <a:gd name="connsiteX84" fmla="*/ 666411 w 1574343"/>
                <a:gd name="connsiteY84" fmla="*/ 8200 h 938525"/>
                <a:gd name="connsiteX85" fmla="*/ 670531 w 1574343"/>
                <a:gd name="connsiteY85" fmla="*/ 4034 h 938525"/>
                <a:gd name="connsiteX86" fmla="*/ 672297 w 1574343"/>
                <a:gd name="connsiteY86" fmla="*/ 1984 h 938525"/>
                <a:gd name="connsiteX87" fmla="*/ 672885 w 1574343"/>
                <a:gd name="connsiteY87" fmla="*/ 926 h 938525"/>
                <a:gd name="connsiteX88" fmla="*/ 673474 w 1574343"/>
                <a:gd name="connsiteY88" fmla="*/ 397 h 938525"/>
                <a:gd name="connsiteX89" fmla="*/ 674062 w 1574343"/>
                <a:gd name="connsiteY89" fmla="*/ 132 h 938525"/>
                <a:gd name="connsiteX90" fmla="*/ 674651 w 1574343"/>
                <a:gd name="connsiteY90" fmla="*/ 397 h 938525"/>
                <a:gd name="connsiteX91" fmla="*/ 675240 w 1574343"/>
                <a:gd name="connsiteY91" fmla="*/ 926 h 938525"/>
                <a:gd name="connsiteX92" fmla="*/ 675828 w 1574343"/>
                <a:gd name="connsiteY92" fmla="*/ 1984 h 938525"/>
                <a:gd name="connsiteX93" fmla="*/ 677594 w 1574343"/>
                <a:gd name="connsiteY93" fmla="*/ 4034 h 938525"/>
                <a:gd name="connsiteX94" fmla="*/ 681714 w 1574343"/>
                <a:gd name="connsiteY94" fmla="*/ 8134 h 938525"/>
                <a:gd name="connsiteX95" fmla="*/ 688776 w 1574343"/>
                <a:gd name="connsiteY95" fmla="*/ 16334 h 938525"/>
                <a:gd name="connsiteX96" fmla="*/ 703490 w 1574343"/>
                <a:gd name="connsiteY96" fmla="*/ 32470 h 938525"/>
                <a:gd name="connsiteX97" fmla="*/ 718204 w 1574343"/>
                <a:gd name="connsiteY97" fmla="*/ 47879 h 938525"/>
                <a:gd name="connsiteX98" fmla="*/ 732918 w 1574343"/>
                <a:gd name="connsiteY98" fmla="*/ 62361 h 938525"/>
                <a:gd name="connsiteX99" fmla="*/ 748220 w 1574343"/>
                <a:gd name="connsiteY99" fmla="*/ 75984 h 938525"/>
                <a:gd name="connsiteX100" fmla="*/ 755871 w 1574343"/>
                <a:gd name="connsiteY100" fmla="*/ 82267 h 938525"/>
                <a:gd name="connsiteX101" fmla="*/ 764111 w 1574343"/>
                <a:gd name="connsiteY101" fmla="*/ 88020 h 938525"/>
                <a:gd name="connsiteX102" fmla="*/ 771174 w 1574343"/>
                <a:gd name="connsiteY102" fmla="*/ 92914 h 938525"/>
                <a:gd name="connsiteX103" fmla="*/ 778237 w 1574343"/>
                <a:gd name="connsiteY103" fmla="*/ 97411 h 938525"/>
                <a:gd name="connsiteX104" fmla="*/ 785299 w 1574343"/>
                <a:gd name="connsiteY104" fmla="*/ 101378 h 938525"/>
                <a:gd name="connsiteX105" fmla="*/ 792362 w 1574343"/>
                <a:gd name="connsiteY105" fmla="*/ 104949 h 938525"/>
                <a:gd name="connsiteX106" fmla="*/ 800013 w 1574343"/>
                <a:gd name="connsiteY106" fmla="*/ 108322 h 938525"/>
                <a:gd name="connsiteX107" fmla="*/ 804133 w 1574343"/>
                <a:gd name="connsiteY107" fmla="*/ 109777 h 938525"/>
                <a:gd name="connsiteX108" fmla="*/ 808253 w 1574343"/>
                <a:gd name="connsiteY108" fmla="*/ 111100 h 938525"/>
                <a:gd name="connsiteX109" fmla="*/ 812373 w 1574343"/>
                <a:gd name="connsiteY109" fmla="*/ 112158 h 938525"/>
                <a:gd name="connsiteX110" fmla="*/ 815904 w 1574343"/>
                <a:gd name="connsiteY110" fmla="*/ 113150 h 938525"/>
                <a:gd name="connsiteX111" fmla="*/ 818258 w 1574343"/>
                <a:gd name="connsiteY111" fmla="*/ 113546 h 938525"/>
                <a:gd name="connsiteX112" fmla="*/ 820024 w 1574343"/>
                <a:gd name="connsiteY112" fmla="*/ 113943 h 938525"/>
                <a:gd name="connsiteX113" fmla="*/ 822378 w 1574343"/>
                <a:gd name="connsiteY113" fmla="*/ 114274 h 938525"/>
                <a:gd name="connsiteX114" fmla="*/ 824144 w 1574343"/>
                <a:gd name="connsiteY114" fmla="*/ 114538 h 938525"/>
                <a:gd name="connsiteX115" fmla="*/ 825909 w 1574343"/>
                <a:gd name="connsiteY115" fmla="*/ 114737 h 938525"/>
                <a:gd name="connsiteX116" fmla="*/ 826498 w 1574343"/>
                <a:gd name="connsiteY116" fmla="*/ 114869 h 938525"/>
                <a:gd name="connsiteX117" fmla="*/ 827675 w 1574343"/>
                <a:gd name="connsiteY117" fmla="*/ 114935 h 938525"/>
                <a:gd name="connsiteX118" fmla="*/ 828264 w 1574343"/>
                <a:gd name="connsiteY118" fmla="*/ 115001 h 938525"/>
                <a:gd name="connsiteX119" fmla="*/ 829441 w 1574343"/>
                <a:gd name="connsiteY119" fmla="*/ 115067 h 938525"/>
                <a:gd name="connsiteX120" fmla="*/ 830029 w 1574343"/>
                <a:gd name="connsiteY120" fmla="*/ 115134 h 938525"/>
                <a:gd name="connsiteX121" fmla="*/ 831206 w 1574343"/>
                <a:gd name="connsiteY121" fmla="*/ 115200 h 938525"/>
                <a:gd name="connsiteX122" fmla="*/ 831795 w 1574343"/>
                <a:gd name="connsiteY122" fmla="*/ 115266 h 938525"/>
                <a:gd name="connsiteX123" fmla="*/ 832383 w 1574343"/>
                <a:gd name="connsiteY123" fmla="*/ 115332 h 938525"/>
                <a:gd name="connsiteX124" fmla="*/ 833561 w 1574343"/>
                <a:gd name="connsiteY124" fmla="*/ 115332 h 938525"/>
                <a:gd name="connsiteX125" fmla="*/ 834149 w 1574343"/>
                <a:gd name="connsiteY125" fmla="*/ 115332 h 938525"/>
                <a:gd name="connsiteX126" fmla="*/ 835326 w 1574343"/>
                <a:gd name="connsiteY126" fmla="*/ 115398 h 938525"/>
                <a:gd name="connsiteX127" fmla="*/ 835915 w 1574343"/>
                <a:gd name="connsiteY127" fmla="*/ 115398 h 938525"/>
                <a:gd name="connsiteX128" fmla="*/ 837092 w 1574343"/>
                <a:gd name="connsiteY128" fmla="*/ 115398 h 938525"/>
                <a:gd name="connsiteX129" fmla="*/ 837680 w 1574343"/>
                <a:gd name="connsiteY129" fmla="*/ 115398 h 938525"/>
                <a:gd name="connsiteX130" fmla="*/ 838858 w 1574343"/>
                <a:gd name="connsiteY130" fmla="*/ 115332 h 938525"/>
                <a:gd name="connsiteX131" fmla="*/ 839446 w 1574343"/>
                <a:gd name="connsiteY131" fmla="*/ 115332 h 938525"/>
                <a:gd name="connsiteX132" fmla="*/ 840035 w 1574343"/>
                <a:gd name="connsiteY132" fmla="*/ 115332 h 938525"/>
                <a:gd name="connsiteX133" fmla="*/ 841212 w 1574343"/>
                <a:gd name="connsiteY133" fmla="*/ 115266 h 938525"/>
                <a:gd name="connsiteX134" fmla="*/ 841800 w 1574343"/>
                <a:gd name="connsiteY134" fmla="*/ 115200 h 938525"/>
                <a:gd name="connsiteX135" fmla="*/ 842977 w 1574343"/>
                <a:gd name="connsiteY135" fmla="*/ 115200 h 938525"/>
                <a:gd name="connsiteX136" fmla="*/ 843566 w 1574343"/>
                <a:gd name="connsiteY136" fmla="*/ 115134 h 938525"/>
                <a:gd name="connsiteX137" fmla="*/ 844743 w 1574343"/>
                <a:gd name="connsiteY137" fmla="*/ 115067 h 938525"/>
                <a:gd name="connsiteX138" fmla="*/ 845332 w 1574343"/>
                <a:gd name="connsiteY138" fmla="*/ 115001 h 938525"/>
                <a:gd name="connsiteX139" fmla="*/ 846509 w 1574343"/>
                <a:gd name="connsiteY139" fmla="*/ 114869 h 938525"/>
                <a:gd name="connsiteX140" fmla="*/ 847097 w 1574343"/>
                <a:gd name="connsiteY140" fmla="*/ 114803 h 938525"/>
                <a:gd name="connsiteX141" fmla="*/ 847686 w 1574343"/>
                <a:gd name="connsiteY141" fmla="*/ 114671 h 938525"/>
                <a:gd name="connsiteX142" fmla="*/ 849452 w 1574343"/>
                <a:gd name="connsiteY142" fmla="*/ 114472 h 938525"/>
                <a:gd name="connsiteX143" fmla="*/ 851217 w 1574343"/>
                <a:gd name="connsiteY143" fmla="*/ 114208 h 938525"/>
                <a:gd name="connsiteX144" fmla="*/ 852983 w 1574343"/>
                <a:gd name="connsiteY144" fmla="*/ 113877 h 938525"/>
                <a:gd name="connsiteX145" fmla="*/ 854749 w 1574343"/>
                <a:gd name="connsiteY145" fmla="*/ 113546 h 938525"/>
                <a:gd name="connsiteX146" fmla="*/ 858868 w 1574343"/>
                <a:gd name="connsiteY146" fmla="*/ 112753 h 938525"/>
                <a:gd name="connsiteX147" fmla="*/ 862400 w 1574343"/>
                <a:gd name="connsiteY147" fmla="*/ 111827 h 938525"/>
                <a:gd name="connsiteX148" fmla="*/ 865931 w 1574343"/>
                <a:gd name="connsiteY148" fmla="*/ 110769 h 938525"/>
                <a:gd name="connsiteX149" fmla="*/ 872994 w 1574343"/>
                <a:gd name="connsiteY149" fmla="*/ 108256 h 938525"/>
                <a:gd name="connsiteX150" fmla="*/ 880645 w 1574343"/>
                <a:gd name="connsiteY150" fmla="*/ 105214 h 938525"/>
                <a:gd name="connsiteX151" fmla="*/ 887708 w 1574343"/>
                <a:gd name="connsiteY151" fmla="*/ 101445 h 938525"/>
                <a:gd name="connsiteX152" fmla="*/ 895359 w 1574343"/>
                <a:gd name="connsiteY152" fmla="*/ 97212 h 938525"/>
                <a:gd name="connsiteX153" fmla="*/ 903010 w 1574343"/>
                <a:gd name="connsiteY153" fmla="*/ 92451 h 938525"/>
                <a:gd name="connsiteX154" fmla="*/ 910661 w 1574343"/>
                <a:gd name="connsiteY154" fmla="*/ 87160 h 938525"/>
                <a:gd name="connsiteX155" fmla="*/ 917724 w 1574343"/>
                <a:gd name="connsiteY155" fmla="*/ 81539 h 938525"/>
                <a:gd name="connsiteX156" fmla="*/ 925375 w 1574343"/>
                <a:gd name="connsiteY156" fmla="*/ 75455 h 938525"/>
                <a:gd name="connsiteX157" fmla="*/ 940089 w 1574343"/>
                <a:gd name="connsiteY157" fmla="*/ 62163 h 938525"/>
                <a:gd name="connsiteX158" fmla="*/ 954803 w 1574343"/>
                <a:gd name="connsiteY158" fmla="*/ 47747 h 938525"/>
                <a:gd name="connsiteX159" fmla="*/ 969517 w 1574343"/>
                <a:gd name="connsiteY159" fmla="*/ 32470 h 938525"/>
                <a:gd name="connsiteX160" fmla="*/ 984230 w 1574343"/>
                <a:gd name="connsiteY160" fmla="*/ 16334 h 938525"/>
                <a:gd name="connsiteX161" fmla="*/ 991882 w 1574343"/>
                <a:gd name="connsiteY161" fmla="*/ 8134 h 938525"/>
                <a:gd name="connsiteX162" fmla="*/ 995413 w 1574343"/>
                <a:gd name="connsiteY162" fmla="*/ 4034 h 938525"/>
                <a:gd name="connsiteX163" fmla="*/ 997179 w 1574343"/>
                <a:gd name="connsiteY163" fmla="*/ 1918 h 938525"/>
                <a:gd name="connsiteX164" fmla="*/ 998356 w 1574343"/>
                <a:gd name="connsiteY164" fmla="*/ 926 h 938525"/>
                <a:gd name="connsiteX165" fmla="*/ 998944 w 1574343"/>
                <a:gd name="connsiteY165" fmla="*/ 397 h 938525"/>
                <a:gd name="connsiteX166" fmla="*/ 998944 w 1574343"/>
                <a:gd name="connsiteY166" fmla="*/ 265 h 938525"/>
                <a:gd name="connsiteX167" fmla="*/ 998944 w 1574343"/>
                <a:gd name="connsiteY167" fmla="*/ 132 h 938525"/>
                <a:gd name="connsiteX168" fmla="*/ 998944 w 1574343"/>
                <a:gd name="connsiteY168" fmla="*/ 66 h 938525"/>
                <a:gd name="connsiteX169" fmla="*/ 999533 w 1574343"/>
                <a:gd name="connsiteY169" fmla="*/ 199 h 938525"/>
                <a:gd name="connsiteX170" fmla="*/ 999533 w 1574343"/>
                <a:gd name="connsiteY170" fmla="*/ 463 h 938525"/>
                <a:gd name="connsiteX171" fmla="*/ 1000121 w 1574343"/>
                <a:gd name="connsiteY171" fmla="*/ 926 h 938525"/>
                <a:gd name="connsiteX172" fmla="*/ 1000710 w 1574343"/>
                <a:gd name="connsiteY172" fmla="*/ 1984 h 938525"/>
                <a:gd name="connsiteX173" fmla="*/ 1003064 w 1574343"/>
                <a:gd name="connsiteY173" fmla="*/ 4034 h 938525"/>
                <a:gd name="connsiteX174" fmla="*/ 1006595 w 1574343"/>
                <a:gd name="connsiteY174" fmla="*/ 8134 h 938525"/>
                <a:gd name="connsiteX175" fmla="*/ 1013658 w 1574343"/>
                <a:gd name="connsiteY175" fmla="*/ 16334 h 938525"/>
                <a:gd name="connsiteX176" fmla="*/ 1028961 w 1574343"/>
                <a:gd name="connsiteY176" fmla="*/ 32470 h 938525"/>
                <a:gd name="connsiteX177" fmla="*/ 1040569 w 1574343"/>
                <a:gd name="connsiteY177" fmla="*/ 44962 h 938525"/>
                <a:gd name="connsiteX178" fmla="*/ 615622 w 1574343"/>
                <a:gd name="connsiteY178" fmla="*/ 544921 h 938525"/>
                <a:gd name="connsiteX179" fmla="*/ 1002062 w 1574343"/>
                <a:gd name="connsiteY179" fmla="*/ 534321 h 938525"/>
                <a:gd name="connsiteX180" fmla="*/ 1178950 w 1574343"/>
                <a:gd name="connsiteY180" fmla="*/ 217488 h 938525"/>
                <a:gd name="connsiteX181" fmla="*/ 1574343 w 1574343"/>
                <a:gd name="connsiteY181" fmla="*/ 237747 h 938525"/>
                <a:gd name="connsiteX182" fmla="*/ 1339810 w 1574343"/>
                <a:gd name="connsiteY182" fmla="*/ 727948 h 938525"/>
                <a:gd name="connsiteX183" fmla="*/ 636412 w 1574343"/>
                <a:gd name="connsiteY183" fmla="*/ 938525 h 938525"/>
                <a:gd name="connsiteX184" fmla="*/ 0 w 1574343"/>
                <a:gd name="connsiteY184" fmla="*/ 432218 h 938525"/>
                <a:gd name="connsiteX185" fmla="*/ 321400 w 1574343"/>
                <a:gd name="connsiteY185" fmla="*/ 37817 h 938525"/>
                <a:gd name="connsiteX186" fmla="*/ 321755 w 1574343"/>
                <a:gd name="connsiteY186" fmla="*/ 36512 h 938525"/>
                <a:gd name="connsiteX187" fmla="*/ 324483 w 1574343"/>
                <a:gd name="connsiteY187" fmla="*/ 36512 h 938525"/>
                <a:gd name="connsiteX188" fmla="*/ 328171 w 1574343"/>
                <a:gd name="connsiteY188" fmla="*/ 22958 h 938525"/>
                <a:gd name="connsiteX189" fmla="*/ 333878 w 1574343"/>
                <a:gd name="connsiteY189" fmla="*/ 16930 h 938525"/>
                <a:gd name="connsiteX190" fmla="*/ 340941 w 1574343"/>
                <a:gd name="connsiteY190" fmla="*/ 8994 h 938525"/>
                <a:gd name="connsiteX191" fmla="*/ 344472 w 1574343"/>
                <a:gd name="connsiteY191" fmla="*/ 5026 h 938525"/>
                <a:gd name="connsiteX192" fmla="*/ 346238 w 1574343"/>
                <a:gd name="connsiteY192" fmla="*/ 3042 h 938525"/>
                <a:gd name="connsiteX193" fmla="*/ 347415 w 1574343"/>
                <a:gd name="connsiteY193" fmla="*/ 2050 h 938525"/>
                <a:gd name="connsiteX194" fmla="*/ 348003 w 1574343"/>
                <a:gd name="connsiteY194" fmla="*/ 1058 h 938525"/>
                <a:gd name="connsiteX195" fmla="*/ 348592 w 1574343"/>
                <a:gd name="connsiteY195" fmla="*/ 529 h 938525"/>
                <a:gd name="connsiteX196" fmla="*/ 348592 w 1574343"/>
                <a:gd name="connsiteY196" fmla="*/ 265 h 938525"/>
                <a:gd name="connsiteX197" fmla="*/ 348592 w 1574343"/>
                <a:gd name="connsiteY197" fmla="*/ 132 h 938525"/>
                <a:gd name="connsiteX198" fmla="*/ 348592 w 1574343"/>
                <a:gd name="connsiteY198" fmla="*/ 66 h 938525"/>
                <a:gd name="connsiteX199" fmla="*/ 349181 w 1574343"/>
                <a:gd name="connsiteY199" fmla="*/ 0 h 938525"/>
                <a:gd name="connsiteX0" fmla="*/ 349181 w 1442989"/>
                <a:gd name="connsiteY0" fmla="*/ 0 h 938525"/>
                <a:gd name="connsiteX1" fmla="*/ 349181 w 1442989"/>
                <a:gd name="connsiteY1" fmla="*/ 66 h 938525"/>
                <a:gd name="connsiteX2" fmla="*/ 349181 w 1442989"/>
                <a:gd name="connsiteY2" fmla="*/ 199 h 938525"/>
                <a:gd name="connsiteX3" fmla="*/ 349181 w 1442989"/>
                <a:gd name="connsiteY3" fmla="*/ 331 h 938525"/>
                <a:gd name="connsiteX4" fmla="*/ 349769 w 1442989"/>
                <a:gd name="connsiteY4" fmla="*/ 595 h 938525"/>
                <a:gd name="connsiteX5" fmla="*/ 349769 w 1442989"/>
                <a:gd name="connsiteY5" fmla="*/ 860 h 938525"/>
                <a:gd name="connsiteX6" fmla="*/ 350358 w 1442989"/>
                <a:gd name="connsiteY6" fmla="*/ 1389 h 938525"/>
                <a:gd name="connsiteX7" fmla="*/ 350946 w 1442989"/>
                <a:gd name="connsiteY7" fmla="*/ 1918 h 938525"/>
                <a:gd name="connsiteX8" fmla="*/ 351535 w 1442989"/>
                <a:gd name="connsiteY8" fmla="*/ 3042 h 938525"/>
                <a:gd name="connsiteX9" fmla="*/ 353889 w 1442989"/>
                <a:gd name="connsiteY9" fmla="*/ 5158 h 938525"/>
                <a:gd name="connsiteX10" fmla="*/ 355655 w 1442989"/>
                <a:gd name="connsiteY10" fmla="*/ 7275 h 938525"/>
                <a:gd name="connsiteX11" fmla="*/ 359186 w 1442989"/>
                <a:gd name="connsiteY11" fmla="*/ 11507 h 938525"/>
                <a:gd name="connsiteX12" fmla="*/ 363306 w 1442989"/>
                <a:gd name="connsiteY12" fmla="*/ 15739 h 938525"/>
                <a:gd name="connsiteX13" fmla="*/ 370957 w 1442989"/>
                <a:gd name="connsiteY13" fmla="*/ 24138 h 938525"/>
                <a:gd name="connsiteX14" fmla="*/ 378608 w 1442989"/>
                <a:gd name="connsiteY14" fmla="*/ 32470 h 938525"/>
                <a:gd name="connsiteX15" fmla="*/ 392734 w 1442989"/>
                <a:gd name="connsiteY15" fmla="*/ 47284 h 938525"/>
                <a:gd name="connsiteX16" fmla="*/ 406859 w 1442989"/>
                <a:gd name="connsiteY16" fmla="*/ 61237 h 938525"/>
                <a:gd name="connsiteX17" fmla="*/ 422161 w 1442989"/>
                <a:gd name="connsiteY17" fmla="*/ 75058 h 938525"/>
                <a:gd name="connsiteX18" fmla="*/ 429812 w 1442989"/>
                <a:gd name="connsiteY18" fmla="*/ 81341 h 938525"/>
                <a:gd name="connsiteX19" fmla="*/ 437464 w 1442989"/>
                <a:gd name="connsiteY19" fmla="*/ 87160 h 938525"/>
                <a:gd name="connsiteX20" fmla="*/ 445703 w 1442989"/>
                <a:gd name="connsiteY20" fmla="*/ 92914 h 938525"/>
                <a:gd name="connsiteX21" fmla="*/ 453943 w 1442989"/>
                <a:gd name="connsiteY21" fmla="*/ 98072 h 938525"/>
                <a:gd name="connsiteX22" fmla="*/ 462183 w 1442989"/>
                <a:gd name="connsiteY22" fmla="*/ 102569 h 938525"/>
                <a:gd name="connsiteX23" fmla="*/ 470423 w 1442989"/>
                <a:gd name="connsiteY23" fmla="*/ 106470 h 938525"/>
                <a:gd name="connsiteX24" fmla="*/ 476897 w 1442989"/>
                <a:gd name="connsiteY24" fmla="*/ 109050 h 938525"/>
                <a:gd name="connsiteX25" fmla="*/ 483371 w 1442989"/>
                <a:gd name="connsiteY25" fmla="*/ 111232 h 938525"/>
                <a:gd name="connsiteX26" fmla="*/ 486902 w 1442989"/>
                <a:gd name="connsiteY26" fmla="*/ 112158 h 938525"/>
                <a:gd name="connsiteX27" fmla="*/ 490434 w 1442989"/>
                <a:gd name="connsiteY27" fmla="*/ 112951 h 938525"/>
                <a:gd name="connsiteX28" fmla="*/ 493376 w 1442989"/>
                <a:gd name="connsiteY28" fmla="*/ 113613 h 938525"/>
                <a:gd name="connsiteX29" fmla="*/ 495142 w 1442989"/>
                <a:gd name="connsiteY29" fmla="*/ 113943 h 938525"/>
                <a:gd name="connsiteX30" fmla="*/ 496908 w 1442989"/>
                <a:gd name="connsiteY30" fmla="*/ 114208 h 938525"/>
                <a:gd name="connsiteX31" fmla="*/ 498673 w 1442989"/>
                <a:gd name="connsiteY31" fmla="*/ 114472 h 938525"/>
                <a:gd name="connsiteX32" fmla="*/ 499850 w 1442989"/>
                <a:gd name="connsiteY32" fmla="*/ 114605 h 938525"/>
                <a:gd name="connsiteX33" fmla="*/ 500439 w 1442989"/>
                <a:gd name="connsiteY33" fmla="*/ 114737 h 938525"/>
                <a:gd name="connsiteX34" fmla="*/ 501616 w 1442989"/>
                <a:gd name="connsiteY34" fmla="*/ 114869 h 938525"/>
                <a:gd name="connsiteX35" fmla="*/ 502793 w 1442989"/>
                <a:gd name="connsiteY35" fmla="*/ 115001 h 938525"/>
                <a:gd name="connsiteX36" fmla="*/ 503382 w 1442989"/>
                <a:gd name="connsiteY36" fmla="*/ 115067 h 938525"/>
                <a:gd name="connsiteX37" fmla="*/ 504559 w 1442989"/>
                <a:gd name="connsiteY37" fmla="*/ 115134 h 938525"/>
                <a:gd name="connsiteX38" fmla="*/ 505736 w 1442989"/>
                <a:gd name="connsiteY38" fmla="*/ 115200 h 938525"/>
                <a:gd name="connsiteX39" fmla="*/ 506913 w 1442989"/>
                <a:gd name="connsiteY39" fmla="*/ 115266 h 938525"/>
                <a:gd name="connsiteX40" fmla="*/ 507502 w 1442989"/>
                <a:gd name="connsiteY40" fmla="*/ 115332 h 938525"/>
                <a:gd name="connsiteX41" fmla="*/ 508090 w 1442989"/>
                <a:gd name="connsiteY41" fmla="*/ 115332 h 938525"/>
                <a:gd name="connsiteX42" fmla="*/ 508679 w 1442989"/>
                <a:gd name="connsiteY42" fmla="*/ 115332 h 938525"/>
                <a:gd name="connsiteX43" fmla="*/ 509267 w 1442989"/>
                <a:gd name="connsiteY43" fmla="*/ 115332 h 938525"/>
                <a:gd name="connsiteX44" fmla="*/ 509856 w 1442989"/>
                <a:gd name="connsiteY44" fmla="*/ 115332 h 938525"/>
                <a:gd name="connsiteX45" fmla="*/ 509856 w 1442989"/>
                <a:gd name="connsiteY45" fmla="*/ 115398 h 938525"/>
                <a:gd name="connsiteX46" fmla="*/ 510444 w 1442989"/>
                <a:gd name="connsiteY46" fmla="*/ 115398 h 938525"/>
                <a:gd name="connsiteX47" fmla="*/ 511033 w 1442989"/>
                <a:gd name="connsiteY47" fmla="*/ 115398 h 938525"/>
                <a:gd name="connsiteX48" fmla="*/ 511621 w 1442989"/>
                <a:gd name="connsiteY48" fmla="*/ 115398 h 938525"/>
                <a:gd name="connsiteX49" fmla="*/ 512210 w 1442989"/>
                <a:gd name="connsiteY49" fmla="*/ 115398 h 938525"/>
                <a:gd name="connsiteX50" fmla="*/ 512799 w 1442989"/>
                <a:gd name="connsiteY50" fmla="*/ 115398 h 938525"/>
                <a:gd name="connsiteX51" fmla="*/ 513387 w 1442989"/>
                <a:gd name="connsiteY51" fmla="*/ 115398 h 938525"/>
                <a:gd name="connsiteX52" fmla="*/ 513387 w 1442989"/>
                <a:gd name="connsiteY52" fmla="*/ 115332 h 938525"/>
                <a:gd name="connsiteX53" fmla="*/ 513976 w 1442989"/>
                <a:gd name="connsiteY53" fmla="*/ 115332 h 938525"/>
                <a:gd name="connsiteX54" fmla="*/ 514564 w 1442989"/>
                <a:gd name="connsiteY54" fmla="*/ 115332 h 938525"/>
                <a:gd name="connsiteX55" fmla="*/ 515741 w 1442989"/>
                <a:gd name="connsiteY55" fmla="*/ 115266 h 938525"/>
                <a:gd name="connsiteX56" fmla="*/ 516330 w 1442989"/>
                <a:gd name="connsiteY56" fmla="*/ 115266 h 938525"/>
                <a:gd name="connsiteX57" fmla="*/ 517507 w 1442989"/>
                <a:gd name="connsiteY57" fmla="*/ 115200 h 938525"/>
                <a:gd name="connsiteX58" fmla="*/ 518684 w 1442989"/>
                <a:gd name="connsiteY58" fmla="*/ 115134 h 938525"/>
                <a:gd name="connsiteX59" fmla="*/ 519273 w 1442989"/>
                <a:gd name="connsiteY59" fmla="*/ 115067 h 938525"/>
                <a:gd name="connsiteX60" fmla="*/ 520450 w 1442989"/>
                <a:gd name="connsiteY60" fmla="*/ 114935 h 938525"/>
                <a:gd name="connsiteX61" fmla="*/ 521627 w 1442989"/>
                <a:gd name="connsiteY61" fmla="*/ 114869 h 938525"/>
                <a:gd name="connsiteX62" fmla="*/ 522804 w 1442989"/>
                <a:gd name="connsiteY62" fmla="*/ 114737 h 938525"/>
                <a:gd name="connsiteX63" fmla="*/ 523393 w 1442989"/>
                <a:gd name="connsiteY63" fmla="*/ 114605 h 938525"/>
                <a:gd name="connsiteX64" fmla="*/ 524570 w 1442989"/>
                <a:gd name="connsiteY64" fmla="*/ 114472 h 938525"/>
                <a:gd name="connsiteX65" fmla="*/ 526335 w 1442989"/>
                <a:gd name="connsiteY65" fmla="*/ 114208 h 938525"/>
                <a:gd name="connsiteX66" fmla="*/ 528690 w 1442989"/>
                <a:gd name="connsiteY66" fmla="*/ 113811 h 938525"/>
                <a:gd name="connsiteX67" fmla="*/ 529867 w 1442989"/>
                <a:gd name="connsiteY67" fmla="*/ 113546 h 938525"/>
                <a:gd name="connsiteX68" fmla="*/ 531632 w 1442989"/>
                <a:gd name="connsiteY68" fmla="*/ 113150 h 938525"/>
                <a:gd name="connsiteX69" fmla="*/ 535164 w 1442989"/>
                <a:gd name="connsiteY69" fmla="*/ 112356 h 938525"/>
                <a:gd name="connsiteX70" fmla="*/ 538695 w 1442989"/>
                <a:gd name="connsiteY70" fmla="*/ 111430 h 938525"/>
                <a:gd name="connsiteX71" fmla="*/ 542226 w 1442989"/>
                <a:gd name="connsiteY71" fmla="*/ 110372 h 938525"/>
                <a:gd name="connsiteX72" fmla="*/ 549289 w 1442989"/>
                <a:gd name="connsiteY72" fmla="*/ 107859 h 938525"/>
                <a:gd name="connsiteX73" fmla="*/ 555763 w 1442989"/>
                <a:gd name="connsiteY73" fmla="*/ 104949 h 938525"/>
                <a:gd name="connsiteX74" fmla="*/ 563414 w 1442989"/>
                <a:gd name="connsiteY74" fmla="*/ 101048 h 938525"/>
                <a:gd name="connsiteX75" fmla="*/ 571654 w 1442989"/>
                <a:gd name="connsiteY75" fmla="*/ 96551 h 938525"/>
                <a:gd name="connsiteX76" fmla="*/ 579305 w 1442989"/>
                <a:gd name="connsiteY76" fmla="*/ 91591 h 938525"/>
                <a:gd name="connsiteX77" fmla="*/ 586956 w 1442989"/>
                <a:gd name="connsiteY77" fmla="*/ 86036 h 938525"/>
                <a:gd name="connsiteX78" fmla="*/ 594019 w 1442989"/>
                <a:gd name="connsiteY78" fmla="*/ 80613 h 938525"/>
                <a:gd name="connsiteX79" fmla="*/ 601082 w 1442989"/>
                <a:gd name="connsiteY79" fmla="*/ 74860 h 938525"/>
                <a:gd name="connsiteX80" fmla="*/ 615207 w 1442989"/>
                <a:gd name="connsiteY80" fmla="*/ 62361 h 938525"/>
                <a:gd name="connsiteX81" fmla="*/ 629332 w 1442989"/>
                <a:gd name="connsiteY81" fmla="*/ 48011 h 938525"/>
                <a:gd name="connsiteX82" fmla="*/ 644046 w 1442989"/>
                <a:gd name="connsiteY82" fmla="*/ 32735 h 938525"/>
                <a:gd name="connsiteX83" fmla="*/ 659349 w 1442989"/>
                <a:gd name="connsiteY83" fmla="*/ 16467 h 938525"/>
                <a:gd name="connsiteX84" fmla="*/ 666411 w 1442989"/>
                <a:gd name="connsiteY84" fmla="*/ 8200 h 938525"/>
                <a:gd name="connsiteX85" fmla="*/ 670531 w 1442989"/>
                <a:gd name="connsiteY85" fmla="*/ 4034 h 938525"/>
                <a:gd name="connsiteX86" fmla="*/ 672297 w 1442989"/>
                <a:gd name="connsiteY86" fmla="*/ 1984 h 938525"/>
                <a:gd name="connsiteX87" fmla="*/ 672885 w 1442989"/>
                <a:gd name="connsiteY87" fmla="*/ 926 h 938525"/>
                <a:gd name="connsiteX88" fmla="*/ 673474 w 1442989"/>
                <a:gd name="connsiteY88" fmla="*/ 397 h 938525"/>
                <a:gd name="connsiteX89" fmla="*/ 674062 w 1442989"/>
                <a:gd name="connsiteY89" fmla="*/ 132 h 938525"/>
                <a:gd name="connsiteX90" fmla="*/ 674651 w 1442989"/>
                <a:gd name="connsiteY90" fmla="*/ 397 h 938525"/>
                <a:gd name="connsiteX91" fmla="*/ 675240 w 1442989"/>
                <a:gd name="connsiteY91" fmla="*/ 926 h 938525"/>
                <a:gd name="connsiteX92" fmla="*/ 675828 w 1442989"/>
                <a:gd name="connsiteY92" fmla="*/ 1984 h 938525"/>
                <a:gd name="connsiteX93" fmla="*/ 677594 w 1442989"/>
                <a:gd name="connsiteY93" fmla="*/ 4034 h 938525"/>
                <a:gd name="connsiteX94" fmla="*/ 681714 w 1442989"/>
                <a:gd name="connsiteY94" fmla="*/ 8134 h 938525"/>
                <a:gd name="connsiteX95" fmla="*/ 688776 w 1442989"/>
                <a:gd name="connsiteY95" fmla="*/ 16334 h 938525"/>
                <a:gd name="connsiteX96" fmla="*/ 703490 w 1442989"/>
                <a:gd name="connsiteY96" fmla="*/ 32470 h 938525"/>
                <a:gd name="connsiteX97" fmla="*/ 718204 w 1442989"/>
                <a:gd name="connsiteY97" fmla="*/ 47879 h 938525"/>
                <a:gd name="connsiteX98" fmla="*/ 732918 w 1442989"/>
                <a:gd name="connsiteY98" fmla="*/ 62361 h 938525"/>
                <a:gd name="connsiteX99" fmla="*/ 748220 w 1442989"/>
                <a:gd name="connsiteY99" fmla="*/ 75984 h 938525"/>
                <a:gd name="connsiteX100" fmla="*/ 755871 w 1442989"/>
                <a:gd name="connsiteY100" fmla="*/ 82267 h 938525"/>
                <a:gd name="connsiteX101" fmla="*/ 764111 w 1442989"/>
                <a:gd name="connsiteY101" fmla="*/ 88020 h 938525"/>
                <a:gd name="connsiteX102" fmla="*/ 771174 w 1442989"/>
                <a:gd name="connsiteY102" fmla="*/ 92914 h 938525"/>
                <a:gd name="connsiteX103" fmla="*/ 778237 w 1442989"/>
                <a:gd name="connsiteY103" fmla="*/ 97411 h 938525"/>
                <a:gd name="connsiteX104" fmla="*/ 785299 w 1442989"/>
                <a:gd name="connsiteY104" fmla="*/ 101378 h 938525"/>
                <a:gd name="connsiteX105" fmla="*/ 792362 w 1442989"/>
                <a:gd name="connsiteY105" fmla="*/ 104949 h 938525"/>
                <a:gd name="connsiteX106" fmla="*/ 800013 w 1442989"/>
                <a:gd name="connsiteY106" fmla="*/ 108322 h 938525"/>
                <a:gd name="connsiteX107" fmla="*/ 804133 w 1442989"/>
                <a:gd name="connsiteY107" fmla="*/ 109777 h 938525"/>
                <a:gd name="connsiteX108" fmla="*/ 808253 w 1442989"/>
                <a:gd name="connsiteY108" fmla="*/ 111100 h 938525"/>
                <a:gd name="connsiteX109" fmla="*/ 812373 w 1442989"/>
                <a:gd name="connsiteY109" fmla="*/ 112158 h 938525"/>
                <a:gd name="connsiteX110" fmla="*/ 815904 w 1442989"/>
                <a:gd name="connsiteY110" fmla="*/ 113150 h 938525"/>
                <a:gd name="connsiteX111" fmla="*/ 818258 w 1442989"/>
                <a:gd name="connsiteY111" fmla="*/ 113546 h 938525"/>
                <a:gd name="connsiteX112" fmla="*/ 820024 w 1442989"/>
                <a:gd name="connsiteY112" fmla="*/ 113943 h 938525"/>
                <a:gd name="connsiteX113" fmla="*/ 822378 w 1442989"/>
                <a:gd name="connsiteY113" fmla="*/ 114274 h 938525"/>
                <a:gd name="connsiteX114" fmla="*/ 824144 w 1442989"/>
                <a:gd name="connsiteY114" fmla="*/ 114538 h 938525"/>
                <a:gd name="connsiteX115" fmla="*/ 825909 w 1442989"/>
                <a:gd name="connsiteY115" fmla="*/ 114737 h 938525"/>
                <a:gd name="connsiteX116" fmla="*/ 826498 w 1442989"/>
                <a:gd name="connsiteY116" fmla="*/ 114869 h 938525"/>
                <a:gd name="connsiteX117" fmla="*/ 827675 w 1442989"/>
                <a:gd name="connsiteY117" fmla="*/ 114935 h 938525"/>
                <a:gd name="connsiteX118" fmla="*/ 828264 w 1442989"/>
                <a:gd name="connsiteY118" fmla="*/ 115001 h 938525"/>
                <a:gd name="connsiteX119" fmla="*/ 829441 w 1442989"/>
                <a:gd name="connsiteY119" fmla="*/ 115067 h 938525"/>
                <a:gd name="connsiteX120" fmla="*/ 830029 w 1442989"/>
                <a:gd name="connsiteY120" fmla="*/ 115134 h 938525"/>
                <a:gd name="connsiteX121" fmla="*/ 831206 w 1442989"/>
                <a:gd name="connsiteY121" fmla="*/ 115200 h 938525"/>
                <a:gd name="connsiteX122" fmla="*/ 831795 w 1442989"/>
                <a:gd name="connsiteY122" fmla="*/ 115266 h 938525"/>
                <a:gd name="connsiteX123" fmla="*/ 832383 w 1442989"/>
                <a:gd name="connsiteY123" fmla="*/ 115332 h 938525"/>
                <a:gd name="connsiteX124" fmla="*/ 833561 w 1442989"/>
                <a:gd name="connsiteY124" fmla="*/ 115332 h 938525"/>
                <a:gd name="connsiteX125" fmla="*/ 834149 w 1442989"/>
                <a:gd name="connsiteY125" fmla="*/ 115332 h 938525"/>
                <a:gd name="connsiteX126" fmla="*/ 835326 w 1442989"/>
                <a:gd name="connsiteY126" fmla="*/ 115398 h 938525"/>
                <a:gd name="connsiteX127" fmla="*/ 835915 w 1442989"/>
                <a:gd name="connsiteY127" fmla="*/ 115398 h 938525"/>
                <a:gd name="connsiteX128" fmla="*/ 837092 w 1442989"/>
                <a:gd name="connsiteY128" fmla="*/ 115398 h 938525"/>
                <a:gd name="connsiteX129" fmla="*/ 837680 w 1442989"/>
                <a:gd name="connsiteY129" fmla="*/ 115398 h 938525"/>
                <a:gd name="connsiteX130" fmla="*/ 838858 w 1442989"/>
                <a:gd name="connsiteY130" fmla="*/ 115332 h 938525"/>
                <a:gd name="connsiteX131" fmla="*/ 839446 w 1442989"/>
                <a:gd name="connsiteY131" fmla="*/ 115332 h 938525"/>
                <a:gd name="connsiteX132" fmla="*/ 840035 w 1442989"/>
                <a:gd name="connsiteY132" fmla="*/ 115332 h 938525"/>
                <a:gd name="connsiteX133" fmla="*/ 841212 w 1442989"/>
                <a:gd name="connsiteY133" fmla="*/ 115266 h 938525"/>
                <a:gd name="connsiteX134" fmla="*/ 841800 w 1442989"/>
                <a:gd name="connsiteY134" fmla="*/ 115200 h 938525"/>
                <a:gd name="connsiteX135" fmla="*/ 842977 w 1442989"/>
                <a:gd name="connsiteY135" fmla="*/ 115200 h 938525"/>
                <a:gd name="connsiteX136" fmla="*/ 843566 w 1442989"/>
                <a:gd name="connsiteY136" fmla="*/ 115134 h 938525"/>
                <a:gd name="connsiteX137" fmla="*/ 844743 w 1442989"/>
                <a:gd name="connsiteY137" fmla="*/ 115067 h 938525"/>
                <a:gd name="connsiteX138" fmla="*/ 845332 w 1442989"/>
                <a:gd name="connsiteY138" fmla="*/ 115001 h 938525"/>
                <a:gd name="connsiteX139" fmla="*/ 846509 w 1442989"/>
                <a:gd name="connsiteY139" fmla="*/ 114869 h 938525"/>
                <a:gd name="connsiteX140" fmla="*/ 847097 w 1442989"/>
                <a:gd name="connsiteY140" fmla="*/ 114803 h 938525"/>
                <a:gd name="connsiteX141" fmla="*/ 847686 w 1442989"/>
                <a:gd name="connsiteY141" fmla="*/ 114671 h 938525"/>
                <a:gd name="connsiteX142" fmla="*/ 849452 w 1442989"/>
                <a:gd name="connsiteY142" fmla="*/ 114472 h 938525"/>
                <a:gd name="connsiteX143" fmla="*/ 851217 w 1442989"/>
                <a:gd name="connsiteY143" fmla="*/ 114208 h 938525"/>
                <a:gd name="connsiteX144" fmla="*/ 852983 w 1442989"/>
                <a:gd name="connsiteY144" fmla="*/ 113877 h 938525"/>
                <a:gd name="connsiteX145" fmla="*/ 854749 w 1442989"/>
                <a:gd name="connsiteY145" fmla="*/ 113546 h 938525"/>
                <a:gd name="connsiteX146" fmla="*/ 858868 w 1442989"/>
                <a:gd name="connsiteY146" fmla="*/ 112753 h 938525"/>
                <a:gd name="connsiteX147" fmla="*/ 862400 w 1442989"/>
                <a:gd name="connsiteY147" fmla="*/ 111827 h 938525"/>
                <a:gd name="connsiteX148" fmla="*/ 865931 w 1442989"/>
                <a:gd name="connsiteY148" fmla="*/ 110769 h 938525"/>
                <a:gd name="connsiteX149" fmla="*/ 872994 w 1442989"/>
                <a:gd name="connsiteY149" fmla="*/ 108256 h 938525"/>
                <a:gd name="connsiteX150" fmla="*/ 880645 w 1442989"/>
                <a:gd name="connsiteY150" fmla="*/ 105214 h 938525"/>
                <a:gd name="connsiteX151" fmla="*/ 887708 w 1442989"/>
                <a:gd name="connsiteY151" fmla="*/ 101445 h 938525"/>
                <a:gd name="connsiteX152" fmla="*/ 895359 w 1442989"/>
                <a:gd name="connsiteY152" fmla="*/ 97212 h 938525"/>
                <a:gd name="connsiteX153" fmla="*/ 903010 w 1442989"/>
                <a:gd name="connsiteY153" fmla="*/ 92451 h 938525"/>
                <a:gd name="connsiteX154" fmla="*/ 910661 w 1442989"/>
                <a:gd name="connsiteY154" fmla="*/ 87160 h 938525"/>
                <a:gd name="connsiteX155" fmla="*/ 917724 w 1442989"/>
                <a:gd name="connsiteY155" fmla="*/ 81539 h 938525"/>
                <a:gd name="connsiteX156" fmla="*/ 925375 w 1442989"/>
                <a:gd name="connsiteY156" fmla="*/ 75455 h 938525"/>
                <a:gd name="connsiteX157" fmla="*/ 940089 w 1442989"/>
                <a:gd name="connsiteY157" fmla="*/ 62163 h 938525"/>
                <a:gd name="connsiteX158" fmla="*/ 954803 w 1442989"/>
                <a:gd name="connsiteY158" fmla="*/ 47747 h 938525"/>
                <a:gd name="connsiteX159" fmla="*/ 969517 w 1442989"/>
                <a:gd name="connsiteY159" fmla="*/ 32470 h 938525"/>
                <a:gd name="connsiteX160" fmla="*/ 984230 w 1442989"/>
                <a:gd name="connsiteY160" fmla="*/ 16334 h 938525"/>
                <a:gd name="connsiteX161" fmla="*/ 991882 w 1442989"/>
                <a:gd name="connsiteY161" fmla="*/ 8134 h 938525"/>
                <a:gd name="connsiteX162" fmla="*/ 995413 w 1442989"/>
                <a:gd name="connsiteY162" fmla="*/ 4034 h 938525"/>
                <a:gd name="connsiteX163" fmla="*/ 997179 w 1442989"/>
                <a:gd name="connsiteY163" fmla="*/ 1918 h 938525"/>
                <a:gd name="connsiteX164" fmla="*/ 998356 w 1442989"/>
                <a:gd name="connsiteY164" fmla="*/ 926 h 938525"/>
                <a:gd name="connsiteX165" fmla="*/ 998944 w 1442989"/>
                <a:gd name="connsiteY165" fmla="*/ 397 h 938525"/>
                <a:gd name="connsiteX166" fmla="*/ 998944 w 1442989"/>
                <a:gd name="connsiteY166" fmla="*/ 265 h 938525"/>
                <a:gd name="connsiteX167" fmla="*/ 998944 w 1442989"/>
                <a:gd name="connsiteY167" fmla="*/ 132 h 938525"/>
                <a:gd name="connsiteX168" fmla="*/ 998944 w 1442989"/>
                <a:gd name="connsiteY168" fmla="*/ 66 h 938525"/>
                <a:gd name="connsiteX169" fmla="*/ 999533 w 1442989"/>
                <a:gd name="connsiteY169" fmla="*/ 199 h 938525"/>
                <a:gd name="connsiteX170" fmla="*/ 999533 w 1442989"/>
                <a:gd name="connsiteY170" fmla="*/ 463 h 938525"/>
                <a:gd name="connsiteX171" fmla="*/ 1000121 w 1442989"/>
                <a:gd name="connsiteY171" fmla="*/ 926 h 938525"/>
                <a:gd name="connsiteX172" fmla="*/ 1000710 w 1442989"/>
                <a:gd name="connsiteY172" fmla="*/ 1984 h 938525"/>
                <a:gd name="connsiteX173" fmla="*/ 1003064 w 1442989"/>
                <a:gd name="connsiteY173" fmla="*/ 4034 h 938525"/>
                <a:gd name="connsiteX174" fmla="*/ 1006595 w 1442989"/>
                <a:gd name="connsiteY174" fmla="*/ 8134 h 938525"/>
                <a:gd name="connsiteX175" fmla="*/ 1013658 w 1442989"/>
                <a:gd name="connsiteY175" fmla="*/ 16334 h 938525"/>
                <a:gd name="connsiteX176" fmla="*/ 1028961 w 1442989"/>
                <a:gd name="connsiteY176" fmla="*/ 32470 h 938525"/>
                <a:gd name="connsiteX177" fmla="*/ 1040569 w 1442989"/>
                <a:gd name="connsiteY177" fmla="*/ 44962 h 938525"/>
                <a:gd name="connsiteX178" fmla="*/ 615622 w 1442989"/>
                <a:gd name="connsiteY178" fmla="*/ 544921 h 938525"/>
                <a:gd name="connsiteX179" fmla="*/ 1002062 w 1442989"/>
                <a:gd name="connsiteY179" fmla="*/ 534321 h 938525"/>
                <a:gd name="connsiteX180" fmla="*/ 1178950 w 1442989"/>
                <a:gd name="connsiteY180" fmla="*/ 217488 h 938525"/>
                <a:gd name="connsiteX181" fmla="*/ 1442989 w 1442989"/>
                <a:gd name="connsiteY181" fmla="*/ 352683 h 938525"/>
                <a:gd name="connsiteX182" fmla="*/ 1339810 w 1442989"/>
                <a:gd name="connsiteY182" fmla="*/ 727948 h 938525"/>
                <a:gd name="connsiteX183" fmla="*/ 636412 w 1442989"/>
                <a:gd name="connsiteY183" fmla="*/ 938525 h 938525"/>
                <a:gd name="connsiteX184" fmla="*/ 0 w 1442989"/>
                <a:gd name="connsiteY184" fmla="*/ 432218 h 938525"/>
                <a:gd name="connsiteX185" fmla="*/ 321400 w 1442989"/>
                <a:gd name="connsiteY185" fmla="*/ 37817 h 938525"/>
                <a:gd name="connsiteX186" fmla="*/ 321755 w 1442989"/>
                <a:gd name="connsiteY186" fmla="*/ 36512 h 938525"/>
                <a:gd name="connsiteX187" fmla="*/ 324483 w 1442989"/>
                <a:gd name="connsiteY187" fmla="*/ 36512 h 938525"/>
                <a:gd name="connsiteX188" fmla="*/ 328171 w 1442989"/>
                <a:gd name="connsiteY188" fmla="*/ 22958 h 938525"/>
                <a:gd name="connsiteX189" fmla="*/ 333878 w 1442989"/>
                <a:gd name="connsiteY189" fmla="*/ 16930 h 938525"/>
                <a:gd name="connsiteX190" fmla="*/ 340941 w 1442989"/>
                <a:gd name="connsiteY190" fmla="*/ 8994 h 938525"/>
                <a:gd name="connsiteX191" fmla="*/ 344472 w 1442989"/>
                <a:gd name="connsiteY191" fmla="*/ 5026 h 938525"/>
                <a:gd name="connsiteX192" fmla="*/ 346238 w 1442989"/>
                <a:gd name="connsiteY192" fmla="*/ 3042 h 938525"/>
                <a:gd name="connsiteX193" fmla="*/ 347415 w 1442989"/>
                <a:gd name="connsiteY193" fmla="*/ 2050 h 938525"/>
                <a:gd name="connsiteX194" fmla="*/ 348003 w 1442989"/>
                <a:gd name="connsiteY194" fmla="*/ 1058 h 938525"/>
                <a:gd name="connsiteX195" fmla="*/ 348592 w 1442989"/>
                <a:gd name="connsiteY195" fmla="*/ 529 h 938525"/>
                <a:gd name="connsiteX196" fmla="*/ 348592 w 1442989"/>
                <a:gd name="connsiteY196" fmla="*/ 265 h 938525"/>
                <a:gd name="connsiteX197" fmla="*/ 348592 w 1442989"/>
                <a:gd name="connsiteY197" fmla="*/ 132 h 938525"/>
                <a:gd name="connsiteX198" fmla="*/ 348592 w 1442989"/>
                <a:gd name="connsiteY198" fmla="*/ 66 h 938525"/>
                <a:gd name="connsiteX199" fmla="*/ 349181 w 1442989"/>
                <a:gd name="connsiteY199" fmla="*/ 0 h 938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Lst>
              <a:rect l="l" t="t" r="r" b="b"/>
              <a:pathLst>
                <a:path w="1442989" h="938525">
                  <a:moveTo>
                    <a:pt x="349181" y="0"/>
                  </a:moveTo>
                  <a:lnTo>
                    <a:pt x="349181" y="66"/>
                  </a:lnTo>
                  <a:lnTo>
                    <a:pt x="349181" y="199"/>
                  </a:lnTo>
                  <a:lnTo>
                    <a:pt x="349181" y="331"/>
                  </a:lnTo>
                  <a:lnTo>
                    <a:pt x="349769" y="595"/>
                  </a:lnTo>
                  <a:lnTo>
                    <a:pt x="349769" y="860"/>
                  </a:lnTo>
                  <a:lnTo>
                    <a:pt x="350358" y="1389"/>
                  </a:lnTo>
                  <a:lnTo>
                    <a:pt x="350946" y="1918"/>
                  </a:lnTo>
                  <a:lnTo>
                    <a:pt x="351535" y="3042"/>
                  </a:lnTo>
                  <a:lnTo>
                    <a:pt x="353889" y="5158"/>
                  </a:lnTo>
                  <a:lnTo>
                    <a:pt x="355655" y="7275"/>
                  </a:lnTo>
                  <a:lnTo>
                    <a:pt x="359186" y="11507"/>
                  </a:lnTo>
                  <a:lnTo>
                    <a:pt x="363306" y="15739"/>
                  </a:lnTo>
                  <a:lnTo>
                    <a:pt x="370957" y="24138"/>
                  </a:lnTo>
                  <a:lnTo>
                    <a:pt x="378608" y="32470"/>
                  </a:lnTo>
                  <a:lnTo>
                    <a:pt x="392734" y="47284"/>
                  </a:lnTo>
                  <a:lnTo>
                    <a:pt x="406859" y="61237"/>
                  </a:lnTo>
                  <a:lnTo>
                    <a:pt x="422161" y="75058"/>
                  </a:lnTo>
                  <a:lnTo>
                    <a:pt x="429812" y="81341"/>
                  </a:lnTo>
                  <a:lnTo>
                    <a:pt x="437464" y="87160"/>
                  </a:lnTo>
                  <a:lnTo>
                    <a:pt x="445703" y="92914"/>
                  </a:lnTo>
                  <a:lnTo>
                    <a:pt x="453943" y="98072"/>
                  </a:lnTo>
                  <a:lnTo>
                    <a:pt x="462183" y="102569"/>
                  </a:lnTo>
                  <a:lnTo>
                    <a:pt x="470423" y="106470"/>
                  </a:lnTo>
                  <a:lnTo>
                    <a:pt x="476897" y="109050"/>
                  </a:lnTo>
                  <a:lnTo>
                    <a:pt x="483371" y="111232"/>
                  </a:lnTo>
                  <a:lnTo>
                    <a:pt x="486902" y="112158"/>
                  </a:lnTo>
                  <a:lnTo>
                    <a:pt x="490434" y="112951"/>
                  </a:lnTo>
                  <a:lnTo>
                    <a:pt x="493376" y="113613"/>
                  </a:lnTo>
                  <a:lnTo>
                    <a:pt x="495142" y="113943"/>
                  </a:lnTo>
                  <a:lnTo>
                    <a:pt x="496908" y="114208"/>
                  </a:lnTo>
                  <a:lnTo>
                    <a:pt x="498673" y="114472"/>
                  </a:lnTo>
                  <a:lnTo>
                    <a:pt x="499850" y="114605"/>
                  </a:lnTo>
                  <a:lnTo>
                    <a:pt x="500439" y="114737"/>
                  </a:lnTo>
                  <a:lnTo>
                    <a:pt x="501616" y="114869"/>
                  </a:lnTo>
                  <a:lnTo>
                    <a:pt x="502793" y="115001"/>
                  </a:lnTo>
                  <a:lnTo>
                    <a:pt x="503382" y="115067"/>
                  </a:lnTo>
                  <a:lnTo>
                    <a:pt x="504559" y="115134"/>
                  </a:lnTo>
                  <a:lnTo>
                    <a:pt x="505736" y="115200"/>
                  </a:lnTo>
                  <a:lnTo>
                    <a:pt x="506913" y="115266"/>
                  </a:lnTo>
                  <a:lnTo>
                    <a:pt x="507502" y="115332"/>
                  </a:lnTo>
                  <a:lnTo>
                    <a:pt x="508090" y="115332"/>
                  </a:lnTo>
                  <a:lnTo>
                    <a:pt x="508679" y="115332"/>
                  </a:lnTo>
                  <a:lnTo>
                    <a:pt x="509267" y="115332"/>
                  </a:lnTo>
                  <a:lnTo>
                    <a:pt x="509856" y="115332"/>
                  </a:lnTo>
                  <a:lnTo>
                    <a:pt x="509856" y="115398"/>
                  </a:lnTo>
                  <a:lnTo>
                    <a:pt x="510444" y="115398"/>
                  </a:lnTo>
                  <a:lnTo>
                    <a:pt x="511033" y="115398"/>
                  </a:lnTo>
                  <a:lnTo>
                    <a:pt x="511621" y="115398"/>
                  </a:lnTo>
                  <a:lnTo>
                    <a:pt x="512210" y="115398"/>
                  </a:lnTo>
                  <a:lnTo>
                    <a:pt x="512799" y="115398"/>
                  </a:lnTo>
                  <a:lnTo>
                    <a:pt x="513387" y="115398"/>
                  </a:lnTo>
                  <a:lnTo>
                    <a:pt x="513387" y="115332"/>
                  </a:lnTo>
                  <a:lnTo>
                    <a:pt x="513976" y="115332"/>
                  </a:lnTo>
                  <a:lnTo>
                    <a:pt x="514564" y="115332"/>
                  </a:lnTo>
                  <a:lnTo>
                    <a:pt x="515741" y="115266"/>
                  </a:lnTo>
                  <a:lnTo>
                    <a:pt x="516330" y="115266"/>
                  </a:lnTo>
                  <a:lnTo>
                    <a:pt x="517507" y="115200"/>
                  </a:lnTo>
                  <a:lnTo>
                    <a:pt x="518684" y="115134"/>
                  </a:lnTo>
                  <a:lnTo>
                    <a:pt x="519273" y="115067"/>
                  </a:lnTo>
                  <a:lnTo>
                    <a:pt x="520450" y="114935"/>
                  </a:lnTo>
                  <a:lnTo>
                    <a:pt x="521627" y="114869"/>
                  </a:lnTo>
                  <a:lnTo>
                    <a:pt x="522804" y="114737"/>
                  </a:lnTo>
                  <a:lnTo>
                    <a:pt x="523393" y="114605"/>
                  </a:lnTo>
                  <a:lnTo>
                    <a:pt x="524570" y="114472"/>
                  </a:lnTo>
                  <a:lnTo>
                    <a:pt x="526335" y="114208"/>
                  </a:lnTo>
                  <a:lnTo>
                    <a:pt x="528690" y="113811"/>
                  </a:lnTo>
                  <a:lnTo>
                    <a:pt x="529867" y="113546"/>
                  </a:lnTo>
                  <a:lnTo>
                    <a:pt x="531632" y="113150"/>
                  </a:lnTo>
                  <a:lnTo>
                    <a:pt x="535164" y="112356"/>
                  </a:lnTo>
                  <a:lnTo>
                    <a:pt x="538695" y="111430"/>
                  </a:lnTo>
                  <a:lnTo>
                    <a:pt x="542226" y="110372"/>
                  </a:lnTo>
                  <a:lnTo>
                    <a:pt x="549289" y="107859"/>
                  </a:lnTo>
                  <a:lnTo>
                    <a:pt x="555763" y="104949"/>
                  </a:lnTo>
                  <a:lnTo>
                    <a:pt x="563414" y="101048"/>
                  </a:lnTo>
                  <a:lnTo>
                    <a:pt x="571654" y="96551"/>
                  </a:lnTo>
                  <a:lnTo>
                    <a:pt x="579305" y="91591"/>
                  </a:lnTo>
                  <a:lnTo>
                    <a:pt x="586956" y="86036"/>
                  </a:lnTo>
                  <a:lnTo>
                    <a:pt x="594019" y="80613"/>
                  </a:lnTo>
                  <a:lnTo>
                    <a:pt x="601082" y="74860"/>
                  </a:lnTo>
                  <a:lnTo>
                    <a:pt x="615207" y="62361"/>
                  </a:lnTo>
                  <a:lnTo>
                    <a:pt x="629332" y="48011"/>
                  </a:lnTo>
                  <a:lnTo>
                    <a:pt x="644046" y="32735"/>
                  </a:lnTo>
                  <a:lnTo>
                    <a:pt x="659349" y="16467"/>
                  </a:lnTo>
                  <a:lnTo>
                    <a:pt x="666411" y="8200"/>
                  </a:lnTo>
                  <a:lnTo>
                    <a:pt x="670531" y="4034"/>
                  </a:lnTo>
                  <a:lnTo>
                    <a:pt x="672297" y="1984"/>
                  </a:lnTo>
                  <a:lnTo>
                    <a:pt x="672885" y="926"/>
                  </a:lnTo>
                  <a:lnTo>
                    <a:pt x="673474" y="397"/>
                  </a:lnTo>
                  <a:lnTo>
                    <a:pt x="674062" y="132"/>
                  </a:lnTo>
                  <a:lnTo>
                    <a:pt x="674651" y="397"/>
                  </a:lnTo>
                  <a:lnTo>
                    <a:pt x="675240" y="926"/>
                  </a:lnTo>
                  <a:lnTo>
                    <a:pt x="675828" y="1984"/>
                  </a:lnTo>
                  <a:lnTo>
                    <a:pt x="677594" y="4034"/>
                  </a:lnTo>
                  <a:lnTo>
                    <a:pt x="681714" y="8134"/>
                  </a:lnTo>
                  <a:lnTo>
                    <a:pt x="688776" y="16334"/>
                  </a:lnTo>
                  <a:lnTo>
                    <a:pt x="703490" y="32470"/>
                  </a:lnTo>
                  <a:lnTo>
                    <a:pt x="718204" y="47879"/>
                  </a:lnTo>
                  <a:lnTo>
                    <a:pt x="732918" y="62361"/>
                  </a:lnTo>
                  <a:lnTo>
                    <a:pt x="748220" y="75984"/>
                  </a:lnTo>
                  <a:lnTo>
                    <a:pt x="755871" y="82267"/>
                  </a:lnTo>
                  <a:lnTo>
                    <a:pt x="764111" y="88020"/>
                  </a:lnTo>
                  <a:lnTo>
                    <a:pt x="771174" y="92914"/>
                  </a:lnTo>
                  <a:lnTo>
                    <a:pt x="778237" y="97411"/>
                  </a:lnTo>
                  <a:lnTo>
                    <a:pt x="785299" y="101378"/>
                  </a:lnTo>
                  <a:lnTo>
                    <a:pt x="792362" y="104949"/>
                  </a:lnTo>
                  <a:lnTo>
                    <a:pt x="800013" y="108322"/>
                  </a:lnTo>
                  <a:lnTo>
                    <a:pt x="804133" y="109777"/>
                  </a:lnTo>
                  <a:lnTo>
                    <a:pt x="808253" y="111100"/>
                  </a:lnTo>
                  <a:lnTo>
                    <a:pt x="812373" y="112158"/>
                  </a:lnTo>
                  <a:lnTo>
                    <a:pt x="815904" y="113150"/>
                  </a:lnTo>
                  <a:lnTo>
                    <a:pt x="818258" y="113546"/>
                  </a:lnTo>
                  <a:lnTo>
                    <a:pt x="820024" y="113943"/>
                  </a:lnTo>
                  <a:lnTo>
                    <a:pt x="822378" y="114274"/>
                  </a:lnTo>
                  <a:lnTo>
                    <a:pt x="824144" y="114538"/>
                  </a:lnTo>
                  <a:lnTo>
                    <a:pt x="825909" y="114737"/>
                  </a:lnTo>
                  <a:lnTo>
                    <a:pt x="826498" y="114869"/>
                  </a:lnTo>
                  <a:lnTo>
                    <a:pt x="827675" y="114935"/>
                  </a:lnTo>
                  <a:lnTo>
                    <a:pt x="828264" y="115001"/>
                  </a:lnTo>
                  <a:lnTo>
                    <a:pt x="829441" y="115067"/>
                  </a:lnTo>
                  <a:lnTo>
                    <a:pt x="830029" y="115134"/>
                  </a:lnTo>
                  <a:lnTo>
                    <a:pt x="831206" y="115200"/>
                  </a:lnTo>
                  <a:lnTo>
                    <a:pt x="831795" y="115266"/>
                  </a:lnTo>
                  <a:lnTo>
                    <a:pt x="832383" y="115332"/>
                  </a:lnTo>
                  <a:lnTo>
                    <a:pt x="833561" y="115332"/>
                  </a:lnTo>
                  <a:lnTo>
                    <a:pt x="834149" y="115332"/>
                  </a:lnTo>
                  <a:lnTo>
                    <a:pt x="835326" y="115398"/>
                  </a:lnTo>
                  <a:lnTo>
                    <a:pt x="835915" y="115398"/>
                  </a:lnTo>
                  <a:lnTo>
                    <a:pt x="837092" y="115398"/>
                  </a:lnTo>
                  <a:lnTo>
                    <a:pt x="837680" y="115398"/>
                  </a:lnTo>
                  <a:lnTo>
                    <a:pt x="838858" y="115332"/>
                  </a:lnTo>
                  <a:lnTo>
                    <a:pt x="839446" y="115332"/>
                  </a:lnTo>
                  <a:lnTo>
                    <a:pt x="840035" y="115332"/>
                  </a:lnTo>
                  <a:lnTo>
                    <a:pt x="841212" y="115266"/>
                  </a:lnTo>
                  <a:lnTo>
                    <a:pt x="841800" y="115200"/>
                  </a:lnTo>
                  <a:lnTo>
                    <a:pt x="842977" y="115200"/>
                  </a:lnTo>
                  <a:lnTo>
                    <a:pt x="843566" y="115134"/>
                  </a:lnTo>
                  <a:lnTo>
                    <a:pt x="844743" y="115067"/>
                  </a:lnTo>
                  <a:lnTo>
                    <a:pt x="845332" y="115001"/>
                  </a:lnTo>
                  <a:lnTo>
                    <a:pt x="846509" y="114869"/>
                  </a:lnTo>
                  <a:lnTo>
                    <a:pt x="847097" y="114803"/>
                  </a:lnTo>
                  <a:lnTo>
                    <a:pt x="847686" y="114671"/>
                  </a:lnTo>
                  <a:lnTo>
                    <a:pt x="849452" y="114472"/>
                  </a:lnTo>
                  <a:lnTo>
                    <a:pt x="851217" y="114208"/>
                  </a:lnTo>
                  <a:lnTo>
                    <a:pt x="852983" y="113877"/>
                  </a:lnTo>
                  <a:lnTo>
                    <a:pt x="854749" y="113546"/>
                  </a:lnTo>
                  <a:lnTo>
                    <a:pt x="858868" y="112753"/>
                  </a:lnTo>
                  <a:lnTo>
                    <a:pt x="862400" y="111827"/>
                  </a:lnTo>
                  <a:lnTo>
                    <a:pt x="865931" y="110769"/>
                  </a:lnTo>
                  <a:lnTo>
                    <a:pt x="872994" y="108256"/>
                  </a:lnTo>
                  <a:lnTo>
                    <a:pt x="880645" y="105214"/>
                  </a:lnTo>
                  <a:lnTo>
                    <a:pt x="887708" y="101445"/>
                  </a:lnTo>
                  <a:lnTo>
                    <a:pt x="895359" y="97212"/>
                  </a:lnTo>
                  <a:lnTo>
                    <a:pt x="903010" y="92451"/>
                  </a:lnTo>
                  <a:lnTo>
                    <a:pt x="910661" y="87160"/>
                  </a:lnTo>
                  <a:lnTo>
                    <a:pt x="917724" y="81539"/>
                  </a:lnTo>
                  <a:lnTo>
                    <a:pt x="925375" y="75455"/>
                  </a:lnTo>
                  <a:lnTo>
                    <a:pt x="940089" y="62163"/>
                  </a:lnTo>
                  <a:lnTo>
                    <a:pt x="954803" y="47747"/>
                  </a:lnTo>
                  <a:lnTo>
                    <a:pt x="969517" y="32470"/>
                  </a:lnTo>
                  <a:lnTo>
                    <a:pt x="984230" y="16334"/>
                  </a:lnTo>
                  <a:lnTo>
                    <a:pt x="991882" y="8134"/>
                  </a:lnTo>
                  <a:lnTo>
                    <a:pt x="995413" y="4034"/>
                  </a:lnTo>
                  <a:lnTo>
                    <a:pt x="997179" y="1918"/>
                  </a:lnTo>
                  <a:lnTo>
                    <a:pt x="998356" y="926"/>
                  </a:lnTo>
                  <a:lnTo>
                    <a:pt x="998944" y="397"/>
                  </a:lnTo>
                  <a:lnTo>
                    <a:pt x="998944" y="265"/>
                  </a:lnTo>
                  <a:lnTo>
                    <a:pt x="998944" y="132"/>
                  </a:lnTo>
                  <a:lnTo>
                    <a:pt x="998944" y="66"/>
                  </a:lnTo>
                  <a:lnTo>
                    <a:pt x="999533" y="199"/>
                  </a:lnTo>
                  <a:lnTo>
                    <a:pt x="999533" y="463"/>
                  </a:lnTo>
                  <a:lnTo>
                    <a:pt x="1000121" y="926"/>
                  </a:lnTo>
                  <a:lnTo>
                    <a:pt x="1000710" y="1984"/>
                  </a:lnTo>
                  <a:lnTo>
                    <a:pt x="1003064" y="4034"/>
                  </a:lnTo>
                  <a:lnTo>
                    <a:pt x="1006595" y="8134"/>
                  </a:lnTo>
                  <a:lnTo>
                    <a:pt x="1013658" y="16334"/>
                  </a:lnTo>
                  <a:lnTo>
                    <a:pt x="1028961" y="32470"/>
                  </a:lnTo>
                  <a:lnTo>
                    <a:pt x="1040569" y="44962"/>
                  </a:lnTo>
                  <a:lnTo>
                    <a:pt x="615622" y="544921"/>
                  </a:lnTo>
                  <a:lnTo>
                    <a:pt x="1002062" y="534321"/>
                  </a:lnTo>
                  <a:lnTo>
                    <a:pt x="1178950" y="217488"/>
                  </a:lnTo>
                  <a:lnTo>
                    <a:pt x="1442989" y="352683"/>
                  </a:lnTo>
                  <a:lnTo>
                    <a:pt x="1339810" y="727948"/>
                  </a:lnTo>
                  <a:lnTo>
                    <a:pt x="636412" y="938525"/>
                  </a:lnTo>
                  <a:lnTo>
                    <a:pt x="0" y="432218"/>
                  </a:lnTo>
                  <a:cubicBezTo>
                    <a:pt x="68007" y="230359"/>
                    <a:pt x="238068" y="224352"/>
                    <a:pt x="321400" y="37817"/>
                  </a:cubicBezTo>
                  <a:cubicBezTo>
                    <a:pt x="321518" y="37382"/>
                    <a:pt x="321637" y="36947"/>
                    <a:pt x="321755" y="36512"/>
                  </a:cubicBezTo>
                  <a:lnTo>
                    <a:pt x="324483" y="36512"/>
                  </a:lnTo>
                  <a:lnTo>
                    <a:pt x="328171" y="22958"/>
                  </a:lnTo>
                  <a:lnTo>
                    <a:pt x="333878" y="16930"/>
                  </a:lnTo>
                  <a:lnTo>
                    <a:pt x="340941" y="8994"/>
                  </a:lnTo>
                  <a:lnTo>
                    <a:pt x="344472" y="5026"/>
                  </a:lnTo>
                  <a:lnTo>
                    <a:pt x="346238" y="3042"/>
                  </a:lnTo>
                  <a:lnTo>
                    <a:pt x="347415" y="2050"/>
                  </a:lnTo>
                  <a:lnTo>
                    <a:pt x="348003" y="1058"/>
                  </a:lnTo>
                  <a:lnTo>
                    <a:pt x="348592" y="529"/>
                  </a:lnTo>
                  <a:lnTo>
                    <a:pt x="348592" y="265"/>
                  </a:lnTo>
                  <a:lnTo>
                    <a:pt x="348592" y="132"/>
                  </a:lnTo>
                  <a:lnTo>
                    <a:pt x="348592" y="66"/>
                  </a:lnTo>
                  <a:lnTo>
                    <a:pt x="349181" y="0"/>
                  </a:lnTo>
                  <a:close/>
                </a:path>
              </a:pathLst>
            </a:custGeom>
            <a:solidFill>
              <a:schemeClr val="bg1">
                <a:lumMod val="95000"/>
              </a:schemeClr>
            </a:solidFill>
            <a:ln w="158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05" name="Freeform 66">
              <a:extLst>
                <a:ext uri="{FF2B5EF4-FFF2-40B4-BE49-F238E27FC236}">
                  <a16:creationId xmlns:a16="http://schemas.microsoft.com/office/drawing/2014/main" id="{39285CD2-9C8C-4B2A-9164-67DEC8B1A9E1}"/>
                </a:ext>
              </a:extLst>
            </p:cNvPr>
            <p:cNvSpPr>
              <a:spLocks/>
            </p:cNvSpPr>
            <p:nvPr/>
          </p:nvSpPr>
          <p:spPr bwMode="auto">
            <a:xfrm flipV="1">
              <a:off x="10603740" y="22175008"/>
              <a:ext cx="793015" cy="70428"/>
            </a:xfrm>
            <a:custGeom>
              <a:avLst/>
              <a:gdLst>
                <a:gd name="T0" fmla="*/ 140 w 2209"/>
                <a:gd name="T1" fmla="*/ 499 h 1746"/>
                <a:gd name="T2" fmla="*/ 214 w 2209"/>
                <a:gd name="T3" fmla="*/ 111 h 1746"/>
                <a:gd name="T4" fmla="*/ 250 w 2209"/>
                <a:gd name="T5" fmla="*/ 19 h 1746"/>
                <a:gd name="T6" fmla="*/ 263 w 2209"/>
                <a:gd name="T7" fmla="*/ 5 h 1746"/>
                <a:gd name="T8" fmla="*/ 273 w 2209"/>
                <a:gd name="T9" fmla="*/ 1 h 1746"/>
                <a:gd name="T10" fmla="*/ 278 w 2209"/>
                <a:gd name="T11" fmla="*/ 0 h 1746"/>
                <a:gd name="T12" fmla="*/ 284 w 2209"/>
                <a:gd name="T13" fmla="*/ 2 h 1746"/>
                <a:gd name="T14" fmla="*/ 294 w 2209"/>
                <a:gd name="T15" fmla="*/ 9 h 1746"/>
                <a:gd name="T16" fmla="*/ 312 w 2209"/>
                <a:gd name="T17" fmla="*/ 36 h 1746"/>
                <a:gd name="T18" fmla="*/ 368 w 2209"/>
                <a:gd name="T19" fmla="*/ 233 h 1746"/>
                <a:gd name="T20" fmla="*/ 444 w 2209"/>
                <a:gd name="T21" fmla="*/ 735 h 1746"/>
                <a:gd name="T22" fmla="*/ 545 w 2209"/>
                <a:gd name="T23" fmla="*/ 1669 h 1746"/>
                <a:gd name="T24" fmla="*/ 552 w 2209"/>
                <a:gd name="T25" fmla="*/ 1743 h 1746"/>
                <a:gd name="T26" fmla="*/ 553 w 2209"/>
                <a:gd name="T27" fmla="*/ 1744 h 1746"/>
                <a:gd name="T28" fmla="*/ 556 w 2209"/>
                <a:gd name="T29" fmla="*/ 1716 h 1746"/>
                <a:gd name="T30" fmla="*/ 590 w 2209"/>
                <a:gd name="T31" fmla="*/ 1380 h 1746"/>
                <a:gd name="T32" fmla="*/ 703 w 2209"/>
                <a:gd name="T33" fmla="*/ 427 h 1746"/>
                <a:gd name="T34" fmla="*/ 781 w 2209"/>
                <a:gd name="T35" fmla="*/ 63 h 1746"/>
                <a:gd name="T36" fmla="*/ 807 w 2209"/>
                <a:gd name="T37" fmla="*/ 14 h 1746"/>
                <a:gd name="T38" fmla="*/ 817 w 2209"/>
                <a:gd name="T39" fmla="*/ 4 h 1746"/>
                <a:gd name="T40" fmla="*/ 825 w 2209"/>
                <a:gd name="T41" fmla="*/ 1 h 1746"/>
                <a:gd name="T42" fmla="*/ 830 w 2209"/>
                <a:gd name="T43" fmla="*/ 0 h 1746"/>
                <a:gd name="T44" fmla="*/ 836 w 2209"/>
                <a:gd name="T45" fmla="*/ 2 h 1746"/>
                <a:gd name="T46" fmla="*/ 846 w 2209"/>
                <a:gd name="T47" fmla="*/ 8 h 1746"/>
                <a:gd name="T48" fmla="*/ 860 w 2209"/>
                <a:gd name="T49" fmla="*/ 28 h 1746"/>
                <a:gd name="T50" fmla="*/ 904 w 2209"/>
                <a:gd name="T51" fmla="*/ 158 h 1746"/>
                <a:gd name="T52" fmla="*/ 981 w 2209"/>
                <a:gd name="T53" fmla="*/ 613 h 1746"/>
                <a:gd name="T54" fmla="*/ 1099 w 2209"/>
                <a:gd name="T55" fmla="*/ 1684 h 1746"/>
                <a:gd name="T56" fmla="*/ 1105 w 2209"/>
                <a:gd name="T57" fmla="*/ 1746 h 1746"/>
                <a:gd name="T58" fmla="*/ 1107 w 2209"/>
                <a:gd name="T59" fmla="*/ 1731 h 1746"/>
                <a:gd name="T60" fmla="*/ 1180 w 2209"/>
                <a:gd name="T61" fmla="*/ 1021 h 1746"/>
                <a:gd name="T62" fmla="*/ 1282 w 2209"/>
                <a:gd name="T63" fmla="*/ 272 h 1746"/>
                <a:gd name="T64" fmla="*/ 1340 w 2209"/>
                <a:gd name="T65" fmla="*/ 49 h 1746"/>
                <a:gd name="T66" fmla="*/ 1363 w 2209"/>
                <a:gd name="T67" fmla="*/ 10 h 1746"/>
                <a:gd name="T68" fmla="*/ 1372 w 2209"/>
                <a:gd name="T69" fmla="*/ 3 h 1746"/>
                <a:gd name="T70" fmla="*/ 1380 w 2209"/>
                <a:gd name="T71" fmla="*/ 0 h 1746"/>
                <a:gd name="T72" fmla="*/ 1389 w 2209"/>
                <a:gd name="T73" fmla="*/ 2 h 1746"/>
                <a:gd name="T74" fmla="*/ 1398 w 2209"/>
                <a:gd name="T75" fmla="*/ 8 h 1746"/>
                <a:gd name="T76" fmla="*/ 1412 w 2209"/>
                <a:gd name="T77" fmla="*/ 28 h 1746"/>
                <a:gd name="T78" fmla="*/ 1468 w 2209"/>
                <a:gd name="T79" fmla="*/ 211 h 1746"/>
                <a:gd name="T80" fmla="*/ 1557 w 2209"/>
                <a:gd name="T81" fmla="*/ 805 h 1746"/>
                <a:gd name="T82" fmla="*/ 1654 w 2209"/>
                <a:gd name="T83" fmla="*/ 1716 h 1746"/>
                <a:gd name="T84" fmla="*/ 1657 w 2209"/>
                <a:gd name="T85" fmla="*/ 1745 h 1746"/>
                <a:gd name="T86" fmla="*/ 1658 w 2209"/>
                <a:gd name="T87" fmla="*/ 1738 h 1746"/>
                <a:gd name="T88" fmla="*/ 1708 w 2209"/>
                <a:gd name="T89" fmla="*/ 1254 h 1746"/>
                <a:gd name="T90" fmla="*/ 1820 w 2209"/>
                <a:gd name="T91" fmla="*/ 352 h 1746"/>
                <a:gd name="T92" fmla="*/ 1889 w 2209"/>
                <a:gd name="T93" fmla="*/ 57 h 1746"/>
                <a:gd name="T94" fmla="*/ 1912 w 2209"/>
                <a:gd name="T95" fmla="*/ 14 h 1746"/>
                <a:gd name="T96" fmla="*/ 1922 w 2209"/>
                <a:gd name="T97" fmla="*/ 4 h 1746"/>
                <a:gd name="T98" fmla="*/ 1930 w 2209"/>
                <a:gd name="T99" fmla="*/ 1 h 1746"/>
                <a:gd name="T100" fmla="*/ 1935 w 2209"/>
                <a:gd name="T101" fmla="*/ 0 h 1746"/>
                <a:gd name="T102" fmla="*/ 1941 w 2209"/>
                <a:gd name="T103" fmla="*/ 2 h 1746"/>
                <a:gd name="T104" fmla="*/ 1951 w 2209"/>
                <a:gd name="T105" fmla="*/ 9 h 1746"/>
                <a:gd name="T106" fmla="*/ 1967 w 2209"/>
                <a:gd name="T107" fmla="*/ 32 h 1746"/>
                <a:gd name="T108" fmla="*/ 2018 w 2209"/>
                <a:gd name="T109" fmla="*/ 200 h 1746"/>
                <a:gd name="T110" fmla="*/ 2094 w 2209"/>
                <a:gd name="T111" fmla="*/ 676 h 1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09" h="1746">
                  <a:moveTo>
                    <a:pt x="0" y="1746"/>
                  </a:moveTo>
                  <a:lnTo>
                    <a:pt x="47" y="1294"/>
                  </a:lnTo>
                  <a:lnTo>
                    <a:pt x="74" y="1040"/>
                  </a:lnTo>
                  <a:lnTo>
                    <a:pt x="101" y="802"/>
                  </a:lnTo>
                  <a:lnTo>
                    <a:pt x="127" y="594"/>
                  </a:lnTo>
                  <a:lnTo>
                    <a:pt x="140" y="499"/>
                  </a:lnTo>
                  <a:lnTo>
                    <a:pt x="153" y="411"/>
                  </a:lnTo>
                  <a:lnTo>
                    <a:pt x="165" y="338"/>
                  </a:lnTo>
                  <a:lnTo>
                    <a:pt x="177" y="271"/>
                  </a:lnTo>
                  <a:lnTo>
                    <a:pt x="189" y="211"/>
                  </a:lnTo>
                  <a:lnTo>
                    <a:pt x="201" y="158"/>
                  </a:lnTo>
                  <a:lnTo>
                    <a:pt x="214" y="111"/>
                  </a:lnTo>
                  <a:lnTo>
                    <a:pt x="226" y="72"/>
                  </a:lnTo>
                  <a:lnTo>
                    <a:pt x="232" y="56"/>
                  </a:lnTo>
                  <a:lnTo>
                    <a:pt x="238" y="42"/>
                  </a:lnTo>
                  <a:lnTo>
                    <a:pt x="244" y="29"/>
                  </a:lnTo>
                  <a:lnTo>
                    <a:pt x="247" y="24"/>
                  </a:lnTo>
                  <a:lnTo>
                    <a:pt x="250" y="19"/>
                  </a:lnTo>
                  <a:lnTo>
                    <a:pt x="254" y="15"/>
                  </a:lnTo>
                  <a:lnTo>
                    <a:pt x="257" y="11"/>
                  </a:lnTo>
                  <a:lnTo>
                    <a:pt x="258" y="10"/>
                  </a:lnTo>
                  <a:lnTo>
                    <a:pt x="260" y="8"/>
                  </a:lnTo>
                  <a:lnTo>
                    <a:pt x="262" y="6"/>
                  </a:lnTo>
                  <a:lnTo>
                    <a:pt x="263" y="5"/>
                  </a:lnTo>
                  <a:lnTo>
                    <a:pt x="265" y="4"/>
                  </a:lnTo>
                  <a:lnTo>
                    <a:pt x="266" y="3"/>
                  </a:lnTo>
                  <a:lnTo>
                    <a:pt x="268" y="2"/>
                  </a:lnTo>
                  <a:lnTo>
                    <a:pt x="270" y="2"/>
                  </a:lnTo>
                  <a:lnTo>
                    <a:pt x="271" y="1"/>
                  </a:lnTo>
                  <a:lnTo>
                    <a:pt x="273" y="1"/>
                  </a:lnTo>
                  <a:lnTo>
                    <a:pt x="274" y="0"/>
                  </a:lnTo>
                  <a:lnTo>
                    <a:pt x="274" y="0"/>
                  </a:lnTo>
                  <a:lnTo>
                    <a:pt x="275" y="0"/>
                  </a:lnTo>
                  <a:lnTo>
                    <a:pt x="276" y="0"/>
                  </a:lnTo>
                  <a:lnTo>
                    <a:pt x="277" y="0"/>
                  </a:lnTo>
                  <a:lnTo>
                    <a:pt x="278" y="0"/>
                  </a:lnTo>
                  <a:lnTo>
                    <a:pt x="278" y="0"/>
                  </a:lnTo>
                  <a:lnTo>
                    <a:pt x="279" y="0"/>
                  </a:lnTo>
                  <a:lnTo>
                    <a:pt x="280" y="1"/>
                  </a:lnTo>
                  <a:lnTo>
                    <a:pt x="281" y="1"/>
                  </a:lnTo>
                  <a:lnTo>
                    <a:pt x="282" y="1"/>
                  </a:lnTo>
                  <a:lnTo>
                    <a:pt x="284" y="2"/>
                  </a:lnTo>
                  <a:lnTo>
                    <a:pt x="286" y="3"/>
                  </a:lnTo>
                  <a:lnTo>
                    <a:pt x="287" y="3"/>
                  </a:lnTo>
                  <a:lnTo>
                    <a:pt x="289" y="4"/>
                  </a:lnTo>
                  <a:lnTo>
                    <a:pt x="290" y="6"/>
                  </a:lnTo>
                  <a:lnTo>
                    <a:pt x="292" y="7"/>
                  </a:lnTo>
                  <a:lnTo>
                    <a:pt x="294" y="9"/>
                  </a:lnTo>
                  <a:lnTo>
                    <a:pt x="295" y="10"/>
                  </a:lnTo>
                  <a:lnTo>
                    <a:pt x="299" y="14"/>
                  </a:lnTo>
                  <a:lnTo>
                    <a:pt x="302" y="18"/>
                  </a:lnTo>
                  <a:lnTo>
                    <a:pt x="305" y="23"/>
                  </a:lnTo>
                  <a:lnTo>
                    <a:pt x="308" y="29"/>
                  </a:lnTo>
                  <a:lnTo>
                    <a:pt x="312" y="36"/>
                  </a:lnTo>
                  <a:lnTo>
                    <a:pt x="316" y="43"/>
                  </a:lnTo>
                  <a:lnTo>
                    <a:pt x="322" y="59"/>
                  </a:lnTo>
                  <a:lnTo>
                    <a:pt x="329" y="78"/>
                  </a:lnTo>
                  <a:lnTo>
                    <a:pt x="343" y="124"/>
                  </a:lnTo>
                  <a:lnTo>
                    <a:pt x="357" y="180"/>
                  </a:lnTo>
                  <a:lnTo>
                    <a:pt x="368" y="233"/>
                  </a:lnTo>
                  <a:lnTo>
                    <a:pt x="380" y="292"/>
                  </a:lnTo>
                  <a:lnTo>
                    <a:pt x="391" y="356"/>
                  </a:lnTo>
                  <a:lnTo>
                    <a:pt x="402" y="427"/>
                  </a:lnTo>
                  <a:lnTo>
                    <a:pt x="416" y="522"/>
                  </a:lnTo>
                  <a:lnTo>
                    <a:pt x="430" y="625"/>
                  </a:lnTo>
                  <a:lnTo>
                    <a:pt x="444" y="735"/>
                  </a:lnTo>
                  <a:lnTo>
                    <a:pt x="458" y="851"/>
                  </a:lnTo>
                  <a:lnTo>
                    <a:pt x="480" y="1047"/>
                  </a:lnTo>
                  <a:lnTo>
                    <a:pt x="502" y="1254"/>
                  </a:lnTo>
                  <a:lnTo>
                    <a:pt x="527" y="1489"/>
                  </a:lnTo>
                  <a:lnTo>
                    <a:pt x="539" y="1609"/>
                  </a:lnTo>
                  <a:lnTo>
                    <a:pt x="545" y="1669"/>
                  </a:lnTo>
                  <a:lnTo>
                    <a:pt x="548" y="1699"/>
                  </a:lnTo>
                  <a:lnTo>
                    <a:pt x="550" y="1714"/>
                  </a:lnTo>
                  <a:lnTo>
                    <a:pt x="551" y="1729"/>
                  </a:lnTo>
                  <a:lnTo>
                    <a:pt x="552" y="1737"/>
                  </a:lnTo>
                  <a:lnTo>
                    <a:pt x="552" y="1741"/>
                  </a:lnTo>
                  <a:lnTo>
                    <a:pt x="552" y="1743"/>
                  </a:lnTo>
                  <a:lnTo>
                    <a:pt x="552" y="1744"/>
                  </a:lnTo>
                  <a:lnTo>
                    <a:pt x="553" y="1745"/>
                  </a:lnTo>
                  <a:lnTo>
                    <a:pt x="553" y="1746"/>
                  </a:lnTo>
                  <a:lnTo>
                    <a:pt x="553" y="1746"/>
                  </a:lnTo>
                  <a:lnTo>
                    <a:pt x="553" y="1745"/>
                  </a:lnTo>
                  <a:lnTo>
                    <a:pt x="553" y="1744"/>
                  </a:lnTo>
                  <a:lnTo>
                    <a:pt x="553" y="1742"/>
                  </a:lnTo>
                  <a:lnTo>
                    <a:pt x="553" y="1740"/>
                  </a:lnTo>
                  <a:lnTo>
                    <a:pt x="554" y="1736"/>
                  </a:lnTo>
                  <a:lnTo>
                    <a:pt x="554" y="1732"/>
                  </a:lnTo>
                  <a:lnTo>
                    <a:pt x="555" y="1724"/>
                  </a:lnTo>
                  <a:lnTo>
                    <a:pt x="556" y="1716"/>
                  </a:lnTo>
                  <a:lnTo>
                    <a:pt x="557" y="1699"/>
                  </a:lnTo>
                  <a:lnTo>
                    <a:pt x="561" y="1667"/>
                  </a:lnTo>
                  <a:lnTo>
                    <a:pt x="564" y="1635"/>
                  </a:lnTo>
                  <a:lnTo>
                    <a:pt x="570" y="1571"/>
                  </a:lnTo>
                  <a:lnTo>
                    <a:pt x="577" y="1507"/>
                  </a:lnTo>
                  <a:lnTo>
                    <a:pt x="590" y="1380"/>
                  </a:lnTo>
                  <a:lnTo>
                    <a:pt x="603" y="1254"/>
                  </a:lnTo>
                  <a:lnTo>
                    <a:pt x="627" y="1030"/>
                  </a:lnTo>
                  <a:lnTo>
                    <a:pt x="651" y="819"/>
                  </a:lnTo>
                  <a:lnTo>
                    <a:pt x="677" y="610"/>
                  </a:lnTo>
                  <a:lnTo>
                    <a:pt x="690" y="515"/>
                  </a:lnTo>
                  <a:lnTo>
                    <a:pt x="703" y="427"/>
                  </a:lnTo>
                  <a:lnTo>
                    <a:pt x="717" y="340"/>
                  </a:lnTo>
                  <a:lnTo>
                    <a:pt x="731" y="262"/>
                  </a:lnTo>
                  <a:lnTo>
                    <a:pt x="745" y="194"/>
                  </a:lnTo>
                  <a:lnTo>
                    <a:pt x="759" y="135"/>
                  </a:lnTo>
                  <a:lnTo>
                    <a:pt x="770" y="96"/>
                  </a:lnTo>
                  <a:lnTo>
                    <a:pt x="781" y="63"/>
                  </a:lnTo>
                  <a:lnTo>
                    <a:pt x="787" y="49"/>
                  </a:lnTo>
                  <a:lnTo>
                    <a:pt x="793" y="37"/>
                  </a:lnTo>
                  <a:lnTo>
                    <a:pt x="798" y="27"/>
                  </a:lnTo>
                  <a:lnTo>
                    <a:pt x="801" y="22"/>
                  </a:lnTo>
                  <a:lnTo>
                    <a:pt x="804" y="18"/>
                  </a:lnTo>
                  <a:lnTo>
                    <a:pt x="807" y="14"/>
                  </a:lnTo>
                  <a:lnTo>
                    <a:pt x="809" y="12"/>
                  </a:lnTo>
                  <a:lnTo>
                    <a:pt x="810" y="10"/>
                  </a:lnTo>
                  <a:lnTo>
                    <a:pt x="812" y="8"/>
                  </a:lnTo>
                  <a:lnTo>
                    <a:pt x="814" y="6"/>
                  </a:lnTo>
                  <a:lnTo>
                    <a:pt x="815" y="5"/>
                  </a:lnTo>
                  <a:lnTo>
                    <a:pt x="817" y="4"/>
                  </a:lnTo>
                  <a:lnTo>
                    <a:pt x="819" y="3"/>
                  </a:lnTo>
                  <a:lnTo>
                    <a:pt x="821" y="2"/>
                  </a:lnTo>
                  <a:lnTo>
                    <a:pt x="822" y="1"/>
                  </a:lnTo>
                  <a:lnTo>
                    <a:pt x="823" y="1"/>
                  </a:lnTo>
                  <a:lnTo>
                    <a:pt x="824" y="1"/>
                  </a:lnTo>
                  <a:lnTo>
                    <a:pt x="825" y="1"/>
                  </a:lnTo>
                  <a:lnTo>
                    <a:pt x="826" y="1"/>
                  </a:lnTo>
                  <a:lnTo>
                    <a:pt x="826" y="0"/>
                  </a:lnTo>
                  <a:lnTo>
                    <a:pt x="827" y="0"/>
                  </a:lnTo>
                  <a:lnTo>
                    <a:pt x="828" y="0"/>
                  </a:lnTo>
                  <a:lnTo>
                    <a:pt x="829" y="0"/>
                  </a:lnTo>
                  <a:lnTo>
                    <a:pt x="830" y="0"/>
                  </a:lnTo>
                  <a:lnTo>
                    <a:pt x="831" y="0"/>
                  </a:lnTo>
                  <a:lnTo>
                    <a:pt x="832" y="0"/>
                  </a:lnTo>
                  <a:lnTo>
                    <a:pt x="832" y="1"/>
                  </a:lnTo>
                  <a:lnTo>
                    <a:pt x="833" y="1"/>
                  </a:lnTo>
                  <a:lnTo>
                    <a:pt x="834" y="1"/>
                  </a:lnTo>
                  <a:lnTo>
                    <a:pt x="836" y="2"/>
                  </a:lnTo>
                  <a:lnTo>
                    <a:pt x="837" y="2"/>
                  </a:lnTo>
                  <a:lnTo>
                    <a:pt x="839" y="3"/>
                  </a:lnTo>
                  <a:lnTo>
                    <a:pt x="841" y="4"/>
                  </a:lnTo>
                  <a:lnTo>
                    <a:pt x="842" y="5"/>
                  </a:lnTo>
                  <a:lnTo>
                    <a:pt x="844" y="7"/>
                  </a:lnTo>
                  <a:lnTo>
                    <a:pt x="846" y="8"/>
                  </a:lnTo>
                  <a:lnTo>
                    <a:pt x="848" y="10"/>
                  </a:lnTo>
                  <a:lnTo>
                    <a:pt x="849" y="12"/>
                  </a:lnTo>
                  <a:lnTo>
                    <a:pt x="851" y="14"/>
                  </a:lnTo>
                  <a:lnTo>
                    <a:pt x="854" y="18"/>
                  </a:lnTo>
                  <a:lnTo>
                    <a:pt x="858" y="24"/>
                  </a:lnTo>
                  <a:lnTo>
                    <a:pt x="860" y="28"/>
                  </a:lnTo>
                  <a:lnTo>
                    <a:pt x="863" y="34"/>
                  </a:lnTo>
                  <a:lnTo>
                    <a:pt x="869" y="46"/>
                  </a:lnTo>
                  <a:lnTo>
                    <a:pt x="875" y="60"/>
                  </a:lnTo>
                  <a:lnTo>
                    <a:pt x="881" y="76"/>
                  </a:lnTo>
                  <a:lnTo>
                    <a:pt x="893" y="114"/>
                  </a:lnTo>
                  <a:lnTo>
                    <a:pt x="904" y="158"/>
                  </a:lnTo>
                  <a:lnTo>
                    <a:pt x="917" y="217"/>
                  </a:lnTo>
                  <a:lnTo>
                    <a:pt x="931" y="285"/>
                  </a:lnTo>
                  <a:lnTo>
                    <a:pt x="944" y="360"/>
                  </a:lnTo>
                  <a:lnTo>
                    <a:pt x="957" y="444"/>
                  </a:lnTo>
                  <a:lnTo>
                    <a:pt x="969" y="526"/>
                  </a:lnTo>
                  <a:lnTo>
                    <a:pt x="981" y="613"/>
                  </a:lnTo>
                  <a:lnTo>
                    <a:pt x="1005" y="802"/>
                  </a:lnTo>
                  <a:lnTo>
                    <a:pt x="1029" y="1019"/>
                  </a:lnTo>
                  <a:lnTo>
                    <a:pt x="1054" y="1250"/>
                  </a:lnTo>
                  <a:lnTo>
                    <a:pt x="1080" y="1496"/>
                  </a:lnTo>
                  <a:lnTo>
                    <a:pt x="1092" y="1621"/>
                  </a:lnTo>
                  <a:lnTo>
                    <a:pt x="1099" y="1684"/>
                  </a:lnTo>
                  <a:lnTo>
                    <a:pt x="1102" y="1715"/>
                  </a:lnTo>
                  <a:lnTo>
                    <a:pt x="1103" y="1731"/>
                  </a:lnTo>
                  <a:lnTo>
                    <a:pt x="1104" y="1739"/>
                  </a:lnTo>
                  <a:lnTo>
                    <a:pt x="1105" y="1743"/>
                  </a:lnTo>
                  <a:lnTo>
                    <a:pt x="1105" y="1745"/>
                  </a:lnTo>
                  <a:lnTo>
                    <a:pt x="1105" y="1746"/>
                  </a:lnTo>
                  <a:lnTo>
                    <a:pt x="1105" y="1746"/>
                  </a:lnTo>
                  <a:lnTo>
                    <a:pt x="1105" y="1746"/>
                  </a:lnTo>
                  <a:lnTo>
                    <a:pt x="1105" y="1745"/>
                  </a:lnTo>
                  <a:lnTo>
                    <a:pt x="1105" y="1743"/>
                  </a:lnTo>
                  <a:lnTo>
                    <a:pt x="1106" y="1739"/>
                  </a:lnTo>
                  <a:lnTo>
                    <a:pt x="1107" y="1731"/>
                  </a:lnTo>
                  <a:lnTo>
                    <a:pt x="1108" y="1715"/>
                  </a:lnTo>
                  <a:lnTo>
                    <a:pt x="1111" y="1684"/>
                  </a:lnTo>
                  <a:lnTo>
                    <a:pt x="1118" y="1622"/>
                  </a:lnTo>
                  <a:lnTo>
                    <a:pt x="1130" y="1498"/>
                  </a:lnTo>
                  <a:lnTo>
                    <a:pt x="1155" y="1254"/>
                  </a:lnTo>
                  <a:lnTo>
                    <a:pt x="1180" y="1021"/>
                  </a:lnTo>
                  <a:lnTo>
                    <a:pt x="1205" y="802"/>
                  </a:lnTo>
                  <a:lnTo>
                    <a:pt x="1231" y="596"/>
                  </a:lnTo>
                  <a:lnTo>
                    <a:pt x="1244" y="501"/>
                  </a:lnTo>
                  <a:lnTo>
                    <a:pt x="1258" y="414"/>
                  </a:lnTo>
                  <a:lnTo>
                    <a:pt x="1270" y="340"/>
                  </a:lnTo>
                  <a:lnTo>
                    <a:pt x="1282" y="272"/>
                  </a:lnTo>
                  <a:lnTo>
                    <a:pt x="1294" y="212"/>
                  </a:lnTo>
                  <a:lnTo>
                    <a:pt x="1306" y="158"/>
                  </a:lnTo>
                  <a:lnTo>
                    <a:pt x="1319" y="107"/>
                  </a:lnTo>
                  <a:lnTo>
                    <a:pt x="1326" y="85"/>
                  </a:lnTo>
                  <a:lnTo>
                    <a:pt x="1333" y="65"/>
                  </a:lnTo>
                  <a:lnTo>
                    <a:pt x="1340" y="49"/>
                  </a:lnTo>
                  <a:lnTo>
                    <a:pt x="1346" y="34"/>
                  </a:lnTo>
                  <a:lnTo>
                    <a:pt x="1350" y="28"/>
                  </a:lnTo>
                  <a:lnTo>
                    <a:pt x="1353" y="22"/>
                  </a:lnTo>
                  <a:lnTo>
                    <a:pt x="1357" y="17"/>
                  </a:lnTo>
                  <a:lnTo>
                    <a:pt x="1360" y="13"/>
                  </a:lnTo>
                  <a:lnTo>
                    <a:pt x="1363" y="10"/>
                  </a:lnTo>
                  <a:lnTo>
                    <a:pt x="1364" y="8"/>
                  </a:lnTo>
                  <a:lnTo>
                    <a:pt x="1366" y="7"/>
                  </a:lnTo>
                  <a:lnTo>
                    <a:pt x="1367" y="6"/>
                  </a:lnTo>
                  <a:lnTo>
                    <a:pt x="1369" y="5"/>
                  </a:lnTo>
                  <a:lnTo>
                    <a:pt x="1370" y="4"/>
                  </a:lnTo>
                  <a:lnTo>
                    <a:pt x="1372" y="3"/>
                  </a:lnTo>
                  <a:lnTo>
                    <a:pt x="1373" y="2"/>
                  </a:lnTo>
                  <a:lnTo>
                    <a:pt x="1374" y="1"/>
                  </a:lnTo>
                  <a:lnTo>
                    <a:pt x="1376" y="1"/>
                  </a:lnTo>
                  <a:lnTo>
                    <a:pt x="1377" y="1"/>
                  </a:lnTo>
                  <a:lnTo>
                    <a:pt x="1379" y="0"/>
                  </a:lnTo>
                  <a:lnTo>
                    <a:pt x="1380" y="0"/>
                  </a:lnTo>
                  <a:lnTo>
                    <a:pt x="1382" y="0"/>
                  </a:lnTo>
                  <a:lnTo>
                    <a:pt x="1383" y="0"/>
                  </a:lnTo>
                  <a:lnTo>
                    <a:pt x="1385" y="1"/>
                  </a:lnTo>
                  <a:lnTo>
                    <a:pt x="1386" y="1"/>
                  </a:lnTo>
                  <a:lnTo>
                    <a:pt x="1387" y="1"/>
                  </a:lnTo>
                  <a:lnTo>
                    <a:pt x="1389" y="2"/>
                  </a:lnTo>
                  <a:lnTo>
                    <a:pt x="1390" y="3"/>
                  </a:lnTo>
                  <a:lnTo>
                    <a:pt x="1392" y="3"/>
                  </a:lnTo>
                  <a:lnTo>
                    <a:pt x="1393" y="4"/>
                  </a:lnTo>
                  <a:lnTo>
                    <a:pt x="1395" y="5"/>
                  </a:lnTo>
                  <a:lnTo>
                    <a:pt x="1396" y="6"/>
                  </a:lnTo>
                  <a:lnTo>
                    <a:pt x="1398" y="8"/>
                  </a:lnTo>
                  <a:lnTo>
                    <a:pt x="1399" y="9"/>
                  </a:lnTo>
                  <a:lnTo>
                    <a:pt x="1400" y="11"/>
                  </a:lnTo>
                  <a:lnTo>
                    <a:pt x="1403" y="14"/>
                  </a:lnTo>
                  <a:lnTo>
                    <a:pt x="1406" y="18"/>
                  </a:lnTo>
                  <a:lnTo>
                    <a:pt x="1409" y="23"/>
                  </a:lnTo>
                  <a:lnTo>
                    <a:pt x="1412" y="28"/>
                  </a:lnTo>
                  <a:lnTo>
                    <a:pt x="1419" y="40"/>
                  </a:lnTo>
                  <a:lnTo>
                    <a:pt x="1425" y="54"/>
                  </a:lnTo>
                  <a:lnTo>
                    <a:pt x="1431" y="70"/>
                  </a:lnTo>
                  <a:lnTo>
                    <a:pt x="1443" y="108"/>
                  </a:lnTo>
                  <a:lnTo>
                    <a:pt x="1456" y="154"/>
                  </a:lnTo>
                  <a:lnTo>
                    <a:pt x="1468" y="211"/>
                  </a:lnTo>
                  <a:lnTo>
                    <a:pt x="1481" y="275"/>
                  </a:lnTo>
                  <a:lnTo>
                    <a:pt x="1494" y="347"/>
                  </a:lnTo>
                  <a:lnTo>
                    <a:pt x="1507" y="427"/>
                  </a:lnTo>
                  <a:lnTo>
                    <a:pt x="1519" y="512"/>
                  </a:lnTo>
                  <a:lnTo>
                    <a:pt x="1532" y="604"/>
                  </a:lnTo>
                  <a:lnTo>
                    <a:pt x="1557" y="805"/>
                  </a:lnTo>
                  <a:lnTo>
                    <a:pt x="1582" y="1023"/>
                  </a:lnTo>
                  <a:lnTo>
                    <a:pt x="1607" y="1254"/>
                  </a:lnTo>
                  <a:lnTo>
                    <a:pt x="1632" y="1498"/>
                  </a:lnTo>
                  <a:lnTo>
                    <a:pt x="1645" y="1622"/>
                  </a:lnTo>
                  <a:lnTo>
                    <a:pt x="1651" y="1684"/>
                  </a:lnTo>
                  <a:lnTo>
                    <a:pt x="1654" y="1716"/>
                  </a:lnTo>
                  <a:lnTo>
                    <a:pt x="1656" y="1731"/>
                  </a:lnTo>
                  <a:lnTo>
                    <a:pt x="1657" y="1739"/>
                  </a:lnTo>
                  <a:lnTo>
                    <a:pt x="1657" y="1741"/>
                  </a:lnTo>
                  <a:lnTo>
                    <a:pt x="1657" y="1743"/>
                  </a:lnTo>
                  <a:lnTo>
                    <a:pt x="1657" y="1744"/>
                  </a:lnTo>
                  <a:lnTo>
                    <a:pt x="1657" y="1745"/>
                  </a:lnTo>
                  <a:lnTo>
                    <a:pt x="1657" y="1746"/>
                  </a:lnTo>
                  <a:lnTo>
                    <a:pt x="1657" y="1746"/>
                  </a:lnTo>
                  <a:lnTo>
                    <a:pt x="1657" y="1745"/>
                  </a:lnTo>
                  <a:lnTo>
                    <a:pt x="1657" y="1744"/>
                  </a:lnTo>
                  <a:lnTo>
                    <a:pt x="1658" y="1742"/>
                  </a:lnTo>
                  <a:lnTo>
                    <a:pt x="1658" y="1738"/>
                  </a:lnTo>
                  <a:lnTo>
                    <a:pt x="1659" y="1731"/>
                  </a:lnTo>
                  <a:lnTo>
                    <a:pt x="1660" y="1715"/>
                  </a:lnTo>
                  <a:lnTo>
                    <a:pt x="1664" y="1684"/>
                  </a:lnTo>
                  <a:lnTo>
                    <a:pt x="1670" y="1622"/>
                  </a:lnTo>
                  <a:lnTo>
                    <a:pt x="1682" y="1498"/>
                  </a:lnTo>
                  <a:lnTo>
                    <a:pt x="1708" y="1254"/>
                  </a:lnTo>
                  <a:lnTo>
                    <a:pt x="1734" y="1005"/>
                  </a:lnTo>
                  <a:lnTo>
                    <a:pt x="1761" y="772"/>
                  </a:lnTo>
                  <a:lnTo>
                    <a:pt x="1785" y="589"/>
                  </a:lnTo>
                  <a:lnTo>
                    <a:pt x="1796" y="505"/>
                  </a:lnTo>
                  <a:lnTo>
                    <a:pt x="1808" y="427"/>
                  </a:lnTo>
                  <a:lnTo>
                    <a:pt x="1820" y="352"/>
                  </a:lnTo>
                  <a:lnTo>
                    <a:pt x="1832" y="284"/>
                  </a:lnTo>
                  <a:lnTo>
                    <a:pt x="1844" y="222"/>
                  </a:lnTo>
                  <a:lnTo>
                    <a:pt x="1856" y="168"/>
                  </a:lnTo>
                  <a:lnTo>
                    <a:pt x="1869" y="117"/>
                  </a:lnTo>
                  <a:lnTo>
                    <a:pt x="1882" y="74"/>
                  </a:lnTo>
                  <a:lnTo>
                    <a:pt x="1889" y="57"/>
                  </a:lnTo>
                  <a:lnTo>
                    <a:pt x="1895" y="41"/>
                  </a:lnTo>
                  <a:lnTo>
                    <a:pt x="1898" y="35"/>
                  </a:lnTo>
                  <a:lnTo>
                    <a:pt x="1902" y="28"/>
                  </a:lnTo>
                  <a:lnTo>
                    <a:pt x="1905" y="23"/>
                  </a:lnTo>
                  <a:lnTo>
                    <a:pt x="1908" y="18"/>
                  </a:lnTo>
                  <a:lnTo>
                    <a:pt x="1912" y="14"/>
                  </a:lnTo>
                  <a:lnTo>
                    <a:pt x="1913" y="12"/>
                  </a:lnTo>
                  <a:lnTo>
                    <a:pt x="1915" y="10"/>
                  </a:lnTo>
                  <a:lnTo>
                    <a:pt x="1917" y="8"/>
                  </a:lnTo>
                  <a:lnTo>
                    <a:pt x="1918" y="7"/>
                  </a:lnTo>
                  <a:lnTo>
                    <a:pt x="1920" y="5"/>
                  </a:lnTo>
                  <a:lnTo>
                    <a:pt x="1922" y="4"/>
                  </a:lnTo>
                  <a:lnTo>
                    <a:pt x="1923" y="3"/>
                  </a:lnTo>
                  <a:lnTo>
                    <a:pt x="1925" y="2"/>
                  </a:lnTo>
                  <a:lnTo>
                    <a:pt x="1926" y="2"/>
                  </a:lnTo>
                  <a:lnTo>
                    <a:pt x="1928" y="1"/>
                  </a:lnTo>
                  <a:lnTo>
                    <a:pt x="1929" y="1"/>
                  </a:lnTo>
                  <a:lnTo>
                    <a:pt x="1930" y="1"/>
                  </a:lnTo>
                  <a:lnTo>
                    <a:pt x="1931" y="0"/>
                  </a:lnTo>
                  <a:lnTo>
                    <a:pt x="1931" y="0"/>
                  </a:lnTo>
                  <a:lnTo>
                    <a:pt x="1932" y="0"/>
                  </a:lnTo>
                  <a:lnTo>
                    <a:pt x="1933" y="0"/>
                  </a:lnTo>
                  <a:lnTo>
                    <a:pt x="1934" y="0"/>
                  </a:lnTo>
                  <a:lnTo>
                    <a:pt x="1935" y="0"/>
                  </a:lnTo>
                  <a:lnTo>
                    <a:pt x="1936" y="0"/>
                  </a:lnTo>
                  <a:lnTo>
                    <a:pt x="1936" y="0"/>
                  </a:lnTo>
                  <a:lnTo>
                    <a:pt x="1937" y="1"/>
                  </a:lnTo>
                  <a:lnTo>
                    <a:pt x="1938" y="1"/>
                  </a:lnTo>
                  <a:lnTo>
                    <a:pt x="1940" y="1"/>
                  </a:lnTo>
                  <a:lnTo>
                    <a:pt x="1941" y="2"/>
                  </a:lnTo>
                  <a:lnTo>
                    <a:pt x="1943" y="3"/>
                  </a:lnTo>
                  <a:lnTo>
                    <a:pt x="1945" y="4"/>
                  </a:lnTo>
                  <a:lnTo>
                    <a:pt x="1946" y="5"/>
                  </a:lnTo>
                  <a:lnTo>
                    <a:pt x="1948" y="6"/>
                  </a:lnTo>
                  <a:lnTo>
                    <a:pt x="1950" y="8"/>
                  </a:lnTo>
                  <a:lnTo>
                    <a:pt x="1951" y="9"/>
                  </a:lnTo>
                  <a:lnTo>
                    <a:pt x="1953" y="11"/>
                  </a:lnTo>
                  <a:lnTo>
                    <a:pt x="1954" y="13"/>
                  </a:lnTo>
                  <a:lnTo>
                    <a:pt x="1958" y="17"/>
                  </a:lnTo>
                  <a:lnTo>
                    <a:pt x="1961" y="22"/>
                  </a:lnTo>
                  <a:lnTo>
                    <a:pt x="1964" y="27"/>
                  </a:lnTo>
                  <a:lnTo>
                    <a:pt x="1967" y="32"/>
                  </a:lnTo>
                  <a:lnTo>
                    <a:pt x="1973" y="44"/>
                  </a:lnTo>
                  <a:lnTo>
                    <a:pt x="1979" y="58"/>
                  </a:lnTo>
                  <a:lnTo>
                    <a:pt x="1985" y="75"/>
                  </a:lnTo>
                  <a:lnTo>
                    <a:pt x="1997" y="113"/>
                  </a:lnTo>
                  <a:lnTo>
                    <a:pt x="2009" y="158"/>
                  </a:lnTo>
                  <a:lnTo>
                    <a:pt x="2018" y="200"/>
                  </a:lnTo>
                  <a:lnTo>
                    <a:pt x="2028" y="245"/>
                  </a:lnTo>
                  <a:lnTo>
                    <a:pt x="2037" y="295"/>
                  </a:lnTo>
                  <a:lnTo>
                    <a:pt x="2047" y="350"/>
                  </a:lnTo>
                  <a:lnTo>
                    <a:pt x="2062" y="449"/>
                  </a:lnTo>
                  <a:lnTo>
                    <a:pt x="2078" y="558"/>
                  </a:lnTo>
                  <a:lnTo>
                    <a:pt x="2094" y="676"/>
                  </a:lnTo>
                  <a:lnTo>
                    <a:pt x="2109" y="802"/>
                  </a:lnTo>
                  <a:lnTo>
                    <a:pt x="2134" y="1017"/>
                  </a:lnTo>
                  <a:lnTo>
                    <a:pt x="2158" y="1246"/>
                  </a:lnTo>
                  <a:lnTo>
                    <a:pt x="2209" y="1746"/>
                  </a:lnTo>
                </a:path>
              </a:pathLst>
            </a:custGeom>
            <a:ln w="15875">
              <a:solidFill>
                <a:schemeClr val="tx1"/>
              </a:solidFill>
              <a:prstDash val="sysDash"/>
            </a:ln>
          </p:spPr>
          <p:style>
            <a:lnRef idx="1">
              <a:schemeClr val="accent1"/>
            </a:lnRef>
            <a:fillRef idx="0">
              <a:schemeClr val="accent1"/>
            </a:fillRef>
            <a:effectRef idx="0">
              <a:schemeClr val="accent1"/>
            </a:effectRef>
            <a:fontRef idx="minor">
              <a:schemeClr val="tx1"/>
            </a:fontRef>
          </p:style>
          <p:txBody>
            <a:bodyPr vert="horz" wrap="square" lIns="91440" tIns="45720" rIns="91440" bIns="45720" numCol="1" anchor="t" anchorCtr="0" compatLnSpc="1">
              <a:prstTxWarp prst="textNoShape">
                <a:avLst/>
              </a:prstTxWarp>
            </a:bodyPr>
            <a:lstStyle/>
            <a:p>
              <a:endParaRPr lang="en-US" sz="1800"/>
            </a:p>
          </p:txBody>
        </p:sp>
        <p:sp>
          <p:nvSpPr>
            <p:cNvPr id="806" name="Rectangle 805">
              <a:extLst>
                <a:ext uri="{FF2B5EF4-FFF2-40B4-BE49-F238E27FC236}">
                  <a16:creationId xmlns:a16="http://schemas.microsoft.com/office/drawing/2014/main" id="{96D61A5A-62F7-4599-B9A9-E383043B3BDD}"/>
                </a:ext>
              </a:extLst>
            </p:cNvPr>
            <p:cNvSpPr/>
            <p:nvPr/>
          </p:nvSpPr>
          <p:spPr>
            <a:xfrm>
              <a:off x="10671471" y="22262658"/>
              <a:ext cx="352449" cy="3192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rPr>
                <a:t>?</a:t>
              </a:r>
            </a:p>
          </p:txBody>
        </p:sp>
      </p:grpSp>
      <p:grpSp>
        <p:nvGrpSpPr>
          <p:cNvPr id="807" name="Group 806">
            <a:extLst>
              <a:ext uri="{FF2B5EF4-FFF2-40B4-BE49-F238E27FC236}">
                <a16:creationId xmlns:a16="http://schemas.microsoft.com/office/drawing/2014/main" id="{8FB6F63D-BA88-48C3-ADC9-BFFA5F12FB1D}"/>
              </a:ext>
            </a:extLst>
          </p:cNvPr>
          <p:cNvGrpSpPr/>
          <p:nvPr/>
        </p:nvGrpSpPr>
        <p:grpSpPr>
          <a:xfrm>
            <a:off x="3833169" y="22989230"/>
            <a:ext cx="2316483" cy="992297"/>
            <a:chOff x="6354558" y="22294708"/>
            <a:chExt cx="1018517" cy="992297"/>
          </a:xfrm>
        </p:grpSpPr>
        <p:sp>
          <p:nvSpPr>
            <p:cNvPr id="808" name="Arrow: Right 807">
              <a:extLst>
                <a:ext uri="{FF2B5EF4-FFF2-40B4-BE49-F238E27FC236}">
                  <a16:creationId xmlns:a16="http://schemas.microsoft.com/office/drawing/2014/main" id="{1F89532E-03D5-4156-A3E6-7EE07E5A3D62}"/>
                </a:ext>
              </a:extLst>
            </p:cNvPr>
            <p:cNvSpPr/>
            <p:nvPr/>
          </p:nvSpPr>
          <p:spPr>
            <a:xfrm>
              <a:off x="6354558" y="22294708"/>
              <a:ext cx="1018517" cy="992297"/>
            </a:xfrm>
            <a:prstGeom prst="rightArrow">
              <a:avLst>
                <a:gd name="adj1" fmla="val 100000"/>
                <a:gd name="adj2" fmla="val 35609"/>
              </a:avLst>
            </a:prstGeom>
            <a:solidFill>
              <a:schemeClr val="bg1">
                <a:lumMod val="95000"/>
              </a:schemeClr>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sp>
          <p:nvSpPr>
            <p:cNvPr id="809" name="Rectangle 301">
              <a:extLst>
                <a:ext uri="{FF2B5EF4-FFF2-40B4-BE49-F238E27FC236}">
                  <a16:creationId xmlns:a16="http://schemas.microsoft.com/office/drawing/2014/main" id="{BEFEC9D3-3C3B-4B29-A3E5-911770BFAB8A}"/>
                </a:ext>
              </a:extLst>
            </p:cNvPr>
            <p:cNvSpPr>
              <a:spLocks noChangeArrowheads="1"/>
            </p:cNvSpPr>
            <p:nvPr/>
          </p:nvSpPr>
          <p:spPr bwMode="auto">
            <a:xfrm>
              <a:off x="6389416" y="22375358"/>
              <a:ext cx="8183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b="1" dirty="0">
                  <a:latin typeface="+mj-lt"/>
                  <a:ea typeface="Open Sans ExtraBold" panose="020B0906030804020204" pitchFamily="34" charset="0"/>
                  <a:cs typeface="Open Sans ExtraBold" panose="020B0906030804020204" pitchFamily="34" charset="0"/>
                </a:rPr>
                <a:t>Forward problem</a:t>
              </a:r>
            </a:p>
            <a:p>
              <a:pPr algn="ctr"/>
              <a:r>
                <a:rPr lang="en-CA" altLang="en-US" sz="1800" dirty="0">
                  <a:latin typeface="+mn-lt"/>
                </a:rPr>
                <a:t>What would show?</a:t>
              </a:r>
              <a:endParaRPr lang="en-US" altLang="en-US" sz="1800" dirty="0">
                <a:latin typeface="+mn-lt"/>
              </a:endParaRPr>
            </a:p>
          </p:txBody>
        </p:sp>
      </p:grpSp>
      <p:grpSp>
        <p:nvGrpSpPr>
          <p:cNvPr id="813" name="Group 812">
            <a:extLst>
              <a:ext uri="{FF2B5EF4-FFF2-40B4-BE49-F238E27FC236}">
                <a16:creationId xmlns:a16="http://schemas.microsoft.com/office/drawing/2014/main" id="{DC1A8AAC-1E16-4EA1-B56D-C7445116A05A}"/>
              </a:ext>
            </a:extLst>
          </p:cNvPr>
          <p:cNvGrpSpPr/>
          <p:nvPr/>
        </p:nvGrpSpPr>
        <p:grpSpPr>
          <a:xfrm>
            <a:off x="8270017" y="22989230"/>
            <a:ext cx="2316483" cy="992297"/>
            <a:chOff x="6354558" y="22294708"/>
            <a:chExt cx="1018517" cy="992297"/>
          </a:xfrm>
        </p:grpSpPr>
        <p:sp>
          <p:nvSpPr>
            <p:cNvPr id="814" name="Arrow: Right 813">
              <a:extLst>
                <a:ext uri="{FF2B5EF4-FFF2-40B4-BE49-F238E27FC236}">
                  <a16:creationId xmlns:a16="http://schemas.microsoft.com/office/drawing/2014/main" id="{5BB6268F-E0DC-4BE2-A47E-5A7A5CED2655}"/>
                </a:ext>
              </a:extLst>
            </p:cNvPr>
            <p:cNvSpPr/>
            <p:nvPr/>
          </p:nvSpPr>
          <p:spPr>
            <a:xfrm>
              <a:off x="6354558" y="22294708"/>
              <a:ext cx="1018517" cy="992297"/>
            </a:xfrm>
            <a:prstGeom prst="rightArrow">
              <a:avLst>
                <a:gd name="adj1" fmla="val 100000"/>
                <a:gd name="adj2" fmla="val 35609"/>
              </a:avLst>
            </a:prstGeom>
            <a:solidFill>
              <a:schemeClr val="bg1">
                <a:lumMod val="95000"/>
              </a:schemeClr>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sp>
          <p:nvSpPr>
            <p:cNvPr id="815" name="Rectangle 301">
              <a:extLst>
                <a:ext uri="{FF2B5EF4-FFF2-40B4-BE49-F238E27FC236}">
                  <a16:creationId xmlns:a16="http://schemas.microsoft.com/office/drawing/2014/main" id="{20955DD8-35D9-4074-9A8B-A7AE691F2D86}"/>
                </a:ext>
              </a:extLst>
            </p:cNvPr>
            <p:cNvSpPr>
              <a:spLocks noChangeArrowheads="1"/>
            </p:cNvSpPr>
            <p:nvPr/>
          </p:nvSpPr>
          <p:spPr bwMode="auto">
            <a:xfrm>
              <a:off x="6389416" y="22375358"/>
              <a:ext cx="8183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b="1" dirty="0">
                  <a:latin typeface="+mj-lt"/>
                  <a:ea typeface="Open Sans ExtraBold" panose="020B0906030804020204" pitchFamily="34" charset="0"/>
                  <a:cs typeface="Open Sans ExtraBold" panose="020B0906030804020204" pitchFamily="34" charset="0"/>
                </a:rPr>
                <a:t>Inverse </a:t>
              </a:r>
            </a:p>
            <a:p>
              <a:pPr algn="ctr"/>
              <a:r>
                <a:rPr lang="en-US" altLang="en-US" sz="1800" b="1" dirty="0">
                  <a:latin typeface="+mj-lt"/>
                  <a:ea typeface="Open Sans ExtraBold" panose="020B0906030804020204" pitchFamily="34" charset="0"/>
                  <a:cs typeface="Open Sans ExtraBold" panose="020B0906030804020204" pitchFamily="34" charset="0"/>
                </a:rPr>
                <a:t>problem</a:t>
              </a:r>
            </a:p>
            <a:p>
              <a:pPr algn="ctr"/>
              <a:r>
                <a:rPr lang="en-CA" altLang="en-US" sz="1800" dirty="0">
                  <a:latin typeface="+mn-lt"/>
                </a:rPr>
                <a:t>What is the shape?</a:t>
              </a:r>
              <a:endParaRPr lang="en-US" altLang="en-US" sz="1800" dirty="0">
                <a:latin typeface="+mn-lt"/>
              </a:endParaRPr>
            </a:p>
          </p:txBody>
        </p:sp>
      </p:grpSp>
      <p:cxnSp>
        <p:nvCxnSpPr>
          <p:cNvPr id="6" name="Straight Connector 5">
            <a:extLst>
              <a:ext uri="{FF2B5EF4-FFF2-40B4-BE49-F238E27FC236}">
                <a16:creationId xmlns:a16="http://schemas.microsoft.com/office/drawing/2014/main" id="{E55AEDED-49D1-424F-A445-CBB7015C373E}"/>
              </a:ext>
            </a:extLst>
          </p:cNvPr>
          <p:cNvCxnSpPr>
            <a:cxnSpLocks/>
          </p:cNvCxnSpPr>
          <p:nvPr/>
        </p:nvCxnSpPr>
        <p:spPr>
          <a:xfrm>
            <a:off x="4470922" y="24073729"/>
            <a:ext cx="0" cy="47752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2" name="Straight Connector 821">
            <a:extLst>
              <a:ext uri="{FF2B5EF4-FFF2-40B4-BE49-F238E27FC236}">
                <a16:creationId xmlns:a16="http://schemas.microsoft.com/office/drawing/2014/main" id="{C9C2035D-2FFE-4F3F-90AB-F97FB60AAB60}"/>
              </a:ext>
            </a:extLst>
          </p:cNvPr>
          <p:cNvCxnSpPr>
            <a:cxnSpLocks/>
          </p:cNvCxnSpPr>
          <p:nvPr/>
        </p:nvCxnSpPr>
        <p:spPr>
          <a:xfrm>
            <a:off x="9682480" y="24073729"/>
            <a:ext cx="0" cy="47752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27" name="Rectangle 826">
            <a:extLst>
              <a:ext uri="{FF2B5EF4-FFF2-40B4-BE49-F238E27FC236}">
                <a16:creationId xmlns:a16="http://schemas.microsoft.com/office/drawing/2014/main" id="{753B77BD-DBAE-4B20-9E00-2548A4A242D2}"/>
              </a:ext>
            </a:extLst>
          </p:cNvPr>
          <p:cNvSpPr/>
          <p:nvPr/>
        </p:nvSpPr>
        <p:spPr>
          <a:xfrm>
            <a:off x="668077" y="17514462"/>
            <a:ext cx="13176675" cy="2187778"/>
          </a:xfrm>
          <a:prstGeom prst="rect">
            <a:avLst/>
          </a:prstGeom>
        </p:spPr>
        <p:txBody>
          <a:bodyPr wrap="square" lIns="182880" rIns="274320">
            <a:spAutoFit/>
          </a:bodyPr>
          <a:lstStyle/>
          <a:p>
            <a:pPr marL="398463" indent="-1588" algn="just">
              <a:spcAft>
                <a:spcPts val="511"/>
              </a:spcAft>
            </a:pPr>
            <a:r>
              <a:rPr lang="en-US" sz="2200" dirty="0">
                <a:cs typeface="Segoe UI Light" panose="020B0502040204020203" pitchFamily="34" charset="0"/>
              </a:rPr>
              <a:t>where N is the number of measured particles at a set point of m* and d* for the mass and mobility diameter respectively, K is the instrument function or kernel that blurs the true mass-mobility distribution, </a:t>
            </a:r>
            <a:r>
              <a:rPr lang="en-US" sz="2200" dirty="0" err="1">
                <a:cs typeface="Segoe UI Light" panose="020B0502040204020203" pitchFamily="34" charset="0"/>
              </a:rPr>
              <a:t>dn</a:t>
            </a:r>
            <a:r>
              <a:rPr lang="en-US" sz="2200" dirty="0">
                <a:cs typeface="Segoe UI Light" panose="020B0502040204020203" pitchFamily="34" charset="0"/>
              </a:rPr>
              <a:t>/</a:t>
            </a:r>
            <a:r>
              <a:rPr lang="en-US" sz="2200" dirty="0" err="1">
                <a:cs typeface="Segoe UI Light" panose="020B0502040204020203" pitchFamily="34" charset="0"/>
              </a:rPr>
              <a:t>dlnm·dlnd</a:t>
            </a:r>
            <a:r>
              <a:rPr lang="en-US" sz="2200" dirty="0">
                <a:cs typeface="Segoe UI Light" panose="020B0502040204020203" pitchFamily="34" charset="0"/>
              </a:rPr>
              <a:t> is the true mass mobility distribution, and </a:t>
            </a:r>
            <a:r>
              <a:rPr lang="el-GR" sz="2200" dirty="0">
                <a:cs typeface="Segoe UI Light" panose="020B0502040204020203" pitchFamily="34" charset="0"/>
              </a:rPr>
              <a:t>ε</a:t>
            </a:r>
            <a:r>
              <a:rPr lang="en-US" sz="2200" dirty="0">
                <a:cs typeface="Segoe UI Light" panose="020B0502040204020203" pitchFamily="34" charset="0"/>
              </a:rPr>
              <a:t> represents noise in the data. </a:t>
            </a:r>
          </a:p>
          <a:p>
            <a:pPr marL="404813" indent="-322263" algn="just">
              <a:spcAft>
                <a:spcPts val="511"/>
              </a:spcAft>
              <a:buFont typeface="Arial" panose="020B0604020202020204" pitchFamily="34" charset="0"/>
              <a:buChar char="•"/>
            </a:pPr>
            <a:r>
              <a:rPr lang="en-US" sz="2200" dirty="0">
                <a:cs typeface="Segoe UI Light" panose="020B0502040204020203" pitchFamily="34" charset="0"/>
              </a:rPr>
              <a:t>Determining the original mass-mobility distribution from the data is then an </a:t>
            </a:r>
            <a:r>
              <a:rPr lang="en-US" sz="2200" b="1" dirty="0">
                <a:latin typeface="+mj-lt"/>
                <a:cs typeface="Segoe UI Light" panose="020B0502040204020203" pitchFamily="34" charset="0"/>
              </a:rPr>
              <a:t>inverse problem</a:t>
            </a:r>
            <a:r>
              <a:rPr lang="en-US" sz="2200" dirty="0">
                <a:cs typeface="Segoe UI Light" panose="020B0502040204020203" pitchFamily="34" charset="0"/>
              </a:rPr>
              <a:t>, that is using N to find </a:t>
            </a:r>
            <a:r>
              <a:rPr lang="en-US" sz="2200" dirty="0" err="1">
                <a:cs typeface="Segoe UI Light" panose="020B0502040204020203" pitchFamily="34" charset="0"/>
              </a:rPr>
              <a:t>dn</a:t>
            </a:r>
            <a:r>
              <a:rPr lang="en-US" sz="2200" dirty="0">
                <a:cs typeface="Segoe UI Light" panose="020B0502040204020203" pitchFamily="34" charset="0"/>
              </a:rPr>
              <a:t>/</a:t>
            </a:r>
            <a:r>
              <a:rPr lang="en-US" sz="2200" dirty="0" err="1">
                <a:cs typeface="Segoe UI Light" panose="020B0502040204020203" pitchFamily="34" charset="0"/>
              </a:rPr>
              <a:t>dlnm·dlnd</a:t>
            </a:r>
            <a:r>
              <a:rPr lang="en-US" sz="2200" dirty="0">
                <a:cs typeface="Segoe UI Light" panose="020B0502040204020203" pitchFamily="34" charset="0"/>
              </a:rPr>
              <a:t>. Unfortunately, this is an </a:t>
            </a:r>
            <a:r>
              <a:rPr lang="en-US" sz="2200" b="1" dirty="0">
                <a:latin typeface="+mj-lt"/>
                <a:cs typeface="Segoe UI Light" panose="020B0502040204020203" pitchFamily="34" charset="0"/>
              </a:rPr>
              <a:t>ill-posed</a:t>
            </a:r>
            <a:r>
              <a:rPr lang="en-US" sz="2200" dirty="0">
                <a:cs typeface="Segoe UI Light" panose="020B0502040204020203" pitchFamily="34" charset="0"/>
              </a:rPr>
              <a:t>, resulting in the amplification of noise in the data that causes the inverse procedure to be challenging. </a:t>
            </a:r>
          </a:p>
        </p:txBody>
      </p:sp>
      <p:graphicFrame>
        <p:nvGraphicFramePr>
          <p:cNvPr id="828" name="Object 827">
            <a:extLst>
              <a:ext uri="{FF2B5EF4-FFF2-40B4-BE49-F238E27FC236}">
                <a16:creationId xmlns:a16="http://schemas.microsoft.com/office/drawing/2014/main" id="{43A606E7-D254-456D-9A69-E8416955A096}"/>
              </a:ext>
            </a:extLst>
          </p:cNvPr>
          <p:cNvGraphicFramePr>
            <a:graphicFrameLocks noChangeAspect="1"/>
          </p:cNvGraphicFramePr>
          <p:nvPr>
            <p:extLst>
              <p:ext uri="{D42A27DB-BD31-4B8C-83A1-F6EECF244321}">
                <p14:modId xmlns:p14="http://schemas.microsoft.com/office/powerpoint/2010/main" val="764118034"/>
              </p:ext>
            </p:extLst>
          </p:nvPr>
        </p:nvGraphicFramePr>
        <p:xfrm>
          <a:off x="3400425" y="16725900"/>
          <a:ext cx="6946900" cy="825500"/>
        </p:xfrm>
        <a:graphic>
          <a:graphicData uri="http://schemas.openxmlformats.org/presentationml/2006/ole">
            <mc:AlternateContent xmlns:mc="http://schemas.openxmlformats.org/markup-compatibility/2006">
              <mc:Choice xmlns:v="urn:schemas-microsoft-com:vml" Requires="v">
                <p:oleObj spid="_x0000_s2330" name="Equation" r:id="rId20" imgW="6946560" imgH="825480" progId="Equation.DSMT4">
                  <p:embed/>
                </p:oleObj>
              </mc:Choice>
              <mc:Fallback>
                <p:oleObj name="Equation" r:id="rId20" imgW="6946560" imgH="825480" progId="Equation.DSMT4">
                  <p:embed/>
                  <p:pic>
                    <p:nvPicPr>
                      <p:cNvPr id="35017" name="Object 35016">
                        <a:extLst>
                          <a:ext uri="{FF2B5EF4-FFF2-40B4-BE49-F238E27FC236}">
                            <a16:creationId xmlns:a16="http://schemas.microsoft.com/office/drawing/2014/main" id="{DA1E7FDC-F362-4A21-8FD7-0D878A01BA5A}"/>
                          </a:ext>
                        </a:extLst>
                      </p:cNvPr>
                      <p:cNvPicPr/>
                      <p:nvPr/>
                    </p:nvPicPr>
                    <p:blipFill>
                      <a:blip r:embed="rId21"/>
                      <a:stretch>
                        <a:fillRect/>
                      </a:stretch>
                    </p:blipFill>
                    <p:spPr>
                      <a:xfrm>
                        <a:off x="3400425" y="16725900"/>
                        <a:ext cx="6946900" cy="8255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B0056806-3465-4D9E-86B3-3C335DA120BE}"/>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3577769" y="793173"/>
            <a:ext cx="1593718" cy="2172546"/>
          </a:xfrm>
          <a:prstGeom prst="rect">
            <a:avLst/>
          </a:prstGeom>
        </p:spPr>
      </p:pic>
      <p:sp>
        <p:nvSpPr>
          <p:cNvPr id="1062" name="TextBox 1061">
            <a:extLst>
              <a:ext uri="{FF2B5EF4-FFF2-40B4-BE49-F238E27FC236}">
                <a16:creationId xmlns:a16="http://schemas.microsoft.com/office/drawing/2014/main" id="{6297757F-4DB4-4F74-B780-D460C72CADD3}"/>
              </a:ext>
            </a:extLst>
          </p:cNvPr>
          <p:cNvSpPr txBox="1"/>
          <p:nvPr/>
        </p:nvSpPr>
        <p:spPr>
          <a:xfrm>
            <a:off x="28251395" y="19907662"/>
            <a:ext cx="13176675" cy="1261884"/>
          </a:xfrm>
          <a:prstGeom prst="rect">
            <a:avLst/>
          </a:prstGeom>
          <a:noFill/>
        </p:spPr>
        <p:txBody>
          <a:bodyPr wrap="square" lIns="467360" tIns="233680" rIns="467360" bIns="467360" rtlCol="0">
            <a:spAutoFit/>
          </a:bodyPr>
          <a:lstStyle/>
          <a:p>
            <a:pPr algn="ctr">
              <a:spcBef>
                <a:spcPts val="1533"/>
              </a:spcBef>
              <a:spcAft>
                <a:spcPts val="852"/>
              </a:spcAft>
            </a:pPr>
            <a:r>
              <a:rPr lang="en-US" sz="3600" b="1" dirty="0">
                <a:latin typeface="+mj-lt"/>
                <a:cs typeface="Segoe UI Light" panose="020B0502040204020203" pitchFamily="34" charset="0"/>
              </a:rPr>
              <a:t>CONCLUSIONS</a:t>
            </a:r>
          </a:p>
        </p:txBody>
      </p:sp>
      <p:sp>
        <p:nvSpPr>
          <p:cNvPr id="1063" name="Rectangle 1062">
            <a:extLst>
              <a:ext uri="{FF2B5EF4-FFF2-40B4-BE49-F238E27FC236}">
                <a16:creationId xmlns:a16="http://schemas.microsoft.com/office/drawing/2014/main" id="{05970917-814A-4557-910D-C55CCE935341}"/>
              </a:ext>
            </a:extLst>
          </p:cNvPr>
          <p:cNvSpPr/>
          <p:nvPr/>
        </p:nvSpPr>
        <p:spPr>
          <a:xfrm>
            <a:off x="28250302" y="20827138"/>
            <a:ext cx="13176675" cy="769441"/>
          </a:xfrm>
          <a:prstGeom prst="rect">
            <a:avLst/>
          </a:prstGeom>
        </p:spPr>
        <p:txBody>
          <a:bodyPr wrap="square" lIns="182880" rIns="274320">
            <a:spAutoFit/>
          </a:bodyPr>
          <a:lstStyle/>
          <a:p>
            <a:pPr marL="404813" indent="-322263" algn="just">
              <a:spcAft>
                <a:spcPts val="511"/>
              </a:spcAft>
              <a:buFont typeface="Arial" panose="020B0604020202020204" pitchFamily="34" charset="0"/>
              <a:buChar char="•"/>
            </a:pPr>
            <a:r>
              <a:rPr lang="en-US" sz="2200" dirty="0">
                <a:cs typeface="Segoe UI Light" panose="020B0502040204020203" pitchFamily="34" charset="0"/>
              </a:rPr>
              <a:t>The present work allows for a quantitative comparison of the different methods of regularization and the use of uniform versus linear bases. </a:t>
            </a:r>
          </a:p>
        </p:txBody>
      </p:sp>
      <p:sp>
        <p:nvSpPr>
          <p:cNvPr id="1064" name="TextBox 1063">
            <a:extLst>
              <a:ext uri="{FF2B5EF4-FFF2-40B4-BE49-F238E27FC236}">
                <a16:creationId xmlns:a16="http://schemas.microsoft.com/office/drawing/2014/main" id="{B0210262-DEE7-48F0-B5DA-4ACD92BFA56F}"/>
              </a:ext>
            </a:extLst>
          </p:cNvPr>
          <p:cNvSpPr txBox="1"/>
          <p:nvPr/>
        </p:nvSpPr>
        <p:spPr>
          <a:xfrm>
            <a:off x="28251395" y="24949063"/>
            <a:ext cx="13176675" cy="1261884"/>
          </a:xfrm>
          <a:prstGeom prst="rect">
            <a:avLst/>
          </a:prstGeom>
          <a:noFill/>
        </p:spPr>
        <p:txBody>
          <a:bodyPr wrap="square" lIns="467360" tIns="233680" rIns="467360" bIns="467360" rtlCol="0">
            <a:spAutoFit/>
          </a:bodyPr>
          <a:lstStyle/>
          <a:p>
            <a:pPr algn="ctr">
              <a:spcBef>
                <a:spcPts val="1533"/>
              </a:spcBef>
              <a:spcAft>
                <a:spcPts val="852"/>
              </a:spcAft>
            </a:pPr>
            <a:r>
              <a:rPr lang="en-US" sz="3600" b="1" dirty="0">
                <a:latin typeface="+mj-lt"/>
                <a:cs typeface="Segoe UI Light" panose="020B0502040204020203" pitchFamily="34" charset="0"/>
              </a:rPr>
              <a:t>REFERENCES AND ACKNOWLEDGEMENTS</a:t>
            </a:r>
          </a:p>
        </p:txBody>
      </p:sp>
      <p:sp>
        <p:nvSpPr>
          <p:cNvPr id="1065" name="Rectangle 1064">
            <a:extLst>
              <a:ext uri="{FF2B5EF4-FFF2-40B4-BE49-F238E27FC236}">
                <a16:creationId xmlns:a16="http://schemas.microsoft.com/office/drawing/2014/main" id="{3720DD3B-35C1-460D-93FD-293B810F8093}"/>
              </a:ext>
            </a:extLst>
          </p:cNvPr>
          <p:cNvSpPr/>
          <p:nvPr/>
        </p:nvSpPr>
        <p:spPr>
          <a:xfrm>
            <a:off x="28250302" y="25847437"/>
            <a:ext cx="10779531" cy="1638910"/>
          </a:xfrm>
          <a:prstGeom prst="rect">
            <a:avLst/>
          </a:prstGeom>
        </p:spPr>
        <p:txBody>
          <a:bodyPr wrap="square" lIns="182880" rIns="274320">
            <a:spAutoFit/>
          </a:bodyPr>
          <a:lstStyle/>
          <a:p>
            <a:pPr marL="539750" indent="-457200">
              <a:spcAft>
                <a:spcPts val="511"/>
              </a:spcAft>
              <a:buFont typeface="+mj-lt"/>
              <a:buAutoNum type="arabicPeriod"/>
            </a:pPr>
            <a:r>
              <a:rPr lang="en-US" sz="2200" dirty="0">
                <a:cs typeface="Segoe UI Light" panose="020B0502040204020203" pitchFamily="34" charset="0"/>
              </a:rPr>
              <a:t>Buckley et al., J. Aerosol Sci., 114(157-168), 2017.</a:t>
            </a:r>
          </a:p>
          <a:p>
            <a:pPr marL="539750" indent="-457200">
              <a:spcAft>
                <a:spcPts val="511"/>
              </a:spcAft>
              <a:buFont typeface="+mj-lt"/>
              <a:buAutoNum type="arabicPeriod"/>
            </a:pPr>
            <a:r>
              <a:rPr lang="en-US" sz="2200" dirty="0" err="1">
                <a:cs typeface="Segoe UI Light" panose="020B0502040204020203" pitchFamily="34" charset="0"/>
              </a:rPr>
              <a:t>Voutilainen</a:t>
            </a:r>
            <a:r>
              <a:rPr lang="en-US" sz="2200" dirty="0">
                <a:cs typeface="Segoe UI Light" panose="020B0502040204020203" pitchFamily="34" charset="0"/>
              </a:rPr>
              <a:t> et al., </a:t>
            </a:r>
            <a:r>
              <a:rPr lang="en-US" sz="2200" i="1" dirty="0">
                <a:cs typeface="Segoe UI Light" panose="020B0502040204020203" pitchFamily="34" charset="0"/>
              </a:rPr>
              <a:t>Mathematical Modeling: Problems, Methods, Applications</a:t>
            </a:r>
            <a:r>
              <a:rPr lang="en-US" sz="2200" dirty="0">
                <a:cs typeface="Segoe UI Light" panose="020B0502040204020203" pitchFamily="34" charset="0"/>
              </a:rPr>
              <a:t>, 2001. </a:t>
            </a:r>
          </a:p>
          <a:p>
            <a:pPr marL="539750" indent="-457200">
              <a:spcAft>
                <a:spcPts val="511"/>
              </a:spcAft>
              <a:buFont typeface="+mj-lt"/>
              <a:buAutoNum type="arabicPeriod"/>
            </a:pPr>
            <a:r>
              <a:rPr lang="en-US" sz="2200" dirty="0" err="1">
                <a:cs typeface="Segoe UI Light" panose="020B0502040204020203" pitchFamily="34" charset="0"/>
              </a:rPr>
              <a:t>Carfora</a:t>
            </a:r>
            <a:r>
              <a:rPr lang="en-US" sz="2200" dirty="0">
                <a:cs typeface="Segoe UI Light" panose="020B0502040204020203" pitchFamily="34" charset="0"/>
              </a:rPr>
              <a:t> et al., J. Aerosol Sci., 29(10), 1998.</a:t>
            </a:r>
          </a:p>
          <a:p>
            <a:pPr marL="539750" indent="-457200">
              <a:spcAft>
                <a:spcPts val="511"/>
              </a:spcAft>
              <a:buFont typeface="+mj-lt"/>
              <a:buAutoNum type="arabicPeriod"/>
            </a:pPr>
            <a:r>
              <a:rPr lang="en-US" sz="2200" dirty="0" err="1">
                <a:cs typeface="Segoe UI Light" panose="020B0502040204020203" pitchFamily="34" charset="0"/>
              </a:rPr>
              <a:t>Markowski</a:t>
            </a:r>
            <a:r>
              <a:rPr lang="en-US" sz="2200" dirty="0">
                <a:cs typeface="Segoe UI Light" panose="020B0502040204020203" pitchFamily="34" charset="0"/>
              </a:rPr>
              <a:t>, Aerosol Sci. Technol., 7(127-141), 1987.</a:t>
            </a:r>
          </a:p>
        </p:txBody>
      </p:sp>
      <p:pic>
        <p:nvPicPr>
          <p:cNvPr id="2121" name="Picture 1097" descr="Killam Laureates">
            <a:extLst>
              <a:ext uri="{FF2B5EF4-FFF2-40B4-BE49-F238E27FC236}">
                <a16:creationId xmlns:a16="http://schemas.microsoft.com/office/drawing/2014/main" id="{FFD13922-7D24-490E-84E1-5BBEBC37811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123019" y="26823142"/>
            <a:ext cx="1650236" cy="515356"/>
          </a:xfrm>
          <a:prstGeom prst="rect">
            <a:avLst/>
          </a:prstGeom>
          <a:noFill/>
          <a:extLst>
            <a:ext uri="{909E8E84-426E-40DD-AFC4-6F175D3DCCD1}">
              <a14:hiddenFill xmlns:a14="http://schemas.microsoft.com/office/drawing/2010/main">
                <a:solidFill>
                  <a:srgbClr val="FFFFFF"/>
                </a:solidFill>
              </a14:hiddenFill>
            </a:ext>
          </a:extLst>
        </p:spPr>
      </p:pic>
      <p:sp>
        <p:nvSpPr>
          <p:cNvPr id="1070" name="Rectangle 1069">
            <a:extLst>
              <a:ext uri="{FF2B5EF4-FFF2-40B4-BE49-F238E27FC236}">
                <a16:creationId xmlns:a16="http://schemas.microsoft.com/office/drawing/2014/main" id="{FD2193E5-7A43-4577-99E3-2AB765D0D31E}"/>
              </a:ext>
            </a:extLst>
          </p:cNvPr>
          <p:cNvSpPr/>
          <p:nvPr/>
        </p:nvSpPr>
        <p:spPr>
          <a:xfrm>
            <a:off x="28250302" y="5511996"/>
            <a:ext cx="5895014" cy="769441"/>
          </a:xfrm>
          <a:prstGeom prst="rect">
            <a:avLst/>
          </a:prstGeom>
        </p:spPr>
        <p:txBody>
          <a:bodyPr wrap="square" lIns="182880" rIns="274320">
            <a:spAutoFit/>
          </a:bodyPr>
          <a:lstStyle/>
          <a:p>
            <a:pPr marL="404813" indent="-322263">
              <a:spcAft>
                <a:spcPts val="511"/>
              </a:spcAft>
              <a:buFont typeface="Arial" panose="020B0604020202020204" pitchFamily="34" charset="0"/>
              <a:buChar char="•"/>
            </a:pPr>
            <a:r>
              <a:rPr lang="en-US" sz="2200" dirty="0">
                <a:cs typeface="Segoe UI Light" panose="020B0502040204020203" pitchFamily="34" charset="0"/>
              </a:rPr>
              <a:t>In the traditional Twomey method, the iterations take on the form to the right. </a:t>
            </a:r>
          </a:p>
        </p:txBody>
      </p:sp>
      <p:sp>
        <p:nvSpPr>
          <p:cNvPr id="1099" name="Rectangle 1098">
            <a:extLst>
              <a:ext uri="{FF2B5EF4-FFF2-40B4-BE49-F238E27FC236}">
                <a16:creationId xmlns:a16="http://schemas.microsoft.com/office/drawing/2014/main" id="{1F4581EA-563C-463E-94A9-EF3CBC1E367C}"/>
              </a:ext>
            </a:extLst>
          </p:cNvPr>
          <p:cNvSpPr/>
          <p:nvPr/>
        </p:nvSpPr>
        <p:spPr>
          <a:xfrm>
            <a:off x="28250302" y="6297548"/>
            <a:ext cx="13176675" cy="769441"/>
          </a:xfrm>
          <a:prstGeom prst="rect">
            <a:avLst/>
          </a:prstGeom>
        </p:spPr>
        <p:txBody>
          <a:bodyPr wrap="square" lIns="182880" rIns="274320">
            <a:spAutoFit/>
          </a:bodyPr>
          <a:lstStyle/>
          <a:p>
            <a:pPr marL="404813" indent="-322263">
              <a:spcAft>
                <a:spcPts val="511"/>
              </a:spcAft>
              <a:buFont typeface="Arial" panose="020B0604020202020204" pitchFamily="34" charset="0"/>
              <a:buChar char="•"/>
            </a:pPr>
            <a:r>
              <a:rPr lang="en-US" sz="2200" dirty="0">
                <a:cs typeface="Segoe UI Light" panose="020B0502040204020203" pitchFamily="34" charset="0"/>
              </a:rPr>
              <a:t>In Twomey-</a:t>
            </a:r>
            <a:r>
              <a:rPr lang="en-US" sz="2200" dirty="0" err="1">
                <a:cs typeface="Segoe UI Light" panose="020B0502040204020203" pitchFamily="34" charset="0"/>
              </a:rPr>
              <a:t>Markowski</a:t>
            </a:r>
            <a:r>
              <a:rPr lang="en-US" sz="2200" dirty="0">
                <a:cs typeface="Segoe UI Light" panose="020B0502040204020203" pitchFamily="34" charset="0"/>
              </a:rPr>
              <a:t> [4] and its adaptation to two dimensions by Buckley et al. [1], smoothing is added after applying Twomey (using a smoothing parameter, S</a:t>
            </a:r>
            <a:r>
              <a:rPr lang="en-US" sz="2200" baseline="-25000" dirty="0">
                <a:cs typeface="Segoe UI Light" panose="020B0502040204020203" pitchFamily="34" charset="0"/>
              </a:rPr>
              <a:t>f</a:t>
            </a:r>
            <a:r>
              <a:rPr lang="en-US" sz="2200" dirty="0">
                <a:cs typeface="Segoe UI Light" panose="020B0502040204020203" pitchFamily="34" charset="0"/>
              </a:rPr>
              <a:t>). This smoothing is also applied iteratively. </a:t>
            </a:r>
          </a:p>
        </p:txBody>
      </p:sp>
      <p:grpSp>
        <p:nvGrpSpPr>
          <p:cNvPr id="34113" name="Group 34112">
            <a:extLst>
              <a:ext uri="{FF2B5EF4-FFF2-40B4-BE49-F238E27FC236}">
                <a16:creationId xmlns:a16="http://schemas.microsoft.com/office/drawing/2014/main" id="{6662F79F-55CE-4245-A5D2-310F526E9A51}"/>
              </a:ext>
            </a:extLst>
          </p:cNvPr>
          <p:cNvGrpSpPr/>
          <p:nvPr/>
        </p:nvGrpSpPr>
        <p:grpSpPr>
          <a:xfrm>
            <a:off x="29710065" y="7191443"/>
            <a:ext cx="10193898" cy="3237932"/>
            <a:chOff x="29663766" y="7156718"/>
            <a:chExt cx="10193898" cy="3237932"/>
          </a:xfrm>
        </p:grpSpPr>
        <p:grpSp>
          <p:nvGrpSpPr>
            <p:cNvPr id="1130" name="Group 1129">
              <a:extLst>
                <a:ext uri="{FF2B5EF4-FFF2-40B4-BE49-F238E27FC236}">
                  <a16:creationId xmlns:a16="http://schemas.microsoft.com/office/drawing/2014/main" id="{B2149A23-9B90-4B9C-845E-795EBA929E18}"/>
                </a:ext>
              </a:extLst>
            </p:cNvPr>
            <p:cNvGrpSpPr/>
            <p:nvPr/>
          </p:nvGrpSpPr>
          <p:grpSpPr>
            <a:xfrm>
              <a:off x="36296548" y="9892059"/>
              <a:ext cx="2874642" cy="502591"/>
              <a:chOff x="2246867" y="6676683"/>
              <a:chExt cx="3774072" cy="659844"/>
            </a:xfrm>
          </p:grpSpPr>
          <p:sp>
            <p:nvSpPr>
              <p:cNvPr id="1131" name="Rectangle 29">
                <a:extLst>
                  <a:ext uri="{FF2B5EF4-FFF2-40B4-BE49-F238E27FC236}">
                    <a16:creationId xmlns:a16="http://schemas.microsoft.com/office/drawing/2014/main" id="{FAF6F530-0FF0-43B2-9D0A-D51AC6CDCA12}"/>
                  </a:ext>
                </a:extLst>
              </p:cNvPr>
              <p:cNvSpPr>
                <a:spLocks noChangeArrowheads="1"/>
              </p:cNvSpPr>
              <p:nvPr/>
            </p:nvSpPr>
            <p:spPr bwMode="auto">
              <a:xfrm>
                <a:off x="2246867" y="6676683"/>
                <a:ext cx="155737"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a:t>
                </a:r>
                <a:endParaRPr lang="en-US" altLang="en-US" sz="1800" baseline="30000" dirty="0">
                  <a:latin typeface="+mn-lt"/>
                </a:endParaRPr>
              </a:p>
            </p:txBody>
          </p:sp>
          <p:sp>
            <p:nvSpPr>
              <p:cNvPr id="1132" name="Rectangle 30">
                <a:extLst>
                  <a:ext uri="{FF2B5EF4-FFF2-40B4-BE49-F238E27FC236}">
                    <a16:creationId xmlns:a16="http://schemas.microsoft.com/office/drawing/2014/main" id="{6FC4EDDE-18C5-4693-8017-C997CBCCAB94}"/>
                  </a:ext>
                </a:extLst>
              </p:cNvPr>
              <p:cNvSpPr>
                <a:spLocks noChangeArrowheads="1"/>
              </p:cNvSpPr>
              <p:nvPr/>
            </p:nvSpPr>
            <p:spPr bwMode="auto">
              <a:xfrm>
                <a:off x="2726668"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5</a:t>
                </a:r>
                <a:endParaRPr lang="en-US" altLang="en-US" sz="1800" baseline="30000" dirty="0">
                  <a:latin typeface="+mn-lt"/>
                </a:endParaRPr>
              </a:p>
            </p:txBody>
          </p:sp>
          <p:sp>
            <p:nvSpPr>
              <p:cNvPr id="1133" name="Rectangle 31">
                <a:extLst>
                  <a:ext uri="{FF2B5EF4-FFF2-40B4-BE49-F238E27FC236}">
                    <a16:creationId xmlns:a16="http://schemas.microsoft.com/office/drawing/2014/main" id="{A13B15ED-25FE-4E27-8A16-8944E2B80603}"/>
                  </a:ext>
                </a:extLst>
              </p:cNvPr>
              <p:cNvSpPr>
                <a:spLocks noChangeArrowheads="1"/>
              </p:cNvSpPr>
              <p:nvPr/>
            </p:nvSpPr>
            <p:spPr bwMode="auto">
              <a:xfrm>
                <a:off x="3327927" y="6676683"/>
                <a:ext cx="330416"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0</a:t>
                </a:r>
                <a:endParaRPr lang="en-US" altLang="en-US" sz="1800" baseline="30000" dirty="0">
                  <a:latin typeface="+mn-lt"/>
                </a:endParaRPr>
              </a:p>
            </p:txBody>
          </p:sp>
          <p:sp>
            <p:nvSpPr>
              <p:cNvPr id="1134" name="Rectangle 32">
                <a:extLst>
                  <a:ext uri="{FF2B5EF4-FFF2-40B4-BE49-F238E27FC236}">
                    <a16:creationId xmlns:a16="http://schemas.microsoft.com/office/drawing/2014/main" id="{2416AFD1-D357-4069-9413-BE8F736D57A0}"/>
                  </a:ext>
                </a:extLst>
              </p:cNvPr>
              <p:cNvSpPr>
                <a:spLocks noChangeArrowheads="1"/>
              </p:cNvSpPr>
              <p:nvPr/>
            </p:nvSpPr>
            <p:spPr bwMode="auto">
              <a:xfrm>
                <a:off x="3919271" y="6676683"/>
                <a:ext cx="330416"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5</a:t>
                </a:r>
                <a:endParaRPr lang="en-US" altLang="en-US" sz="1800" baseline="30000" dirty="0">
                  <a:latin typeface="+mn-lt"/>
                </a:endParaRPr>
              </a:p>
            </p:txBody>
          </p:sp>
          <p:sp>
            <p:nvSpPr>
              <p:cNvPr id="1135" name="Rectangle 33">
                <a:extLst>
                  <a:ext uri="{FF2B5EF4-FFF2-40B4-BE49-F238E27FC236}">
                    <a16:creationId xmlns:a16="http://schemas.microsoft.com/office/drawing/2014/main" id="{C4E28545-235E-4506-923E-66BE45251594}"/>
                  </a:ext>
                </a:extLst>
              </p:cNvPr>
              <p:cNvSpPr>
                <a:spLocks noChangeArrowheads="1"/>
              </p:cNvSpPr>
              <p:nvPr/>
            </p:nvSpPr>
            <p:spPr bwMode="auto">
              <a:xfrm>
                <a:off x="4473714"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0</a:t>
                </a:r>
                <a:endParaRPr lang="en-US" altLang="en-US" sz="1800" baseline="30000" dirty="0">
                  <a:latin typeface="+mn-lt"/>
                </a:endParaRPr>
              </a:p>
            </p:txBody>
          </p:sp>
          <p:sp>
            <p:nvSpPr>
              <p:cNvPr id="1136" name="Rectangle 34">
                <a:extLst>
                  <a:ext uri="{FF2B5EF4-FFF2-40B4-BE49-F238E27FC236}">
                    <a16:creationId xmlns:a16="http://schemas.microsoft.com/office/drawing/2014/main" id="{FCE8BDA5-DE32-4CD0-91F5-B47E3949171C}"/>
                  </a:ext>
                </a:extLst>
              </p:cNvPr>
              <p:cNvSpPr>
                <a:spLocks noChangeArrowheads="1"/>
              </p:cNvSpPr>
              <p:nvPr/>
            </p:nvSpPr>
            <p:spPr bwMode="auto">
              <a:xfrm>
                <a:off x="5063468"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5</a:t>
                </a:r>
                <a:endParaRPr lang="en-US" altLang="en-US" sz="1800" baseline="30000" dirty="0">
                  <a:latin typeface="+mn-lt"/>
                </a:endParaRPr>
              </a:p>
            </p:txBody>
          </p:sp>
          <p:sp>
            <p:nvSpPr>
              <p:cNvPr id="1137" name="Rectangle 35">
                <a:extLst>
                  <a:ext uri="{FF2B5EF4-FFF2-40B4-BE49-F238E27FC236}">
                    <a16:creationId xmlns:a16="http://schemas.microsoft.com/office/drawing/2014/main" id="{2782811F-0E32-4ADE-AD4F-5BFC63BB48F0}"/>
                  </a:ext>
                </a:extLst>
              </p:cNvPr>
              <p:cNvSpPr>
                <a:spLocks noChangeArrowheads="1"/>
              </p:cNvSpPr>
              <p:nvPr/>
            </p:nvSpPr>
            <p:spPr bwMode="auto">
              <a:xfrm>
                <a:off x="5642118"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3.0</a:t>
                </a:r>
                <a:endParaRPr lang="en-US" altLang="en-US" sz="1800" baseline="30000" dirty="0">
                  <a:latin typeface="+mn-lt"/>
                </a:endParaRPr>
              </a:p>
            </p:txBody>
          </p:sp>
          <p:sp>
            <p:nvSpPr>
              <p:cNvPr id="1138" name="Rectangle 32">
                <a:extLst>
                  <a:ext uri="{FF2B5EF4-FFF2-40B4-BE49-F238E27FC236}">
                    <a16:creationId xmlns:a16="http://schemas.microsoft.com/office/drawing/2014/main" id="{09B4FE7D-AF3D-414A-B370-549FD1DAE401}"/>
                  </a:ext>
                </a:extLst>
              </p:cNvPr>
              <p:cNvSpPr>
                <a:spLocks noChangeArrowheads="1"/>
              </p:cNvSpPr>
              <p:nvPr/>
            </p:nvSpPr>
            <p:spPr bwMode="auto">
              <a:xfrm>
                <a:off x="3291059" y="6972859"/>
                <a:ext cx="1586837"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log</a:t>
                </a:r>
                <a:r>
                  <a:rPr lang="en-US" altLang="en-US" sz="1800" baseline="-25000" dirty="0">
                    <a:latin typeface="+mn-lt"/>
                  </a:rPr>
                  <a:t>10</a:t>
                </a:r>
                <a:r>
                  <a:rPr lang="en-US" altLang="en-US" sz="1800" dirty="0">
                    <a:latin typeface="+mn-lt"/>
                  </a:rPr>
                  <a:t>(d) [nm]</a:t>
                </a:r>
              </a:p>
            </p:txBody>
          </p:sp>
        </p:grpSp>
        <p:grpSp>
          <p:nvGrpSpPr>
            <p:cNvPr id="1140" name="Group 1139">
              <a:extLst>
                <a:ext uri="{FF2B5EF4-FFF2-40B4-BE49-F238E27FC236}">
                  <a16:creationId xmlns:a16="http://schemas.microsoft.com/office/drawing/2014/main" id="{D6256180-179C-4E8F-8BE3-EED6D8AA52DC}"/>
                </a:ext>
              </a:extLst>
            </p:cNvPr>
            <p:cNvGrpSpPr/>
            <p:nvPr/>
          </p:nvGrpSpPr>
          <p:grpSpPr>
            <a:xfrm>
              <a:off x="36361642" y="7752760"/>
              <a:ext cx="2671058" cy="2111212"/>
              <a:chOff x="2321401" y="3846170"/>
              <a:chExt cx="3506788" cy="2771775"/>
            </a:xfrm>
          </p:grpSpPr>
          <p:grpSp>
            <p:nvGrpSpPr>
              <p:cNvPr id="1141" name="Group 1140">
                <a:extLst>
                  <a:ext uri="{FF2B5EF4-FFF2-40B4-BE49-F238E27FC236}">
                    <a16:creationId xmlns:a16="http://schemas.microsoft.com/office/drawing/2014/main" id="{A311D150-7AFC-4FBB-82C3-FA54F7B035AA}"/>
                  </a:ext>
                </a:extLst>
              </p:cNvPr>
              <p:cNvGrpSpPr/>
              <p:nvPr/>
            </p:nvGrpSpPr>
            <p:grpSpPr>
              <a:xfrm>
                <a:off x="2321401" y="6583020"/>
                <a:ext cx="3506788" cy="34925"/>
                <a:chOff x="2321401" y="6583020"/>
                <a:chExt cx="3506788" cy="34925"/>
              </a:xfrm>
            </p:grpSpPr>
            <p:sp>
              <p:nvSpPr>
                <p:cNvPr id="1169" name="Line 13">
                  <a:extLst>
                    <a:ext uri="{FF2B5EF4-FFF2-40B4-BE49-F238E27FC236}">
                      <a16:creationId xmlns:a16="http://schemas.microsoft.com/office/drawing/2014/main" id="{DA4BFB35-4F03-4C8C-9B65-D84F9E679DBF}"/>
                    </a:ext>
                  </a:extLst>
                </p:cNvPr>
                <p:cNvSpPr>
                  <a:spLocks noChangeShapeType="1"/>
                </p:cNvSpPr>
                <p:nvPr/>
              </p:nvSpPr>
              <p:spPr bwMode="auto">
                <a:xfrm>
                  <a:off x="2321401" y="6617945"/>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70" name="Line 16">
                  <a:extLst>
                    <a:ext uri="{FF2B5EF4-FFF2-40B4-BE49-F238E27FC236}">
                      <a16:creationId xmlns:a16="http://schemas.microsoft.com/office/drawing/2014/main" id="{1D71F92C-3B89-482C-843F-05B193C441A1}"/>
                    </a:ext>
                  </a:extLst>
                </p:cNvPr>
                <p:cNvSpPr>
                  <a:spLocks noChangeShapeType="1"/>
                </p:cNvSpPr>
                <p:nvPr/>
              </p:nvSpPr>
              <p:spPr bwMode="auto">
                <a:xfrm flipV="1">
                  <a:off x="29056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71" name="Line 17">
                  <a:extLst>
                    <a:ext uri="{FF2B5EF4-FFF2-40B4-BE49-F238E27FC236}">
                      <a16:creationId xmlns:a16="http://schemas.microsoft.com/office/drawing/2014/main" id="{A08B9C54-FB76-42EB-B618-80EE2E93026C}"/>
                    </a:ext>
                  </a:extLst>
                </p:cNvPr>
                <p:cNvSpPr>
                  <a:spLocks noChangeShapeType="1"/>
                </p:cNvSpPr>
                <p:nvPr/>
              </p:nvSpPr>
              <p:spPr bwMode="auto">
                <a:xfrm flipV="1">
                  <a:off x="34913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72" name="Line 18">
                  <a:extLst>
                    <a:ext uri="{FF2B5EF4-FFF2-40B4-BE49-F238E27FC236}">
                      <a16:creationId xmlns:a16="http://schemas.microsoft.com/office/drawing/2014/main" id="{4720D895-6D8C-4048-863E-85F44B28947D}"/>
                    </a:ext>
                  </a:extLst>
                </p:cNvPr>
                <p:cNvSpPr>
                  <a:spLocks noChangeShapeType="1"/>
                </p:cNvSpPr>
                <p:nvPr/>
              </p:nvSpPr>
              <p:spPr bwMode="auto">
                <a:xfrm flipV="1">
                  <a:off x="40755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73" name="Line 19">
                  <a:extLst>
                    <a:ext uri="{FF2B5EF4-FFF2-40B4-BE49-F238E27FC236}">
                      <a16:creationId xmlns:a16="http://schemas.microsoft.com/office/drawing/2014/main" id="{533F0C1A-0928-4BF7-83BD-467F983A0C25}"/>
                    </a:ext>
                  </a:extLst>
                </p:cNvPr>
                <p:cNvSpPr>
                  <a:spLocks noChangeShapeType="1"/>
                </p:cNvSpPr>
                <p:nvPr/>
              </p:nvSpPr>
              <p:spPr bwMode="auto">
                <a:xfrm flipV="1">
                  <a:off x="46597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74" name="Line 20">
                  <a:extLst>
                    <a:ext uri="{FF2B5EF4-FFF2-40B4-BE49-F238E27FC236}">
                      <a16:creationId xmlns:a16="http://schemas.microsoft.com/office/drawing/2014/main" id="{4D360D00-B617-4923-B50E-1691F9E100A6}"/>
                    </a:ext>
                  </a:extLst>
                </p:cNvPr>
                <p:cNvSpPr>
                  <a:spLocks noChangeShapeType="1"/>
                </p:cNvSpPr>
                <p:nvPr/>
              </p:nvSpPr>
              <p:spPr bwMode="auto">
                <a:xfrm flipV="1">
                  <a:off x="52439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142" name="Group 1141">
                <a:extLst>
                  <a:ext uri="{FF2B5EF4-FFF2-40B4-BE49-F238E27FC236}">
                    <a16:creationId xmlns:a16="http://schemas.microsoft.com/office/drawing/2014/main" id="{CA832E1E-CE2C-4A6F-9D02-00A026751F0F}"/>
                  </a:ext>
                </a:extLst>
              </p:cNvPr>
              <p:cNvGrpSpPr/>
              <p:nvPr/>
            </p:nvGrpSpPr>
            <p:grpSpPr>
              <a:xfrm>
                <a:off x="2321401" y="3846170"/>
                <a:ext cx="3506788" cy="34925"/>
                <a:chOff x="2321401" y="3846170"/>
                <a:chExt cx="3506788" cy="34925"/>
              </a:xfrm>
            </p:grpSpPr>
            <p:sp>
              <p:nvSpPr>
                <p:cNvPr id="1163" name="Line 14">
                  <a:extLst>
                    <a:ext uri="{FF2B5EF4-FFF2-40B4-BE49-F238E27FC236}">
                      <a16:creationId xmlns:a16="http://schemas.microsoft.com/office/drawing/2014/main" id="{F89C4F24-9909-4FE6-8B17-901B9AE33F79}"/>
                    </a:ext>
                  </a:extLst>
                </p:cNvPr>
                <p:cNvSpPr>
                  <a:spLocks noChangeShapeType="1"/>
                </p:cNvSpPr>
                <p:nvPr/>
              </p:nvSpPr>
              <p:spPr bwMode="auto">
                <a:xfrm>
                  <a:off x="2321401" y="3846170"/>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64" name="Line 23">
                  <a:extLst>
                    <a:ext uri="{FF2B5EF4-FFF2-40B4-BE49-F238E27FC236}">
                      <a16:creationId xmlns:a16="http://schemas.microsoft.com/office/drawing/2014/main" id="{8C431CC4-D1E9-4DA4-A114-1BC92AB291B7}"/>
                    </a:ext>
                  </a:extLst>
                </p:cNvPr>
                <p:cNvSpPr>
                  <a:spLocks noChangeShapeType="1"/>
                </p:cNvSpPr>
                <p:nvPr/>
              </p:nvSpPr>
              <p:spPr bwMode="auto">
                <a:xfrm>
                  <a:off x="29056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65" name="Line 24">
                  <a:extLst>
                    <a:ext uri="{FF2B5EF4-FFF2-40B4-BE49-F238E27FC236}">
                      <a16:creationId xmlns:a16="http://schemas.microsoft.com/office/drawing/2014/main" id="{3CEBE752-BC94-45F5-B5DC-6082BEA9AF02}"/>
                    </a:ext>
                  </a:extLst>
                </p:cNvPr>
                <p:cNvSpPr>
                  <a:spLocks noChangeShapeType="1"/>
                </p:cNvSpPr>
                <p:nvPr/>
              </p:nvSpPr>
              <p:spPr bwMode="auto">
                <a:xfrm>
                  <a:off x="34913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66" name="Line 25">
                  <a:extLst>
                    <a:ext uri="{FF2B5EF4-FFF2-40B4-BE49-F238E27FC236}">
                      <a16:creationId xmlns:a16="http://schemas.microsoft.com/office/drawing/2014/main" id="{B80F9DA9-BB84-4DB0-BB30-314B30A916F0}"/>
                    </a:ext>
                  </a:extLst>
                </p:cNvPr>
                <p:cNvSpPr>
                  <a:spLocks noChangeShapeType="1"/>
                </p:cNvSpPr>
                <p:nvPr/>
              </p:nvSpPr>
              <p:spPr bwMode="auto">
                <a:xfrm>
                  <a:off x="40755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67" name="Line 26">
                  <a:extLst>
                    <a:ext uri="{FF2B5EF4-FFF2-40B4-BE49-F238E27FC236}">
                      <a16:creationId xmlns:a16="http://schemas.microsoft.com/office/drawing/2014/main" id="{B254FF91-AC7B-494A-824F-4B5970B51E18}"/>
                    </a:ext>
                  </a:extLst>
                </p:cNvPr>
                <p:cNvSpPr>
                  <a:spLocks noChangeShapeType="1"/>
                </p:cNvSpPr>
                <p:nvPr/>
              </p:nvSpPr>
              <p:spPr bwMode="auto">
                <a:xfrm>
                  <a:off x="46597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68" name="Line 27">
                  <a:extLst>
                    <a:ext uri="{FF2B5EF4-FFF2-40B4-BE49-F238E27FC236}">
                      <a16:creationId xmlns:a16="http://schemas.microsoft.com/office/drawing/2014/main" id="{1D5661B6-F5E1-4AFF-8449-D1D349388F4A}"/>
                    </a:ext>
                  </a:extLst>
                </p:cNvPr>
                <p:cNvSpPr>
                  <a:spLocks noChangeShapeType="1"/>
                </p:cNvSpPr>
                <p:nvPr/>
              </p:nvSpPr>
              <p:spPr bwMode="auto">
                <a:xfrm>
                  <a:off x="52439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143" name="Group 1142">
                <a:extLst>
                  <a:ext uri="{FF2B5EF4-FFF2-40B4-BE49-F238E27FC236}">
                    <a16:creationId xmlns:a16="http://schemas.microsoft.com/office/drawing/2014/main" id="{C296B790-13F2-481A-AFB6-E360861B0B2A}"/>
                  </a:ext>
                </a:extLst>
              </p:cNvPr>
              <p:cNvGrpSpPr/>
              <p:nvPr/>
            </p:nvGrpSpPr>
            <p:grpSpPr>
              <a:xfrm>
                <a:off x="2321401" y="3846170"/>
                <a:ext cx="34925" cy="2771775"/>
                <a:chOff x="2321401" y="3846170"/>
                <a:chExt cx="34925" cy="2771775"/>
              </a:xfrm>
            </p:grpSpPr>
            <p:sp>
              <p:nvSpPr>
                <p:cNvPr id="1154" name="Line 15">
                  <a:extLst>
                    <a:ext uri="{FF2B5EF4-FFF2-40B4-BE49-F238E27FC236}">
                      <a16:creationId xmlns:a16="http://schemas.microsoft.com/office/drawing/2014/main" id="{99572A62-D142-4250-8FD2-D066BA6346FC}"/>
                    </a:ext>
                  </a:extLst>
                </p:cNvPr>
                <p:cNvSpPr>
                  <a:spLocks noChangeShapeType="1"/>
                </p:cNvSpPr>
                <p:nvPr/>
              </p:nvSpPr>
              <p:spPr bwMode="auto">
                <a:xfrm flipV="1">
                  <a:off x="23214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55" name="Line 22">
                  <a:extLst>
                    <a:ext uri="{FF2B5EF4-FFF2-40B4-BE49-F238E27FC236}">
                      <a16:creationId xmlns:a16="http://schemas.microsoft.com/office/drawing/2014/main" id="{16160689-2BAF-4B61-A167-274AF49AF24E}"/>
                    </a:ext>
                  </a:extLst>
                </p:cNvPr>
                <p:cNvSpPr>
                  <a:spLocks noChangeShapeType="1"/>
                </p:cNvSpPr>
                <p:nvPr/>
              </p:nvSpPr>
              <p:spPr bwMode="auto">
                <a:xfrm>
                  <a:off x="23214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56" name="Line 36">
                  <a:extLst>
                    <a:ext uri="{FF2B5EF4-FFF2-40B4-BE49-F238E27FC236}">
                      <a16:creationId xmlns:a16="http://schemas.microsoft.com/office/drawing/2014/main" id="{B7892632-4020-4DE3-BCB0-D35E08A69A3C}"/>
                    </a:ext>
                  </a:extLst>
                </p:cNvPr>
                <p:cNvSpPr>
                  <a:spLocks noChangeShapeType="1"/>
                </p:cNvSpPr>
                <p:nvPr/>
              </p:nvSpPr>
              <p:spPr bwMode="auto">
                <a:xfrm flipV="1">
                  <a:off x="2321401"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57" name="Line 38">
                  <a:extLst>
                    <a:ext uri="{FF2B5EF4-FFF2-40B4-BE49-F238E27FC236}">
                      <a16:creationId xmlns:a16="http://schemas.microsoft.com/office/drawing/2014/main" id="{9BE0AABA-0AF5-439B-82DA-07D6C77C2693}"/>
                    </a:ext>
                  </a:extLst>
                </p:cNvPr>
                <p:cNvSpPr>
                  <a:spLocks noChangeShapeType="1"/>
                </p:cNvSpPr>
                <p:nvPr/>
              </p:nvSpPr>
              <p:spPr bwMode="auto">
                <a:xfrm>
                  <a:off x="2321401" y="6617945"/>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58" name="Line 39">
                  <a:extLst>
                    <a:ext uri="{FF2B5EF4-FFF2-40B4-BE49-F238E27FC236}">
                      <a16:creationId xmlns:a16="http://schemas.microsoft.com/office/drawing/2014/main" id="{888DCEA1-A72B-43F3-91AB-4FAF2B7DCC8C}"/>
                    </a:ext>
                  </a:extLst>
                </p:cNvPr>
                <p:cNvSpPr>
                  <a:spLocks noChangeShapeType="1"/>
                </p:cNvSpPr>
                <p:nvPr/>
              </p:nvSpPr>
              <p:spPr bwMode="auto">
                <a:xfrm>
                  <a:off x="2321401" y="60639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59" name="Line 40">
                  <a:extLst>
                    <a:ext uri="{FF2B5EF4-FFF2-40B4-BE49-F238E27FC236}">
                      <a16:creationId xmlns:a16="http://schemas.microsoft.com/office/drawing/2014/main" id="{86D6C147-6741-426C-B592-68B1A6E518E1}"/>
                    </a:ext>
                  </a:extLst>
                </p:cNvPr>
                <p:cNvSpPr>
                  <a:spLocks noChangeShapeType="1"/>
                </p:cNvSpPr>
                <p:nvPr/>
              </p:nvSpPr>
              <p:spPr bwMode="auto">
                <a:xfrm>
                  <a:off x="2321401" y="55098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60" name="Line 41">
                  <a:extLst>
                    <a:ext uri="{FF2B5EF4-FFF2-40B4-BE49-F238E27FC236}">
                      <a16:creationId xmlns:a16="http://schemas.microsoft.com/office/drawing/2014/main" id="{6E530914-9FC2-4EB7-B30A-AFE9D99AA8AA}"/>
                    </a:ext>
                  </a:extLst>
                </p:cNvPr>
                <p:cNvSpPr>
                  <a:spLocks noChangeShapeType="1"/>
                </p:cNvSpPr>
                <p:nvPr/>
              </p:nvSpPr>
              <p:spPr bwMode="auto">
                <a:xfrm>
                  <a:off x="2321401" y="4955833"/>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61" name="Line 42">
                  <a:extLst>
                    <a:ext uri="{FF2B5EF4-FFF2-40B4-BE49-F238E27FC236}">
                      <a16:creationId xmlns:a16="http://schemas.microsoft.com/office/drawing/2014/main" id="{5FFAF6BE-3475-405B-926B-66B2DC593E0A}"/>
                    </a:ext>
                  </a:extLst>
                </p:cNvPr>
                <p:cNvSpPr>
                  <a:spLocks noChangeShapeType="1"/>
                </p:cNvSpPr>
                <p:nvPr/>
              </p:nvSpPr>
              <p:spPr bwMode="auto">
                <a:xfrm>
                  <a:off x="2321401" y="44002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62" name="Line 43">
                  <a:extLst>
                    <a:ext uri="{FF2B5EF4-FFF2-40B4-BE49-F238E27FC236}">
                      <a16:creationId xmlns:a16="http://schemas.microsoft.com/office/drawing/2014/main" id="{B4E75DAA-3404-4285-B827-5EB02FCFEB3F}"/>
                    </a:ext>
                  </a:extLst>
                </p:cNvPr>
                <p:cNvSpPr>
                  <a:spLocks noChangeShapeType="1"/>
                </p:cNvSpPr>
                <p:nvPr/>
              </p:nvSpPr>
              <p:spPr bwMode="auto">
                <a:xfrm>
                  <a:off x="2321401" y="38461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144" name="Group 1143">
                <a:extLst>
                  <a:ext uri="{FF2B5EF4-FFF2-40B4-BE49-F238E27FC236}">
                    <a16:creationId xmlns:a16="http://schemas.microsoft.com/office/drawing/2014/main" id="{C9C739AC-D507-475E-955A-799D1622901B}"/>
                  </a:ext>
                </a:extLst>
              </p:cNvPr>
              <p:cNvGrpSpPr/>
              <p:nvPr/>
            </p:nvGrpSpPr>
            <p:grpSpPr>
              <a:xfrm>
                <a:off x="5794851" y="3846170"/>
                <a:ext cx="33338" cy="2771775"/>
                <a:chOff x="5794851" y="3846170"/>
                <a:chExt cx="33338" cy="2771775"/>
              </a:xfrm>
            </p:grpSpPr>
            <p:sp>
              <p:nvSpPr>
                <p:cNvPr id="1145" name="Line 21">
                  <a:extLst>
                    <a:ext uri="{FF2B5EF4-FFF2-40B4-BE49-F238E27FC236}">
                      <a16:creationId xmlns:a16="http://schemas.microsoft.com/office/drawing/2014/main" id="{4741F460-C1E5-4BF8-9360-196E05A93480}"/>
                    </a:ext>
                  </a:extLst>
                </p:cNvPr>
                <p:cNvSpPr>
                  <a:spLocks noChangeShapeType="1"/>
                </p:cNvSpPr>
                <p:nvPr/>
              </p:nvSpPr>
              <p:spPr bwMode="auto">
                <a:xfrm flipV="1">
                  <a:off x="58281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46" name="Line 28">
                  <a:extLst>
                    <a:ext uri="{FF2B5EF4-FFF2-40B4-BE49-F238E27FC236}">
                      <a16:creationId xmlns:a16="http://schemas.microsoft.com/office/drawing/2014/main" id="{F5F10A29-46D6-42EE-AC82-9607B5743889}"/>
                    </a:ext>
                  </a:extLst>
                </p:cNvPr>
                <p:cNvSpPr>
                  <a:spLocks noChangeShapeType="1"/>
                </p:cNvSpPr>
                <p:nvPr/>
              </p:nvSpPr>
              <p:spPr bwMode="auto">
                <a:xfrm>
                  <a:off x="58281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47" name="Line 37">
                  <a:extLst>
                    <a:ext uri="{FF2B5EF4-FFF2-40B4-BE49-F238E27FC236}">
                      <a16:creationId xmlns:a16="http://schemas.microsoft.com/office/drawing/2014/main" id="{3A81A494-21FF-4013-AC85-5CF0C5D66B6A}"/>
                    </a:ext>
                  </a:extLst>
                </p:cNvPr>
                <p:cNvSpPr>
                  <a:spLocks noChangeShapeType="1"/>
                </p:cNvSpPr>
                <p:nvPr/>
              </p:nvSpPr>
              <p:spPr bwMode="auto">
                <a:xfrm flipV="1">
                  <a:off x="5828189"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48" name="Line 44">
                  <a:extLst>
                    <a:ext uri="{FF2B5EF4-FFF2-40B4-BE49-F238E27FC236}">
                      <a16:creationId xmlns:a16="http://schemas.microsoft.com/office/drawing/2014/main" id="{9CED10BB-B4B2-46A6-9684-2FF5C37DA43B}"/>
                    </a:ext>
                  </a:extLst>
                </p:cNvPr>
                <p:cNvSpPr>
                  <a:spLocks noChangeShapeType="1"/>
                </p:cNvSpPr>
                <p:nvPr/>
              </p:nvSpPr>
              <p:spPr bwMode="auto">
                <a:xfrm flipH="1">
                  <a:off x="5794851" y="6617945"/>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49" name="Line 45">
                  <a:extLst>
                    <a:ext uri="{FF2B5EF4-FFF2-40B4-BE49-F238E27FC236}">
                      <a16:creationId xmlns:a16="http://schemas.microsoft.com/office/drawing/2014/main" id="{E3199666-5D7A-4B90-9782-30C7DE9E81BA}"/>
                    </a:ext>
                  </a:extLst>
                </p:cNvPr>
                <p:cNvSpPr>
                  <a:spLocks noChangeShapeType="1"/>
                </p:cNvSpPr>
                <p:nvPr/>
              </p:nvSpPr>
              <p:spPr bwMode="auto">
                <a:xfrm flipH="1">
                  <a:off x="5794851" y="60639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50" name="Line 46">
                  <a:extLst>
                    <a:ext uri="{FF2B5EF4-FFF2-40B4-BE49-F238E27FC236}">
                      <a16:creationId xmlns:a16="http://schemas.microsoft.com/office/drawing/2014/main" id="{D92D92D6-14AC-4B5D-AE3C-E1C186848768}"/>
                    </a:ext>
                  </a:extLst>
                </p:cNvPr>
                <p:cNvSpPr>
                  <a:spLocks noChangeShapeType="1"/>
                </p:cNvSpPr>
                <p:nvPr/>
              </p:nvSpPr>
              <p:spPr bwMode="auto">
                <a:xfrm flipH="1">
                  <a:off x="5794851" y="55098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51" name="Line 47">
                  <a:extLst>
                    <a:ext uri="{FF2B5EF4-FFF2-40B4-BE49-F238E27FC236}">
                      <a16:creationId xmlns:a16="http://schemas.microsoft.com/office/drawing/2014/main" id="{AB3C6A3C-4B38-4239-AF40-AC7EF39D85CF}"/>
                    </a:ext>
                  </a:extLst>
                </p:cNvPr>
                <p:cNvSpPr>
                  <a:spLocks noChangeShapeType="1"/>
                </p:cNvSpPr>
                <p:nvPr/>
              </p:nvSpPr>
              <p:spPr bwMode="auto">
                <a:xfrm flipH="1">
                  <a:off x="5794851" y="4955833"/>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52" name="Line 48">
                  <a:extLst>
                    <a:ext uri="{FF2B5EF4-FFF2-40B4-BE49-F238E27FC236}">
                      <a16:creationId xmlns:a16="http://schemas.microsoft.com/office/drawing/2014/main" id="{AFFDBBF8-0162-4766-AFC2-415297041727}"/>
                    </a:ext>
                  </a:extLst>
                </p:cNvPr>
                <p:cNvSpPr>
                  <a:spLocks noChangeShapeType="1"/>
                </p:cNvSpPr>
                <p:nvPr/>
              </p:nvSpPr>
              <p:spPr bwMode="auto">
                <a:xfrm flipH="1">
                  <a:off x="5794851" y="44002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53" name="Line 49">
                  <a:extLst>
                    <a:ext uri="{FF2B5EF4-FFF2-40B4-BE49-F238E27FC236}">
                      <a16:creationId xmlns:a16="http://schemas.microsoft.com/office/drawing/2014/main" id="{8FEF8471-0214-47F3-9039-B77C1B32A788}"/>
                    </a:ext>
                  </a:extLst>
                </p:cNvPr>
                <p:cNvSpPr>
                  <a:spLocks noChangeShapeType="1"/>
                </p:cNvSpPr>
                <p:nvPr/>
              </p:nvSpPr>
              <p:spPr bwMode="auto">
                <a:xfrm flipH="1">
                  <a:off x="5794851" y="38461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grpSp>
          <p:nvGrpSpPr>
            <p:cNvPr id="1175" name="Group 1174">
              <a:extLst>
                <a:ext uri="{FF2B5EF4-FFF2-40B4-BE49-F238E27FC236}">
                  <a16:creationId xmlns:a16="http://schemas.microsoft.com/office/drawing/2014/main" id="{AD7F423A-4F3B-4BB0-8E87-A0CD08BA9E9A}"/>
                </a:ext>
              </a:extLst>
            </p:cNvPr>
            <p:cNvGrpSpPr/>
            <p:nvPr/>
          </p:nvGrpSpPr>
          <p:grpSpPr>
            <a:xfrm>
              <a:off x="33248632" y="9892059"/>
              <a:ext cx="2874641" cy="502591"/>
              <a:chOff x="2246867" y="6676683"/>
              <a:chExt cx="3774070" cy="659844"/>
            </a:xfrm>
          </p:grpSpPr>
          <p:sp>
            <p:nvSpPr>
              <p:cNvPr id="1176" name="Rectangle 29">
                <a:extLst>
                  <a:ext uri="{FF2B5EF4-FFF2-40B4-BE49-F238E27FC236}">
                    <a16:creationId xmlns:a16="http://schemas.microsoft.com/office/drawing/2014/main" id="{F81D8868-ED7C-4513-93A3-7A0F007F4203}"/>
                  </a:ext>
                </a:extLst>
              </p:cNvPr>
              <p:cNvSpPr>
                <a:spLocks noChangeArrowheads="1"/>
              </p:cNvSpPr>
              <p:nvPr/>
            </p:nvSpPr>
            <p:spPr bwMode="auto">
              <a:xfrm>
                <a:off x="2246867" y="6676683"/>
                <a:ext cx="155737"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a:t>
                </a:r>
                <a:endParaRPr lang="en-US" altLang="en-US" sz="1800" baseline="30000" dirty="0">
                  <a:latin typeface="+mn-lt"/>
                </a:endParaRPr>
              </a:p>
            </p:txBody>
          </p:sp>
          <p:sp>
            <p:nvSpPr>
              <p:cNvPr id="1177" name="Rectangle 30">
                <a:extLst>
                  <a:ext uri="{FF2B5EF4-FFF2-40B4-BE49-F238E27FC236}">
                    <a16:creationId xmlns:a16="http://schemas.microsoft.com/office/drawing/2014/main" id="{511F3560-8478-4046-BC43-D90AAF1D95F1}"/>
                  </a:ext>
                </a:extLst>
              </p:cNvPr>
              <p:cNvSpPr>
                <a:spLocks noChangeArrowheads="1"/>
              </p:cNvSpPr>
              <p:nvPr/>
            </p:nvSpPr>
            <p:spPr bwMode="auto">
              <a:xfrm>
                <a:off x="2726668"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a:latin typeface="+mn-lt"/>
                  </a:rPr>
                  <a:t>0.5</a:t>
                </a:r>
              </a:p>
            </p:txBody>
          </p:sp>
          <p:sp>
            <p:nvSpPr>
              <p:cNvPr id="1178" name="Rectangle 31">
                <a:extLst>
                  <a:ext uri="{FF2B5EF4-FFF2-40B4-BE49-F238E27FC236}">
                    <a16:creationId xmlns:a16="http://schemas.microsoft.com/office/drawing/2014/main" id="{CFFBEBEA-B5F9-4A6F-94DC-7CA76FF1CD4E}"/>
                  </a:ext>
                </a:extLst>
              </p:cNvPr>
              <p:cNvSpPr>
                <a:spLocks noChangeArrowheads="1"/>
              </p:cNvSpPr>
              <p:nvPr/>
            </p:nvSpPr>
            <p:spPr bwMode="auto">
              <a:xfrm>
                <a:off x="3327929" y="6676683"/>
                <a:ext cx="330416"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0</a:t>
                </a:r>
              </a:p>
            </p:txBody>
          </p:sp>
          <p:sp>
            <p:nvSpPr>
              <p:cNvPr id="1179" name="Rectangle 32">
                <a:extLst>
                  <a:ext uri="{FF2B5EF4-FFF2-40B4-BE49-F238E27FC236}">
                    <a16:creationId xmlns:a16="http://schemas.microsoft.com/office/drawing/2014/main" id="{ABDD2B59-BE34-435C-A182-1BA910C636AA}"/>
                  </a:ext>
                </a:extLst>
              </p:cNvPr>
              <p:cNvSpPr>
                <a:spLocks noChangeArrowheads="1"/>
              </p:cNvSpPr>
              <p:nvPr/>
            </p:nvSpPr>
            <p:spPr bwMode="auto">
              <a:xfrm>
                <a:off x="3919271" y="6676683"/>
                <a:ext cx="330416"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5</a:t>
                </a:r>
              </a:p>
            </p:txBody>
          </p:sp>
          <p:sp>
            <p:nvSpPr>
              <p:cNvPr id="1180" name="Rectangle 33">
                <a:extLst>
                  <a:ext uri="{FF2B5EF4-FFF2-40B4-BE49-F238E27FC236}">
                    <a16:creationId xmlns:a16="http://schemas.microsoft.com/office/drawing/2014/main" id="{4964653B-AC76-477A-BE3B-47FC2E2EE5B0}"/>
                  </a:ext>
                </a:extLst>
              </p:cNvPr>
              <p:cNvSpPr>
                <a:spLocks noChangeArrowheads="1"/>
              </p:cNvSpPr>
              <p:nvPr/>
            </p:nvSpPr>
            <p:spPr bwMode="auto">
              <a:xfrm>
                <a:off x="4473717"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0</a:t>
                </a:r>
              </a:p>
            </p:txBody>
          </p:sp>
          <p:sp>
            <p:nvSpPr>
              <p:cNvPr id="1181" name="Rectangle 34">
                <a:extLst>
                  <a:ext uri="{FF2B5EF4-FFF2-40B4-BE49-F238E27FC236}">
                    <a16:creationId xmlns:a16="http://schemas.microsoft.com/office/drawing/2014/main" id="{F8C60AAA-DEEA-49FC-AC7F-A41A518E1D92}"/>
                  </a:ext>
                </a:extLst>
              </p:cNvPr>
              <p:cNvSpPr>
                <a:spLocks noChangeArrowheads="1"/>
              </p:cNvSpPr>
              <p:nvPr/>
            </p:nvSpPr>
            <p:spPr bwMode="auto">
              <a:xfrm>
                <a:off x="5063469"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a:latin typeface="+mn-lt"/>
                  </a:rPr>
                  <a:t>2.5</a:t>
                </a:r>
              </a:p>
            </p:txBody>
          </p:sp>
          <p:sp>
            <p:nvSpPr>
              <p:cNvPr id="1182" name="Rectangle 35">
                <a:extLst>
                  <a:ext uri="{FF2B5EF4-FFF2-40B4-BE49-F238E27FC236}">
                    <a16:creationId xmlns:a16="http://schemas.microsoft.com/office/drawing/2014/main" id="{5EA44E72-93AF-4024-B997-9C8E2D6E17D1}"/>
                  </a:ext>
                </a:extLst>
              </p:cNvPr>
              <p:cNvSpPr>
                <a:spLocks noChangeArrowheads="1"/>
              </p:cNvSpPr>
              <p:nvPr/>
            </p:nvSpPr>
            <p:spPr bwMode="auto">
              <a:xfrm>
                <a:off x="5642116"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3.0</a:t>
                </a:r>
              </a:p>
            </p:txBody>
          </p:sp>
          <p:sp>
            <p:nvSpPr>
              <p:cNvPr id="1183" name="Rectangle 32">
                <a:extLst>
                  <a:ext uri="{FF2B5EF4-FFF2-40B4-BE49-F238E27FC236}">
                    <a16:creationId xmlns:a16="http://schemas.microsoft.com/office/drawing/2014/main" id="{CA5A7752-E61E-4ED6-80BF-772FC7CEB100}"/>
                  </a:ext>
                </a:extLst>
              </p:cNvPr>
              <p:cNvSpPr>
                <a:spLocks noChangeArrowheads="1"/>
              </p:cNvSpPr>
              <p:nvPr/>
            </p:nvSpPr>
            <p:spPr bwMode="auto">
              <a:xfrm>
                <a:off x="3291061" y="6972859"/>
                <a:ext cx="1586837"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log</a:t>
                </a:r>
                <a:r>
                  <a:rPr lang="en-US" altLang="en-US" sz="1800" baseline="-25000" dirty="0">
                    <a:latin typeface="+mn-lt"/>
                  </a:rPr>
                  <a:t>10</a:t>
                </a:r>
                <a:r>
                  <a:rPr lang="en-US" altLang="en-US" sz="1800" dirty="0">
                    <a:latin typeface="+mn-lt"/>
                  </a:rPr>
                  <a:t>(d) [nm]</a:t>
                </a:r>
              </a:p>
            </p:txBody>
          </p:sp>
        </p:grpSp>
        <p:grpSp>
          <p:nvGrpSpPr>
            <p:cNvPr id="1185" name="Group 1184">
              <a:extLst>
                <a:ext uri="{FF2B5EF4-FFF2-40B4-BE49-F238E27FC236}">
                  <a16:creationId xmlns:a16="http://schemas.microsoft.com/office/drawing/2014/main" id="{E99F6287-AB23-468A-86E3-6FC48537846F}"/>
                </a:ext>
              </a:extLst>
            </p:cNvPr>
            <p:cNvGrpSpPr/>
            <p:nvPr/>
          </p:nvGrpSpPr>
          <p:grpSpPr>
            <a:xfrm>
              <a:off x="33305403" y="7752760"/>
              <a:ext cx="2671058" cy="2111212"/>
              <a:chOff x="2321401" y="3846170"/>
              <a:chExt cx="3506788" cy="2771775"/>
            </a:xfrm>
          </p:grpSpPr>
          <p:grpSp>
            <p:nvGrpSpPr>
              <p:cNvPr id="1186" name="Group 1185">
                <a:extLst>
                  <a:ext uri="{FF2B5EF4-FFF2-40B4-BE49-F238E27FC236}">
                    <a16:creationId xmlns:a16="http://schemas.microsoft.com/office/drawing/2014/main" id="{F12578A9-3ADF-45F1-A6D3-B93592603558}"/>
                  </a:ext>
                </a:extLst>
              </p:cNvPr>
              <p:cNvGrpSpPr/>
              <p:nvPr/>
            </p:nvGrpSpPr>
            <p:grpSpPr>
              <a:xfrm>
                <a:off x="2321401" y="6583020"/>
                <a:ext cx="3506788" cy="34925"/>
                <a:chOff x="2321401" y="6583020"/>
                <a:chExt cx="3506788" cy="34925"/>
              </a:xfrm>
            </p:grpSpPr>
            <p:sp>
              <p:nvSpPr>
                <p:cNvPr id="1214" name="Line 13">
                  <a:extLst>
                    <a:ext uri="{FF2B5EF4-FFF2-40B4-BE49-F238E27FC236}">
                      <a16:creationId xmlns:a16="http://schemas.microsoft.com/office/drawing/2014/main" id="{AE8E63FB-6EAC-4C13-86AD-31D98AC19E40}"/>
                    </a:ext>
                  </a:extLst>
                </p:cNvPr>
                <p:cNvSpPr>
                  <a:spLocks noChangeShapeType="1"/>
                </p:cNvSpPr>
                <p:nvPr/>
              </p:nvSpPr>
              <p:spPr bwMode="auto">
                <a:xfrm>
                  <a:off x="2321401" y="6617945"/>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15" name="Line 16">
                  <a:extLst>
                    <a:ext uri="{FF2B5EF4-FFF2-40B4-BE49-F238E27FC236}">
                      <a16:creationId xmlns:a16="http://schemas.microsoft.com/office/drawing/2014/main" id="{0DB904DC-C04A-4FAD-83A2-E2D4B9333BC2}"/>
                    </a:ext>
                  </a:extLst>
                </p:cNvPr>
                <p:cNvSpPr>
                  <a:spLocks noChangeShapeType="1"/>
                </p:cNvSpPr>
                <p:nvPr/>
              </p:nvSpPr>
              <p:spPr bwMode="auto">
                <a:xfrm flipV="1">
                  <a:off x="29056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16" name="Line 17">
                  <a:extLst>
                    <a:ext uri="{FF2B5EF4-FFF2-40B4-BE49-F238E27FC236}">
                      <a16:creationId xmlns:a16="http://schemas.microsoft.com/office/drawing/2014/main" id="{9734CA67-3FAF-4D7E-9332-E585C349C8D2}"/>
                    </a:ext>
                  </a:extLst>
                </p:cNvPr>
                <p:cNvSpPr>
                  <a:spLocks noChangeShapeType="1"/>
                </p:cNvSpPr>
                <p:nvPr/>
              </p:nvSpPr>
              <p:spPr bwMode="auto">
                <a:xfrm flipV="1">
                  <a:off x="34913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17" name="Line 18">
                  <a:extLst>
                    <a:ext uri="{FF2B5EF4-FFF2-40B4-BE49-F238E27FC236}">
                      <a16:creationId xmlns:a16="http://schemas.microsoft.com/office/drawing/2014/main" id="{64C57D7F-E0AC-42F2-BF14-E97012DDE7E8}"/>
                    </a:ext>
                  </a:extLst>
                </p:cNvPr>
                <p:cNvSpPr>
                  <a:spLocks noChangeShapeType="1"/>
                </p:cNvSpPr>
                <p:nvPr/>
              </p:nvSpPr>
              <p:spPr bwMode="auto">
                <a:xfrm flipV="1">
                  <a:off x="40755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18" name="Line 19">
                  <a:extLst>
                    <a:ext uri="{FF2B5EF4-FFF2-40B4-BE49-F238E27FC236}">
                      <a16:creationId xmlns:a16="http://schemas.microsoft.com/office/drawing/2014/main" id="{9F30D604-C8EA-4A31-9205-13F5E6CEE575}"/>
                    </a:ext>
                  </a:extLst>
                </p:cNvPr>
                <p:cNvSpPr>
                  <a:spLocks noChangeShapeType="1"/>
                </p:cNvSpPr>
                <p:nvPr/>
              </p:nvSpPr>
              <p:spPr bwMode="auto">
                <a:xfrm flipV="1">
                  <a:off x="46597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19" name="Line 20">
                  <a:extLst>
                    <a:ext uri="{FF2B5EF4-FFF2-40B4-BE49-F238E27FC236}">
                      <a16:creationId xmlns:a16="http://schemas.microsoft.com/office/drawing/2014/main" id="{B47FD8AF-A4A9-4D0A-9DE6-2CD3D37D5C24}"/>
                    </a:ext>
                  </a:extLst>
                </p:cNvPr>
                <p:cNvSpPr>
                  <a:spLocks noChangeShapeType="1"/>
                </p:cNvSpPr>
                <p:nvPr/>
              </p:nvSpPr>
              <p:spPr bwMode="auto">
                <a:xfrm flipV="1">
                  <a:off x="52439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187" name="Group 1186">
                <a:extLst>
                  <a:ext uri="{FF2B5EF4-FFF2-40B4-BE49-F238E27FC236}">
                    <a16:creationId xmlns:a16="http://schemas.microsoft.com/office/drawing/2014/main" id="{5E956FD0-8A72-4DC8-9A35-2E4BF515F327}"/>
                  </a:ext>
                </a:extLst>
              </p:cNvPr>
              <p:cNvGrpSpPr/>
              <p:nvPr/>
            </p:nvGrpSpPr>
            <p:grpSpPr>
              <a:xfrm>
                <a:off x="2321401" y="3846170"/>
                <a:ext cx="3506788" cy="34925"/>
                <a:chOff x="2321401" y="3846170"/>
                <a:chExt cx="3506788" cy="34925"/>
              </a:xfrm>
            </p:grpSpPr>
            <p:sp>
              <p:nvSpPr>
                <p:cNvPr id="1208" name="Line 14">
                  <a:extLst>
                    <a:ext uri="{FF2B5EF4-FFF2-40B4-BE49-F238E27FC236}">
                      <a16:creationId xmlns:a16="http://schemas.microsoft.com/office/drawing/2014/main" id="{3572417F-9D86-4364-B03A-2CF526677742}"/>
                    </a:ext>
                  </a:extLst>
                </p:cNvPr>
                <p:cNvSpPr>
                  <a:spLocks noChangeShapeType="1"/>
                </p:cNvSpPr>
                <p:nvPr/>
              </p:nvSpPr>
              <p:spPr bwMode="auto">
                <a:xfrm>
                  <a:off x="2321401" y="3846170"/>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09" name="Line 23">
                  <a:extLst>
                    <a:ext uri="{FF2B5EF4-FFF2-40B4-BE49-F238E27FC236}">
                      <a16:creationId xmlns:a16="http://schemas.microsoft.com/office/drawing/2014/main" id="{76FA20D7-4E8A-4DCB-AAC2-C5D700EE7DE0}"/>
                    </a:ext>
                  </a:extLst>
                </p:cNvPr>
                <p:cNvSpPr>
                  <a:spLocks noChangeShapeType="1"/>
                </p:cNvSpPr>
                <p:nvPr/>
              </p:nvSpPr>
              <p:spPr bwMode="auto">
                <a:xfrm>
                  <a:off x="29056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10" name="Line 24">
                  <a:extLst>
                    <a:ext uri="{FF2B5EF4-FFF2-40B4-BE49-F238E27FC236}">
                      <a16:creationId xmlns:a16="http://schemas.microsoft.com/office/drawing/2014/main" id="{086A4D30-312E-4FEE-A780-956B5D435727}"/>
                    </a:ext>
                  </a:extLst>
                </p:cNvPr>
                <p:cNvSpPr>
                  <a:spLocks noChangeShapeType="1"/>
                </p:cNvSpPr>
                <p:nvPr/>
              </p:nvSpPr>
              <p:spPr bwMode="auto">
                <a:xfrm>
                  <a:off x="34913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11" name="Line 25">
                  <a:extLst>
                    <a:ext uri="{FF2B5EF4-FFF2-40B4-BE49-F238E27FC236}">
                      <a16:creationId xmlns:a16="http://schemas.microsoft.com/office/drawing/2014/main" id="{A21A7429-F5C9-462C-A091-8958D57F637E}"/>
                    </a:ext>
                  </a:extLst>
                </p:cNvPr>
                <p:cNvSpPr>
                  <a:spLocks noChangeShapeType="1"/>
                </p:cNvSpPr>
                <p:nvPr/>
              </p:nvSpPr>
              <p:spPr bwMode="auto">
                <a:xfrm>
                  <a:off x="40755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12" name="Line 26">
                  <a:extLst>
                    <a:ext uri="{FF2B5EF4-FFF2-40B4-BE49-F238E27FC236}">
                      <a16:creationId xmlns:a16="http://schemas.microsoft.com/office/drawing/2014/main" id="{86EC433E-22A2-48F2-82B2-83DE7FFB03A7}"/>
                    </a:ext>
                  </a:extLst>
                </p:cNvPr>
                <p:cNvSpPr>
                  <a:spLocks noChangeShapeType="1"/>
                </p:cNvSpPr>
                <p:nvPr/>
              </p:nvSpPr>
              <p:spPr bwMode="auto">
                <a:xfrm>
                  <a:off x="46597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13" name="Line 27">
                  <a:extLst>
                    <a:ext uri="{FF2B5EF4-FFF2-40B4-BE49-F238E27FC236}">
                      <a16:creationId xmlns:a16="http://schemas.microsoft.com/office/drawing/2014/main" id="{333D2FA2-F917-4753-9F6A-463454C6F8F5}"/>
                    </a:ext>
                  </a:extLst>
                </p:cNvPr>
                <p:cNvSpPr>
                  <a:spLocks noChangeShapeType="1"/>
                </p:cNvSpPr>
                <p:nvPr/>
              </p:nvSpPr>
              <p:spPr bwMode="auto">
                <a:xfrm>
                  <a:off x="52439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188" name="Group 1187">
                <a:extLst>
                  <a:ext uri="{FF2B5EF4-FFF2-40B4-BE49-F238E27FC236}">
                    <a16:creationId xmlns:a16="http://schemas.microsoft.com/office/drawing/2014/main" id="{DCC9979D-4142-4C66-AFFC-2754A72C3D02}"/>
                  </a:ext>
                </a:extLst>
              </p:cNvPr>
              <p:cNvGrpSpPr/>
              <p:nvPr/>
            </p:nvGrpSpPr>
            <p:grpSpPr>
              <a:xfrm>
                <a:off x="2321401" y="3846170"/>
                <a:ext cx="34925" cy="2771775"/>
                <a:chOff x="2321401" y="3846170"/>
                <a:chExt cx="34925" cy="2771775"/>
              </a:xfrm>
            </p:grpSpPr>
            <p:sp>
              <p:nvSpPr>
                <p:cNvPr id="1199" name="Line 15">
                  <a:extLst>
                    <a:ext uri="{FF2B5EF4-FFF2-40B4-BE49-F238E27FC236}">
                      <a16:creationId xmlns:a16="http://schemas.microsoft.com/office/drawing/2014/main" id="{D2A090F9-8CCC-4C8B-B180-8998A76F7AA2}"/>
                    </a:ext>
                  </a:extLst>
                </p:cNvPr>
                <p:cNvSpPr>
                  <a:spLocks noChangeShapeType="1"/>
                </p:cNvSpPr>
                <p:nvPr/>
              </p:nvSpPr>
              <p:spPr bwMode="auto">
                <a:xfrm flipV="1">
                  <a:off x="23214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00" name="Line 22">
                  <a:extLst>
                    <a:ext uri="{FF2B5EF4-FFF2-40B4-BE49-F238E27FC236}">
                      <a16:creationId xmlns:a16="http://schemas.microsoft.com/office/drawing/2014/main" id="{0960BCD3-13A5-442B-948F-5C4D2D659251}"/>
                    </a:ext>
                  </a:extLst>
                </p:cNvPr>
                <p:cNvSpPr>
                  <a:spLocks noChangeShapeType="1"/>
                </p:cNvSpPr>
                <p:nvPr/>
              </p:nvSpPr>
              <p:spPr bwMode="auto">
                <a:xfrm>
                  <a:off x="23214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01" name="Line 36">
                  <a:extLst>
                    <a:ext uri="{FF2B5EF4-FFF2-40B4-BE49-F238E27FC236}">
                      <a16:creationId xmlns:a16="http://schemas.microsoft.com/office/drawing/2014/main" id="{DD592805-6C0A-41C2-836A-6891CFC843CB}"/>
                    </a:ext>
                  </a:extLst>
                </p:cNvPr>
                <p:cNvSpPr>
                  <a:spLocks noChangeShapeType="1"/>
                </p:cNvSpPr>
                <p:nvPr/>
              </p:nvSpPr>
              <p:spPr bwMode="auto">
                <a:xfrm flipV="1">
                  <a:off x="2321401"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02" name="Line 38">
                  <a:extLst>
                    <a:ext uri="{FF2B5EF4-FFF2-40B4-BE49-F238E27FC236}">
                      <a16:creationId xmlns:a16="http://schemas.microsoft.com/office/drawing/2014/main" id="{14000DD6-C215-4FA9-AD05-3F6FB1AD6D1B}"/>
                    </a:ext>
                  </a:extLst>
                </p:cNvPr>
                <p:cNvSpPr>
                  <a:spLocks noChangeShapeType="1"/>
                </p:cNvSpPr>
                <p:nvPr/>
              </p:nvSpPr>
              <p:spPr bwMode="auto">
                <a:xfrm>
                  <a:off x="2321401" y="6617945"/>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03" name="Line 39">
                  <a:extLst>
                    <a:ext uri="{FF2B5EF4-FFF2-40B4-BE49-F238E27FC236}">
                      <a16:creationId xmlns:a16="http://schemas.microsoft.com/office/drawing/2014/main" id="{12DCDA7D-A634-4562-8984-0030619D6A37}"/>
                    </a:ext>
                  </a:extLst>
                </p:cNvPr>
                <p:cNvSpPr>
                  <a:spLocks noChangeShapeType="1"/>
                </p:cNvSpPr>
                <p:nvPr/>
              </p:nvSpPr>
              <p:spPr bwMode="auto">
                <a:xfrm>
                  <a:off x="2321401" y="60639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04" name="Line 40">
                  <a:extLst>
                    <a:ext uri="{FF2B5EF4-FFF2-40B4-BE49-F238E27FC236}">
                      <a16:creationId xmlns:a16="http://schemas.microsoft.com/office/drawing/2014/main" id="{7BC79233-9467-419D-8FD7-0AED0A05A176}"/>
                    </a:ext>
                  </a:extLst>
                </p:cNvPr>
                <p:cNvSpPr>
                  <a:spLocks noChangeShapeType="1"/>
                </p:cNvSpPr>
                <p:nvPr/>
              </p:nvSpPr>
              <p:spPr bwMode="auto">
                <a:xfrm>
                  <a:off x="2321401" y="55098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05" name="Line 41">
                  <a:extLst>
                    <a:ext uri="{FF2B5EF4-FFF2-40B4-BE49-F238E27FC236}">
                      <a16:creationId xmlns:a16="http://schemas.microsoft.com/office/drawing/2014/main" id="{7C7CD28B-439D-4BF6-A31C-57577C943B53}"/>
                    </a:ext>
                  </a:extLst>
                </p:cNvPr>
                <p:cNvSpPr>
                  <a:spLocks noChangeShapeType="1"/>
                </p:cNvSpPr>
                <p:nvPr/>
              </p:nvSpPr>
              <p:spPr bwMode="auto">
                <a:xfrm>
                  <a:off x="2321401" y="4955833"/>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06" name="Line 42">
                  <a:extLst>
                    <a:ext uri="{FF2B5EF4-FFF2-40B4-BE49-F238E27FC236}">
                      <a16:creationId xmlns:a16="http://schemas.microsoft.com/office/drawing/2014/main" id="{51404CE1-E116-4D8D-B96D-7969C509AA11}"/>
                    </a:ext>
                  </a:extLst>
                </p:cNvPr>
                <p:cNvSpPr>
                  <a:spLocks noChangeShapeType="1"/>
                </p:cNvSpPr>
                <p:nvPr/>
              </p:nvSpPr>
              <p:spPr bwMode="auto">
                <a:xfrm>
                  <a:off x="2321401" y="44002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07" name="Line 43">
                  <a:extLst>
                    <a:ext uri="{FF2B5EF4-FFF2-40B4-BE49-F238E27FC236}">
                      <a16:creationId xmlns:a16="http://schemas.microsoft.com/office/drawing/2014/main" id="{143270B4-CE1C-423A-950E-E7C71265D49D}"/>
                    </a:ext>
                  </a:extLst>
                </p:cNvPr>
                <p:cNvSpPr>
                  <a:spLocks noChangeShapeType="1"/>
                </p:cNvSpPr>
                <p:nvPr/>
              </p:nvSpPr>
              <p:spPr bwMode="auto">
                <a:xfrm>
                  <a:off x="2321401" y="38461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189" name="Group 1188">
                <a:extLst>
                  <a:ext uri="{FF2B5EF4-FFF2-40B4-BE49-F238E27FC236}">
                    <a16:creationId xmlns:a16="http://schemas.microsoft.com/office/drawing/2014/main" id="{EE93750B-8FEA-418A-B6A7-8CE9E4FC0871}"/>
                  </a:ext>
                </a:extLst>
              </p:cNvPr>
              <p:cNvGrpSpPr/>
              <p:nvPr/>
            </p:nvGrpSpPr>
            <p:grpSpPr>
              <a:xfrm>
                <a:off x="5794851" y="3846170"/>
                <a:ext cx="33338" cy="2771775"/>
                <a:chOff x="5794851" y="3846170"/>
                <a:chExt cx="33338" cy="2771775"/>
              </a:xfrm>
            </p:grpSpPr>
            <p:sp>
              <p:nvSpPr>
                <p:cNvPr id="1190" name="Line 21">
                  <a:extLst>
                    <a:ext uri="{FF2B5EF4-FFF2-40B4-BE49-F238E27FC236}">
                      <a16:creationId xmlns:a16="http://schemas.microsoft.com/office/drawing/2014/main" id="{FB27F836-00E0-4FAC-B7F9-B70BD1534FC7}"/>
                    </a:ext>
                  </a:extLst>
                </p:cNvPr>
                <p:cNvSpPr>
                  <a:spLocks noChangeShapeType="1"/>
                </p:cNvSpPr>
                <p:nvPr/>
              </p:nvSpPr>
              <p:spPr bwMode="auto">
                <a:xfrm flipV="1">
                  <a:off x="58281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91" name="Line 28">
                  <a:extLst>
                    <a:ext uri="{FF2B5EF4-FFF2-40B4-BE49-F238E27FC236}">
                      <a16:creationId xmlns:a16="http://schemas.microsoft.com/office/drawing/2014/main" id="{59B117DC-F2BA-4195-BA21-B80DAB7381D2}"/>
                    </a:ext>
                  </a:extLst>
                </p:cNvPr>
                <p:cNvSpPr>
                  <a:spLocks noChangeShapeType="1"/>
                </p:cNvSpPr>
                <p:nvPr/>
              </p:nvSpPr>
              <p:spPr bwMode="auto">
                <a:xfrm>
                  <a:off x="58281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92" name="Line 37">
                  <a:extLst>
                    <a:ext uri="{FF2B5EF4-FFF2-40B4-BE49-F238E27FC236}">
                      <a16:creationId xmlns:a16="http://schemas.microsoft.com/office/drawing/2014/main" id="{0C43DDE5-881D-40ED-BFA6-409BDC5969A3}"/>
                    </a:ext>
                  </a:extLst>
                </p:cNvPr>
                <p:cNvSpPr>
                  <a:spLocks noChangeShapeType="1"/>
                </p:cNvSpPr>
                <p:nvPr/>
              </p:nvSpPr>
              <p:spPr bwMode="auto">
                <a:xfrm flipV="1">
                  <a:off x="5828189"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93" name="Line 44">
                  <a:extLst>
                    <a:ext uri="{FF2B5EF4-FFF2-40B4-BE49-F238E27FC236}">
                      <a16:creationId xmlns:a16="http://schemas.microsoft.com/office/drawing/2014/main" id="{72425647-EA5D-474B-BE0D-AFCB806DFFDE}"/>
                    </a:ext>
                  </a:extLst>
                </p:cNvPr>
                <p:cNvSpPr>
                  <a:spLocks noChangeShapeType="1"/>
                </p:cNvSpPr>
                <p:nvPr/>
              </p:nvSpPr>
              <p:spPr bwMode="auto">
                <a:xfrm flipH="1">
                  <a:off x="5794851" y="6617945"/>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94" name="Line 45">
                  <a:extLst>
                    <a:ext uri="{FF2B5EF4-FFF2-40B4-BE49-F238E27FC236}">
                      <a16:creationId xmlns:a16="http://schemas.microsoft.com/office/drawing/2014/main" id="{35538FB2-6626-4B3B-B428-B962A1AFD7F8}"/>
                    </a:ext>
                  </a:extLst>
                </p:cNvPr>
                <p:cNvSpPr>
                  <a:spLocks noChangeShapeType="1"/>
                </p:cNvSpPr>
                <p:nvPr/>
              </p:nvSpPr>
              <p:spPr bwMode="auto">
                <a:xfrm flipH="1">
                  <a:off x="5794851" y="60639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95" name="Line 46">
                  <a:extLst>
                    <a:ext uri="{FF2B5EF4-FFF2-40B4-BE49-F238E27FC236}">
                      <a16:creationId xmlns:a16="http://schemas.microsoft.com/office/drawing/2014/main" id="{75AB8EB4-6B92-4D2B-B9A1-31C0729EE0AA}"/>
                    </a:ext>
                  </a:extLst>
                </p:cNvPr>
                <p:cNvSpPr>
                  <a:spLocks noChangeShapeType="1"/>
                </p:cNvSpPr>
                <p:nvPr/>
              </p:nvSpPr>
              <p:spPr bwMode="auto">
                <a:xfrm flipH="1">
                  <a:off x="5794851" y="55098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96" name="Line 47">
                  <a:extLst>
                    <a:ext uri="{FF2B5EF4-FFF2-40B4-BE49-F238E27FC236}">
                      <a16:creationId xmlns:a16="http://schemas.microsoft.com/office/drawing/2014/main" id="{F1F1DA08-0A4E-4D97-ABEE-B76D9AE8CB67}"/>
                    </a:ext>
                  </a:extLst>
                </p:cNvPr>
                <p:cNvSpPr>
                  <a:spLocks noChangeShapeType="1"/>
                </p:cNvSpPr>
                <p:nvPr/>
              </p:nvSpPr>
              <p:spPr bwMode="auto">
                <a:xfrm flipH="1">
                  <a:off x="5794851" y="4955833"/>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97" name="Line 48">
                  <a:extLst>
                    <a:ext uri="{FF2B5EF4-FFF2-40B4-BE49-F238E27FC236}">
                      <a16:creationId xmlns:a16="http://schemas.microsoft.com/office/drawing/2014/main" id="{1BF8457E-AAB7-4EF9-A22C-A61A89EAB278}"/>
                    </a:ext>
                  </a:extLst>
                </p:cNvPr>
                <p:cNvSpPr>
                  <a:spLocks noChangeShapeType="1"/>
                </p:cNvSpPr>
                <p:nvPr/>
              </p:nvSpPr>
              <p:spPr bwMode="auto">
                <a:xfrm flipH="1">
                  <a:off x="5794851" y="44002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198" name="Line 49">
                  <a:extLst>
                    <a:ext uri="{FF2B5EF4-FFF2-40B4-BE49-F238E27FC236}">
                      <a16:creationId xmlns:a16="http://schemas.microsoft.com/office/drawing/2014/main" id="{2AAE8982-534E-438C-A2F4-0B80E3D2AF20}"/>
                    </a:ext>
                  </a:extLst>
                </p:cNvPr>
                <p:cNvSpPr>
                  <a:spLocks noChangeShapeType="1"/>
                </p:cNvSpPr>
                <p:nvPr/>
              </p:nvSpPr>
              <p:spPr bwMode="auto">
                <a:xfrm flipH="1">
                  <a:off x="5794851" y="38461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grpSp>
          <p:nvGrpSpPr>
            <p:cNvPr id="1220" name="Group 1219">
              <a:extLst>
                <a:ext uri="{FF2B5EF4-FFF2-40B4-BE49-F238E27FC236}">
                  <a16:creationId xmlns:a16="http://schemas.microsoft.com/office/drawing/2014/main" id="{C84FBEB6-AA55-4947-985F-3F2243274F21}"/>
                </a:ext>
              </a:extLst>
            </p:cNvPr>
            <p:cNvGrpSpPr/>
            <p:nvPr/>
          </p:nvGrpSpPr>
          <p:grpSpPr>
            <a:xfrm>
              <a:off x="30187572" y="9892059"/>
              <a:ext cx="2874642" cy="502591"/>
              <a:chOff x="2246867" y="6676683"/>
              <a:chExt cx="3774072" cy="659844"/>
            </a:xfrm>
          </p:grpSpPr>
          <p:sp>
            <p:nvSpPr>
              <p:cNvPr id="1221" name="Rectangle 29">
                <a:extLst>
                  <a:ext uri="{FF2B5EF4-FFF2-40B4-BE49-F238E27FC236}">
                    <a16:creationId xmlns:a16="http://schemas.microsoft.com/office/drawing/2014/main" id="{63A9DFA8-4CE9-4F0E-9B31-76FB57E997E2}"/>
                  </a:ext>
                </a:extLst>
              </p:cNvPr>
              <p:cNvSpPr>
                <a:spLocks noChangeArrowheads="1"/>
              </p:cNvSpPr>
              <p:nvPr/>
            </p:nvSpPr>
            <p:spPr bwMode="auto">
              <a:xfrm>
                <a:off x="2246867" y="6676683"/>
                <a:ext cx="155737"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a:t>
                </a:r>
                <a:endParaRPr lang="en-US" altLang="en-US" sz="1800" baseline="30000" dirty="0">
                  <a:latin typeface="+mn-lt"/>
                </a:endParaRPr>
              </a:p>
            </p:txBody>
          </p:sp>
          <p:sp>
            <p:nvSpPr>
              <p:cNvPr id="1222" name="Rectangle 30">
                <a:extLst>
                  <a:ext uri="{FF2B5EF4-FFF2-40B4-BE49-F238E27FC236}">
                    <a16:creationId xmlns:a16="http://schemas.microsoft.com/office/drawing/2014/main" id="{79A6692F-9F4A-42E0-8F0A-344BCF34F640}"/>
                  </a:ext>
                </a:extLst>
              </p:cNvPr>
              <p:cNvSpPr>
                <a:spLocks noChangeArrowheads="1"/>
              </p:cNvSpPr>
              <p:nvPr/>
            </p:nvSpPr>
            <p:spPr bwMode="auto">
              <a:xfrm>
                <a:off x="2726668"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5</a:t>
                </a:r>
                <a:endParaRPr lang="en-US" altLang="en-US" sz="1800" baseline="30000" dirty="0">
                  <a:latin typeface="+mn-lt"/>
                </a:endParaRPr>
              </a:p>
            </p:txBody>
          </p:sp>
          <p:sp>
            <p:nvSpPr>
              <p:cNvPr id="1223" name="Rectangle 31">
                <a:extLst>
                  <a:ext uri="{FF2B5EF4-FFF2-40B4-BE49-F238E27FC236}">
                    <a16:creationId xmlns:a16="http://schemas.microsoft.com/office/drawing/2014/main" id="{776016FC-8756-4549-BC7D-B53FF0D14AF8}"/>
                  </a:ext>
                </a:extLst>
              </p:cNvPr>
              <p:cNvSpPr>
                <a:spLocks noChangeArrowheads="1"/>
              </p:cNvSpPr>
              <p:nvPr/>
            </p:nvSpPr>
            <p:spPr bwMode="auto">
              <a:xfrm>
                <a:off x="3327928" y="6676683"/>
                <a:ext cx="330416"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0</a:t>
                </a:r>
                <a:endParaRPr lang="en-US" altLang="en-US" sz="1800" baseline="30000" dirty="0">
                  <a:latin typeface="+mn-lt"/>
                </a:endParaRPr>
              </a:p>
            </p:txBody>
          </p:sp>
          <p:sp>
            <p:nvSpPr>
              <p:cNvPr id="1224" name="Rectangle 32">
                <a:extLst>
                  <a:ext uri="{FF2B5EF4-FFF2-40B4-BE49-F238E27FC236}">
                    <a16:creationId xmlns:a16="http://schemas.microsoft.com/office/drawing/2014/main" id="{13B7A447-80C3-41E2-8D53-05022F4BD9D2}"/>
                  </a:ext>
                </a:extLst>
              </p:cNvPr>
              <p:cNvSpPr>
                <a:spLocks noChangeArrowheads="1"/>
              </p:cNvSpPr>
              <p:nvPr/>
            </p:nvSpPr>
            <p:spPr bwMode="auto">
              <a:xfrm>
                <a:off x="3919270" y="6676683"/>
                <a:ext cx="330416"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5</a:t>
                </a:r>
                <a:endParaRPr lang="en-US" altLang="en-US" sz="1800" baseline="30000" dirty="0">
                  <a:latin typeface="+mn-lt"/>
                </a:endParaRPr>
              </a:p>
            </p:txBody>
          </p:sp>
          <p:sp>
            <p:nvSpPr>
              <p:cNvPr id="1225" name="Rectangle 33">
                <a:extLst>
                  <a:ext uri="{FF2B5EF4-FFF2-40B4-BE49-F238E27FC236}">
                    <a16:creationId xmlns:a16="http://schemas.microsoft.com/office/drawing/2014/main" id="{2C472CA1-39D5-421A-AE89-83CD0975A8A0}"/>
                  </a:ext>
                </a:extLst>
              </p:cNvPr>
              <p:cNvSpPr>
                <a:spLocks noChangeArrowheads="1"/>
              </p:cNvSpPr>
              <p:nvPr/>
            </p:nvSpPr>
            <p:spPr bwMode="auto">
              <a:xfrm>
                <a:off x="4473714"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0</a:t>
                </a:r>
                <a:endParaRPr lang="en-US" altLang="en-US" sz="1800" baseline="30000" dirty="0">
                  <a:latin typeface="+mn-lt"/>
                </a:endParaRPr>
              </a:p>
            </p:txBody>
          </p:sp>
          <p:sp>
            <p:nvSpPr>
              <p:cNvPr id="1226" name="Rectangle 34">
                <a:extLst>
                  <a:ext uri="{FF2B5EF4-FFF2-40B4-BE49-F238E27FC236}">
                    <a16:creationId xmlns:a16="http://schemas.microsoft.com/office/drawing/2014/main" id="{B9DCB3D6-20C9-48B5-902B-AEDB7142C002}"/>
                  </a:ext>
                </a:extLst>
              </p:cNvPr>
              <p:cNvSpPr>
                <a:spLocks noChangeArrowheads="1"/>
              </p:cNvSpPr>
              <p:nvPr/>
            </p:nvSpPr>
            <p:spPr bwMode="auto">
              <a:xfrm>
                <a:off x="5063468"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5</a:t>
                </a:r>
                <a:endParaRPr lang="en-US" altLang="en-US" sz="1800" baseline="30000" dirty="0">
                  <a:latin typeface="+mn-lt"/>
                </a:endParaRPr>
              </a:p>
            </p:txBody>
          </p:sp>
          <p:sp>
            <p:nvSpPr>
              <p:cNvPr id="1227" name="Rectangle 35">
                <a:extLst>
                  <a:ext uri="{FF2B5EF4-FFF2-40B4-BE49-F238E27FC236}">
                    <a16:creationId xmlns:a16="http://schemas.microsoft.com/office/drawing/2014/main" id="{C3541D19-1125-47A2-8E0C-65F06230A0A0}"/>
                  </a:ext>
                </a:extLst>
              </p:cNvPr>
              <p:cNvSpPr>
                <a:spLocks noChangeArrowheads="1"/>
              </p:cNvSpPr>
              <p:nvPr/>
            </p:nvSpPr>
            <p:spPr bwMode="auto">
              <a:xfrm>
                <a:off x="5642118" y="6676683"/>
                <a:ext cx="378821"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3.0</a:t>
                </a:r>
                <a:endParaRPr lang="en-US" altLang="en-US" sz="1800" baseline="30000" dirty="0">
                  <a:latin typeface="+mn-lt"/>
                </a:endParaRPr>
              </a:p>
            </p:txBody>
          </p:sp>
          <p:sp>
            <p:nvSpPr>
              <p:cNvPr id="1228" name="Rectangle 32">
                <a:extLst>
                  <a:ext uri="{FF2B5EF4-FFF2-40B4-BE49-F238E27FC236}">
                    <a16:creationId xmlns:a16="http://schemas.microsoft.com/office/drawing/2014/main" id="{3A1DEE4C-5D66-481C-BCE9-DDF8E7ED14AC}"/>
                  </a:ext>
                </a:extLst>
              </p:cNvPr>
              <p:cNvSpPr>
                <a:spLocks noChangeArrowheads="1"/>
              </p:cNvSpPr>
              <p:nvPr/>
            </p:nvSpPr>
            <p:spPr bwMode="auto">
              <a:xfrm>
                <a:off x="3291063" y="6972859"/>
                <a:ext cx="1586837" cy="36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log</a:t>
                </a:r>
                <a:r>
                  <a:rPr lang="en-US" altLang="en-US" sz="1800" baseline="-25000" dirty="0">
                    <a:latin typeface="+mn-lt"/>
                  </a:rPr>
                  <a:t>10</a:t>
                </a:r>
                <a:r>
                  <a:rPr lang="en-US" altLang="en-US" sz="1800" dirty="0">
                    <a:latin typeface="+mn-lt"/>
                  </a:rPr>
                  <a:t>(d) [nm]</a:t>
                </a:r>
              </a:p>
            </p:txBody>
          </p:sp>
        </p:grpSp>
        <p:grpSp>
          <p:nvGrpSpPr>
            <p:cNvPr id="1230" name="Group 1229">
              <a:extLst>
                <a:ext uri="{FF2B5EF4-FFF2-40B4-BE49-F238E27FC236}">
                  <a16:creationId xmlns:a16="http://schemas.microsoft.com/office/drawing/2014/main" id="{3EA99BAA-5620-4475-BADE-D33CCB743652}"/>
                </a:ext>
              </a:extLst>
            </p:cNvPr>
            <p:cNvGrpSpPr/>
            <p:nvPr/>
          </p:nvGrpSpPr>
          <p:grpSpPr>
            <a:xfrm>
              <a:off x="30244345" y="7752760"/>
              <a:ext cx="2671058" cy="2111212"/>
              <a:chOff x="2321401" y="3846170"/>
              <a:chExt cx="3506788" cy="2771775"/>
            </a:xfrm>
          </p:grpSpPr>
          <p:grpSp>
            <p:nvGrpSpPr>
              <p:cNvPr id="1231" name="Group 1230">
                <a:extLst>
                  <a:ext uri="{FF2B5EF4-FFF2-40B4-BE49-F238E27FC236}">
                    <a16:creationId xmlns:a16="http://schemas.microsoft.com/office/drawing/2014/main" id="{64F1B3AD-C0C0-49BC-BC17-82085760D822}"/>
                  </a:ext>
                </a:extLst>
              </p:cNvPr>
              <p:cNvGrpSpPr/>
              <p:nvPr/>
            </p:nvGrpSpPr>
            <p:grpSpPr>
              <a:xfrm>
                <a:off x="2321401" y="6583020"/>
                <a:ext cx="3506788" cy="34925"/>
                <a:chOff x="2321401" y="6583020"/>
                <a:chExt cx="3506788" cy="34925"/>
              </a:xfrm>
            </p:grpSpPr>
            <p:sp>
              <p:nvSpPr>
                <p:cNvPr id="1259" name="Line 13">
                  <a:extLst>
                    <a:ext uri="{FF2B5EF4-FFF2-40B4-BE49-F238E27FC236}">
                      <a16:creationId xmlns:a16="http://schemas.microsoft.com/office/drawing/2014/main" id="{A826F0F9-CFC7-4B57-A7AE-06300B618510}"/>
                    </a:ext>
                  </a:extLst>
                </p:cNvPr>
                <p:cNvSpPr>
                  <a:spLocks noChangeShapeType="1"/>
                </p:cNvSpPr>
                <p:nvPr/>
              </p:nvSpPr>
              <p:spPr bwMode="auto">
                <a:xfrm>
                  <a:off x="2321401" y="6617945"/>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60" name="Line 16">
                  <a:extLst>
                    <a:ext uri="{FF2B5EF4-FFF2-40B4-BE49-F238E27FC236}">
                      <a16:creationId xmlns:a16="http://schemas.microsoft.com/office/drawing/2014/main" id="{0ACC271C-DD79-4566-BE9E-8675EEDD67DD}"/>
                    </a:ext>
                  </a:extLst>
                </p:cNvPr>
                <p:cNvSpPr>
                  <a:spLocks noChangeShapeType="1"/>
                </p:cNvSpPr>
                <p:nvPr/>
              </p:nvSpPr>
              <p:spPr bwMode="auto">
                <a:xfrm flipV="1">
                  <a:off x="29056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61" name="Line 17">
                  <a:extLst>
                    <a:ext uri="{FF2B5EF4-FFF2-40B4-BE49-F238E27FC236}">
                      <a16:creationId xmlns:a16="http://schemas.microsoft.com/office/drawing/2014/main" id="{E6CAE4AE-7F33-4269-AC1B-05C3F715C420}"/>
                    </a:ext>
                  </a:extLst>
                </p:cNvPr>
                <p:cNvSpPr>
                  <a:spLocks noChangeShapeType="1"/>
                </p:cNvSpPr>
                <p:nvPr/>
              </p:nvSpPr>
              <p:spPr bwMode="auto">
                <a:xfrm flipV="1">
                  <a:off x="34913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62" name="Line 18">
                  <a:extLst>
                    <a:ext uri="{FF2B5EF4-FFF2-40B4-BE49-F238E27FC236}">
                      <a16:creationId xmlns:a16="http://schemas.microsoft.com/office/drawing/2014/main" id="{2114D9C0-00C4-48D4-AC62-3B1B8E4E1F76}"/>
                    </a:ext>
                  </a:extLst>
                </p:cNvPr>
                <p:cNvSpPr>
                  <a:spLocks noChangeShapeType="1"/>
                </p:cNvSpPr>
                <p:nvPr/>
              </p:nvSpPr>
              <p:spPr bwMode="auto">
                <a:xfrm flipV="1">
                  <a:off x="40755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63" name="Line 19">
                  <a:extLst>
                    <a:ext uri="{FF2B5EF4-FFF2-40B4-BE49-F238E27FC236}">
                      <a16:creationId xmlns:a16="http://schemas.microsoft.com/office/drawing/2014/main" id="{AF3A5B91-1052-4D49-8C63-12D91B277144}"/>
                    </a:ext>
                  </a:extLst>
                </p:cNvPr>
                <p:cNvSpPr>
                  <a:spLocks noChangeShapeType="1"/>
                </p:cNvSpPr>
                <p:nvPr/>
              </p:nvSpPr>
              <p:spPr bwMode="auto">
                <a:xfrm flipV="1">
                  <a:off x="46597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64" name="Line 20">
                  <a:extLst>
                    <a:ext uri="{FF2B5EF4-FFF2-40B4-BE49-F238E27FC236}">
                      <a16:creationId xmlns:a16="http://schemas.microsoft.com/office/drawing/2014/main" id="{E68EA33C-D2E9-489E-A948-B2A160EC91D1}"/>
                    </a:ext>
                  </a:extLst>
                </p:cNvPr>
                <p:cNvSpPr>
                  <a:spLocks noChangeShapeType="1"/>
                </p:cNvSpPr>
                <p:nvPr/>
              </p:nvSpPr>
              <p:spPr bwMode="auto">
                <a:xfrm flipV="1">
                  <a:off x="52439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232" name="Group 1231">
                <a:extLst>
                  <a:ext uri="{FF2B5EF4-FFF2-40B4-BE49-F238E27FC236}">
                    <a16:creationId xmlns:a16="http://schemas.microsoft.com/office/drawing/2014/main" id="{B0B803C8-2A8A-4C9D-95A5-E812AFB85F85}"/>
                  </a:ext>
                </a:extLst>
              </p:cNvPr>
              <p:cNvGrpSpPr/>
              <p:nvPr/>
            </p:nvGrpSpPr>
            <p:grpSpPr>
              <a:xfrm>
                <a:off x="2321401" y="3846170"/>
                <a:ext cx="3506788" cy="34925"/>
                <a:chOff x="2321401" y="3846170"/>
                <a:chExt cx="3506788" cy="34925"/>
              </a:xfrm>
            </p:grpSpPr>
            <p:sp>
              <p:nvSpPr>
                <p:cNvPr id="1253" name="Line 14">
                  <a:extLst>
                    <a:ext uri="{FF2B5EF4-FFF2-40B4-BE49-F238E27FC236}">
                      <a16:creationId xmlns:a16="http://schemas.microsoft.com/office/drawing/2014/main" id="{7DE421CE-1F45-4CD0-A807-CD337CE599A2}"/>
                    </a:ext>
                  </a:extLst>
                </p:cNvPr>
                <p:cNvSpPr>
                  <a:spLocks noChangeShapeType="1"/>
                </p:cNvSpPr>
                <p:nvPr/>
              </p:nvSpPr>
              <p:spPr bwMode="auto">
                <a:xfrm>
                  <a:off x="2321401" y="3846170"/>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54" name="Line 23">
                  <a:extLst>
                    <a:ext uri="{FF2B5EF4-FFF2-40B4-BE49-F238E27FC236}">
                      <a16:creationId xmlns:a16="http://schemas.microsoft.com/office/drawing/2014/main" id="{43178A86-69D7-494D-8C4C-9CCE544304D7}"/>
                    </a:ext>
                  </a:extLst>
                </p:cNvPr>
                <p:cNvSpPr>
                  <a:spLocks noChangeShapeType="1"/>
                </p:cNvSpPr>
                <p:nvPr/>
              </p:nvSpPr>
              <p:spPr bwMode="auto">
                <a:xfrm>
                  <a:off x="29056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55" name="Line 24">
                  <a:extLst>
                    <a:ext uri="{FF2B5EF4-FFF2-40B4-BE49-F238E27FC236}">
                      <a16:creationId xmlns:a16="http://schemas.microsoft.com/office/drawing/2014/main" id="{A825B6A1-595C-43D6-AB1D-6AB3C738F0E8}"/>
                    </a:ext>
                  </a:extLst>
                </p:cNvPr>
                <p:cNvSpPr>
                  <a:spLocks noChangeShapeType="1"/>
                </p:cNvSpPr>
                <p:nvPr/>
              </p:nvSpPr>
              <p:spPr bwMode="auto">
                <a:xfrm>
                  <a:off x="34913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56" name="Line 25">
                  <a:extLst>
                    <a:ext uri="{FF2B5EF4-FFF2-40B4-BE49-F238E27FC236}">
                      <a16:creationId xmlns:a16="http://schemas.microsoft.com/office/drawing/2014/main" id="{B993604A-F017-487F-8D51-8C1E3D6658FF}"/>
                    </a:ext>
                  </a:extLst>
                </p:cNvPr>
                <p:cNvSpPr>
                  <a:spLocks noChangeShapeType="1"/>
                </p:cNvSpPr>
                <p:nvPr/>
              </p:nvSpPr>
              <p:spPr bwMode="auto">
                <a:xfrm>
                  <a:off x="40755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57" name="Line 26">
                  <a:extLst>
                    <a:ext uri="{FF2B5EF4-FFF2-40B4-BE49-F238E27FC236}">
                      <a16:creationId xmlns:a16="http://schemas.microsoft.com/office/drawing/2014/main" id="{679C2F90-F2CD-44B2-A4E8-F6FA1ABD3900}"/>
                    </a:ext>
                  </a:extLst>
                </p:cNvPr>
                <p:cNvSpPr>
                  <a:spLocks noChangeShapeType="1"/>
                </p:cNvSpPr>
                <p:nvPr/>
              </p:nvSpPr>
              <p:spPr bwMode="auto">
                <a:xfrm>
                  <a:off x="46597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58" name="Line 27">
                  <a:extLst>
                    <a:ext uri="{FF2B5EF4-FFF2-40B4-BE49-F238E27FC236}">
                      <a16:creationId xmlns:a16="http://schemas.microsoft.com/office/drawing/2014/main" id="{F09A3296-53DD-42F9-B8F9-43F9648CCC93}"/>
                    </a:ext>
                  </a:extLst>
                </p:cNvPr>
                <p:cNvSpPr>
                  <a:spLocks noChangeShapeType="1"/>
                </p:cNvSpPr>
                <p:nvPr/>
              </p:nvSpPr>
              <p:spPr bwMode="auto">
                <a:xfrm>
                  <a:off x="52439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233" name="Group 1232">
                <a:extLst>
                  <a:ext uri="{FF2B5EF4-FFF2-40B4-BE49-F238E27FC236}">
                    <a16:creationId xmlns:a16="http://schemas.microsoft.com/office/drawing/2014/main" id="{22EE7967-AAD6-4587-A6FD-A215C75652E8}"/>
                  </a:ext>
                </a:extLst>
              </p:cNvPr>
              <p:cNvGrpSpPr/>
              <p:nvPr/>
            </p:nvGrpSpPr>
            <p:grpSpPr>
              <a:xfrm>
                <a:off x="2321401" y="3846170"/>
                <a:ext cx="34925" cy="2771775"/>
                <a:chOff x="2321401" y="3846170"/>
                <a:chExt cx="34925" cy="2771775"/>
              </a:xfrm>
            </p:grpSpPr>
            <p:sp>
              <p:nvSpPr>
                <p:cNvPr id="1244" name="Line 15">
                  <a:extLst>
                    <a:ext uri="{FF2B5EF4-FFF2-40B4-BE49-F238E27FC236}">
                      <a16:creationId xmlns:a16="http://schemas.microsoft.com/office/drawing/2014/main" id="{498C8A12-2589-40EA-8ABD-6B1D2AFC116A}"/>
                    </a:ext>
                  </a:extLst>
                </p:cNvPr>
                <p:cNvSpPr>
                  <a:spLocks noChangeShapeType="1"/>
                </p:cNvSpPr>
                <p:nvPr/>
              </p:nvSpPr>
              <p:spPr bwMode="auto">
                <a:xfrm flipV="1">
                  <a:off x="23214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45" name="Line 22">
                  <a:extLst>
                    <a:ext uri="{FF2B5EF4-FFF2-40B4-BE49-F238E27FC236}">
                      <a16:creationId xmlns:a16="http://schemas.microsoft.com/office/drawing/2014/main" id="{2B763E64-5C96-4C27-B631-BB7B91F28E11}"/>
                    </a:ext>
                  </a:extLst>
                </p:cNvPr>
                <p:cNvSpPr>
                  <a:spLocks noChangeShapeType="1"/>
                </p:cNvSpPr>
                <p:nvPr/>
              </p:nvSpPr>
              <p:spPr bwMode="auto">
                <a:xfrm>
                  <a:off x="23214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46" name="Line 36">
                  <a:extLst>
                    <a:ext uri="{FF2B5EF4-FFF2-40B4-BE49-F238E27FC236}">
                      <a16:creationId xmlns:a16="http://schemas.microsoft.com/office/drawing/2014/main" id="{8E604E21-59DD-4C8F-9EF5-0224EA1BB2E8}"/>
                    </a:ext>
                  </a:extLst>
                </p:cNvPr>
                <p:cNvSpPr>
                  <a:spLocks noChangeShapeType="1"/>
                </p:cNvSpPr>
                <p:nvPr/>
              </p:nvSpPr>
              <p:spPr bwMode="auto">
                <a:xfrm flipV="1">
                  <a:off x="2321401"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47" name="Line 38">
                  <a:extLst>
                    <a:ext uri="{FF2B5EF4-FFF2-40B4-BE49-F238E27FC236}">
                      <a16:creationId xmlns:a16="http://schemas.microsoft.com/office/drawing/2014/main" id="{9FC1F721-6F58-4F3A-B970-ADBCF6660257}"/>
                    </a:ext>
                  </a:extLst>
                </p:cNvPr>
                <p:cNvSpPr>
                  <a:spLocks noChangeShapeType="1"/>
                </p:cNvSpPr>
                <p:nvPr/>
              </p:nvSpPr>
              <p:spPr bwMode="auto">
                <a:xfrm>
                  <a:off x="2321401" y="6617945"/>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48" name="Line 39">
                  <a:extLst>
                    <a:ext uri="{FF2B5EF4-FFF2-40B4-BE49-F238E27FC236}">
                      <a16:creationId xmlns:a16="http://schemas.microsoft.com/office/drawing/2014/main" id="{1EE53D7F-434E-4FC9-8831-EB3AD8571F8D}"/>
                    </a:ext>
                  </a:extLst>
                </p:cNvPr>
                <p:cNvSpPr>
                  <a:spLocks noChangeShapeType="1"/>
                </p:cNvSpPr>
                <p:nvPr/>
              </p:nvSpPr>
              <p:spPr bwMode="auto">
                <a:xfrm>
                  <a:off x="2321401" y="60639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49" name="Line 40">
                  <a:extLst>
                    <a:ext uri="{FF2B5EF4-FFF2-40B4-BE49-F238E27FC236}">
                      <a16:creationId xmlns:a16="http://schemas.microsoft.com/office/drawing/2014/main" id="{1D64ED6A-6214-44D1-AE7B-B173CEDF29DB}"/>
                    </a:ext>
                  </a:extLst>
                </p:cNvPr>
                <p:cNvSpPr>
                  <a:spLocks noChangeShapeType="1"/>
                </p:cNvSpPr>
                <p:nvPr/>
              </p:nvSpPr>
              <p:spPr bwMode="auto">
                <a:xfrm>
                  <a:off x="2321401" y="55098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50" name="Line 41">
                  <a:extLst>
                    <a:ext uri="{FF2B5EF4-FFF2-40B4-BE49-F238E27FC236}">
                      <a16:creationId xmlns:a16="http://schemas.microsoft.com/office/drawing/2014/main" id="{5DC463D0-52AD-4DBE-BB41-10787DD4AD63}"/>
                    </a:ext>
                  </a:extLst>
                </p:cNvPr>
                <p:cNvSpPr>
                  <a:spLocks noChangeShapeType="1"/>
                </p:cNvSpPr>
                <p:nvPr/>
              </p:nvSpPr>
              <p:spPr bwMode="auto">
                <a:xfrm>
                  <a:off x="2321401" y="4955833"/>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51" name="Line 42">
                  <a:extLst>
                    <a:ext uri="{FF2B5EF4-FFF2-40B4-BE49-F238E27FC236}">
                      <a16:creationId xmlns:a16="http://schemas.microsoft.com/office/drawing/2014/main" id="{3ACB23BD-701B-44B7-AC5C-181BE1E8DCDC}"/>
                    </a:ext>
                  </a:extLst>
                </p:cNvPr>
                <p:cNvSpPr>
                  <a:spLocks noChangeShapeType="1"/>
                </p:cNvSpPr>
                <p:nvPr/>
              </p:nvSpPr>
              <p:spPr bwMode="auto">
                <a:xfrm>
                  <a:off x="2321401" y="44002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52" name="Line 43">
                  <a:extLst>
                    <a:ext uri="{FF2B5EF4-FFF2-40B4-BE49-F238E27FC236}">
                      <a16:creationId xmlns:a16="http://schemas.microsoft.com/office/drawing/2014/main" id="{49604D21-718B-495D-AAC6-D8BD933A9357}"/>
                    </a:ext>
                  </a:extLst>
                </p:cNvPr>
                <p:cNvSpPr>
                  <a:spLocks noChangeShapeType="1"/>
                </p:cNvSpPr>
                <p:nvPr/>
              </p:nvSpPr>
              <p:spPr bwMode="auto">
                <a:xfrm>
                  <a:off x="2321401" y="38461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234" name="Group 1233">
                <a:extLst>
                  <a:ext uri="{FF2B5EF4-FFF2-40B4-BE49-F238E27FC236}">
                    <a16:creationId xmlns:a16="http://schemas.microsoft.com/office/drawing/2014/main" id="{ABA4792C-583D-4364-88B3-E735EABCB4C7}"/>
                  </a:ext>
                </a:extLst>
              </p:cNvPr>
              <p:cNvGrpSpPr/>
              <p:nvPr/>
            </p:nvGrpSpPr>
            <p:grpSpPr>
              <a:xfrm>
                <a:off x="5794851" y="3846170"/>
                <a:ext cx="33338" cy="2771775"/>
                <a:chOff x="5794851" y="3846170"/>
                <a:chExt cx="33338" cy="2771775"/>
              </a:xfrm>
            </p:grpSpPr>
            <p:sp>
              <p:nvSpPr>
                <p:cNvPr id="1235" name="Line 21">
                  <a:extLst>
                    <a:ext uri="{FF2B5EF4-FFF2-40B4-BE49-F238E27FC236}">
                      <a16:creationId xmlns:a16="http://schemas.microsoft.com/office/drawing/2014/main" id="{7B1B049D-EE2F-4410-8571-39FB80A54C45}"/>
                    </a:ext>
                  </a:extLst>
                </p:cNvPr>
                <p:cNvSpPr>
                  <a:spLocks noChangeShapeType="1"/>
                </p:cNvSpPr>
                <p:nvPr/>
              </p:nvSpPr>
              <p:spPr bwMode="auto">
                <a:xfrm flipV="1">
                  <a:off x="58281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36" name="Line 28">
                  <a:extLst>
                    <a:ext uri="{FF2B5EF4-FFF2-40B4-BE49-F238E27FC236}">
                      <a16:creationId xmlns:a16="http://schemas.microsoft.com/office/drawing/2014/main" id="{530C2258-EC9A-46BB-BE5C-9FB19768DA7B}"/>
                    </a:ext>
                  </a:extLst>
                </p:cNvPr>
                <p:cNvSpPr>
                  <a:spLocks noChangeShapeType="1"/>
                </p:cNvSpPr>
                <p:nvPr/>
              </p:nvSpPr>
              <p:spPr bwMode="auto">
                <a:xfrm>
                  <a:off x="58281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37" name="Line 37">
                  <a:extLst>
                    <a:ext uri="{FF2B5EF4-FFF2-40B4-BE49-F238E27FC236}">
                      <a16:creationId xmlns:a16="http://schemas.microsoft.com/office/drawing/2014/main" id="{93046305-8DAC-4B4B-8340-34045EAD50C3}"/>
                    </a:ext>
                  </a:extLst>
                </p:cNvPr>
                <p:cNvSpPr>
                  <a:spLocks noChangeShapeType="1"/>
                </p:cNvSpPr>
                <p:nvPr/>
              </p:nvSpPr>
              <p:spPr bwMode="auto">
                <a:xfrm flipV="1">
                  <a:off x="5828189"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38" name="Line 44">
                  <a:extLst>
                    <a:ext uri="{FF2B5EF4-FFF2-40B4-BE49-F238E27FC236}">
                      <a16:creationId xmlns:a16="http://schemas.microsoft.com/office/drawing/2014/main" id="{1847A80B-1BC4-432A-8283-CFA812F7BDEA}"/>
                    </a:ext>
                  </a:extLst>
                </p:cNvPr>
                <p:cNvSpPr>
                  <a:spLocks noChangeShapeType="1"/>
                </p:cNvSpPr>
                <p:nvPr/>
              </p:nvSpPr>
              <p:spPr bwMode="auto">
                <a:xfrm flipH="1">
                  <a:off x="5794851" y="6617945"/>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39" name="Line 45">
                  <a:extLst>
                    <a:ext uri="{FF2B5EF4-FFF2-40B4-BE49-F238E27FC236}">
                      <a16:creationId xmlns:a16="http://schemas.microsoft.com/office/drawing/2014/main" id="{A2BBAFC3-32D1-445C-B90A-A53798636FEA}"/>
                    </a:ext>
                  </a:extLst>
                </p:cNvPr>
                <p:cNvSpPr>
                  <a:spLocks noChangeShapeType="1"/>
                </p:cNvSpPr>
                <p:nvPr/>
              </p:nvSpPr>
              <p:spPr bwMode="auto">
                <a:xfrm flipH="1">
                  <a:off x="5794851" y="60639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40" name="Line 46">
                  <a:extLst>
                    <a:ext uri="{FF2B5EF4-FFF2-40B4-BE49-F238E27FC236}">
                      <a16:creationId xmlns:a16="http://schemas.microsoft.com/office/drawing/2014/main" id="{00A11E64-E41D-44F2-9543-2B9FCD58A4AA}"/>
                    </a:ext>
                  </a:extLst>
                </p:cNvPr>
                <p:cNvSpPr>
                  <a:spLocks noChangeShapeType="1"/>
                </p:cNvSpPr>
                <p:nvPr/>
              </p:nvSpPr>
              <p:spPr bwMode="auto">
                <a:xfrm flipH="1">
                  <a:off x="5794851" y="55098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41" name="Line 47">
                  <a:extLst>
                    <a:ext uri="{FF2B5EF4-FFF2-40B4-BE49-F238E27FC236}">
                      <a16:creationId xmlns:a16="http://schemas.microsoft.com/office/drawing/2014/main" id="{930B6647-6F5C-48A0-ACF9-9CAD8F2F7CEF}"/>
                    </a:ext>
                  </a:extLst>
                </p:cNvPr>
                <p:cNvSpPr>
                  <a:spLocks noChangeShapeType="1"/>
                </p:cNvSpPr>
                <p:nvPr/>
              </p:nvSpPr>
              <p:spPr bwMode="auto">
                <a:xfrm flipH="1">
                  <a:off x="5794851" y="4955833"/>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42" name="Line 48">
                  <a:extLst>
                    <a:ext uri="{FF2B5EF4-FFF2-40B4-BE49-F238E27FC236}">
                      <a16:creationId xmlns:a16="http://schemas.microsoft.com/office/drawing/2014/main" id="{764A580D-D298-45FC-8A83-0BB7BA5111CE}"/>
                    </a:ext>
                  </a:extLst>
                </p:cNvPr>
                <p:cNvSpPr>
                  <a:spLocks noChangeShapeType="1"/>
                </p:cNvSpPr>
                <p:nvPr/>
              </p:nvSpPr>
              <p:spPr bwMode="auto">
                <a:xfrm flipH="1">
                  <a:off x="5794851" y="44002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43" name="Line 49">
                  <a:extLst>
                    <a:ext uri="{FF2B5EF4-FFF2-40B4-BE49-F238E27FC236}">
                      <a16:creationId xmlns:a16="http://schemas.microsoft.com/office/drawing/2014/main" id="{3669C6C1-3419-433C-A2B8-D6408DDF87F7}"/>
                    </a:ext>
                  </a:extLst>
                </p:cNvPr>
                <p:cNvSpPr>
                  <a:spLocks noChangeShapeType="1"/>
                </p:cNvSpPr>
                <p:nvPr/>
              </p:nvSpPr>
              <p:spPr bwMode="auto">
                <a:xfrm flipH="1">
                  <a:off x="5794851" y="38461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grpSp>
          <p:nvGrpSpPr>
            <p:cNvPr id="1265" name="Group 1264">
              <a:extLst>
                <a:ext uri="{FF2B5EF4-FFF2-40B4-BE49-F238E27FC236}">
                  <a16:creationId xmlns:a16="http://schemas.microsoft.com/office/drawing/2014/main" id="{89DB204B-5FA6-4138-A534-92A5C5DA6592}"/>
                </a:ext>
              </a:extLst>
            </p:cNvPr>
            <p:cNvGrpSpPr/>
            <p:nvPr/>
          </p:nvGrpSpPr>
          <p:grpSpPr>
            <a:xfrm>
              <a:off x="29827333" y="7661829"/>
              <a:ext cx="379912" cy="2388211"/>
              <a:chOff x="1786110" y="3795370"/>
              <a:chExt cx="498779" cy="3135441"/>
            </a:xfrm>
          </p:grpSpPr>
          <p:sp>
            <p:nvSpPr>
              <p:cNvPr id="1266" name="Rectangle 50">
                <a:extLst>
                  <a:ext uri="{FF2B5EF4-FFF2-40B4-BE49-F238E27FC236}">
                    <a16:creationId xmlns:a16="http://schemas.microsoft.com/office/drawing/2014/main" id="{80C31EF5-B0A0-41B4-8F00-9611C1420324}"/>
                  </a:ext>
                </a:extLst>
              </p:cNvPr>
              <p:cNvSpPr>
                <a:spLocks noChangeArrowheads="1"/>
              </p:cNvSpPr>
              <p:nvPr/>
            </p:nvSpPr>
            <p:spPr bwMode="auto">
              <a:xfrm>
                <a:off x="1834513" y="6567144"/>
                <a:ext cx="450376" cy="36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endParaRPr lang="en-US" altLang="en-US" sz="1800" baseline="30000" dirty="0">
                  <a:latin typeface="+mn-lt"/>
                </a:endParaRPr>
              </a:p>
            </p:txBody>
          </p:sp>
          <p:sp>
            <p:nvSpPr>
              <p:cNvPr id="1267" name="Rectangle 51">
                <a:extLst>
                  <a:ext uri="{FF2B5EF4-FFF2-40B4-BE49-F238E27FC236}">
                    <a16:creationId xmlns:a16="http://schemas.microsoft.com/office/drawing/2014/main" id="{1CD9445A-5FB2-489E-B3EE-65A2C98ED746}"/>
                  </a:ext>
                </a:extLst>
              </p:cNvPr>
              <p:cNvSpPr>
                <a:spLocks noChangeArrowheads="1"/>
              </p:cNvSpPr>
              <p:nvPr/>
            </p:nvSpPr>
            <p:spPr bwMode="auto">
              <a:xfrm>
                <a:off x="1786110" y="6009934"/>
                <a:ext cx="498779" cy="36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5</a:t>
                </a:r>
                <a:endParaRPr lang="en-US" altLang="en-US" sz="1800" baseline="30000" dirty="0">
                  <a:latin typeface="+mn-lt"/>
                </a:endParaRPr>
              </a:p>
            </p:txBody>
          </p:sp>
          <p:sp>
            <p:nvSpPr>
              <p:cNvPr id="1268" name="Rectangle 52">
                <a:extLst>
                  <a:ext uri="{FF2B5EF4-FFF2-40B4-BE49-F238E27FC236}">
                    <a16:creationId xmlns:a16="http://schemas.microsoft.com/office/drawing/2014/main" id="{853C7423-4334-45C4-B95E-42F5FB6E7FBD}"/>
                  </a:ext>
                </a:extLst>
              </p:cNvPr>
              <p:cNvSpPr>
                <a:spLocks noChangeArrowheads="1"/>
              </p:cNvSpPr>
              <p:nvPr/>
            </p:nvSpPr>
            <p:spPr bwMode="auto">
              <a:xfrm>
                <a:off x="2129153" y="5459070"/>
                <a:ext cx="155736" cy="36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a:t>
                </a:r>
                <a:endParaRPr lang="en-US" altLang="en-US" sz="1800" baseline="30000" dirty="0">
                  <a:latin typeface="+mn-lt"/>
                </a:endParaRPr>
              </a:p>
            </p:txBody>
          </p:sp>
          <p:sp>
            <p:nvSpPr>
              <p:cNvPr id="1269" name="Rectangle 53">
                <a:extLst>
                  <a:ext uri="{FF2B5EF4-FFF2-40B4-BE49-F238E27FC236}">
                    <a16:creationId xmlns:a16="http://schemas.microsoft.com/office/drawing/2014/main" id="{C60FA983-0AA1-4695-8F1F-6C480B578359}"/>
                  </a:ext>
                </a:extLst>
              </p:cNvPr>
              <p:cNvSpPr>
                <a:spLocks noChangeArrowheads="1"/>
              </p:cNvSpPr>
              <p:nvPr/>
            </p:nvSpPr>
            <p:spPr bwMode="auto">
              <a:xfrm>
                <a:off x="1906068" y="4901858"/>
                <a:ext cx="378821" cy="36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5</a:t>
                </a:r>
                <a:endParaRPr lang="en-US" altLang="en-US" sz="1800" baseline="30000" dirty="0">
                  <a:latin typeface="+mn-lt"/>
                </a:endParaRPr>
              </a:p>
            </p:txBody>
          </p:sp>
          <p:sp>
            <p:nvSpPr>
              <p:cNvPr id="1270" name="Rectangle 54">
                <a:extLst>
                  <a:ext uri="{FF2B5EF4-FFF2-40B4-BE49-F238E27FC236}">
                    <a16:creationId xmlns:a16="http://schemas.microsoft.com/office/drawing/2014/main" id="{4DD595A6-A778-4E0F-9DDE-AE9FD14AD436}"/>
                  </a:ext>
                </a:extLst>
              </p:cNvPr>
              <p:cNvSpPr>
                <a:spLocks noChangeArrowheads="1"/>
              </p:cNvSpPr>
              <p:nvPr/>
            </p:nvSpPr>
            <p:spPr bwMode="auto">
              <a:xfrm>
                <a:off x="1954474" y="4352583"/>
                <a:ext cx="330415" cy="36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endParaRPr lang="en-US" altLang="en-US" sz="1800" baseline="30000" dirty="0">
                  <a:latin typeface="+mn-lt"/>
                </a:endParaRPr>
              </a:p>
            </p:txBody>
          </p:sp>
          <p:sp>
            <p:nvSpPr>
              <p:cNvPr id="1271" name="Rectangle 55">
                <a:extLst>
                  <a:ext uri="{FF2B5EF4-FFF2-40B4-BE49-F238E27FC236}">
                    <a16:creationId xmlns:a16="http://schemas.microsoft.com/office/drawing/2014/main" id="{546E44CD-5CFF-4BDE-86E9-C9E72031503A}"/>
                  </a:ext>
                </a:extLst>
              </p:cNvPr>
              <p:cNvSpPr>
                <a:spLocks noChangeArrowheads="1"/>
              </p:cNvSpPr>
              <p:nvPr/>
            </p:nvSpPr>
            <p:spPr bwMode="auto">
              <a:xfrm>
                <a:off x="1954474" y="3795370"/>
                <a:ext cx="330415" cy="363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5</a:t>
                </a:r>
                <a:endParaRPr lang="en-US" altLang="en-US" sz="1800" baseline="30000" dirty="0">
                  <a:latin typeface="+mn-lt"/>
                </a:endParaRPr>
              </a:p>
            </p:txBody>
          </p:sp>
        </p:grpSp>
        <p:sp>
          <p:nvSpPr>
            <p:cNvPr id="1272" name="Rectangle 53">
              <a:extLst>
                <a:ext uri="{FF2B5EF4-FFF2-40B4-BE49-F238E27FC236}">
                  <a16:creationId xmlns:a16="http://schemas.microsoft.com/office/drawing/2014/main" id="{CF175684-0F53-4B9E-B5AF-DB7D62C38870}"/>
                </a:ext>
              </a:extLst>
            </p:cNvPr>
            <p:cNvSpPr>
              <a:spLocks noChangeArrowheads="1"/>
            </p:cNvSpPr>
            <p:nvPr/>
          </p:nvSpPr>
          <p:spPr bwMode="auto">
            <a:xfrm rot="16200000">
              <a:off x="29202742" y="8686912"/>
              <a:ext cx="1199047" cy="2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log</a:t>
              </a:r>
              <a:r>
                <a:rPr lang="en-US" altLang="en-US" sz="1800" baseline="-25000" dirty="0">
                  <a:latin typeface="+mn-lt"/>
                </a:rPr>
                <a:t>10</a:t>
              </a:r>
              <a:r>
                <a:rPr lang="en-US" altLang="en-US" sz="1800" dirty="0">
                  <a:latin typeface="+mn-lt"/>
                </a:rPr>
                <a:t>(m) [ag]</a:t>
              </a:r>
            </a:p>
          </p:txBody>
        </p:sp>
        <p:pic>
          <p:nvPicPr>
            <p:cNvPr id="1273" name="Picture 230">
              <a:extLst>
                <a:ext uri="{FF2B5EF4-FFF2-40B4-BE49-F238E27FC236}">
                  <a16:creationId xmlns:a16="http://schemas.microsoft.com/office/drawing/2014/main" id="{2DE26035-7EE0-4E36-B2A9-E12883FA1C5F}"/>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9253994" y="7786575"/>
              <a:ext cx="129265" cy="205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74" name="Group 1273">
              <a:extLst>
                <a:ext uri="{FF2B5EF4-FFF2-40B4-BE49-F238E27FC236}">
                  <a16:creationId xmlns:a16="http://schemas.microsoft.com/office/drawing/2014/main" id="{88311CFD-43BB-47BE-BA0B-ACA2F95CA021}"/>
                </a:ext>
              </a:extLst>
            </p:cNvPr>
            <p:cNvGrpSpPr/>
            <p:nvPr/>
          </p:nvGrpSpPr>
          <p:grpSpPr>
            <a:xfrm>
              <a:off x="39411384" y="7649238"/>
              <a:ext cx="291747" cy="2329957"/>
              <a:chOff x="18990776" y="3660273"/>
              <a:chExt cx="394126" cy="3147563"/>
            </a:xfrm>
          </p:grpSpPr>
          <p:sp>
            <p:nvSpPr>
              <p:cNvPr id="1275" name="Rectangle 243">
                <a:extLst>
                  <a:ext uri="{FF2B5EF4-FFF2-40B4-BE49-F238E27FC236}">
                    <a16:creationId xmlns:a16="http://schemas.microsoft.com/office/drawing/2014/main" id="{DD4BE661-7184-4571-A537-F30824A46EFA}"/>
                  </a:ext>
                </a:extLst>
              </p:cNvPr>
              <p:cNvSpPr>
                <a:spLocks noChangeArrowheads="1"/>
              </p:cNvSpPr>
              <p:nvPr/>
            </p:nvSpPr>
            <p:spPr bwMode="auto">
              <a:xfrm>
                <a:off x="18990776" y="6433635"/>
                <a:ext cx="160248" cy="37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a:t>
                </a:r>
              </a:p>
            </p:txBody>
          </p:sp>
          <p:sp>
            <p:nvSpPr>
              <p:cNvPr id="1276" name="Rectangle 245">
                <a:extLst>
                  <a:ext uri="{FF2B5EF4-FFF2-40B4-BE49-F238E27FC236}">
                    <a16:creationId xmlns:a16="http://schemas.microsoft.com/office/drawing/2014/main" id="{F1A04989-CA8F-4CE1-A4B9-035AF456B1AB}"/>
                  </a:ext>
                </a:extLst>
              </p:cNvPr>
              <p:cNvSpPr>
                <a:spLocks noChangeArrowheads="1"/>
              </p:cNvSpPr>
              <p:nvPr/>
            </p:nvSpPr>
            <p:spPr bwMode="auto">
              <a:xfrm>
                <a:off x="18990776" y="5876423"/>
                <a:ext cx="389794" cy="37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2</a:t>
                </a:r>
              </a:p>
            </p:txBody>
          </p:sp>
          <p:sp>
            <p:nvSpPr>
              <p:cNvPr id="1277" name="Rectangle 247">
                <a:extLst>
                  <a:ext uri="{FF2B5EF4-FFF2-40B4-BE49-F238E27FC236}">
                    <a16:creationId xmlns:a16="http://schemas.microsoft.com/office/drawing/2014/main" id="{A60A6BD4-F1D8-4305-9219-F0D8C216DE19}"/>
                  </a:ext>
                </a:extLst>
              </p:cNvPr>
              <p:cNvSpPr>
                <a:spLocks noChangeArrowheads="1"/>
              </p:cNvSpPr>
              <p:nvPr/>
            </p:nvSpPr>
            <p:spPr bwMode="auto">
              <a:xfrm>
                <a:off x="18990776" y="5325559"/>
                <a:ext cx="394126" cy="37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4</a:t>
                </a:r>
              </a:p>
            </p:txBody>
          </p:sp>
          <p:sp>
            <p:nvSpPr>
              <p:cNvPr id="1278" name="Rectangle 249">
                <a:extLst>
                  <a:ext uri="{FF2B5EF4-FFF2-40B4-BE49-F238E27FC236}">
                    <a16:creationId xmlns:a16="http://schemas.microsoft.com/office/drawing/2014/main" id="{771AB12D-08ED-4CAC-AC78-1F0F407A4941}"/>
                  </a:ext>
                </a:extLst>
              </p:cNvPr>
              <p:cNvSpPr>
                <a:spLocks noChangeArrowheads="1"/>
              </p:cNvSpPr>
              <p:nvPr/>
            </p:nvSpPr>
            <p:spPr bwMode="auto">
              <a:xfrm>
                <a:off x="18990776" y="4768346"/>
                <a:ext cx="389795" cy="37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6</a:t>
                </a:r>
              </a:p>
            </p:txBody>
          </p:sp>
          <p:sp>
            <p:nvSpPr>
              <p:cNvPr id="1279" name="Rectangle 251">
                <a:extLst>
                  <a:ext uri="{FF2B5EF4-FFF2-40B4-BE49-F238E27FC236}">
                    <a16:creationId xmlns:a16="http://schemas.microsoft.com/office/drawing/2014/main" id="{992DAD62-4C24-4588-A602-73A712573828}"/>
                  </a:ext>
                </a:extLst>
              </p:cNvPr>
              <p:cNvSpPr>
                <a:spLocks noChangeArrowheads="1"/>
              </p:cNvSpPr>
              <p:nvPr/>
            </p:nvSpPr>
            <p:spPr bwMode="auto">
              <a:xfrm>
                <a:off x="18990776" y="4217484"/>
                <a:ext cx="389795" cy="37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0.8</a:t>
                </a:r>
              </a:p>
            </p:txBody>
          </p:sp>
          <p:sp>
            <p:nvSpPr>
              <p:cNvPr id="1280" name="Rectangle 253">
                <a:extLst>
                  <a:ext uri="{FF2B5EF4-FFF2-40B4-BE49-F238E27FC236}">
                    <a16:creationId xmlns:a16="http://schemas.microsoft.com/office/drawing/2014/main" id="{2B0ABFA9-2758-427C-A376-7E8A4A593D8E}"/>
                  </a:ext>
                </a:extLst>
              </p:cNvPr>
              <p:cNvSpPr>
                <a:spLocks noChangeArrowheads="1"/>
              </p:cNvSpPr>
              <p:nvPr/>
            </p:nvSpPr>
            <p:spPr bwMode="auto">
              <a:xfrm>
                <a:off x="18990776" y="3660273"/>
                <a:ext cx="339988" cy="37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1.0</a:t>
                </a:r>
              </a:p>
            </p:txBody>
          </p:sp>
        </p:grpSp>
        <p:grpSp>
          <p:nvGrpSpPr>
            <p:cNvPr id="1281" name="Group 1280">
              <a:extLst>
                <a:ext uri="{FF2B5EF4-FFF2-40B4-BE49-F238E27FC236}">
                  <a16:creationId xmlns:a16="http://schemas.microsoft.com/office/drawing/2014/main" id="{DCC13FC7-51BC-48BD-A37C-1AFA2AC0E4F1}"/>
                </a:ext>
              </a:extLst>
            </p:cNvPr>
            <p:cNvGrpSpPr/>
            <p:nvPr/>
          </p:nvGrpSpPr>
          <p:grpSpPr>
            <a:xfrm>
              <a:off x="39253994" y="7786575"/>
              <a:ext cx="129265" cy="2052959"/>
              <a:chOff x="18778051" y="3743325"/>
              <a:chExt cx="174625" cy="2773363"/>
            </a:xfrm>
          </p:grpSpPr>
          <p:sp>
            <p:nvSpPr>
              <p:cNvPr id="1282" name="Line 225">
                <a:extLst>
                  <a:ext uri="{FF2B5EF4-FFF2-40B4-BE49-F238E27FC236}">
                    <a16:creationId xmlns:a16="http://schemas.microsoft.com/office/drawing/2014/main" id="{96BCF545-2D4E-4251-8535-AA81B008698B}"/>
                  </a:ext>
                </a:extLst>
              </p:cNvPr>
              <p:cNvSpPr>
                <a:spLocks noChangeShapeType="1"/>
              </p:cNvSpPr>
              <p:nvPr/>
            </p:nvSpPr>
            <p:spPr bwMode="auto">
              <a:xfrm>
                <a:off x="18778051" y="6516688"/>
                <a:ext cx="1746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83" name="Line 226">
                <a:extLst>
                  <a:ext uri="{FF2B5EF4-FFF2-40B4-BE49-F238E27FC236}">
                    <a16:creationId xmlns:a16="http://schemas.microsoft.com/office/drawing/2014/main" id="{459C45F3-2D54-4896-83AA-B38EB4ABCAF5}"/>
                  </a:ext>
                </a:extLst>
              </p:cNvPr>
              <p:cNvSpPr>
                <a:spLocks noChangeShapeType="1"/>
              </p:cNvSpPr>
              <p:nvPr/>
            </p:nvSpPr>
            <p:spPr bwMode="auto">
              <a:xfrm>
                <a:off x="18778051" y="3743325"/>
                <a:ext cx="1746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84" name="Line 227">
                <a:extLst>
                  <a:ext uri="{FF2B5EF4-FFF2-40B4-BE49-F238E27FC236}">
                    <a16:creationId xmlns:a16="http://schemas.microsoft.com/office/drawing/2014/main" id="{E070F400-C13C-426C-B34E-B641AB176A75}"/>
                  </a:ext>
                </a:extLst>
              </p:cNvPr>
              <p:cNvSpPr>
                <a:spLocks noChangeShapeType="1"/>
              </p:cNvSpPr>
              <p:nvPr/>
            </p:nvSpPr>
            <p:spPr bwMode="auto">
              <a:xfrm flipV="1">
                <a:off x="18778051" y="3743325"/>
                <a:ext cx="0" cy="2773363"/>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85" name="Line 228">
                <a:extLst>
                  <a:ext uri="{FF2B5EF4-FFF2-40B4-BE49-F238E27FC236}">
                    <a16:creationId xmlns:a16="http://schemas.microsoft.com/office/drawing/2014/main" id="{89F2755E-20F0-42AA-9F9C-C4AFAF5E6461}"/>
                  </a:ext>
                </a:extLst>
              </p:cNvPr>
              <p:cNvSpPr>
                <a:spLocks noChangeShapeType="1"/>
              </p:cNvSpPr>
              <p:nvPr/>
            </p:nvSpPr>
            <p:spPr bwMode="auto">
              <a:xfrm flipV="1">
                <a:off x="18952676" y="3743325"/>
                <a:ext cx="0" cy="2773363"/>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pic>
            <p:nvPicPr>
              <p:cNvPr id="1286" name="Picture 229">
                <a:extLst>
                  <a:ext uri="{FF2B5EF4-FFF2-40B4-BE49-F238E27FC236}">
                    <a16:creationId xmlns:a16="http://schemas.microsoft.com/office/drawing/2014/main" id="{40C601EF-376C-47FB-AF6F-C2E6336DA635}"/>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8778051" y="3743325"/>
                <a:ext cx="174625" cy="2773363"/>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87" name="Line 234">
                <a:extLst>
                  <a:ext uri="{FF2B5EF4-FFF2-40B4-BE49-F238E27FC236}">
                    <a16:creationId xmlns:a16="http://schemas.microsoft.com/office/drawing/2014/main" id="{7F1F743B-5518-41BA-8AE5-66100D141F52}"/>
                  </a:ext>
                </a:extLst>
              </p:cNvPr>
              <p:cNvSpPr>
                <a:spLocks noChangeShapeType="1"/>
              </p:cNvSpPr>
              <p:nvPr/>
            </p:nvSpPr>
            <p:spPr bwMode="auto">
              <a:xfrm flipH="1">
                <a:off x="18924101" y="5962650"/>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88" name="Line 236">
                <a:extLst>
                  <a:ext uri="{FF2B5EF4-FFF2-40B4-BE49-F238E27FC236}">
                    <a16:creationId xmlns:a16="http://schemas.microsoft.com/office/drawing/2014/main" id="{61CB2598-9A86-4A1B-89F8-4C10DA0BBC39}"/>
                  </a:ext>
                </a:extLst>
              </p:cNvPr>
              <p:cNvSpPr>
                <a:spLocks noChangeShapeType="1"/>
              </p:cNvSpPr>
              <p:nvPr/>
            </p:nvSpPr>
            <p:spPr bwMode="auto">
              <a:xfrm flipH="1">
                <a:off x="18924101" y="5407025"/>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89" name="Line 238">
                <a:extLst>
                  <a:ext uri="{FF2B5EF4-FFF2-40B4-BE49-F238E27FC236}">
                    <a16:creationId xmlns:a16="http://schemas.microsoft.com/office/drawing/2014/main" id="{1EFCD267-D024-4873-B620-8E084638119D}"/>
                  </a:ext>
                </a:extLst>
              </p:cNvPr>
              <p:cNvSpPr>
                <a:spLocks noChangeShapeType="1"/>
              </p:cNvSpPr>
              <p:nvPr/>
            </p:nvSpPr>
            <p:spPr bwMode="auto">
              <a:xfrm flipH="1">
                <a:off x="18924101" y="4852987"/>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290" name="Line 240">
                <a:extLst>
                  <a:ext uri="{FF2B5EF4-FFF2-40B4-BE49-F238E27FC236}">
                    <a16:creationId xmlns:a16="http://schemas.microsoft.com/office/drawing/2014/main" id="{23B6625B-AFF0-495E-AFB0-08873B5732D2}"/>
                  </a:ext>
                </a:extLst>
              </p:cNvPr>
              <p:cNvSpPr>
                <a:spLocks noChangeShapeType="1"/>
              </p:cNvSpPr>
              <p:nvPr/>
            </p:nvSpPr>
            <p:spPr bwMode="auto">
              <a:xfrm flipH="1">
                <a:off x="18924101" y="4298950"/>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sp>
          <p:nvSpPr>
            <p:cNvPr id="1291" name="Rectangle 253">
              <a:extLst>
                <a:ext uri="{FF2B5EF4-FFF2-40B4-BE49-F238E27FC236}">
                  <a16:creationId xmlns:a16="http://schemas.microsoft.com/office/drawing/2014/main" id="{303BD2C9-E466-45D6-A70B-4A3D1A22D865}"/>
                </a:ext>
              </a:extLst>
            </p:cNvPr>
            <p:cNvSpPr>
              <a:spLocks noChangeArrowheads="1"/>
            </p:cNvSpPr>
            <p:nvPr/>
          </p:nvSpPr>
          <p:spPr bwMode="auto">
            <a:xfrm>
              <a:off x="38910289" y="7263770"/>
              <a:ext cx="947375" cy="2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Segoe UI Semibold" panose="020B0702040204020203" pitchFamily="34" charset="0"/>
                  <a:cs typeface="Segoe UI Semibold" panose="020B0702040204020203" pitchFamily="34" charset="0"/>
                </a:rPr>
                <a:t>x</a:t>
              </a:r>
              <a:r>
                <a:rPr lang="en-US" altLang="en-US" sz="1800" dirty="0">
                  <a:latin typeface="+mn-lt"/>
                </a:rPr>
                <a:t> [counts]</a:t>
              </a:r>
              <a:endParaRPr lang="en-US" altLang="en-US" sz="1800" baseline="30000" dirty="0">
                <a:latin typeface="+mn-lt"/>
              </a:endParaRPr>
            </a:p>
          </p:txBody>
        </p:sp>
        <p:sp>
          <p:nvSpPr>
            <p:cNvPr id="1292" name="Rectangle 253">
              <a:extLst>
                <a:ext uri="{FF2B5EF4-FFF2-40B4-BE49-F238E27FC236}">
                  <a16:creationId xmlns:a16="http://schemas.microsoft.com/office/drawing/2014/main" id="{E908928E-1075-464D-ADF7-29FB871BD1F8}"/>
                </a:ext>
              </a:extLst>
            </p:cNvPr>
            <p:cNvSpPr>
              <a:spLocks noChangeArrowheads="1"/>
            </p:cNvSpPr>
            <p:nvPr/>
          </p:nvSpPr>
          <p:spPr bwMode="auto">
            <a:xfrm>
              <a:off x="39111344" y="7476635"/>
              <a:ext cx="429605" cy="2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10</a:t>
              </a:r>
              <a:r>
                <a:rPr lang="en-US" altLang="en-US" sz="1800" baseline="30000" dirty="0">
                  <a:latin typeface="+mn-lt"/>
                </a:rPr>
                <a:t>6</a:t>
              </a:r>
            </a:p>
          </p:txBody>
        </p:sp>
        <p:sp>
          <p:nvSpPr>
            <p:cNvPr id="1293" name="Rectangle 66">
              <a:extLst>
                <a:ext uri="{FF2B5EF4-FFF2-40B4-BE49-F238E27FC236}">
                  <a16:creationId xmlns:a16="http://schemas.microsoft.com/office/drawing/2014/main" id="{DB3019FA-AFAD-4BE3-A5EE-3661886B9E6F}"/>
                </a:ext>
              </a:extLst>
            </p:cNvPr>
            <p:cNvSpPr>
              <a:spLocks noChangeArrowheads="1"/>
            </p:cNvSpPr>
            <p:nvPr/>
          </p:nvSpPr>
          <p:spPr bwMode="auto">
            <a:xfrm>
              <a:off x="33324693" y="7156718"/>
              <a:ext cx="26846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1800" b="1" dirty="0">
                  <a:latin typeface="+mj-lt"/>
                </a:rPr>
                <a:t>Twomey</a:t>
              </a:r>
            </a:p>
            <a:p>
              <a:pPr algn="ctr"/>
              <a:r>
                <a:rPr lang="en-US" altLang="en-US" sz="1800" dirty="0">
                  <a:latin typeface="+mn-lt"/>
                </a:rPr>
                <a:t>k = 3000·N</a:t>
              </a:r>
              <a:r>
                <a:rPr lang="en-US" altLang="en-US" sz="1800" baseline="-25000" dirty="0">
                  <a:latin typeface="+mn-lt"/>
                </a:rPr>
                <a:t>b</a:t>
              </a:r>
            </a:p>
          </p:txBody>
        </p:sp>
        <p:sp>
          <p:nvSpPr>
            <p:cNvPr id="1294" name="Rectangle 66">
              <a:extLst>
                <a:ext uri="{FF2B5EF4-FFF2-40B4-BE49-F238E27FC236}">
                  <a16:creationId xmlns:a16="http://schemas.microsoft.com/office/drawing/2014/main" id="{88FFA970-358E-47B9-8E63-CF492278CFEF}"/>
                </a:ext>
              </a:extLst>
            </p:cNvPr>
            <p:cNvSpPr>
              <a:spLocks noChangeArrowheads="1"/>
            </p:cNvSpPr>
            <p:nvPr/>
          </p:nvSpPr>
          <p:spPr bwMode="auto">
            <a:xfrm>
              <a:off x="36366895" y="7156719"/>
              <a:ext cx="26846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1800" b="1" dirty="0">
                  <a:latin typeface="+mj-lt"/>
                </a:rPr>
                <a:t>Twomey-</a:t>
              </a:r>
              <a:r>
                <a:rPr lang="en-CA" altLang="en-US" sz="1800" b="1" dirty="0" err="1">
                  <a:latin typeface="+mj-lt"/>
                </a:rPr>
                <a:t>Markowski</a:t>
              </a:r>
              <a:endParaRPr lang="en-CA" altLang="en-US" sz="1800" b="1" dirty="0">
                <a:latin typeface="+mj-lt"/>
              </a:endParaRPr>
            </a:p>
            <a:p>
              <a:pPr algn="ctr"/>
              <a:r>
                <a:rPr lang="en-US" altLang="en-US" sz="1800" dirty="0">
                  <a:latin typeface="+mn-lt"/>
                </a:rPr>
                <a:t>Buckley et al., S</a:t>
              </a:r>
              <a:r>
                <a:rPr lang="en-US" altLang="en-US" sz="1800" baseline="-25000" dirty="0">
                  <a:latin typeface="+mn-lt"/>
                </a:rPr>
                <a:t>f</a:t>
              </a:r>
              <a:r>
                <a:rPr lang="en-US" altLang="en-US" sz="1800" dirty="0">
                  <a:latin typeface="+mn-lt"/>
                </a:rPr>
                <a:t> = 1/100</a:t>
              </a:r>
              <a:endParaRPr lang="en-US" altLang="en-US" sz="1800" baseline="-25000" dirty="0">
                <a:latin typeface="+mn-lt"/>
              </a:endParaRPr>
            </a:p>
          </p:txBody>
        </p:sp>
        <p:sp>
          <p:nvSpPr>
            <p:cNvPr id="1295" name="Rectangle 66">
              <a:extLst>
                <a:ext uri="{FF2B5EF4-FFF2-40B4-BE49-F238E27FC236}">
                  <a16:creationId xmlns:a16="http://schemas.microsoft.com/office/drawing/2014/main" id="{C71C49DB-2300-489C-BDC4-8EE402A1286F}"/>
                </a:ext>
              </a:extLst>
            </p:cNvPr>
            <p:cNvSpPr>
              <a:spLocks noChangeArrowheads="1"/>
            </p:cNvSpPr>
            <p:nvPr/>
          </p:nvSpPr>
          <p:spPr bwMode="auto">
            <a:xfrm>
              <a:off x="30236657" y="7156719"/>
              <a:ext cx="26846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1800" b="1" dirty="0">
                  <a:latin typeface="+mj-lt"/>
                </a:rPr>
                <a:t>Initial guess</a:t>
              </a:r>
            </a:p>
            <a:p>
              <a:pPr algn="ctr"/>
              <a:r>
                <a:rPr lang="en-US" altLang="en-US" sz="1800" dirty="0">
                  <a:latin typeface="+mn-lt"/>
                </a:rPr>
                <a:t>k = 0</a:t>
              </a:r>
              <a:endParaRPr lang="en-US" altLang="en-US" sz="1800" baseline="-25000" dirty="0">
                <a:latin typeface="+mn-lt"/>
              </a:endParaRPr>
            </a:p>
          </p:txBody>
        </p:sp>
      </p:grpSp>
      <p:graphicFrame>
        <p:nvGraphicFramePr>
          <p:cNvPr id="1297" name="Object 1296">
            <a:extLst>
              <a:ext uri="{FF2B5EF4-FFF2-40B4-BE49-F238E27FC236}">
                <a16:creationId xmlns:a16="http://schemas.microsoft.com/office/drawing/2014/main" id="{E1979EF5-A93D-4FC4-9C0F-4E2360CDC739}"/>
              </a:ext>
            </a:extLst>
          </p:cNvPr>
          <p:cNvGraphicFramePr>
            <a:graphicFrameLocks noChangeAspect="1"/>
          </p:cNvGraphicFramePr>
          <p:nvPr>
            <p:extLst>
              <p:ext uri="{D42A27DB-BD31-4B8C-83A1-F6EECF244321}">
                <p14:modId xmlns:p14="http://schemas.microsoft.com/office/powerpoint/2010/main" val="2943670358"/>
              </p:ext>
            </p:extLst>
          </p:nvPr>
        </p:nvGraphicFramePr>
        <p:xfrm>
          <a:off x="31127836" y="11959862"/>
          <a:ext cx="2832100" cy="469900"/>
        </p:xfrm>
        <a:graphic>
          <a:graphicData uri="http://schemas.openxmlformats.org/presentationml/2006/ole">
            <mc:AlternateContent xmlns:mc="http://schemas.openxmlformats.org/markup-compatibility/2006">
              <mc:Choice xmlns:v="urn:schemas-microsoft-com:vml" Requires="v">
                <p:oleObj spid="_x0000_s2331" name="Equation" r:id="rId24" imgW="2831760" imgH="469800" progId="Equation.DSMT4">
                  <p:embed/>
                </p:oleObj>
              </mc:Choice>
              <mc:Fallback>
                <p:oleObj name="Equation" r:id="rId24" imgW="2831760" imgH="469800" progId="Equation.DSMT4">
                  <p:embed/>
                  <p:pic>
                    <p:nvPicPr>
                      <p:cNvPr id="772" name="Object 771">
                        <a:extLst>
                          <a:ext uri="{FF2B5EF4-FFF2-40B4-BE49-F238E27FC236}">
                            <a16:creationId xmlns:a16="http://schemas.microsoft.com/office/drawing/2014/main" id="{960C8302-AD6A-426A-AEC4-FF3BE29872B1}"/>
                          </a:ext>
                        </a:extLst>
                      </p:cNvPr>
                      <p:cNvPicPr/>
                      <p:nvPr/>
                    </p:nvPicPr>
                    <p:blipFill>
                      <a:blip r:embed="rId25"/>
                      <a:stretch>
                        <a:fillRect/>
                      </a:stretch>
                    </p:blipFill>
                    <p:spPr>
                      <a:xfrm>
                        <a:off x="31127836" y="11959862"/>
                        <a:ext cx="2832100" cy="469900"/>
                      </a:xfrm>
                      <a:prstGeom prst="rect">
                        <a:avLst/>
                      </a:prstGeom>
                    </p:spPr>
                  </p:pic>
                </p:oleObj>
              </mc:Fallback>
            </mc:AlternateContent>
          </a:graphicData>
        </a:graphic>
      </p:graphicFrame>
      <p:sp>
        <p:nvSpPr>
          <p:cNvPr id="1302" name="TextBox 1301">
            <a:extLst>
              <a:ext uri="{FF2B5EF4-FFF2-40B4-BE49-F238E27FC236}">
                <a16:creationId xmlns:a16="http://schemas.microsoft.com/office/drawing/2014/main" id="{CBD487E8-EE5A-4DEC-946C-F678D378B58E}"/>
              </a:ext>
            </a:extLst>
          </p:cNvPr>
          <p:cNvSpPr txBox="1"/>
          <p:nvPr/>
        </p:nvSpPr>
        <p:spPr>
          <a:xfrm>
            <a:off x="14459882" y="13289545"/>
            <a:ext cx="13176675" cy="1261884"/>
          </a:xfrm>
          <a:prstGeom prst="rect">
            <a:avLst/>
          </a:prstGeom>
          <a:noFill/>
        </p:spPr>
        <p:txBody>
          <a:bodyPr wrap="square" lIns="467360" tIns="233680" rIns="467360" bIns="467360" rtlCol="0">
            <a:spAutoFit/>
          </a:bodyPr>
          <a:lstStyle/>
          <a:p>
            <a:pPr algn="ctr">
              <a:spcBef>
                <a:spcPts val="1533"/>
              </a:spcBef>
              <a:spcAft>
                <a:spcPts val="852"/>
              </a:spcAft>
            </a:pPr>
            <a:r>
              <a:rPr lang="en-US" sz="3600" b="1" dirty="0">
                <a:latin typeface="+mj-lt"/>
                <a:cs typeface="Segoe UI Light" panose="020B0502040204020203" pitchFamily="34" charset="0"/>
              </a:rPr>
              <a:t>FINITE REPRESENTATION</a:t>
            </a:r>
          </a:p>
        </p:txBody>
      </p:sp>
      <p:sp>
        <p:nvSpPr>
          <p:cNvPr id="1303" name="Rectangle 1302">
            <a:extLst>
              <a:ext uri="{FF2B5EF4-FFF2-40B4-BE49-F238E27FC236}">
                <a16:creationId xmlns:a16="http://schemas.microsoft.com/office/drawing/2014/main" id="{21D53029-8D3A-4F72-8046-EAFBFD8FD980}"/>
              </a:ext>
            </a:extLst>
          </p:cNvPr>
          <p:cNvSpPr/>
          <p:nvPr/>
        </p:nvSpPr>
        <p:spPr>
          <a:xfrm>
            <a:off x="14445037" y="14208487"/>
            <a:ext cx="13176675" cy="769441"/>
          </a:xfrm>
          <a:prstGeom prst="rect">
            <a:avLst/>
          </a:prstGeom>
        </p:spPr>
        <p:txBody>
          <a:bodyPr wrap="square" lIns="182880" rIns="274320">
            <a:spAutoFit/>
          </a:bodyPr>
          <a:lstStyle/>
          <a:p>
            <a:pPr marL="404813" indent="-322263" algn="just">
              <a:spcAft>
                <a:spcPts val="511"/>
              </a:spcAft>
              <a:buFont typeface="Arial" panose="020B0604020202020204" pitchFamily="34" charset="0"/>
              <a:buChar char="•"/>
            </a:pPr>
            <a:r>
              <a:rPr lang="en-US" sz="2200" dirty="0">
                <a:cs typeface="Segoe UI Light" panose="020B0502040204020203" pitchFamily="34" charset="0"/>
              </a:rPr>
              <a:t>To realize this problem numerically, the problem must be represented on some finite basis. Two main approaches exist to perform this task [3]. </a:t>
            </a:r>
          </a:p>
        </p:txBody>
      </p:sp>
      <p:grpSp>
        <p:nvGrpSpPr>
          <p:cNvPr id="1304" name="Group 1303">
            <a:extLst>
              <a:ext uri="{FF2B5EF4-FFF2-40B4-BE49-F238E27FC236}">
                <a16:creationId xmlns:a16="http://schemas.microsoft.com/office/drawing/2014/main" id="{BE88097F-6E1B-483B-A958-31FFCBF72E14}"/>
              </a:ext>
            </a:extLst>
          </p:cNvPr>
          <p:cNvGrpSpPr/>
          <p:nvPr/>
        </p:nvGrpSpPr>
        <p:grpSpPr>
          <a:xfrm>
            <a:off x="14474291" y="14951035"/>
            <a:ext cx="13234235" cy="1424376"/>
            <a:chOff x="14092327" y="5577277"/>
            <a:chExt cx="13234235" cy="1424376"/>
          </a:xfrm>
        </p:grpSpPr>
        <p:grpSp>
          <p:nvGrpSpPr>
            <p:cNvPr id="1413" name="Group 1412">
              <a:extLst>
                <a:ext uri="{FF2B5EF4-FFF2-40B4-BE49-F238E27FC236}">
                  <a16:creationId xmlns:a16="http://schemas.microsoft.com/office/drawing/2014/main" id="{2887142A-09EE-4326-BFC1-E0C31F7C2658}"/>
                </a:ext>
              </a:extLst>
            </p:cNvPr>
            <p:cNvGrpSpPr/>
            <p:nvPr/>
          </p:nvGrpSpPr>
          <p:grpSpPr>
            <a:xfrm>
              <a:off x="14092327" y="5577277"/>
              <a:ext cx="6070772" cy="1424376"/>
              <a:chOff x="-1009026" y="28123911"/>
              <a:chExt cx="6829620" cy="1602423"/>
            </a:xfrm>
          </p:grpSpPr>
          <p:sp>
            <p:nvSpPr>
              <p:cNvPr id="1417" name="Rectangle 1416">
                <a:extLst>
                  <a:ext uri="{FF2B5EF4-FFF2-40B4-BE49-F238E27FC236}">
                    <a16:creationId xmlns:a16="http://schemas.microsoft.com/office/drawing/2014/main" id="{916519AB-2572-4B90-9930-BDF00A86AD9B}"/>
                  </a:ext>
                </a:extLst>
              </p:cNvPr>
              <p:cNvSpPr/>
              <p:nvPr/>
            </p:nvSpPr>
            <p:spPr>
              <a:xfrm flipH="1">
                <a:off x="-1009026" y="28687588"/>
                <a:ext cx="6829620" cy="1038746"/>
              </a:xfrm>
              <a:prstGeom prst="rect">
                <a:avLst/>
              </a:prstGeom>
            </p:spPr>
            <p:txBody>
              <a:bodyPr wrap="square">
                <a:spAutoFit/>
              </a:bodyPr>
              <a:lstStyle/>
              <a:p>
                <a:pPr marL="64914" algn="ctr"/>
                <a:r>
                  <a:rPr lang="en-US" sz="1800" b="1" dirty="0">
                    <a:latin typeface="+mj-lt"/>
                    <a:cs typeface="Segoe UI Light" panose="020B0502040204020203" pitchFamily="34" charset="0"/>
                  </a:rPr>
                  <a:t>Simple discretization</a:t>
                </a:r>
              </a:p>
              <a:p>
                <a:pPr marL="64914" algn="ctr"/>
                <a:r>
                  <a:rPr lang="en-CA" sz="1800" dirty="0">
                    <a:cs typeface="Segoe UI Light" panose="020B0502040204020203" pitchFamily="34" charset="0"/>
                  </a:rPr>
                  <a:t>The domain is discretized into a series of nodes at which both the kernel and true distribution are to be evaluated. </a:t>
                </a:r>
              </a:p>
            </p:txBody>
          </p:sp>
          <p:sp>
            <p:nvSpPr>
              <p:cNvPr id="1418" name="Rectangle 1417">
                <a:extLst>
                  <a:ext uri="{FF2B5EF4-FFF2-40B4-BE49-F238E27FC236}">
                    <a16:creationId xmlns:a16="http://schemas.microsoft.com/office/drawing/2014/main" id="{A4BA53B1-5990-4DF9-BEC8-0C0E2DB24F11}"/>
                  </a:ext>
                </a:extLst>
              </p:cNvPr>
              <p:cNvSpPr/>
              <p:nvPr/>
            </p:nvSpPr>
            <p:spPr>
              <a:xfrm flipH="1">
                <a:off x="1907001" y="28123911"/>
                <a:ext cx="997565" cy="633778"/>
              </a:xfrm>
              <a:prstGeom prst="rect">
                <a:avLst/>
              </a:prstGeom>
            </p:spPr>
            <p:txBody>
              <a:bodyPr wrap="square">
                <a:spAutoFit/>
              </a:bodyPr>
              <a:lstStyle/>
              <a:p>
                <a:pPr marL="64914" algn="ctr"/>
                <a:r>
                  <a:rPr lang="en-US" sz="3061" b="1" dirty="0">
                    <a:solidFill>
                      <a:srgbClr val="101837"/>
                    </a:solidFill>
                    <a:latin typeface="+mj-lt"/>
                    <a:cs typeface="Segoe UI Light" panose="020B0502040204020203" pitchFamily="34" charset="0"/>
                  </a:rPr>
                  <a:t>01</a:t>
                </a:r>
              </a:p>
            </p:txBody>
          </p:sp>
        </p:grpSp>
        <p:grpSp>
          <p:nvGrpSpPr>
            <p:cNvPr id="1414" name="Group 1413">
              <a:extLst>
                <a:ext uri="{FF2B5EF4-FFF2-40B4-BE49-F238E27FC236}">
                  <a16:creationId xmlns:a16="http://schemas.microsoft.com/office/drawing/2014/main" id="{5FEFEEE5-A131-43BB-8938-A02D43195CC1}"/>
                </a:ext>
              </a:extLst>
            </p:cNvPr>
            <p:cNvGrpSpPr/>
            <p:nvPr/>
          </p:nvGrpSpPr>
          <p:grpSpPr>
            <a:xfrm>
              <a:off x="19885306" y="5577277"/>
              <a:ext cx="7441256" cy="1424376"/>
              <a:chOff x="-412664" y="28123911"/>
              <a:chExt cx="8371415" cy="1602423"/>
            </a:xfrm>
          </p:grpSpPr>
          <p:sp>
            <p:nvSpPr>
              <p:cNvPr id="1415" name="Rectangle 1414">
                <a:extLst>
                  <a:ext uri="{FF2B5EF4-FFF2-40B4-BE49-F238E27FC236}">
                    <a16:creationId xmlns:a16="http://schemas.microsoft.com/office/drawing/2014/main" id="{5DEE6726-1869-47DE-B9BA-E814E8CBBE58}"/>
                  </a:ext>
                </a:extLst>
              </p:cNvPr>
              <p:cNvSpPr/>
              <p:nvPr/>
            </p:nvSpPr>
            <p:spPr>
              <a:xfrm flipH="1">
                <a:off x="-412664" y="28687588"/>
                <a:ext cx="8371415" cy="1038746"/>
              </a:xfrm>
              <a:prstGeom prst="rect">
                <a:avLst/>
              </a:prstGeom>
            </p:spPr>
            <p:txBody>
              <a:bodyPr wrap="square">
                <a:spAutoFit/>
              </a:bodyPr>
              <a:lstStyle/>
              <a:p>
                <a:pPr marL="64914" algn="ctr"/>
                <a:r>
                  <a:rPr lang="en-US" sz="1800" b="1" dirty="0">
                    <a:latin typeface="+mj-lt"/>
                    <a:cs typeface="Segoe UI Light" panose="020B0502040204020203" pitchFamily="34" charset="0"/>
                  </a:rPr>
                  <a:t>Finite element method</a:t>
                </a:r>
              </a:p>
              <a:p>
                <a:pPr marL="64914" algn="ctr"/>
                <a:r>
                  <a:rPr lang="en-CA" sz="1800" dirty="0">
                    <a:cs typeface="Segoe UI Light" panose="020B0502040204020203" pitchFamily="34" charset="0"/>
                  </a:rPr>
                  <a:t>The domain is divided into a series of nodes and elements, and basis functions are defined to represent the distribution within the elements. </a:t>
                </a:r>
              </a:p>
            </p:txBody>
          </p:sp>
          <p:sp>
            <p:nvSpPr>
              <p:cNvPr id="1416" name="Rectangle 1415">
                <a:extLst>
                  <a:ext uri="{FF2B5EF4-FFF2-40B4-BE49-F238E27FC236}">
                    <a16:creationId xmlns:a16="http://schemas.microsoft.com/office/drawing/2014/main" id="{815EB4EC-5605-40E6-89AB-5F99DCF6D1DD}"/>
                  </a:ext>
                </a:extLst>
              </p:cNvPr>
              <p:cNvSpPr/>
              <p:nvPr/>
            </p:nvSpPr>
            <p:spPr>
              <a:xfrm flipH="1">
                <a:off x="3274260" y="28123911"/>
                <a:ext cx="997565" cy="633778"/>
              </a:xfrm>
              <a:prstGeom prst="rect">
                <a:avLst/>
              </a:prstGeom>
            </p:spPr>
            <p:txBody>
              <a:bodyPr wrap="square">
                <a:spAutoFit/>
              </a:bodyPr>
              <a:lstStyle/>
              <a:p>
                <a:pPr marL="64914" algn="ctr"/>
                <a:r>
                  <a:rPr lang="en-US" sz="3061" b="1" dirty="0">
                    <a:solidFill>
                      <a:srgbClr val="101837"/>
                    </a:solidFill>
                    <a:latin typeface="+mj-lt"/>
                    <a:cs typeface="Segoe UI Light" panose="020B0502040204020203" pitchFamily="34" charset="0"/>
                  </a:rPr>
                  <a:t>02</a:t>
                </a:r>
              </a:p>
            </p:txBody>
          </p:sp>
        </p:grpSp>
      </p:grpSp>
      <p:grpSp>
        <p:nvGrpSpPr>
          <p:cNvPr id="1306" name="Group 1305">
            <a:extLst>
              <a:ext uri="{FF2B5EF4-FFF2-40B4-BE49-F238E27FC236}">
                <a16:creationId xmlns:a16="http://schemas.microsoft.com/office/drawing/2014/main" id="{B127E38F-36F4-4C6B-81AC-539B6A04258C}"/>
              </a:ext>
            </a:extLst>
          </p:cNvPr>
          <p:cNvGrpSpPr/>
          <p:nvPr/>
        </p:nvGrpSpPr>
        <p:grpSpPr>
          <a:xfrm>
            <a:off x="19122819" y="16589444"/>
            <a:ext cx="1899975" cy="1773894"/>
            <a:chOff x="1222388" y="-502073"/>
            <a:chExt cx="4596384" cy="4291371"/>
          </a:xfrm>
        </p:grpSpPr>
        <p:grpSp>
          <p:nvGrpSpPr>
            <p:cNvPr id="1397" name="Group 1396">
              <a:extLst>
                <a:ext uri="{FF2B5EF4-FFF2-40B4-BE49-F238E27FC236}">
                  <a16:creationId xmlns:a16="http://schemas.microsoft.com/office/drawing/2014/main" id="{1417399E-9E50-4CDC-9D67-A991147A4D7B}"/>
                </a:ext>
              </a:extLst>
            </p:cNvPr>
            <p:cNvGrpSpPr/>
            <p:nvPr/>
          </p:nvGrpSpPr>
          <p:grpSpPr>
            <a:xfrm>
              <a:off x="1650521" y="355998"/>
              <a:ext cx="3515360" cy="2772728"/>
              <a:chOff x="1756822" y="1420869"/>
              <a:chExt cx="3515360" cy="2772728"/>
            </a:xfrm>
          </p:grpSpPr>
          <p:sp>
            <p:nvSpPr>
              <p:cNvPr id="1410" name="Freeform: Shape 1409">
                <a:extLst>
                  <a:ext uri="{FF2B5EF4-FFF2-40B4-BE49-F238E27FC236}">
                    <a16:creationId xmlns:a16="http://schemas.microsoft.com/office/drawing/2014/main" id="{8281DDD4-6A8D-4A87-B853-30AA9F39129E}"/>
                  </a:ext>
                </a:extLst>
              </p:cNvPr>
              <p:cNvSpPr>
                <a:spLocks/>
              </p:cNvSpPr>
              <p:nvPr/>
            </p:nvSpPr>
            <p:spPr bwMode="auto">
              <a:xfrm>
                <a:off x="3049048" y="2196521"/>
                <a:ext cx="2222500" cy="1997075"/>
              </a:xfrm>
              <a:custGeom>
                <a:avLst/>
                <a:gdLst>
                  <a:gd name="connsiteX0" fmla="*/ 2222500 w 2222500"/>
                  <a:gd name="connsiteY0" fmla="*/ 0 h 1997075"/>
                  <a:gd name="connsiteX1" fmla="*/ 2222500 w 2222500"/>
                  <a:gd name="connsiteY1" fmla="*/ 1549400 h 1997075"/>
                  <a:gd name="connsiteX2" fmla="*/ 0 w 2222500"/>
                  <a:gd name="connsiteY2" fmla="*/ 1997075 h 1997075"/>
                  <a:gd name="connsiteX3" fmla="*/ 0 w 2222500"/>
                  <a:gd name="connsiteY3" fmla="*/ 447675 h 1997075"/>
                </a:gdLst>
                <a:ahLst/>
                <a:cxnLst>
                  <a:cxn ang="0">
                    <a:pos x="connsiteX0" y="connsiteY0"/>
                  </a:cxn>
                  <a:cxn ang="0">
                    <a:pos x="connsiteX1" y="connsiteY1"/>
                  </a:cxn>
                  <a:cxn ang="0">
                    <a:pos x="connsiteX2" y="connsiteY2"/>
                  </a:cxn>
                  <a:cxn ang="0">
                    <a:pos x="connsiteX3" y="connsiteY3"/>
                  </a:cxn>
                </a:cxnLst>
                <a:rect l="l" t="t" r="r" b="b"/>
                <a:pathLst>
                  <a:path w="2222500" h="1997075">
                    <a:moveTo>
                      <a:pt x="2222500" y="0"/>
                    </a:moveTo>
                    <a:lnTo>
                      <a:pt x="2222500" y="1549400"/>
                    </a:lnTo>
                    <a:lnTo>
                      <a:pt x="0" y="1997075"/>
                    </a:lnTo>
                    <a:lnTo>
                      <a:pt x="0" y="447675"/>
                    </a:lnTo>
                    <a:close/>
                  </a:path>
                </a:pathLst>
              </a:custGeom>
              <a:solidFill>
                <a:srgbClr val="5D0173"/>
              </a:solidFill>
              <a:ln w="15875" cap="rnd">
                <a:solidFill>
                  <a:schemeClr val="tx1"/>
                </a:solidFill>
                <a:round/>
                <a:headEnd/>
                <a:tailEnd/>
              </a:ln>
            </p:spPr>
            <p:txBody>
              <a:bodyPr vert="horz" wrap="square" lIns="36576" tIns="18288" rIns="36576" bIns="18288" numCol="1" anchor="t" anchorCtr="0" compatLnSpc="1">
                <a:prstTxWarp prst="textNoShape">
                  <a:avLst/>
                </a:prstTxWarp>
                <a:noAutofit/>
              </a:bodyPr>
              <a:lstStyle/>
              <a:p>
                <a:endParaRPr lang="en-US" sz="1800"/>
              </a:p>
            </p:txBody>
          </p:sp>
          <p:sp>
            <p:nvSpPr>
              <p:cNvPr id="1411" name="Freeform: Shape 1410">
                <a:extLst>
                  <a:ext uri="{FF2B5EF4-FFF2-40B4-BE49-F238E27FC236}">
                    <a16:creationId xmlns:a16="http://schemas.microsoft.com/office/drawing/2014/main" id="{BDA98C51-602E-42DD-B04C-8138C1FA895C}"/>
                  </a:ext>
                </a:extLst>
              </p:cNvPr>
              <p:cNvSpPr>
                <a:spLocks/>
              </p:cNvSpPr>
              <p:nvPr/>
            </p:nvSpPr>
            <p:spPr bwMode="auto">
              <a:xfrm>
                <a:off x="1764760" y="1867909"/>
                <a:ext cx="1284288" cy="2325688"/>
              </a:xfrm>
              <a:custGeom>
                <a:avLst/>
                <a:gdLst>
                  <a:gd name="connsiteX0" fmla="*/ 0 w 1284288"/>
                  <a:gd name="connsiteY0" fmla="*/ 0 h 2325688"/>
                  <a:gd name="connsiteX1" fmla="*/ 1284288 w 1284288"/>
                  <a:gd name="connsiteY1" fmla="*/ 776288 h 2325688"/>
                  <a:gd name="connsiteX2" fmla="*/ 1284288 w 1284288"/>
                  <a:gd name="connsiteY2" fmla="*/ 2325688 h 2325688"/>
                  <a:gd name="connsiteX3" fmla="*/ 0 w 1284288"/>
                  <a:gd name="connsiteY3" fmla="*/ 1550988 h 2325688"/>
                </a:gdLst>
                <a:ahLst/>
                <a:cxnLst>
                  <a:cxn ang="0">
                    <a:pos x="connsiteX0" y="connsiteY0"/>
                  </a:cxn>
                  <a:cxn ang="0">
                    <a:pos x="connsiteX1" y="connsiteY1"/>
                  </a:cxn>
                  <a:cxn ang="0">
                    <a:pos x="connsiteX2" y="connsiteY2"/>
                  </a:cxn>
                  <a:cxn ang="0">
                    <a:pos x="connsiteX3" y="connsiteY3"/>
                  </a:cxn>
                </a:cxnLst>
                <a:rect l="l" t="t" r="r" b="b"/>
                <a:pathLst>
                  <a:path w="1284288" h="2325688">
                    <a:moveTo>
                      <a:pt x="0" y="0"/>
                    </a:moveTo>
                    <a:lnTo>
                      <a:pt x="1284288" y="776288"/>
                    </a:lnTo>
                    <a:lnTo>
                      <a:pt x="1284288" y="2325688"/>
                    </a:lnTo>
                    <a:lnTo>
                      <a:pt x="0" y="1550988"/>
                    </a:lnTo>
                    <a:close/>
                  </a:path>
                </a:pathLst>
              </a:custGeom>
              <a:solidFill>
                <a:srgbClr val="5D0173"/>
              </a:solidFill>
              <a:ln w="15875" cap="rnd">
                <a:solidFill>
                  <a:schemeClr val="tx1"/>
                </a:solidFill>
                <a:round/>
                <a:headEnd/>
                <a:tailEnd/>
              </a:ln>
            </p:spPr>
            <p:txBody>
              <a:bodyPr vert="horz" wrap="square" lIns="36576" tIns="18288" rIns="36576" bIns="18288" numCol="1" anchor="t" anchorCtr="0" compatLnSpc="1">
                <a:prstTxWarp prst="textNoShape">
                  <a:avLst/>
                </a:prstTxWarp>
                <a:noAutofit/>
              </a:bodyPr>
              <a:lstStyle/>
              <a:p>
                <a:endParaRPr lang="en-US" sz="1800"/>
              </a:p>
            </p:txBody>
          </p:sp>
          <p:sp>
            <p:nvSpPr>
              <p:cNvPr id="1412" name="Freeform: Shape 1411">
                <a:extLst>
                  <a:ext uri="{FF2B5EF4-FFF2-40B4-BE49-F238E27FC236}">
                    <a16:creationId xmlns:a16="http://schemas.microsoft.com/office/drawing/2014/main" id="{B6DAC711-D670-47A8-8784-283AAB5B3EE2}"/>
                  </a:ext>
                </a:extLst>
              </p:cNvPr>
              <p:cNvSpPr/>
              <p:nvPr/>
            </p:nvSpPr>
            <p:spPr>
              <a:xfrm>
                <a:off x="1756822" y="1420869"/>
                <a:ext cx="3515360" cy="1229360"/>
              </a:xfrm>
              <a:custGeom>
                <a:avLst/>
                <a:gdLst>
                  <a:gd name="connsiteX0" fmla="*/ 2194560 w 3484880"/>
                  <a:gd name="connsiteY0" fmla="*/ 0 h 1229360"/>
                  <a:gd name="connsiteX1" fmla="*/ 3484880 w 3484880"/>
                  <a:gd name="connsiteY1" fmla="*/ 762000 h 1229360"/>
                  <a:gd name="connsiteX2" fmla="*/ 1270000 w 3484880"/>
                  <a:gd name="connsiteY2" fmla="*/ 1229360 h 1229360"/>
                  <a:gd name="connsiteX3" fmla="*/ 0 w 3484880"/>
                  <a:gd name="connsiteY3" fmla="*/ 457200 h 1229360"/>
                  <a:gd name="connsiteX4" fmla="*/ 2194560 w 3484880"/>
                  <a:gd name="connsiteY4" fmla="*/ 0 h 1229360"/>
                  <a:gd name="connsiteX0" fmla="*/ 2194560 w 3495040"/>
                  <a:gd name="connsiteY0" fmla="*/ 0 h 1229360"/>
                  <a:gd name="connsiteX1" fmla="*/ 3495040 w 3495040"/>
                  <a:gd name="connsiteY1" fmla="*/ 772160 h 1229360"/>
                  <a:gd name="connsiteX2" fmla="*/ 1270000 w 3495040"/>
                  <a:gd name="connsiteY2" fmla="*/ 1229360 h 1229360"/>
                  <a:gd name="connsiteX3" fmla="*/ 0 w 3495040"/>
                  <a:gd name="connsiteY3" fmla="*/ 457200 h 1229360"/>
                  <a:gd name="connsiteX4" fmla="*/ 2194560 w 3495040"/>
                  <a:gd name="connsiteY4" fmla="*/ 0 h 1229360"/>
                  <a:gd name="connsiteX0" fmla="*/ 2214880 w 3515360"/>
                  <a:gd name="connsiteY0" fmla="*/ 0 h 1229360"/>
                  <a:gd name="connsiteX1" fmla="*/ 3515360 w 3515360"/>
                  <a:gd name="connsiteY1" fmla="*/ 772160 h 1229360"/>
                  <a:gd name="connsiteX2" fmla="*/ 1290320 w 3515360"/>
                  <a:gd name="connsiteY2" fmla="*/ 1229360 h 1229360"/>
                  <a:gd name="connsiteX3" fmla="*/ 0 w 3515360"/>
                  <a:gd name="connsiteY3" fmla="*/ 441960 h 1229360"/>
                  <a:gd name="connsiteX4" fmla="*/ 2214880 w 3515360"/>
                  <a:gd name="connsiteY4" fmla="*/ 0 h 12293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15360" h="1229360">
                    <a:moveTo>
                      <a:pt x="2214880" y="0"/>
                    </a:moveTo>
                    <a:lnTo>
                      <a:pt x="3515360" y="772160"/>
                    </a:lnTo>
                    <a:lnTo>
                      <a:pt x="1290320" y="1229360"/>
                    </a:lnTo>
                    <a:lnTo>
                      <a:pt x="0" y="441960"/>
                    </a:lnTo>
                    <a:lnTo>
                      <a:pt x="2214880" y="0"/>
                    </a:lnTo>
                    <a:close/>
                  </a:path>
                </a:pathLst>
              </a:custGeom>
              <a:solidFill>
                <a:srgbClr val="8E01AF"/>
              </a:solidFill>
              <a:ln w="1587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398" name="Group 1397">
              <a:extLst>
                <a:ext uri="{FF2B5EF4-FFF2-40B4-BE49-F238E27FC236}">
                  <a16:creationId xmlns:a16="http://schemas.microsoft.com/office/drawing/2014/main" id="{218AB834-148C-4755-9DED-CA190570BCA4}"/>
                </a:ext>
              </a:extLst>
            </p:cNvPr>
            <p:cNvGrpSpPr/>
            <p:nvPr/>
          </p:nvGrpSpPr>
          <p:grpSpPr>
            <a:xfrm>
              <a:off x="1222388" y="-502073"/>
              <a:ext cx="4596384" cy="4291371"/>
              <a:chOff x="1233963" y="3557168"/>
              <a:chExt cx="4596384" cy="4291371"/>
            </a:xfrm>
          </p:grpSpPr>
          <p:cxnSp>
            <p:nvCxnSpPr>
              <p:cNvPr id="1399" name="Straight Connector 1398">
                <a:extLst>
                  <a:ext uri="{FF2B5EF4-FFF2-40B4-BE49-F238E27FC236}">
                    <a16:creationId xmlns:a16="http://schemas.microsoft.com/office/drawing/2014/main" id="{25DC5FCD-15B6-42D1-8BEF-6F3869BCE202}"/>
                  </a:ext>
                </a:extLst>
              </p:cNvPr>
              <p:cNvCxnSpPr>
                <a:cxnSpLocks/>
              </p:cNvCxnSpPr>
              <p:nvPr/>
            </p:nvCxnSpPr>
            <p:spPr>
              <a:xfrm flipV="1">
                <a:off x="2951480" y="4151838"/>
                <a:ext cx="0" cy="3031282"/>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400" name="Straight Connector 1399">
                <a:extLst>
                  <a:ext uri="{FF2B5EF4-FFF2-40B4-BE49-F238E27FC236}">
                    <a16:creationId xmlns:a16="http://schemas.microsoft.com/office/drawing/2014/main" id="{3EA1C138-961B-4EAB-8B94-C7CF8E6EB462}"/>
                  </a:ext>
                </a:extLst>
              </p:cNvPr>
              <p:cNvCxnSpPr>
                <a:cxnSpLocks/>
              </p:cNvCxnSpPr>
              <p:nvPr/>
            </p:nvCxnSpPr>
            <p:spPr>
              <a:xfrm flipH="1" flipV="1">
                <a:off x="1233963" y="6137735"/>
                <a:ext cx="1745488" cy="1055978"/>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401" name="Straight Connector 1400">
                <a:extLst>
                  <a:ext uri="{FF2B5EF4-FFF2-40B4-BE49-F238E27FC236}">
                    <a16:creationId xmlns:a16="http://schemas.microsoft.com/office/drawing/2014/main" id="{10884209-3D99-4BB9-B6A0-B7C808DA9F87}"/>
                  </a:ext>
                </a:extLst>
              </p:cNvPr>
              <p:cNvCxnSpPr>
                <a:cxnSpLocks/>
              </p:cNvCxnSpPr>
              <p:nvPr/>
            </p:nvCxnSpPr>
            <p:spPr>
              <a:xfrm flipV="1">
                <a:off x="2959131" y="6607127"/>
                <a:ext cx="2871216" cy="579120"/>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sp>
            <p:nvSpPr>
              <p:cNvPr id="1402" name="Rectangle 66">
                <a:extLst>
                  <a:ext uri="{FF2B5EF4-FFF2-40B4-BE49-F238E27FC236}">
                    <a16:creationId xmlns:a16="http://schemas.microsoft.com/office/drawing/2014/main" id="{BED588D5-340B-4B4E-9A63-9121D0DAAC9F}"/>
                  </a:ext>
                </a:extLst>
              </p:cNvPr>
              <p:cNvSpPr>
                <a:spLocks noChangeArrowheads="1"/>
              </p:cNvSpPr>
              <p:nvPr/>
            </p:nvSpPr>
            <p:spPr bwMode="auto">
              <a:xfrm>
                <a:off x="2347951" y="7242566"/>
                <a:ext cx="105971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1</a:t>
                </a:r>
                <a:endParaRPr lang="en-US" altLang="en-US" sz="1800" i="1" baseline="-25000" dirty="0">
                  <a:latin typeface="+mn-lt"/>
                </a:endParaRPr>
              </a:p>
            </p:txBody>
          </p:sp>
          <p:sp>
            <p:nvSpPr>
              <p:cNvPr id="1403" name="Rectangle 66">
                <a:extLst>
                  <a:ext uri="{FF2B5EF4-FFF2-40B4-BE49-F238E27FC236}">
                    <a16:creationId xmlns:a16="http://schemas.microsoft.com/office/drawing/2014/main" id="{662F4AAA-9064-4089-ABBA-DCFE8B66FF60}"/>
                  </a:ext>
                </a:extLst>
              </p:cNvPr>
              <p:cNvSpPr>
                <a:spLocks noChangeArrowheads="1"/>
              </p:cNvSpPr>
              <p:nvPr/>
            </p:nvSpPr>
            <p:spPr bwMode="auto">
              <a:xfrm>
                <a:off x="1471828" y="6436903"/>
                <a:ext cx="271631" cy="59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3</a:t>
                </a:r>
              </a:p>
            </p:txBody>
          </p:sp>
          <p:sp>
            <p:nvSpPr>
              <p:cNvPr id="1404" name="Rectangle 66">
                <a:extLst>
                  <a:ext uri="{FF2B5EF4-FFF2-40B4-BE49-F238E27FC236}">
                    <a16:creationId xmlns:a16="http://schemas.microsoft.com/office/drawing/2014/main" id="{469C40C6-78D4-482E-958E-4CA800B7649C}"/>
                  </a:ext>
                </a:extLst>
              </p:cNvPr>
              <p:cNvSpPr>
                <a:spLocks noChangeArrowheads="1"/>
              </p:cNvSpPr>
              <p:nvPr/>
            </p:nvSpPr>
            <p:spPr bwMode="auto">
              <a:xfrm>
                <a:off x="4832320" y="6821221"/>
                <a:ext cx="64193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2</a:t>
                </a:r>
              </a:p>
            </p:txBody>
          </p:sp>
          <p:sp>
            <p:nvSpPr>
              <p:cNvPr id="1405" name="Oval 1404">
                <a:extLst>
                  <a:ext uri="{FF2B5EF4-FFF2-40B4-BE49-F238E27FC236}">
                    <a16:creationId xmlns:a16="http://schemas.microsoft.com/office/drawing/2014/main" id="{410ED854-D542-48C6-8AAF-95C43D23F794}"/>
                  </a:ext>
                </a:extLst>
              </p:cNvPr>
              <p:cNvSpPr/>
              <p:nvPr/>
            </p:nvSpPr>
            <p:spPr>
              <a:xfrm>
                <a:off x="1556526" y="6320994"/>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406" name="Oval 1405">
                <a:extLst>
                  <a:ext uri="{FF2B5EF4-FFF2-40B4-BE49-F238E27FC236}">
                    <a16:creationId xmlns:a16="http://schemas.microsoft.com/office/drawing/2014/main" id="{CA22C31C-496E-4D9A-884D-903BA8648AFC}"/>
                  </a:ext>
                </a:extLst>
              </p:cNvPr>
              <p:cNvSpPr/>
              <p:nvPr/>
            </p:nvSpPr>
            <p:spPr>
              <a:xfrm>
                <a:off x="2883834" y="7111595"/>
                <a:ext cx="153564"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407" name="Oval 1406">
                <a:extLst>
                  <a:ext uri="{FF2B5EF4-FFF2-40B4-BE49-F238E27FC236}">
                    <a16:creationId xmlns:a16="http://schemas.microsoft.com/office/drawing/2014/main" id="{D785F469-E352-4E83-9381-B1A473D55286}"/>
                  </a:ext>
                </a:extLst>
              </p:cNvPr>
              <p:cNvSpPr/>
              <p:nvPr/>
            </p:nvSpPr>
            <p:spPr>
              <a:xfrm>
                <a:off x="5138933" y="6658759"/>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408" name="Rectangle 66">
                <a:extLst>
                  <a:ext uri="{FF2B5EF4-FFF2-40B4-BE49-F238E27FC236}">
                    <a16:creationId xmlns:a16="http://schemas.microsoft.com/office/drawing/2014/main" id="{86728C82-F329-450E-8AA6-627B1A5D4D29}"/>
                  </a:ext>
                </a:extLst>
              </p:cNvPr>
              <p:cNvSpPr>
                <a:spLocks noChangeArrowheads="1"/>
              </p:cNvSpPr>
              <p:nvPr/>
            </p:nvSpPr>
            <p:spPr bwMode="auto">
              <a:xfrm>
                <a:off x="2465871" y="3817863"/>
                <a:ext cx="641935" cy="59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i="1" dirty="0">
                    <a:latin typeface="+mn-lt"/>
                  </a:rPr>
                  <a:t>l</a:t>
                </a:r>
                <a:r>
                  <a:rPr lang="en-US" altLang="en-US" sz="1800" baseline="-25000" dirty="0">
                    <a:latin typeface="+mn-lt"/>
                  </a:rPr>
                  <a:t>1</a:t>
                </a:r>
              </a:p>
            </p:txBody>
          </p:sp>
          <p:sp>
            <p:nvSpPr>
              <p:cNvPr id="1409" name="Rectangle 66">
                <a:extLst>
                  <a:ext uri="{FF2B5EF4-FFF2-40B4-BE49-F238E27FC236}">
                    <a16:creationId xmlns:a16="http://schemas.microsoft.com/office/drawing/2014/main" id="{6E186384-DE58-4122-8DAA-A7F98660A17C}"/>
                  </a:ext>
                </a:extLst>
              </p:cNvPr>
              <p:cNvSpPr>
                <a:spLocks noChangeArrowheads="1"/>
              </p:cNvSpPr>
              <p:nvPr/>
            </p:nvSpPr>
            <p:spPr bwMode="auto">
              <a:xfrm>
                <a:off x="2141519" y="3557168"/>
                <a:ext cx="105971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l-GR" altLang="en-US" sz="1800" dirty="0">
                    <a:latin typeface="+mn-lt"/>
                  </a:rPr>
                  <a:t>φ</a:t>
                </a:r>
                <a:endParaRPr lang="en-US" altLang="en-US" sz="1800" baseline="-25000" dirty="0">
                  <a:latin typeface="+mn-lt"/>
                </a:endParaRPr>
              </a:p>
            </p:txBody>
          </p:sp>
        </p:grpSp>
      </p:grpSp>
      <p:grpSp>
        <p:nvGrpSpPr>
          <p:cNvPr id="1307" name="Group 1306">
            <a:extLst>
              <a:ext uri="{FF2B5EF4-FFF2-40B4-BE49-F238E27FC236}">
                <a16:creationId xmlns:a16="http://schemas.microsoft.com/office/drawing/2014/main" id="{45EEEE6A-CD6D-4AE8-9E1C-6CA704633277}"/>
              </a:ext>
            </a:extLst>
          </p:cNvPr>
          <p:cNvGrpSpPr/>
          <p:nvPr/>
        </p:nvGrpSpPr>
        <p:grpSpPr>
          <a:xfrm>
            <a:off x="15178654" y="17013306"/>
            <a:ext cx="3451124" cy="1201682"/>
            <a:chOff x="-635605" y="-1391765"/>
            <a:chExt cx="8348898" cy="2907084"/>
          </a:xfrm>
        </p:grpSpPr>
        <p:sp>
          <p:nvSpPr>
            <p:cNvPr id="1380" name="Freeform: Shape 1379">
              <a:extLst>
                <a:ext uri="{FF2B5EF4-FFF2-40B4-BE49-F238E27FC236}">
                  <a16:creationId xmlns:a16="http://schemas.microsoft.com/office/drawing/2014/main" id="{742E4CE0-2C70-4007-97B9-AA55D3C8354A}"/>
                </a:ext>
              </a:extLst>
            </p:cNvPr>
            <p:cNvSpPr/>
            <p:nvPr/>
          </p:nvSpPr>
          <p:spPr>
            <a:xfrm>
              <a:off x="1650521" y="-370832"/>
              <a:ext cx="3515360" cy="1229360"/>
            </a:xfrm>
            <a:custGeom>
              <a:avLst/>
              <a:gdLst>
                <a:gd name="connsiteX0" fmla="*/ 2194560 w 3484880"/>
                <a:gd name="connsiteY0" fmla="*/ 0 h 1229360"/>
                <a:gd name="connsiteX1" fmla="*/ 3484880 w 3484880"/>
                <a:gd name="connsiteY1" fmla="*/ 762000 h 1229360"/>
                <a:gd name="connsiteX2" fmla="*/ 1270000 w 3484880"/>
                <a:gd name="connsiteY2" fmla="*/ 1229360 h 1229360"/>
                <a:gd name="connsiteX3" fmla="*/ 0 w 3484880"/>
                <a:gd name="connsiteY3" fmla="*/ 457200 h 1229360"/>
                <a:gd name="connsiteX4" fmla="*/ 2194560 w 3484880"/>
                <a:gd name="connsiteY4" fmla="*/ 0 h 1229360"/>
                <a:gd name="connsiteX0" fmla="*/ 2194560 w 3495040"/>
                <a:gd name="connsiteY0" fmla="*/ 0 h 1229360"/>
                <a:gd name="connsiteX1" fmla="*/ 3495040 w 3495040"/>
                <a:gd name="connsiteY1" fmla="*/ 772160 h 1229360"/>
                <a:gd name="connsiteX2" fmla="*/ 1270000 w 3495040"/>
                <a:gd name="connsiteY2" fmla="*/ 1229360 h 1229360"/>
                <a:gd name="connsiteX3" fmla="*/ 0 w 3495040"/>
                <a:gd name="connsiteY3" fmla="*/ 457200 h 1229360"/>
                <a:gd name="connsiteX4" fmla="*/ 2194560 w 3495040"/>
                <a:gd name="connsiteY4" fmla="*/ 0 h 1229360"/>
                <a:gd name="connsiteX0" fmla="*/ 2214880 w 3515360"/>
                <a:gd name="connsiteY0" fmla="*/ 0 h 1229360"/>
                <a:gd name="connsiteX1" fmla="*/ 3515360 w 3515360"/>
                <a:gd name="connsiteY1" fmla="*/ 772160 h 1229360"/>
                <a:gd name="connsiteX2" fmla="*/ 1290320 w 3515360"/>
                <a:gd name="connsiteY2" fmla="*/ 1229360 h 1229360"/>
                <a:gd name="connsiteX3" fmla="*/ 0 w 3515360"/>
                <a:gd name="connsiteY3" fmla="*/ 441960 h 1229360"/>
                <a:gd name="connsiteX4" fmla="*/ 2214880 w 3515360"/>
                <a:gd name="connsiteY4" fmla="*/ 0 h 12293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15360" h="1229360">
                  <a:moveTo>
                    <a:pt x="2214880" y="0"/>
                  </a:moveTo>
                  <a:lnTo>
                    <a:pt x="3515360" y="772160"/>
                  </a:lnTo>
                  <a:lnTo>
                    <a:pt x="1290320" y="1229360"/>
                  </a:lnTo>
                  <a:lnTo>
                    <a:pt x="0" y="441960"/>
                  </a:lnTo>
                  <a:lnTo>
                    <a:pt x="2214880" y="0"/>
                  </a:lnTo>
                  <a:close/>
                </a:path>
              </a:pathLst>
            </a:custGeom>
            <a:solidFill>
              <a:schemeClr val="bg1">
                <a:lumMod val="95000"/>
              </a:schemeClr>
            </a:solidFill>
            <a:ln w="1587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1381" name="Group 1380">
              <a:extLst>
                <a:ext uri="{FF2B5EF4-FFF2-40B4-BE49-F238E27FC236}">
                  <a16:creationId xmlns:a16="http://schemas.microsoft.com/office/drawing/2014/main" id="{E0D8EEAE-0711-4796-A85C-C09F94365CFF}"/>
                </a:ext>
              </a:extLst>
            </p:cNvPr>
            <p:cNvGrpSpPr/>
            <p:nvPr/>
          </p:nvGrpSpPr>
          <p:grpSpPr>
            <a:xfrm>
              <a:off x="-635605" y="-1391765"/>
              <a:ext cx="8348898" cy="2907084"/>
              <a:chOff x="-624030" y="4941455"/>
              <a:chExt cx="8348898" cy="2907084"/>
            </a:xfrm>
          </p:grpSpPr>
          <p:cxnSp>
            <p:nvCxnSpPr>
              <p:cNvPr id="1382" name="Straight Connector 1381">
                <a:extLst>
                  <a:ext uri="{FF2B5EF4-FFF2-40B4-BE49-F238E27FC236}">
                    <a16:creationId xmlns:a16="http://schemas.microsoft.com/office/drawing/2014/main" id="{129AD70F-01D0-4ADB-ADC3-975C5FB23905}"/>
                  </a:ext>
                </a:extLst>
              </p:cNvPr>
              <p:cNvCxnSpPr>
                <a:cxnSpLocks/>
              </p:cNvCxnSpPr>
              <p:nvPr/>
            </p:nvCxnSpPr>
            <p:spPr>
              <a:xfrm flipV="1">
                <a:off x="2951480" y="5627164"/>
                <a:ext cx="0" cy="1555957"/>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383" name="Straight Connector 1382">
                <a:extLst>
                  <a:ext uri="{FF2B5EF4-FFF2-40B4-BE49-F238E27FC236}">
                    <a16:creationId xmlns:a16="http://schemas.microsoft.com/office/drawing/2014/main" id="{69F4667E-94F5-40ED-8782-D0C84204DBA8}"/>
                  </a:ext>
                </a:extLst>
              </p:cNvPr>
              <p:cNvCxnSpPr>
                <a:cxnSpLocks/>
              </p:cNvCxnSpPr>
              <p:nvPr/>
            </p:nvCxnSpPr>
            <p:spPr>
              <a:xfrm flipH="1" flipV="1">
                <a:off x="1233963" y="6137735"/>
                <a:ext cx="1745488" cy="1055978"/>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384" name="Straight Connector 1383">
                <a:extLst>
                  <a:ext uri="{FF2B5EF4-FFF2-40B4-BE49-F238E27FC236}">
                    <a16:creationId xmlns:a16="http://schemas.microsoft.com/office/drawing/2014/main" id="{2BE85E1E-4F2B-406D-AA70-D2F52BB8C3BE}"/>
                  </a:ext>
                </a:extLst>
              </p:cNvPr>
              <p:cNvCxnSpPr>
                <a:cxnSpLocks/>
              </p:cNvCxnSpPr>
              <p:nvPr/>
            </p:nvCxnSpPr>
            <p:spPr>
              <a:xfrm flipV="1">
                <a:off x="2959131" y="6607127"/>
                <a:ext cx="2871216" cy="579120"/>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sp>
            <p:nvSpPr>
              <p:cNvPr id="1385" name="Rectangle 66">
                <a:extLst>
                  <a:ext uri="{FF2B5EF4-FFF2-40B4-BE49-F238E27FC236}">
                    <a16:creationId xmlns:a16="http://schemas.microsoft.com/office/drawing/2014/main" id="{104D3991-78B9-486C-94B0-24B18DCA0D9B}"/>
                  </a:ext>
                </a:extLst>
              </p:cNvPr>
              <p:cNvSpPr>
                <a:spLocks noChangeArrowheads="1"/>
              </p:cNvSpPr>
              <p:nvPr/>
            </p:nvSpPr>
            <p:spPr bwMode="auto">
              <a:xfrm>
                <a:off x="2347951" y="7242566"/>
                <a:ext cx="105971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1</a:t>
                </a:r>
                <a:endParaRPr lang="en-US" altLang="en-US" sz="1800" i="1" baseline="-25000" dirty="0">
                  <a:latin typeface="+mn-lt"/>
                </a:endParaRPr>
              </a:p>
            </p:txBody>
          </p:sp>
          <p:sp>
            <p:nvSpPr>
              <p:cNvPr id="1386" name="Rectangle 66">
                <a:extLst>
                  <a:ext uri="{FF2B5EF4-FFF2-40B4-BE49-F238E27FC236}">
                    <a16:creationId xmlns:a16="http://schemas.microsoft.com/office/drawing/2014/main" id="{35F42922-638A-44E8-B304-CCB842E06F30}"/>
                  </a:ext>
                </a:extLst>
              </p:cNvPr>
              <p:cNvSpPr>
                <a:spLocks noChangeArrowheads="1"/>
              </p:cNvSpPr>
              <p:nvPr/>
            </p:nvSpPr>
            <p:spPr bwMode="auto">
              <a:xfrm>
                <a:off x="1471826" y="6436902"/>
                <a:ext cx="271631" cy="59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3</a:t>
                </a:r>
              </a:p>
            </p:txBody>
          </p:sp>
          <p:sp>
            <p:nvSpPr>
              <p:cNvPr id="1387" name="Rectangle 66">
                <a:extLst>
                  <a:ext uri="{FF2B5EF4-FFF2-40B4-BE49-F238E27FC236}">
                    <a16:creationId xmlns:a16="http://schemas.microsoft.com/office/drawing/2014/main" id="{4F916A74-4D66-4911-A975-B1A8BAB384BD}"/>
                  </a:ext>
                </a:extLst>
              </p:cNvPr>
              <p:cNvSpPr>
                <a:spLocks noChangeArrowheads="1"/>
              </p:cNvSpPr>
              <p:nvPr/>
            </p:nvSpPr>
            <p:spPr bwMode="auto">
              <a:xfrm>
                <a:off x="4832320" y="6821221"/>
                <a:ext cx="641936"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2</a:t>
                </a:r>
              </a:p>
            </p:txBody>
          </p:sp>
          <p:sp>
            <p:nvSpPr>
              <p:cNvPr id="1388" name="Rectangle 66">
                <a:extLst>
                  <a:ext uri="{FF2B5EF4-FFF2-40B4-BE49-F238E27FC236}">
                    <a16:creationId xmlns:a16="http://schemas.microsoft.com/office/drawing/2014/main" id="{3269589B-CCCE-4143-B070-6A9D8FBA3DDC}"/>
                  </a:ext>
                </a:extLst>
              </p:cNvPr>
              <p:cNvSpPr>
                <a:spLocks noChangeArrowheads="1"/>
              </p:cNvSpPr>
              <p:nvPr/>
            </p:nvSpPr>
            <p:spPr bwMode="auto">
              <a:xfrm>
                <a:off x="5979382" y="6342683"/>
                <a:ext cx="1745486"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ln</a:t>
                </a:r>
                <a:r>
                  <a:rPr lang="en-US" altLang="en-US" sz="1800" i="1" dirty="0">
                    <a:latin typeface="+mn-lt"/>
                  </a:rPr>
                  <a:t> m</a:t>
                </a:r>
                <a:r>
                  <a:rPr lang="en-US" altLang="en-US" sz="1800" dirty="0">
                    <a:latin typeface="+mn-lt"/>
                  </a:rPr>
                  <a:t>, </a:t>
                </a:r>
                <a:r>
                  <a:rPr lang="el-GR" altLang="en-US" sz="1800" dirty="0">
                    <a:latin typeface="+mn-lt"/>
                  </a:rPr>
                  <a:t>ζ</a:t>
                </a:r>
                <a:endParaRPr lang="en-US" altLang="en-US" sz="1800" baseline="-25000" dirty="0">
                  <a:latin typeface="+mn-lt"/>
                </a:endParaRPr>
              </a:p>
            </p:txBody>
          </p:sp>
          <p:sp>
            <p:nvSpPr>
              <p:cNvPr id="1389" name="Rectangle 66">
                <a:extLst>
                  <a:ext uri="{FF2B5EF4-FFF2-40B4-BE49-F238E27FC236}">
                    <a16:creationId xmlns:a16="http://schemas.microsoft.com/office/drawing/2014/main" id="{AAFE4E50-0FDA-4A3C-80E9-E7315B5E5E45}"/>
                  </a:ext>
                </a:extLst>
              </p:cNvPr>
              <p:cNvSpPr>
                <a:spLocks noChangeArrowheads="1"/>
              </p:cNvSpPr>
              <p:nvPr/>
            </p:nvSpPr>
            <p:spPr bwMode="auto">
              <a:xfrm>
                <a:off x="-624030" y="5728003"/>
                <a:ext cx="1723880" cy="670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ln</a:t>
                </a:r>
                <a:r>
                  <a:rPr lang="en-US" altLang="en-US" sz="1800" i="1" dirty="0">
                    <a:latin typeface="+mn-lt"/>
                  </a:rPr>
                  <a:t> d</a:t>
                </a:r>
                <a:r>
                  <a:rPr lang="en-US" altLang="en-US" sz="1800" dirty="0">
                    <a:latin typeface="+mn-lt"/>
                  </a:rPr>
                  <a:t>, </a:t>
                </a:r>
                <a:r>
                  <a:rPr lang="el-GR" altLang="en-US" sz="1800" dirty="0">
                    <a:latin typeface="+mn-lt"/>
                  </a:rPr>
                  <a:t>η</a:t>
                </a:r>
                <a:endParaRPr lang="en-US" altLang="en-US" sz="1800" baseline="-25000" dirty="0">
                  <a:latin typeface="+mn-lt"/>
                </a:endParaRPr>
              </a:p>
            </p:txBody>
          </p:sp>
          <p:sp>
            <p:nvSpPr>
              <p:cNvPr id="1390" name="Oval 1389">
                <a:extLst>
                  <a:ext uri="{FF2B5EF4-FFF2-40B4-BE49-F238E27FC236}">
                    <a16:creationId xmlns:a16="http://schemas.microsoft.com/office/drawing/2014/main" id="{4D7F941F-9A57-4748-92A8-29D9352321C3}"/>
                  </a:ext>
                </a:extLst>
              </p:cNvPr>
              <p:cNvSpPr/>
              <p:nvPr/>
            </p:nvSpPr>
            <p:spPr>
              <a:xfrm>
                <a:off x="1598721" y="6337403"/>
                <a:ext cx="153564"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91" name="Oval 1390">
                <a:extLst>
                  <a:ext uri="{FF2B5EF4-FFF2-40B4-BE49-F238E27FC236}">
                    <a16:creationId xmlns:a16="http://schemas.microsoft.com/office/drawing/2014/main" id="{7E491E53-F7B4-4768-8275-F7DF1A920CB2}"/>
                  </a:ext>
                </a:extLst>
              </p:cNvPr>
              <p:cNvSpPr/>
              <p:nvPr/>
            </p:nvSpPr>
            <p:spPr>
              <a:xfrm>
                <a:off x="2883834" y="7111595"/>
                <a:ext cx="153564"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92" name="Oval 1391">
                <a:extLst>
                  <a:ext uri="{FF2B5EF4-FFF2-40B4-BE49-F238E27FC236}">
                    <a16:creationId xmlns:a16="http://schemas.microsoft.com/office/drawing/2014/main" id="{B03E2F84-089E-4131-B221-49F14674234C}"/>
                  </a:ext>
                </a:extLst>
              </p:cNvPr>
              <p:cNvSpPr/>
              <p:nvPr/>
            </p:nvSpPr>
            <p:spPr>
              <a:xfrm>
                <a:off x="5108458" y="6665792"/>
                <a:ext cx="153564"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93" name="Rectangle 66">
                <a:extLst>
                  <a:ext uri="{FF2B5EF4-FFF2-40B4-BE49-F238E27FC236}">
                    <a16:creationId xmlns:a16="http://schemas.microsoft.com/office/drawing/2014/main" id="{4576098C-9C85-45F2-8187-8854EBC7268A}"/>
                  </a:ext>
                </a:extLst>
              </p:cNvPr>
              <p:cNvSpPr>
                <a:spLocks noChangeArrowheads="1"/>
              </p:cNvSpPr>
              <p:nvPr/>
            </p:nvSpPr>
            <p:spPr bwMode="auto">
              <a:xfrm>
                <a:off x="2578524" y="4941455"/>
                <a:ext cx="743403"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l-GR" altLang="en-US" sz="1800" dirty="0">
                    <a:latin typeface="+mn-lt"/>
                  </a:rPr>
                  <a:t>φ</a:t>
                </a:r>
                <a:endParaRPr lang="en-US" altLang="en-US" sz="1800" baseline="-25000" dirty="0">
                  <a:latin typeface="+mn-lt"/>
                </a:endParaRPr>
              </a:p>
            </p:txBody>
          </p:sp>
          <p:sp>
            <p:nvSpPr>
              <p:cNvPr id="1394" name="Rectangle 66">
                <a:extLst>
                  <a:ext uri="{FF2B5EF4-FFF2-40B4-BE49-F238E27FC236}">
                    <a16:creationId xmlns:a16="http://schemas.microsoft.com/office/drawing/2014/main" id="{917D7B09-36E1-4053-B8E4-EE61C8CE1A6B}"/>
                  </a:ext>
                </a:extLst>
              </p:cNvPr>
              <p:cNvSpPr>
                <a:spLocks noChangeArrowheads="1"/>
              </p:cNvSpPr>
              <p:nvPr/>
            </p:nvSpPr>
            <p:spPr bwMode="auto">
              <a:xfrm>
                <a:off x="2933777" y="6231218"/>
                <a:ext cx="105971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l-GR" altLang="en-US" sz="1800" dirty="0">
                    <a:latin typeface="+mn-lt"/>
                  </a:rPr>
                  <a:t>Ω</a:t>
                </a:r>
                <a:r>
                  <a:rPr lang="en-US" altLang="en-US" sz="1800" i="1" baseline="-25000" dirty="0">
                    <a:latin typeface="+mn-lt"/>
                  </a:rPr>
                  <a:t>l</a:t>
                </a:r>
              </a:p>
            </p:txBody>
          </p:sp>
          <p:sp>
            <p:nvSpPr>
              <p:cNvPr id="1395" name="Oval 1394">
                <a:extLst>
                  <a:ext uri="{FF2B5EF4-FFF2-40B4-BE49-F238E27FC236}">
                    <a16:creationId xmlns:a16="http://schemas.microsoft.com/office/drawing/2014/main" id="{72B14981-4B2C-4922-B4D1-0706AD7817B7}"/>
                  </a:ext>
                </a:extLst>
              </p:cNvPr>
              <p:cNvSpPr/>
              <p:nvPr/>
            </p:nvSpPr>
            <p:spPr>
              <a:xfrm>
                <a:off x="3796505" y="5880114"/>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96" name="Rectangle 66">
                <a:extLst>
                  <a:ext uri="{FF2B5EF4-FFF2-40B4-BE49-F238E27FC236}">
                    <a16:creationId xmlns:a16="http://schemas.microsoft.com/office/drawing/2014/main" id="{51DBCE51-68AF-400A-BD3C-7B7A5286731B}"/>
                  </a:ext>
                </a:extLst>
              </p:cNvPr>
              <p:cNvSpPr>
                <a:spLocks noChangeArrowheads="1"/>
              </p:cNvSpPr>
              <p:nvPr/>
            </p:nvSpPr>
            <p:spPr bwMode="auto">
              <a:xfrm>
                <a:off x="3523171" y="5279698"/>
                <a:ext cx="105971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4</a:t>
                </a:r>
                <a:endParaRPr lang="en-US" altLang="en-US" sz="1800" i="1" baseline="-25000" dirty="0">
                  <a:latin typeface="+mn-lt"/>
                </a:endParaRPr>
              </a:p>
            </p:txBody>
          </p:sp>
        </p:grpSp>
      </p:grpSp>
      <p:sp>
        <p:nvSpPr>
          <p:cNvPr id="1308" name="Rectangle 66">
            <a:extLst>
              <a:ext uri="{FF2B5EF4-FFF2-40B4-BE49-F238E27FC236}">
                <a16:creationId xmlns:a16="http://schemas.microsoft.com/office/drawing/2014/main" id="{1A971D58-AE2D-42D5-B3D8-F2F7345C6FB3}"/>
              </a:ext>
            </a:extLst>
          </p:cNvPr>
          <p:cNvSpPr>
            <a:spLocks noChangeArrowheads="1"/>
          </p:cNvSpPr>
          <p:nvPr/>
        </p:nvSpPr>
        <p:spPr bwMode="auto">
          <a:xfrm>
            <a:off x="15593410" y="18169772"/>
            <a:ext cx="1106952" cy="49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CA" altLang="en-US" sz="1800" b="1" dirty="0">
                <a:latin typeface="+mj-lt"/>
              </a:rPr>
              <a:t>Mesh element</a:t>
            </a:r>
            <a:endParaRPr lang="en-US" altLang="en-US" sz="1800" b="1" baseline="-25000" dirty="0">
              <a:latin typeface="+mj-lt"/>
            </a:endParaRPr>
          </a:p>
        </p:txBody>
      </p:sp>
      <p:sp>
        <p:nvSpPr>
          <p:cNvPr id="1309" name="Rectangle 66">
            <a:extLst>
              <a:ext uri="{FF2B5EF4-FFF2-40B4-BE49-F238E27FC236}">
                <a16:creationId xmlns:a16="http://schemas.microsoft.com/office/drawing/2014/main" id="{AF69105B-26F1-401B-9698-C0E82E74F90D}"/>
              </a:ext>
            </a:extLst>
          </p:cNvPr>
          <p:cNvSpPr>
            <a:spLocks noChangeArrowheads="1"/>
          </p:cNvSpPr>
          <p:nvPr/>
        </p:nvSpPr>
        <p:spPr bwMode="auto">
          <a:xfrm>
            <a:off x="19255449" y="18415373"/>
            <a:ext cx="1875649" cy="245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CA" altLang="en-US" sz="1800" b="1" dirty="0">
                <a:latin typeface="+mj-lt"/>
              </a:rPr>
              <a:t>Uniform basis</a:t>
            </a:r>
            <a:endParaRPr lang="en-US" altLang="en-US" sz="1800" b="1" baseline="-25000" dirty="0">
              <a:latin typeface="+mj-lt"/>
            </a:endParaRPr>
          </a:p>
        </p:txBody>
      </p:sp>
      <p:cxnSp>
        <p:nvCxnSpPr>
          <p:cNvPr id="1310" name="Straight Connector 1309">
            <a:extLst>
              <a:ext uri="{FF2B5EF4-FFF2-40B4-BE49-F238E27FC236}">
                <a16:creationId xmlns:a16="http://schemas.microsoft.com/office/drawing/2014/main" id="{A2A9F49F-778D-49E7-8E01-55B206D7DBCB}"/>
              </a:ext>
            </a:extLst>
          </p:cNvPr>
          <p:cNvCxnSpPr>
            <a:cxnSpLocks/>
          </p:cNvCxnSpPr>
          <p:nvPr/>
        </p:nvCxnSpPr>
        <p:spPr>
          <a:xfrm>
            <a:off x="19152749" y="18469492"/>
            <a:ext cx="0" cy="137431"/>
          </a:xfrm>
          <a:prstGeom prst="line">
            <a:avLst/>
          </a:prstGeom>
          <a:ln w="38100" cap="rnd">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311" name="Group 1310">
            <a:extLst>
              <a:ext uri="{FF2B5EF4-FFF2-40B4-BE49-F238E27FC236}">
                <a16:creationId xmlns:a16="http://schemas.microsoft.com/office/drawing/2014/main" id="{108E3DFF-7AB4-4532-93D3-68E6ABA9D321}"/>
              </a:ext>
            </a:extLst>
          </p:cNvPr>
          <p:cNvGrpSpPr/>
          <p:nvPr/>
        </p:nvGrpSpPr>
        <p:grpSpPr>
          <a:xfrm>
            <a:off x="21971702" y="16573212"/>
            <a:ext cx="4965579" cy="2399473"/>
            <a:chOff x="22307368" y="7384649"/>
            <a:chExt cx="4965579" cy="2399473"/>
          </a:xfrm>
        </p:grpSpPr>
        <p:grpSp>
          <p:nvGrpSpPr>
            <p:cNvPr id="1312" name="Group 1311">
              <a:extLst>
                <a:ext uri="{FF2B5EF4-FFF2-40B4-BE49-F238E27FC236}">
                  <a16:creationId xmlns:a16="http://schemas.microsoft.com/office/drawing/2014/main" id="{1C298A8C-B555-4297-AC60-F790F96DB5FB}"/>
                </a:ext>
              </a:extLst>
            </p:cNvPr>
            <p:cNvGrpSpPr/>
            <p:nvPr/>
          </p:nvGrpSpPr>
          <p:grpSpPr>
            <a:xfrm>
              <a:off x="24852801" y="7475992"/>
              <a:ext cx="1620736" cy="1070990"/>
              <a:chOff x="19475322" y="10296797"/>
              <a:chExt cx="2142876" cy="1416022"/>
            </a:xfrm>
          </p:grpSpPr>
          <p:sp>
            <p:nvSpPr>
              <p:cNvPr id="1365" name="Freeform: Shape 1364">
                <a:extLst>
                  <a:ext uri="{FF2B5EF4-FFF2-40B4-BE49-F238E27FC236}">
                    <a16:creationId xmlns:a16="http://schemas.microsoft.com/office/drawing/2014/main" id="{5B063CAA-F700-4F46-9A94-B36B60DF630F}"/>
                  </a:ext>
                </a:extLst>
              </p:cNvPr>
              <p:cNvSpPr/>
              <p:nvPr/>
            </p:nvSpPr>
            <p:spPr>
              <a:xfrm>
                <a:off x="19677384" y="10540643"/>
                <a:ext cx="1632380" cy="857932"/>
              </a:xfrm>
              <a:custGeom>
                <a:avLst/>
                <a:gdLst>
                  <a:gd name="connsiteX0" fmla="*/ 0 w 3505200"/>
                  <a:gd name="connsiteY0" fmla="*/ 1071880 h 1844040"/>
                  <a:gd name="connsiteX1" fmla="*/ 1280160 w 3505200"/>
                  <a:gd name="connsiteY1" fmla="*/ 1844040 h 1844040"/>
                  <a:gd name="connsiteX2" fmla="*/ 3505200 w 3505200"/>
                  <a:gd name="connsiteY2" fmla="*/ 0 h 1844040"/>
                  <a:gd name="connsiteX3" fmla="*/ 2661920 w 3505200"/>
                  <a:gd name="connsiteY3" fmla="*/ 416560 h 1844040"/>
                  <a:gd name="connsiteX4" fmla="*/ 1828800 w 3505200"/>
                  <a:gd name="connsiteY4" fmla="*/ 716280 h 1844040"/>
                  <a:gd name="connsiteX5" fmla="*/ 0 w 3505200"/>
                  <a:gd name="connsiteY5" fmla="*/ 1071880 h 1844040"/>
                  <a:gd name="connsiteX0" fmla="*/ 0 w 3505200"/>
                  <a:gd name="connsiteY0" fmla="*/ 1071880 h 1844040"/>
                  <a:gd name="connsiteX1" fmla="*/ 1280160 w 3505200"/>
                  <a:gd name="connsiteY1" fmla="*/ 1844040 h 1844040"/>
                  <a:gd name="connsiteX2" fmla="*/ 3505200 w 3505200"/>
                  <a:gd name="connsiteY2" fmla="*/ 0 h 1844040"/>
                  <a:gd name="connsiteX3" fmla="*/ 2661920 w 3505200"/>
                  <a:gd name="connsiteY3" fmla="*/ 416560 h 1844040"/>
                  <a:gd name="connsiteX4" fmla="*/ 1828800 w 3505200"/>
                  <a:gd name="connsiteY4" fmla="*/ 716280 h 1844040"/>
                  <a:gd name="connsiteX5" fmla="*/ 0 w 3505200"/>
                  <a:gd name="connsiteY5" fmla="*/ 1071880 h 1844040"/>
                  <a:gd name="connsiteX0" fmla="*/ 0 w 3501390"/>
                  <a:gd name="connsiteY0" fmla="*/ 1068070 h 1840230"/>
                  <a:gd name="connsiteX1" fmla="*/ 1280160 w 3501390"/>
                  <a:gd name="connsiteY1" fmla="*/ 1840230 h 1840230"/>
                  <a:gd name="connsiteX2" fmla="*/ 3501390 w 3501390"/>
                  <a:gd name="connsiteY2" fmla="*/ 0 h 1840230"/>
                  <a:gd name="connsiteX3" fmla="*/ 2661920 w 3501390"/>
                  <a:gd name="connsiteY3" fmla="*/ 412750 h 1840230"/>
                  <a:gd name="connsiteX4" fmla="*/ 1828800 w 3501390"/>
                  <a:gd name="connsiteY4" fmla="*/ 712470 h 1840230"/>
                  <a:gd name="connsiteX5" fmla="*/ 0 w 3501390"/>
                  <a:gd name="connsiteY5" fmla="*/ 1068070 h 1840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390" h="1840230">
                    <a:moveTo>
                      <a:pt x="0" y="1068070"/>
                    </a:moveTo>
                    <a:lnTo>
                      <a:pt x="1280160" y="1840230"/>
                    </a:lnTo>
                    <a:lnTo>
                      <a:pt x="3501390" y="0"/>
                    </a:lnTo>
                    <a:cubicBezTo>
                      <a:pt x="3079750" y="208280"/>
                      <a:pt x="2941320" y="293370"/>
                      <a:pt x="2661920" y="412750"/>
                    </a:cubicBezTo>
                    <a:lnTo>
                      <a:pt x="1828800" y="712470"/>
                    </a:lnTo>
                    <a:lnTo>
                      <a:pt x="0" y="1068070"/>
                    </a:lnTo>
                    <a:close/>
                  </a:path>
                </a:pathLst>
              </a:custGeom>
              <a:solidFill>
                <a:schemeClr val="accent4"/>
              </a:solidFill>
              <a:ln w="15875" cap="rnd">
                <a:solidFill>
                  <a:schemeClr val="tx1"/>
                </a:solidFill>
                <a:roun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1366" name="Freeform: Shape 1365">
                <a:extLst>
                  <a:ext uri="{FF2B5EF4-FFF2-40B4-BE49-F238E27FC236}">
                    <a16:creationId xmlns:a16="http://schemas.microsoft.com/office/drawing/2014/main" id="{1E58C159-0AB2-4907-A522-E9032C9A3C7B}"/>
                  </a:ext>
                </a:extLst>
              </p:cNvPr>
              <p:cNvSpPr>
                <a:spLocks/>
              </p:cNvSpPr>
              <p:nvPr/>
            </p:nvSpPr>
            <p:spPr bwMode="auto">
              <a:xfrm>
                <a:off x="20276427" y="10539311"/>
                <a:ext cx="1036150" cy="931054"/>
              </a:xfrm>
              <a:custGeom>
                <a:avLst/>
                <a:gdLst>
                  <a:gd name="connsiteX0" fmla="*/ 2222500 w 2222500"/>
                  <a:gd name="connsiteY0" fmla="*/ 0 h 1997075"/>
                  <a:gd name="connsiteX1" fmla="*/ 2222500 w 2222500"/>
                  <a:gd name="connsiteY1" fmla="*/ 1549400 h 1997075"/>
                  <a:gd name="connsiteX2" fmla="*/ 0 w 2222500"/>
                  <a:gd name="connsiteY2" fmla="*/ 1997075 h 1997075"/>
                  <a:gd name="connsiteX3" fmla="*/ 0 w 2222500"/>
                  <a:gd name="connsiteY3" fmla="*/ 1855788 h 1997075"/>
                </a:gdLst>
                <a:ahLst/>
                <a:cxnLst>
                  <a:cxn ang="0">
                    <a:pos x="connsiteX0" y="connsiteY0"/>
                  </a:cxn>
                  <a:cxn ang="0">
                    <a:pos x="connsiteX1" y="connsiteY1"/>
                  </a:cxn>
                  <a:cxn ang="0">
                    <a:pos x="connsiteX2" y="connsiteY2"/>
                  </a:cxn>
                  <a:cxn ang="0">
                    <a:pos x="connsiteX3" y="connsiteY3"/>
                  </a:cxn>
                </a:cxnLst>
                <a:rect l="l" t="t" r="r" b="b"/>
                <a:pathLst>
                  <a:path w="2222500" h="1997075">
                    <a:moveTo>
                      <a:pt x="2222500" y="0"/>
                    </a:moveTo>
                    <a:lnTo>
                      <a:pt x="2222500" y="1549400"/>
                    </a:lnTo>
                    <a:lnTo>
                      <a:pt x="0" y="1997075"/>
                    </a:lnTo>
                    <a:lnTo>
                      <a:pt x="0" y="1855788"/>
                    </a:lnTo>
                    <a:close/>
                  </a:path>
                </a:pathLst>
              </a:custGeom>
              <a:solidFill>
                <a:schemeClr val="accent4">
                  <a:lumMod val="75000"/>
                </a:schemeClr>
              </a:solidFill>
              <a:ln w="15875" cap="rnd">
                <a:solidFill>
                  <a:schemeClr val="tx1"/>
                </a:solidFill>
                <a:round/>
                <a:headEnd/>
                <a:tailEnd/>
              </a:ln>
            </p:spPr>
            <p:txBody>
              <a:bodyPr vert="horz" wrap="square" lIns="36576" tIns="18288" rIns="36576" bIns="18288" numCol="1" anchor="t" anchorCtr="0" compatLnSpc="1">
                <a:prstTxWarp prst="textNoShape">
                  <a:avLst/>
                </a:prstTxWarp>
                <a:noAutofit/>
              </a:bodyPr>
              <a:lstStyle/>
              <a:p>
                <a:endParaRPr lang="en-US" sz="1800"/>
              </a:p>
            </p:txBody>
          </p:sp>
          <p:sp>
            <p:nvSpPr>
              <p:cNvPr id="1367" name="Freeform: Shape 1366">
                <a:extLst>
                  <a:ext uri="{FF2B5EF4-FFF2-40B4-BE49-F238E27FC236}">
                    <a16:creationId xmlns:a16="http://schemas.microsoft.com/office/drawing/2014/main" id="{3150D2C9-B62E-4525-BAD7-ABEB56B55B28}"/>
                  </a:ext>
                </a:extLst>
              </p:cNvPr>
              <p:cNvSpPr>
                <a:spLocks/>
              </p:cNvSpPr>
              <p:nvPr/>
            </p:nvSpPr>
            <p:spPr bwMode="auto">
              <a:xfrm>
                <a:off x="19677680" y="11043324"/>
                <a:ext cx="598747" cy="427041"/>
              </a:xfrm>
              <a:custGeom>
                <a:avLst/>
                <a:gdLst>
                  <a:gd name="connsiteX0" fmla="*/ 0 w 1284288"/>
                  <a:gd name="connsiteY0" fmla="*/ 0 h 915987"/>
                  <a:gd name="connsiteX1" fmla="*/ 1284288 w 1284288"/>
                  <a:gd name="connsiteY1" fmla="*/ 774700 h 915987"/>
                  <a:gd name="connsiteX2" fmla="*/ 1284288 w 1284288"/>
                  <a:gd name="connsiteY2" fmla="*/ 915987 h 915987"/>
                  <a:gd name="connsiteX3" fmla="*/ 0 w 1284288"/>
                  <a:gd name="connsiteY3" fmla="*/ 141288 h 915987"/>
                </a:gdLst>
                <a:ahLst/>
                <a:cxnLst>
                  <a:cxn ang="0">
                    <a:pos x="connsiteX0" y="connsiteY0"/>
                  </a:cxn>
                  <a:cxn ang="0">
                    <a:pos x="connsiteX1" y="connsiteY1"/>
                  </a:cxn>
                  <a:cxn ang="0">
                    <a:pos x="connsiteX2" y="connsiteY2"/>
                  </a:cxn>
                  <a:cxn ang="0">
                    <a:pos x="connsiteX3" y="connsiteY3"/>
                  </a:cxn>
                </a:cxnLst>
                <a:rect l="l" t="t" r="r" b="b"/>
                <a:pathLst>
                  <a:path w="1284288" h="915987">
                    <a:moveTo>
                      <a:pt x="0" y="0"/>
                    </a:moveTo>
                    <a:lnTo>
                      <a:pt x="1284288" y="774700"/>
                    </a:lnTo>
                    <a:lnTo>
                      <a:pt x="1284288" y="915987"/>
                    </a:lnTo>
                    <a:lnTo>
                      <a:pt x="0" y="141288"/>
                    </a:lnTo>
                    <a:close/>
                  </a:path>
                </a:pathLst>
              </a:custGeom>
              <a:solidFill>
                <a:schemeClr val="accent4">
                  <a:lumMod val="75000"/>
                </a:schemeClr>
              </a:solidFill>
              <a:ln w="15875" cap="rnd">
                <a:solidFill>
                  <a:schemeClr val="tx1"/>
                </a:solidFill>
                <a:round/>
                <a:headEnd/>
                <a:tailEnd/>
              </a:ln>
            </p:spPr>
            <p:txBody>
              <a:bodyPr vert="horz" wrap="square" lIns="36576" tIns="18288" rIns="36576" bIns="18288" numCol="1" anchor="t" anchorCtr="0" compatLnSpc="1">
                <a:prstTxWarp prst="textNoShape">
                  <a:avLst/>
                </a:prstTxWarp>
                <a:noAutofit/>
              </a:bodyPr>
              <a:lstStyle/>
              <a:p>
                <a:endParaRPr lang="en-US" sz="1800"/>
              </a:p>
            </p:txBody>
          </p:sp>
          <p:grpSp>
            <p:nvGrpSpPr>
              <p:cNvPr id="1368" name="Group 1367">
                <a:extLst>
                  <a:ext uri="{FF2B5EF4-FFF2-40B4-BE49-F238E27FC236}">
                    <a16:creationId xmlns:a16="http://schemas.microsoft.com/office/drawing/2014/main" id="{2B4FF79B-12D2-4B14-A5BA-62F840EE0329}"/>
                  </a:ext>
                </a:extLst>
              </p:cNvPr>
              <p:cNvGrpSpPr/>
              <p:nvPr/>
            </p:nvGrpSpPr>
            <p:grpSpPr>
              <a:xfrm>
                <a:off x="19475322" y="10296797"/>
                <a:ext cx="2142876" cy="1416022"/>
                <a:chOff x="1233963" y="4670577"/>
                <a:chExt cx="4596384" cy="3037311"/>
              </a:xfrm>
            </p:grpSpPr>
            <p:sp>
              <p:nvSpPr>
                <p:cNvPr id="1369" name="Rectangle 66">
                  <a:extLst>
                    <a:ext uri="{FF2B5EF4-FFF2-40B4-BE49-F238E27FC236}">
                      <a16:creationId xmlns:a16="http://schemas.microsoft.com/office/drawing/2014/main" id="{11C0E4A0-817F-423D-8384-D4124B5C7AEE}"/>
                    </a:ext>
                  </a:extLst>
                </p:cNvPr>
                <p:cNvSpPr>
                  <a:spLocks noChangeArrowheads="1"/>
                </p:cNvSpPr>
                <p:nvPr/>
              </p:nvSpPr>
              <p:spPr bwMode="auto">
                <a:xfrm>
                  <a:off x="1471828" y="6296253"/>
                  <a:ext cx="271631" cy="59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3</a:t>
                  </a:r>
                </a:p>
              </p:txBody>
            </p:sp>
            <p:cxnSp>
              <p:nvCxnSpPr>
                <p:cNvPr id="1370" name="Straight Connector 1369">
                  <a:extLst>
                    <a:ext uri="{FF2B5EF4-FFF2-40B4-BE49-F238E27FC236}">
                      <a16:creationId xmlns:a16="http://schemas.microsoft.com/office/drawing/2014/main" id="{3B67F49F-2279-473E-9B00-C3358CC5FDBC}"/>
                    </a:ext>
                  </a:extLst>
                </p:cNvPr>
                <p:cNvCxnSpPr>
                  <a:cxnSpLocks/>
                </p:cNvCxnSpPr>
                <p:nvPr/>
              </p:nvCxnSpPr>
              <p:spPr>
                <a:xfrm flipV="1">
                  <a:off x="2951480" y="5497975"/>
                  <a:ext cx="0" cy="1685145"/>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371" name="Straight Connector 1370">
                  <a:extLst>
                    <a:ext uri="{FF2B5EF4-FFF2-40B4-BE49-F238E27FC236}">
                      <a16:creationId xmlns:a16="http://schemas.microsoft.com/office/drawing/2014/main" id="{B8D230B8-81A4-47F7-B84C-80EE877E4E6F}"/>
                    </a:ext>
                  </a:extLst>
                </p:cNvPr>
                <p:cNvCxnSpPr>
                  <a:cxnSpLocks/>
                </p:cNvCxnSpPr>
                <p:nvPr/>
              </p:nvCxnSpPr>
              <p:spPr>
                <a:xfrm flipH="1" flipV="1">
                  <a:off x="1233963" y="5997084"/>
                  <a:ext cx="1745488" cy="1055978"/>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372" name="Straight Connector 1371">
                  <a:extLst>
                    <a:ext uri="{FF2B5EF4-FFF2-40B4-BE49-F238E27FC236}">
                      <a16:creationId xmlns:a16="http://schemas.microsoft.com/office/drawing/2014/main" id="{A04775A7-72E6-4B8A-BCB4-5C0EB57ABA55}"/>
                    </a:ext>
                  </a:extLst>
                </p:cNvPr>
                <p:cNvCxnSpPr>
                  <a:cxnSpLocks/>
                </p:cNvCxnSpPr>
                <p:nvPr/>
              </p:nvCxnSpPr>
              <p:spPr>
                <a:xfrm flipV="1">
                  <a:off x="2959131" y="6466477"/>
                  <a:ext cx="2871216" cy="579121"/>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sp>
              <p:nvSpPr>
                <p:cNvPr id="1373" name="Rectangle 66">
                  <a:extLst>
                    <a:ext uri="{FF2B5EF4-FFF2-40B4-BE49-F238E27FC236}">
                      <a16:creationId xmlns:a16="http://schemas.microsoft.com/office/drawing/2014/main" id="{225E028D-E5C4-403C-8EA0-207A387413AE}"/>
                    </a:ext>
                  </a:extLst>
                </p:cNvPr>
                <p:cNvSpPr>
                  <a:spLocks noChangeArrowheads="1"/>
                </p:cNvSpPr>
                <p:nvPr/>
              </p:nvSpPr>
              <p:spPr bwMode="auto">
                <a:xfrm>
                  <a:off x="2347951" y="7101915"/>
                  <a:ext cx="105971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1</a:t>
                  </a:r>
                  <a:endParaRPr lang="en-US" altLang="en-US" sz="1800" i="1" baseline="-25000" dirty="0">
                    <a:latin typeface="+mn-lt"/>
                  </a:endParaRPr>
                </a:p>
              </p:txBody>
            </p:sp>
            <p:sp>
              <p:nvSpPr>
                <p:cNvPr id="1374" name="Rectangle 66">
                  <a:extLst>
                    <a:ext uri="{FF2B5EF4-FFF2-40B4-BE49-F238E27FC236}">
                      <a16:creationId xmlns:a16="http://schemas.microsoft.com/office/drawing/2014/main" id="{E2F61F58-EAB2-42C3-9421-1B8FCC13467C}"/>
                    </a:ext>
                  </a:extLst>
                </p:cNvPr>
                <p:cNvSpPr>
                  <a:spLocks noChangeArrowheads="1"/>
                </p:cNvSpPr>
                <p:nvPr/>
              </p:nvSpPr>
              <p:spPr bwMode="auto">
                <a:xfrm>
                  <a:off x="4998336" y="6680570"/>
                  <a:ext cx="64193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2</a:t>
                  </a:r>
                </a:p>
              </p:txBody>
            </p:sp>
            <p:sp>
              <p:nvSpPr>
                <p:cNvPr id="1375" name="Oval 1374">
                  <a:extLst>
                    <a:ext uri="{FF2B5EF4-FFF2-40B4-BE49-F238E27FC236}">
                      <a16:creationId xmlns:a16="http://schemas.microsoft.com/office/drawing/2014/main" id="{1D70F5E2-BCD9-4738-A102-6967135CD1BA}"/>
                    </a:ext>
                  </a:extLst>
                </p:cNvPr>
                <p:cNvSpPr/>
                <p:nvPr/>
              </p:nvSpPr>
              <p:spPr>
                <a:xfrm>
                  <a:off x="1598721" y="6196754"/>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76" name="Oval 1375">
                  <a:extLst>
                    <a:ext uri="{FF2B5EF4-FFF2-40B4-BE49-F238E27FC236}">
                      <a16:creationId xmlns:a16="http://schemas.microsoft.com/office/drawing/2014/main" id="{C4042663-E8B1-4CFD-B8DE-39BAE9D1384C}"/>
                    </a:ext>
                  </a:extLst>
                </p:cNvPr>
                <p:cNvSpPr/>
                <p:nvPr/>
              </p:nvSpPr>
              <p:spPr>
                <a:xfrm>
                  <a:off x="2883834" y="6970945"/>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77" name="Oval 1376">
                  <a:extLst>
                    <a:ext uri="{FF2B5EF4-FFF2-40B4-BE49-F238E27FC236}">
                      <a16:creationId xmlns:a16="http://schemas.microsoft.com/office/drawing/2014/main" id="{2D648E99-B240-4D06-ADF3-A099190B49F4}"/>
                    </a:ext>
                  </a:extLst>
                </p:cNvPr>
                <p:cNvSpPr/>
                <p:nvPr/>
              </p:nvSpPr>
              <p:spPr>
                <a:xfrm>
                  <a:off x="5108459" y="6525142"/>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78" name="Rectangle 66">
                  <a:extLst>
                    <a:ext uri="{FF2B5EF4-FFF2-40B4-BE49-F238E27FC236}">
                      <a16:creationId xmlns:a16="http://schemas.microsoft.com/office/drawing/2014/main" id="{A51AB632-9426-4B81-8EAB-3AC5EB1D59FF}"/>
                    </a:ext>
                  </a:extLst>
                </p:cNvPr>
                <p:cNvSpPr>
                  <a:spLocks noChangeArrowheads="1"/>
                </p:cNvSpPr>
                <p:nvPr/>
              </p:nvSpPr>
              <p:spPr bwMode="auto">
                <a:xfrm>
                  <a:off x="2435789" y="4947980"/>
                  <a:ext cx="641935" cy="594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i="1" dirty="0">
                      <a:latin typeface="+mn-lt"/>
                    </a:rPr>
                    <a:t>l</a:t>
                  </a:r>
                  <a:r>
                    <a:rPr lang="en-US" altLang="en-US" sz="1800" baseline="-25000" dirty="0">
                      <a:latin typeface="+mn-lt"/>
                    </a:rPr>
                    <a:t>2</a:t>
                  </a:r>
                </a:p>
              </p:txBody>
            </p:sp>
            <p:sp>
              <p:nvSpPr>
                <p:cNvPr id="1379" name="Rectangle 66">
                  <a:extLst>
                    <a:ext uri="{FF2B5EF4-FFF2-40B4-BE49-F238E27FC236}">
                      <a16:creationId xmlns:a16="http://schemas.microsoft.com/office/drawing/2014/main" id="{2A14E06B-08B9-4044-939B-2401547BAAAF}"/>
                    </a:ext>
                  </a:extLst>
                </p:cNvPr>
                <p:cNvSpPr>
                  <a:spLocks noChangeArrowheads="1"/>
                </p:cNvSpPr>
                <p:nvPr/>
              </p:nvSpPr>
              <p:spPr bwMode="auto">
                <a:xfrm>
                  <a:off x="2078018" y="4670577"/>
                  <a:ext cx="1059716" cy="60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l-GR" altLang="en-US" sz="1800" dirty="0">
                      <a:latin typeface="+mn-lt"/>
                    </a:rPr>
                    <a:t>φ</a:t>
                  </a:r>
                  <a:endParaRPr lang="en-US" altLang="en-US" sz="1800" baseline="-25000" dirty="0">
                    <a:latin typeface="+mn-lt"/>
                  </a:endParaRPr>
                </a:p>
              </p:txBody>
            </p:sp>
          </p:grpSp>
        </p:grpSp>
        <p:grpSp>
          <p:nvGrpSpPr>
            <p:cNvPr id="1313" name="Group 1312">
              <a:extLst>
                <a:ext uri="{FF2B5EF4-FFF2-40B4-BE49-F238E27FC236}">
                  <a16:creationId xmlns:a16="http://schemas.microsoft.com/office/drawing/2014/main" id="{E65E14FA-4CE3-453E-9F60-03E3BD8BECC1}"/>
                </a:ext>
              </a:extLst>
            </p:cNvPr>
            <p:cNvGrpSpPr/>
            <p:nvPr/>
          </p:nvGrpSpPr>
          <p:grpSpPr>
            <a:xfrm>
              <a:off x="23017686" y="7384649"/>
              <a:ext cx="1620736" cy="1160780"/>
              <a:chOff x="1429600" y="5570721"/>
              <a:chExt cx="3735241" cy="2675201"/>
            </a:xfrm>
          </p:grpSpPr>
          <p:grpSp>
            <p:nvGrpSpPr>
              <p:cNvPr id="1349" name="Group 1348">
                <a:extLst>
                  <a:ext uri="{FF2B5EF4-FFF2-40B4-BE49-F238E27FC236}">
                    <a16:creationId xmlns:a16="http://schemas.microsoft.com/office/drawing/2014/main" id="{09EF2097-0B0D-4F65-8A79-30072F5CA94F}"/>
                  </a:ext>
                </a:extLst>
              </p:cNvPr>
              <p:cNvGrpSpPr/>
              <p:nvPr/>
            </p:nvGrpSpPr>
            <p:grpSpPr>
              <a:xfrm>
                <a:off x="1786692" y="6562892"/>
                <a:ext cx="2847976" cy="1259116"/>
                <a:chOff x="-6462434" y="4089399"/>
                <a:chExt cx="3504564" cy="1549400"/>
              </a:xfrm>
            </p:grpSpPr>
            <p:sp>
              <p:nvSpPr>
                <p:cNvPr id="1362" name="Freeform: Shape 1361">
                  <a:extLst>
                    <a:ext uri="{FF2B5EF4-FFF2-40B4-BE49-F238E27FC236}">
                      <a16:creationId xmlns:a16="http://schemas.microsoft.com/office/drawing/2014/main" id="{062A70CC-7F67-4871-8DBD-A6D47222EB7E}"/>
                    </a:ext>
                  </a:extLst>
                </p:cNvPr>
                <p:cNvSpPr/>
                <p:nvPr/>
              </p:nvSpPr>
              <p:spPr>
                <a:xfrm>
                  <a:off x="-6458624" y="4274820"/>
                  <a:ext cx="3493770" cy="777240"/>
                </a:xfrm>
                <a:custGeom>
                  <a:avLst/>
                  <a:gdLst>
                    <a:gd name="connsiteX0" fmla="*/ 2225040 w 3489960"/>
                    <a:gd name="connsiteY0" fmla="*/ 0 h 777240"/>
                    <a:gd name="connsiteX1" fmla="*/ 0 w 3489960"/>
                    <a:gd name="connsiteY1" fmla="*/ 434340 h 777240"/>
                    <a:gd name="connsiteX2" fmla="*/ 3489960 w 3489960"/>
                    <a:gd name="connsiteY2" fmla="*/ 777240 h 777240"/>
                    <a:gd name="connsiteX3" fmla="*/ 2225040 w 3489960"/>
                    <a:gd name="connsiteY3" fmla="*/ 0 h 777240"/>
                    <a:gd name="connsiteX0" fmla="*/ 2228850 w 3493770"/>
                    <a:gd name="connsiteY0" fmla="*/ 0 h 777240"/>
                    <a:gd name="connsiteX1" fmla="*/ 0 w 3493770"/>
                    <a:gd name="connsiteY1" fmla="*/ 449580 h 777240"/>
                    <a:gd name="connsiteX2" fmla="*/ 3493770 w 3493770"/>
                    <a:gd name="connsiteY2" fmla="*/ 777240 h 777240"/>
                    <a:gd name="connsiteX3" fmla="*/ 2228850 w 3493770"/>
                    <a:gd name="connsiteY3" fmla="*/ 0 h 777240"/>
                  </a:gdLst>
                  <a:ahLst/>
                  <a:cxnLst>
                    <a:cxn ang="0">
                      <a:pos x="connsiteX0" y="connsiteY0"/>
                    </a:cxn>
                    <a:cxn ang="0">
                      <a:pos x="connsiteX1" y="connsiteY1"/>
                    </a:cxn>
                    <a:cxn ang="0">
                      <a:pos x="connsiteX2" y="connsiteY2"/>
                    </a:cxn>
                    <a:cxn ang="0">
                      <a:pos x="connsiteX3" y="connsiteY3"/>
                    </a:cxn>
                  </a:cxnLst>
                  <a:rect l="l" t="t" r="r" b="b"/>
                  <a:pathLst>
                    <a:path w="3493770" h="777240">
                      <a:moveTo>
                        <a:pt x="2228850" y="0"/>
                      </a:moveTo>
                      <a:lnTo>
                        <a:pt x="0" y="449580"/>
                      </a:lnTo>
                      <a:lnTo>
                        <a:pt x="3493770" y="777240"/>
                      </a:lnTo>
                      <a:lnTo>
                        <a:pt x="2228850" y="0"/>
                      </a:lnTo>
                      <a:close/>
                    </a:path>
                  </a:pathLst>
                </a:custGeom>
                <a:solidFill>
                  <a:schemeClr val="accent4"/>
                </a:solidFill>
                <a:ln w="1587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363" name="Freeform: Shape 1362">
                  <a:extLst>
                    <a:ext uri="{FF2B5EF4-FFF2-40B4-BE49-F238E27FC236}">
                      <a16:creationId xmlns:a16="http://schemas.microsoft.com/office/drawing/2014/main" id="{BCF56ECF-5625-41E9-BF91-F65745BFB22A}"/>
                    </a:ext>
                  </a:extLst>
                </p:cNvPr>
                <p:cNvSpPr>
                  <a:spLocks/>
                </p:cNvSpPr>
                <p:nvPr/>
              </p:nvSpPr>
              <p:spPr bwMode="auto">
                <a:xfrm>
                  <a:off x="-5180370" y="4089399"/>
                  <a:ext cx="2222500" cy="1549400"/>
                </a:xfrm>
                <a:custGeom>
                  <a:avLst/>
                  <a:gdLst>
                    <a:gd name="connsiteX0" fmla="*/ 0 w 2222500"/>
                    <a:gd name="connsiteY0" fmla="*/ 0 h 1549400"/>
                    <a:gd name="connsiteX1" fmla="*/ 2222500 w 2222500"/>
                    <a:gd name="connsiteY1" fmla="*/ 962025 h 1549400"/>
                    <a:gd name="connsiteX2" fmla="*/ 2222500 w 2222500"/>
                    <a:gd name="connsiteY2" fmla="*/ 1101725 h 1549400"/>
                    <a:gd name="connsiteX3" fmla="*/ 0 w 2222500"/>
                    <a:gd name="connsiteY3" fmla="*/ 1549400 h 1549400"/>
                  </a:gdLst>
                  <a:ahLst/>
                  <a:cxnLst>
                    <a:cxn ang="0">
                      <a:pos x="connsiteX0" y="connsiteY0"/>
                    </a:cxn>
                    <a:cxn ang="0">
                      <a:pos x="connsiteX1" y="connsiteY1"/>
                    </a:cxn>
                    <a:cxn ang="0">
                      <a:pos x="connsiteX2" y="connsiteY2"/>
                    </a:cxn>
                    <a:cxn ang="0">
                      <a:pos x="connsiteX3" y="connsiteY3"/>
                    </a:cxn>
                  </a:cxnLst>
                  <a:rect l="l" t="t" r="r" b="b"/>
                  <a:pathLst>
                    <a:path w="2222500" h="1549400">
                      <a:moveTo>
                        <a:pt x="0" y="0"/>
                      </a:moveTo>
                      <a:lnTo>
                        <a:pt x="2222500" y="962025"/>
                      </a:lnTo>
                      <a:lnTo>
                        <a:pt x="2222500" y="1101725"/>
                      </a:lnTo>
                      <a:lnTo>
                        <a:pt x="0" y="1549400"/>
                      </a:lnTo>
                      <a:close/>
                    </a:path>
                  </a:pathLst>
                </a:custGeom>
                <a:solidFill>
                  <a:schemeClr val="accent4">
                    <a:lumMod val="75000"/>
                  </a:schemeClr>
                </a:solidFill>
                <a:ln w="15875" cap="rnd">
                  <a:solidFill>
                    <a:schemeClr val="tx1"/>
                  </a:solidFill>
                  <a:round/>
                  <a:headEnd/>
                  <a:tailEnd/>
                </a:ln>
              </p:spPr>
              <p:txBody>
                <a:bodyPr vert="horz" wrap="square" lIns="36576" tIns="18288" rIns="36576" bIns="18288" numCol="1" anchor="t" anchorCtr="0" compatLnSpc="1">
                  <a:prstTxWarp prst="textNoShape">
                    <a:avLst/>
                  </a:prstTxWarp>
                  <a:noAutofit/>
                </a:bodyPr>
                <a:lstStyle/>
                <a:p>
                  <a:endParaRPr lang="en-US" sz="1800"/>
                </a:p>
              </p:txBody>
            </p:sp>
            <p:sp>
              <p:nvSpPr>
                <p:cNvPr id="1364" name="Freeform: Shape 1363">
                  <a:extLst>
                    <a:ext uri="{FF2B5EF4-FFF2-40B4-BE49-F238E27FC236}">
                      <a16:creationId xmlns:a16="http://schemas.microsoft.com/office/drawing/2014/main" id="{010B1B00-F8B1-4760-928D-E8450825EB8C}"/>
                    </a:ext>
                  </a:extLst>
                </p:cNvPr>
                <p:cNvSpPr/>
                <p:nvPr/>
              </p:nvSpPr>
              <p:spPr>
                <a:xfrm>
                  <a:off x="-6462434" y="4091940"/>
                  <a:ext cx="1280160" cy="1539240"/>
                </a:xfrm>
                <a:custGeom>
                  <a:avLst/>
                  <a:gdLst>
                    <a:gd name="connsiteX0" fmla="*/ 1276350 w 1280160"/>
                    <a:gd name="connsiteY0" fmla="*/ 0 h 1539240"/>
                    <a:gd name="connsiteX1" fmla="*/ 0 w 1280160"/>
                    <a:gd name="connsiteY1" fmla="*/ 628650 h 1539240"/>
                    <a:gd name="connsiteX2" fmla="*/ 0 w 1280160"/>
                    <a:gd name="connsiteY2" fmla="*/ 773430 h 1539240"/>
                    <a:gd name="connsiteX3" fmla="*/ 1280160 w 1280160"/>
                    <a:gd name="connsiteY3" fmla="*/ 1539240 h 1539240"/>
                    <a:gd name="connsiteX4" fmla="*/ 1276350 w 1280160"/>
                    <a:gd name="connsiteY4" fmla="*/ 0 h 15392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160" h="1539240">
                      <a:moveTo>
                        <a:pt x="1276350" y="0"/>
                      </a:moveTo>
                      <a:lnTo>
                        <a:pt x="0" y="628650"/>
                      </a:lnTo>
                      <a:lnTo>
                        <a:pt x="0" y="773430"/>
                      </a:lnTo>
                      <a:lnTo>
                        <a:pt x="1280160" y="1539240"/>
                      </a:lnTo>
                      <a:lnTo>
                        <a:pt x="1276350" y="0"/>
                      </a:lnTo>
                      <a:close/>
                    </a:path>
                  </a:pathLst>
                </a:custGeom>
                <a:solidFill>
                  <a:schemeClr val="accent4">
                    <a:lumMod val="75000"/>
                  </a:schemeClr>
                </a:solidFill>
                <a:ln w="15875" cap="rnd">
                  <a:solidFill>
                    <a:schemeClr val="tx1"/>
                  </a:solidFill>
                  <a:round/>
                  <a:headEnd/>
                  <a:tailEnd/>
                </a:ln>
              </p:spPr>
              <p:txBody>
                <a:bodyPr vert="horz" wrap="square" lIns="36576" tIns="18288" rIns="36576" bIns="18288" numCol="1" anchor="t" anchorCtr="0" compatLnSpc="1">
                  <a:prstTxWarp prst="textNoShape">
                    <a:avLst/>
                  </a:prstTxWarp>
                  <a:noAutofit/>
                </a:bodyPr>
                <a:lstStyle/>
                <a:p>
                  <a:endParaRPr lang="en-US" sz="1800"/>
                </a:p>
              </p:txBody>
            </p:sp>
          </p:grpSp>
          <p:grpSp>
            <p:nvGrpSpPr>
              <p:cNvPr id="1350" name="Group 1349">
                <a:extLst>
                  <a:ext uri="{FF2B5EF4-FFF2-40B4-BE49-F238E27FC236}">
                    <a16:creationId xmlns:a16="http://schemas.microsoft.com/office/drawing/2014/main" id="{F6BB3148-31AE-4384-836B-1FF70FB07B04}"/>
                  </a:ext>
                </a:extLst>
              </p:cNvPr>
              <p:cNvGrpSpPr/>
              <p:nvPr/>
            </p:nvGrpSpPr>
            <p:grpSpPr>
              <a:xfrm>
                <a:off x="1429600" y="5570721"/>
                <a:ext cx="3735241" cy="2675201"/>
                <a:chOff x="1233963" y="4415932"/>
                <a:chExt cx="4596384" cy="3291956"/>
              </a:xfrm>
            </p:grpSpPr>
            <p:cxnSp>
              <p:nvCxnSpPr>
                <p:cNvPr id="1351" name="Straight Connector 1350">
                  <a:extLst>
                    <a:ext uri="{FF2B5EF4-FFF2-40B4-BE49-F238E27FC236}">
                      <a16:creationId xmlns:a16="http://schemas.microsoft.com/office/drawing/2014/main" id="{C04ACB6C-8A2E-4BBC-A4EA-2EBF96FE882E}"/>
                    </a:ext>
                  </a:extLst>
                </p:cNvPr>
                <p:cNvCxnSpPr>
                  <a:cxnSpLocks/>
                </p:cNvCxnSpPr>
                <p:nvPr/>
              </p:nvCxnSpPr>
              <p:spPr>
                <a:xfrm flipV="1">
                  <a:off x="2951479" y="5191652"/>
                  <a:ext cx="0" cy="1991467"/>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352" name="Straight Connector 1351">
                  <a:extLst>
                    <a:ext uri="{FF2B5EF4-FFF2-40B4-BE49-F238E27FC236}">
                      <a16:creationId xmlns:a16="http://schemas.microsoft.com/office/drawing/2014/main" id="{793B1D57-4F39-4C4E-BDD9-7519BD65AE96}"/>
                    </a:ext>
                  </a:extLst>
                </p:cNvPr>
                <p:cNvCxnSpPr>
                  <a:cxnSpLocks/>
                </p:cNvCxnSpPr>
                <p:nvPr/>
              </p:nvCxnSpPr>
              <p:spPr>
                <a:xfrm flipH="1" flipV="1">
                  <a:off x="1233963" y="5997085"/>
                  <a:ext cx="1745488" cy="1055978"/>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353" name="Straight Connector 1352">
                  <a:extLst>
                    <a:ext uri="{FF2B5EF4-FFF2-40B4-BE49-F238E27FC236}">
                      <a16:creationId xmlns:a16="http://schemas.microsoft.com/office/drawing/2014/main" id="{D5A4A8D9-C8B8-4EAD-8759-0BB66E41FD3B}"/>
                    </a:ext>
                  </a:extLst>
                </p:cNvPr>
                <p:cNvCxnSpPr>
                  <a:cxnSpLocks/>
                </p:cNvCxnSpPr>
                <p:nvPr/>
              </p:nvCxnSpPr>
              <p:spPr>
                <a:xfrm flipV="1">
                  <a:off x="2959131" y="6466474"/>
                  <a:ext cx="2871216" cy="579121"/>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sp>
              <p:nvSpPr>
                <p:cNvPr id="1354" name="Rectangle 66">
                  <a:extLst>
                    <a:ext uri="{FF2B5EF4-FFF2-40B4-BE49-F238E27FC236}">
                      <a16:creationId xmlns:a16="http://schemas.microsoft.com/office/drawing/2014/main" id="{208E6B95-577B-4FA7-BCC8-DB5D5C3D8AA8}"/>
                    </a:ext>
                  </a:extLst>
                </p:cNvPr>
                <p:cNvSpPr>
                  <a:spLocks noChangeArrowheads="1"/>
                </p:cNvSpPr>
                <p:nvPr/>
              </p:nvSpPr>
              <p:spPr bwMode="auto">
                <a:xfrm>
                  <a:off x="2347951" y="7101915"/>
                  <a:ext cx="105971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1</a:t>
                  </a:r>
                  <a:endParaRPr lang="en-US" altLang="en-US" sz="1800" i="1" baseline="-25000" dirty="0">
                    <a:latin typeface="+mn-lt"/>
                  </a:endParaRPr>
                </a:p>
              </p:txBody>
            </p:sp>
            <p:sp>
              <p:nvSpPr>
                <p:cNvPr id="1355" name="Rectangle 66">
                  <a:extLst>
                    <a:ext uri="{FF2B5EF4-FFF2-40B4-BE49-F238E27FC236}">
                      <a16:creationId xmlns:a16="http://schemas.microsoft.com/office/drawing/2014/main" id="{4837E948-EE48-4204-BF26-EF8E0686592E}"/>
                    </a:ext>
                  </a:extLst>
                </p:cNvPr>
                <p:cNvSpPr>
                  <a:spLocks noChangeArrowheads="1"/>
                </p:cNvSpPr>
                <p:nvPr/>
              </p:nvSpPr>
              <p:spPr bwMode="auto">
                <a:xfrm>
                  <a:off x="1471828" y="6296255"/>
                  <a:ext cx="271631" cy="59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3</a:t>
                  </a:r>
                </a:p>
              </p:txBody>
            </p:sp>
            <p:sp>
              <p:nvSpPr>
                <p:cNvPr id="1356" name="Rectangle 66">
                  <a:extLst>
                    <a:ext uri="{FF2B5EF4-FFF2-40B4-BE49-F238E27FC236}">
                      <a16:creationId xmlns:a16="http://schemas.microsoft.com/office/drawing/2014/main" id="{AB27CB33-75B9-4A14-B716-374AEB1535E9}"/>
                    </a:ext>
                  </a:extLst>
                </p:cNvPr>
                <p:cNvSpPr>
                  <a:spLocks noChangeArrowheads="1"/>
                </p:cNvSpPr>
                <p:nvPr/>
              </p:nvSpPr>
              <p:spPr bwMode="auto">
                <a:xfrm>
                  <a:off x="4998336" y="6680567"/>
                  <a:ext cx="64193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2</a:t>
                  </a:r>
                </a:p>
              </p:txBody>
            </p:sp>
            <p:sp>
              <p:nvSpPr>
                <p:cNvPr id="1357" name="Oval 1356">
                  <a:extLst>
                    <a:ext uri="{FF2B5EF4-FFF2-40B4-BE49-F238E27FC236}">
                      <a16:creationId xmlns:a16="http://schemas.microsoft.com/office/drawing/2014/main" id="{4CC09FB2-A85D-49B0-9EC1-D635E499F6BD}"/>
                    </a:ext>
                  </a:extLst>
                </p:cNvPr>
                <p:cNvSpPr/>
                <p:nvPr/>
              </p:nvSpPr>
              <p:spPr>
                <a:xfrm>
                  <a:off x="1598721" y="6196754"/>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58" name="Oval 1357">
                  <a:extLst>
                    <a:ext uri="{FF2B5EF4-FFF2-40B4-BE49-F238E27FC236}">
                      <a16:creationId xmlns:a16="http://schemas.microsoft.com/office/drawing/2014/main" id="{100509D1-FD46-481B-8337-C0ECC19ED2EE}"/>
                    </a:ext>
                  </a:extLst>
                </p:cNvPr>
                <p:cNvSpPr/>
                <p:nvPr/>
              </p:nvSpPr>
              <p:spPr>
                <a:xfrm>
                  <a:off x="2883834" y="6970945"/>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59" name="Oval 1358">
                  <a:extLst>
                    <a:ext uri="{FF2B5EF4-FFF2-40B4-BE49-F238E27FC236}">
                      <a16:creationId xmlns:a16="http://schemas.microsoft.com/office/drawing/2014/main" id="{83FFA392-A7C9-46FE-B872-914CC0476184}"/>
                    </a:ext>
                  </a:extLst>
                </p:cNvPr>
                <p:cNvSpPr/>
                <p:nvPr/>
              </p:nvSpPr>
              <p:spPr>
                <a:xfrm>
                  <a:off x="5108459" y="6525139"/>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60" name="Rectangle 66">
                  <a:extLst>
                    <a:ext uri="{FF2B5EF4-FFF2-40B4-BE49-F238E27FC236}">
                      <a16:creationId xmlns:a16="http://schemas.microsoft.com/office/drawing/2014/main" id="{725CFEF6-37A2-4A16-8D89-E9ECB624A16C}"/>
                    </a:ext>
                  </a:extLst>
                </p:cNvPr>
                <p:cNvSpPr>
                  <a:spLocks noChangeArrowheads="1"/>
                </p:cNvSpPr>
                <p:nvPr/>
              </p:nvSpPr>
              <p:spPr bwMode="auto">
                <a:xfrm>
                  <a:off x="2435789" y="4693337"/>
                  <a:ext cx="641935" cy="594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i="1" dirty="0">
                      <a:latin typeface="+mn-lt"/>
                    </a:rPr>
                    <a:t>l</a:t>
                  </a:r>
                  <a:r>
                    <a:rPr lang="en-US" altLang="en-US" sz="1800" baseline="-25000" dirty="0">
                      <a:latin typeface="+mn-lt"/>
                    </a:rPr>
                    <a:t>1</a:t>
                  </a:r>
                </a:p>
              </p:txBody>
            </p:sp>
            <p:sp>
              <p:nvSpPr>
                <p:cNvPr id="1361" name="Rectangle 66">
                  <a:extLst>
                    <a:ext uri="{FF2B5EF4-FFF2-40B4-BE49-F238E27FC236}">
                      <a16:creationId xmlns:a16="http://schemas.microsoft.com/office/drawing/2014/main" id="{32F5CD5F-C7F0-4620-AE32-A6722B71A8AA}"/>
                    </a:ext>
                  </a:extLst>
                </p:cNvPr>
                <p:cNvSpPr>
                  <a:spLocks noChangeArrowheads="1"/>
                </p:cNvSpPr>
                <p:nvPr/>
              </p:nvSpPr>
              <p:spPr bwMode="auto">
                <a:xfrm>
                  <a:off x="2078018" y="4415932"/>
                  <a:ext cx="1059716"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l-GR" altLang="en-US" sz="1800" dirty="0">
                      <a:latin typeface="+mn-lt"/>
                    </a:rPr>
                    <a:t>φ</a:t>
                  </a:r>
                  <a:endParaRPr lang="en-US" altLang="en-US" sz="1800" baseline="-25000" dirty="0">
                    <a:latin typeface="+mn-lt"/>
                  </a:endParaRPr>
                </a:p>
              </p:txBody>
            </p:sp>
          </p:grpSp>
        </p:grpSp>
        <p:grpSp>
          <p:nvGrpSpPr>
            <p:cNvPr id="1314" name="Group 1313">
              <a:extLst>
                <a:ext uri="{FF2B5EF4-FFF2-40B4-BE49-F238E27FC236}">
                  <a16:creationId xmlns:a16="http://schemas.microsoft.com/office/drawing/2014/main" id="{6B5251DA-96E2-4086-9794-57791E1E0E4B}"/>
                </a:ext>
              </a:extLst>
            </p:cNvPr>
            <p:cNvGrpSpPr/>
            <p:nvPr/>
          </p:nvGrpSpPr>
          <p:grpSpPr>
            <a:xfrm>
              <a:off x="23817096" y="8484576"/>
              <a:ext cx="1620736" cy="1299546"/>
              <a:chOff x="13386555" y="4022393"/>
              <a:chExt cx="4596384" cy="3685491"/>
            </a:xfrm>
          </p:grpSpPr>
          <p:grpSp>
            <p:nvGrpSpPr>
              <p:cNvPr id="1333" name="Group 1332">
                <a:extLst>
                  <a:ext uri="{FF2B5EF4-FFF2-40B4-BE49-F238E27FC236}">
                    <a16:creationId xmlns:a16="http://schemas.microsoft.com/office/drawing/2014/main" id="{DE6D2BAE-D098-40FB-9EC4-37BB3070E76D}"/>
                  </a:ext>
                </a:extLst>
              </p:cNvPr>
              <p:cNvGrpSpPr/>
              <p:nvPr/>
            </p:nvGrpSpPr>
            <p:grpSpPr>
              <a:xfrm>
                <a:off x="13819665" y="4860560"/>
                <a:ext cx="3507042" cy="2325688"/>
                <a:chOff x="-4558602" y="3313113"/>
                <a:chExt cx="3507042" cy="2325688"/>
              </a:xfrm>
            </p:grpSpPr>
            <p:sp>
              <p:nvSpPr>
                <p:cNvPr id="1346" name="Freeform: Shape 1345">
                  <a:extLst>
                    <a:ext uri="{FF2B5EF4-FFF2-40B4-BE49-F238E27FC236}">
                      <a16:creationId xmlns:a16="http://schemas.microsoft.com/office/drawing/2014/main" id="{8A7A35E3-3501-4AE5-B3BD-A19F41332A0A}"/>
                    </a:ext>
                  </a:extLst>
                </p:cNvPr>
                <p:cNvSpPr>
                  <a:spLocks/>
                </p:cNvSpPr>
                <p:nvPr/>
              </p:nvSpPr>
              <p:spPr bwMode="auto">
                <a:xfrm>
                  <a:off x="-3274314" y="5051426"/>
                  <a:ext cx="2222500" cy="587375"/>
                </a:xfrm>
                <a:custGeom>
                  <a:avLst/>
                  <a:gdLst>
                    <a:gd name="connsiteX0" fmla="*/ 2222500 w 2222500"/>
                    <a:gd name="connsiteY0" fmla="*/ 0 h 587375"/>
                    <a:gd name="connsiteX1" fmla="*/ 2222500 w 2222500"/>
                    <a:gd name="connsiteY1" fmla="*/ 139700 h 587375"/>
                    <a:gd name="connsiteX2" fmla="*/ 0 w 2222500"/>
                    <a:gd name="connsiteY2" fmla="*/ 587375 h 587375"/>
                    <a:gd name="connsiteX3" fmla="*/ 0 w 2222500"/>
                    <a:gd name="connsiteY3" fmla="*/ 446088 h 587375"/>
                  </a:gdLst>
                  <a:ahLst/>
                  <a:cxnLst>
                    <a:cxn ang="0">
                      <a:pos x="connsiteX0" y="connsiteY0"/>
                    </a:cxn>
                    <a:cxn ang="0">
                      <a:pos x="connsiteX1" y="connsiteY1"/>
                    </a:cxn>
                    <a:cxn ang="0">
                      <a:pos x="connsiteX2" y="connsiteY2"/>
                    </a:cxn>
                    <a:cxn ang="0">
                      <a:pos x="connsiteX3" y="connsiteY3"/>
                    </a:cxn>
                  </a:cxnLst>
                  <a:rect l="l" t="t" r="r" b="b"/>
                  <a:pathLst>
                    <a:path w="2222500" h="587375">
                      <a:moveTo>
                        <a:pt x="2222500" y="0"/>
                      </a:moveTo>
                      <a:lnTo>
                        <a:pt x="2222500" y="139700"/>
                      </a:lnTo>
                      <a:lnTo>
                        <a:pt x="0" y="587375"/>
                      </a:lnTo>
                      <a:lnTo>
                        <a:pt x="0" y="446088"/>
                      </a:lnTo>
                      <a:close/>
                    </a:path>
                  </a:pathLst>
                </a:custGeom>
                <a:solidFill>
                  <a:schemeClr val="accent4">
                    <a:lumMod val="75000"/>
                  </a:schemeClr>
                </a:solidFill>
                <a:ln w="15875" cap="rnd">
                  <a:solidFill>
                    <a:schemeClr val="tx1"/>
                  </a:solidFill>
                  <a:round/>
                  <a:headEnd/>
                  <a:tailEnd/>
                </a:ln>
              </p:spPr>
              <p:txBody>
                <a:bodyPr vert="horz" wrap="square" lIns="36576" tIns="18288" rIns="36576" bIns="18288" numCol="1" anchor="t" anchorCtr="0" compatLnSpc="1">
                  <a:prstTxWarp prst="textNoShape">
                    <a:avLst/>
                  </a:prstTxWarp>
                  <a:noAutofit/>
                </a:bodyPr>
                <a:lstStyle/>
                <a:p>
                  <a:endParaRPr lang="en-US" sz="1800"/>
                </a:p>
              </p:txBody>
            </p:sp>
            <p:sp>
              <p:nvSpPr>
                <p:cNvPr id="1347" name="Freeform: Shape 1346">
                  <a:extLst>
                    <a:ext uri="{FF2B5EF4-FFF2-40B4-BE49-F238E27FC236}">
                      <a16:creationId xmlns:a16="http://schemas.microsoft.com/office/drawing/2014/main" id="{C8652641-1814-445A-A043-9BCD68F77435}"/>
                    </a:ext>
                  </a:extLst>
                </p:cNvPr>
                <p:cNvSpPr>
                  <a:spLocks/>
                </p:cNvSpPr>
                <p:nvPr/>
              </p:nvSpPr>
              <p:spPr bwMode="auto">
                <a:xfrm>
                  <a:off x="-4558602" y="3313113"/>
                  <a:ext cx="1284288" cy="2325688"/>
                </a:xfrm>
                <a:custGeom>
                  <a:avLst/>
                  <a:gdLst>
                    <a:gd name="connsiteX0" fmla="*/ 0 w 1284288"/>
                    <a:gd name="connsiteY0" fmla="*/ 0 h 2325688"/>
                    <a:gd name="connsiteX1" fmla="*/ 1284288 w 1284288"/>
                    <a:gd name="connsiteY1" fmla="*/ 2184401 h 2325688"/>
                    <a:gd name="connsiteX2" fmla="*/ 1284288 w 1284288"/>
                    <a:gd name="connsiteY2" fmla="*/ 2325688 h 2325688"/>
                    <a:gd name="connsiteX3" fmla="*/ 0 w 1284288"/>
                    <a:gd name="connsiteY3" fmla="*/ 1550988 h 2325688"/>
                  </a:gdLst>
                  <a:ahLst/>
                  <a:cxnLst>
                    <a:cxn ang="0">
                      <a:pos x="connsiteX0" y="connsiteY0"/>
                    </a:cxn>
                    <a:cxn ang="0">
                      <a:pos x="connsiteX1" y="connsiteY1"/>
                    </a:cxn>
                    <a:cxn ang="0">
                      <a:pos x="connsiteX2" y="connsiteY2"/>
                    </a:cxn>
                    <a:cxn ang="0">
                      <a:pos x="connsiteX3" y="connsiteY3"/>
                    </a:cxn>
                  </a:cxnLst>
                  <a:rect l="l" t="t" r="r" b="b"/>
                  <a:pathLst>
                    <a:path w="1284288" h="2325688">
                      <a:moveTo>
                        <a:pt x="0" y="0"/>
                      </a:moveTo>
                      <a:lnTo>
                        <a:pt x="1284288" y="2184401"/>
                      </a:lnTo>
                      <a:lnTo>
                        <a:pt x="1284288" y="2325688"/>
                      </a:lnTo>
                      <a:lnTo>
                        <a:pt x="0" y="1550988"/>
                      </a:lnTo>
                      <a:close/>
                    </a:path>
                  </a:pathLst>
                </a:custGeom>
                <a:solidFill>
                  <a:schemeClr val="accent4">
                    <a:lumMod val="75000"/>
                  </a:schemeClr>
                </a:solidFill>
                <a:ln w="15875" cap="rnd">
                  <a:solidFill>
                    <a:schemeClr val="tx1"/>
                  </a:solidFill>
                  <a:round/>
                  <a:headEnd/>
                  <a:tailEnd/>
                </a:ln>
              </p:spPr>
              <p:txBody>
                <a:bodyPr vert="horz" wrap="square" lIns="36576" tIns="18288" rIns="36576" bIns="18288" numCol="1" anchor="t" anchorCtr="0" compatLnSpc="1">
                  <a:prstTxWarp prst="textNoShape">
                    <a:avLst/>
                  </a:prstTxWarp>
                  <a:noAutofit/>
                </a:bodyPr>
                <a:lstStyle/>
                <a:p>
                  <a:endParaRPr lang="en-US" sz="1800"/>
                </a:p>
              </p:txBody>
            </p:sp>
            <p:sp>
              <p:nvSpPr>
                <p:cNvPr id="1348" name="Freeform: Shape 1347">
                  <a:extLst>
                    <a:ext uri="{FF2B5EF4-FFF2-40B4-BE49-F238E27FC236}">
                      <a16:creationId xmlns:a16="http://schemas.microsoft.com/office/drawing/2014/main" id="{AD4CC3EC-57C4-400B-BA61-C68EEAC910D5}"/>
                    </a:ext>
                  </a:extLst>
                </p:cNvPr>
                <p:cNvSpPr/>
                <p:nvPr/>
              </p:nvSpPr>
              <p:spPr>
                <a:xfrm>
                  <a:off x="-4556760" y="3318510"/>
                  <a:ext cx="3505200" cy="2179320"/>
                </a:xfrm>
                <a:custGeom>
                  <a:avLst/>
                  <a:gdLst>
                    <a:gd name="connsiteX0" fmla="*/ 0 w 3499104"/>
                    <a:gd name="connsiteY0" fmla="*/ 0 h 2188464"/>
                    <a:gd name="connsiteX1" fmla="*/ 1274064 w 3499104"/>
                    <a:gd name="connsiteY1" fmla="*/ 2188464 h 2188464"/>
                    <a:gd name="connsiteX2" fmla="*/ 3499104 w 3499104"/>
                    <a:gd name="connsiteY2" fmla="*/ 1755648 h 2188464"/>
                    <a:gd name="connsiteX3" fmla="*/ 2212848 w 3499104"/>
                    <a:gd name="connsiteY3" fmla="*/ 963168 h 2188464"/>
                    <a:gd name="connsiteX4" fmla="*/ 0 w 3499104"/>
                    <a:gd name="connsiteY4" fmla="*/ 0 h 2188464"/>
                    <a:gd name="connsiteX0" fmla="*/ 0 w 3499104"/>
                    <a:gd name="connsiteY0" fmla="*/ 0 h 2211663"/>
                    <a:gd name="connsiteX1" fmla="*/ 1285524 w 3499104"/>
                    <a:gd name="connsiteY1" fmla="*/ 2211663 h 2211663"/>
                    <a:gd name="connsiteX2" fmla="*/ 3499104 w 3499104"/>
                    <a:gd name="connsiteY2" fmla="*/ 1755648 h 2211663"/>
                    <a:gd name="connsiteX3" fmla="*/ 2212848 w 3499104"/>
                    <a:gd name="connsiteY3" fmla="*/ 963168 h 2211663"/>
                    <a:gd name="connsiteX4" fmla="*/ 0 w 3499104"/>
                    <a:gd name="connsiteY4" fmla="*/ 0 h 2211663"/>
                    <a:gd name="connsiteX0" fmla="*/ 0 w 3514384"/>
                    <a:gd name="connsiteY0" fmla="*/ 0 h 2211663"/>
                    <a:gd name="connsiteX1" fmla="*/ 1285524 w 3514384"/>
                    <a:gd name="connsiteY1" fmla="*/ 2211663 h 2211663"/>
                    <a:gd name="connsiteX2" fmla="*/ 3514384 w 3514384"/>
                    <a:gd name="connsiteY2" fmla="*/ 1755648 h 2211663"/>
                    <a:gd name="connsiteX3" fmla="*/ 2212848 w 3514384"/>
                    <a:gd name="connsiteY3" fmla="*/ 963168 h 2211663"/>
                    <a:gd name="connsiteX4" fmla="*/ 0 w 3514384"/>
                    <a:gd name="connsiteY4" fmla="*/ 0 h 2211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14384" h="2211663">
                      <a:moveTo>
                        <a:pt x="0" y="0"/>
                      </a:moveTo>
                      <a:lnTo>
                        <a:pt x="1285524" y="2211663"/>
                      </a:lnTo>
                      <a:lnTo>
                        <a:pt x="3514384" y="1755648"/>
                      </a:lnTo>
                      <a:lnTo>
                        <a:pt x="2212848" y="963168"/>
                      </a:lnTo>
                      <a:lnTo>
                        <a:pt x="0" y="0"/>
                      </a:lnTo>
                      <a:close/>
                    </a:path>
                  </a:pathLst>
                </a:custGeom>
                <a:solidFill>
                  <a:schemeClr val="accent4"/>
                </a:solidFill>
                <a:ln w="1587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334" name="Group 1333">
                <a:extLst>
                  <a:ext uri="{FF2B5EF4-FFF2-40B4-BE49-F238E27FC236}">
                    <a16:creationId xmlns:a16="http://schemas.microsoft.com/office/drawing/2014/main" id="{CA1302E4-D25A-4FF0-AEF5-607B17C3D4F4}"/>
                  </a:ext>
                </a:extLst>
              </p:cNvPr>
              <p:cNvGrpSpPr/>
              <p:nvPr/>
            </p:nvGrpSpPr>
            <p:grpSpPr>
              <a:xfrm>
                <a:off x="13386555" y="4022393"/>
                <a:ext cx="4596384" cy="3685491"/>
                <a:chOff x="1233963" y="4022393"/>
                <a:chExt cx="4596384" cy="3685491"/>
              </a:xfrm>
            </p:grpSpPr>
            <p:cxnSp>
              <p:nvCxnSpPr>
                <p:cNvPr id="1335" name="Straight Connector 1334">
                  <a:extLst>
                    <a:ext uri="{FF2B5EF4-FFF2-40B4-BE49-F238E27FC236}">
                      <a16:creationId xmlns:a16="http://schemas.microsoft.com/office/drawing/2014/main" id="{A9F89E6B-D07D-46B5-8D2C-A222DD2E210E}"/>
                    </a:ext>
                  </a:extLst>
                </p:cNvPr>
                <p:cNvCxnSpPr>
                  <a:cxnSpLocks/>
                </p:cNvCxnSpPr>
                <p:nvPr/>
              </p:nvCxnSpPr>
              <p:spPr>
                <a:xfrm flipV="1">
                  <a:off x="2951480" y="4884516"/>
                  <a:ext cx="0" cy="2298604"/>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336" name="Straight Connector 1335">
                  <a:extLst>
                    <a:ext uri="{FF2B5EF4-FFF2-40B4-BE49-F238E27FC236}">
                      <a16:creationId xmlns:a16="http://schemas.microsoft.com/office/drawing/2014/main" id="{942B07B6-64F7-4936-B26D-86472F5A4124}"/>
                    </a:ext>
                  </a:extLst>
                </p:cNvPr>
                <p:cNvCxnSpPr>
                  <a:cxnSpLocks/>
                </p:cNvCxnSpPr>
                <p:nvPr/>
              </p:nvCxnSpPr>
              <p:spPr>
                <a:xfrm flipH="1" flipV="1">
                  <a:off x="1233963" y="5997084"/>
                  <a:ext cx="1745488" cy="1055978"/>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337" name="Straight Connector 1336">
                  <a:extLst>
                    <a:ext uri="{FF2B5EF4-FFF2-40B4-BE49-F238E27FC236}">
                      <a16:creationId xmlns:a16="http://schemas.microsoft.com/office/drawing/2014/main" id="{A284D4AE-BD46-4AE3-A8AF-DEB25AAD7C51}"/>
                    </a:ext>
                  </a:extLst>
                </p:cNvPr>
                <p:cNvCxnSpPr>
                  <a:cxnSpLocks/>
                </p:cNvCxnSpPr>
                <p:nvPr/>
              </p:nvCxnSpPr>
              <p:spPr>
                <a:xfrm flipV="1">
                  <a:off x="2959131" y="6466479"/>
                  <a:ext cx="2871216" cy="579121"/>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sp>
              <p:nvSpPr>
                <p:cNvPr id="1338" name="Rectangle 66">
                  <a:extLst>
                    <a:ext uri="{FF2B5EF4-FFF2-40B4-BE49-F238E27FC236}">
                      <a16:creationId xmlns:a16="http://schemas.microsoft.com/office/drawing/2014/main" id="{6F8DD8EC-3959-4477-90A5-79E3569CEDD6}"/>
                    </a:ext>
                  </a:extLst>
                </p:cNvPr>
                <p:cNvSpPr>
                  <a:spLocks noChangeArrowheads="1"/>
                </p:cNvSpPr>
                <p:nvPr/>
              </p:nvSpPr>
              <p:spPr bwMode="auto">
                <a:xfrm>
                  <a:off x="2347951" y="7101911"/>
                  <a:ext cx="105971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1</a:t>
                  </a:r>
                  <a:endParaRPr lang="en-US" altLang="en-US" sz="1800" i="1" baseline="-25000" dirty="0">
                    <a:latin typeface="+mn-lt"/>
                  </a:endParaRPr>
                </a:p>
              </p:txBody>
            </p:sp>
            <p:sp>
              <p:nvSpPr>
                <p:cNvPr id="1339" name="Rectangle 66">
                  <a:extLst>
                    <a:ext uri="{FF2B5EF4-FFF2-40B4-BE49-F238E27FC236}">
                      <a16:creationId xmlns:a16="http://schemas.microsoft.com/office/drawing/2014/main" id="{5CF0AFFC-0CC7-4064-A249-552332BAD2FD}"/>
                    </a:ext>
                  </a:extLst>
                </p:cNvPr>
                <p:cNvSpPr>
                  <a:spLocks noChangeArrowheads="1"/>
                </p:cNvSpPr>
                <p:nvPr/>
              </p:nvSpPr>
              <p:spPr bwMode="auto">
                <a:xfrm>
                  <a:off x="1471828" y="6296249"/>
                  <a:ext cx="271631" cy="59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3</a:t>
                  </a:r>
                </a:p>
              </p:txBody>
            </p:sp>
            <p:sp>
              <p:nvSpPr>
                <p:cNvPr id="1340" name="Rectangle 66">
                  <a:extLst>
                    <a:ext uri="{FF2B5EF4-FFF2-40B4-BE49-F238E27FC236}">
                      <a16:creationId xmlns:a16="http://schemas.microsoft.com/office/drawing/2014/main" id="{0E2D0C04-865E-4E2F-9F42-28A1678C8A5A}"/>
                    </a:ext>
                  </a:extLst>
                </p:cNvPr>
                <p:cNvSpPr>
                  <a:spLocks noChangeArrowheads="1"/>
                </p:cNvSpPr>
                <p:nvPr/>
              </p:nvSpPr>
              <p:spPr bwMode="auto">
                <a:xfrm>
                  <a:off x="4998336" y="6680572"/>
                  <a:ext cx="64193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2</a:t>
                  </a:r>
                </a:p>
              </p:txBody>
            </p:sp>
            <p:sp>
              <p:nvSpPr>
                <p:cNvPr id="1341" name="Oval 1340">
                  <a:extLst>
                    <a:ext uri="{FF2B5EF4-FFF2-40B4-BE49-F238E27FC236}">
                      <a16:creationId xmlns:a16="http://schemas.microsoft.com/office/drawing/2014/main" id="{062AA82B-42D7-4AF8-A02F-243CE7800E90}"/>
                    </a:ext>
                  </a:extLst>
                </p:cNvPr>
                <p:cNvSpPr/>
                <p:nvPr/>
              </p:nvSpPr>
              <p:spPr>
                <a:xfrm>
                  <a:off x="1598721" y="6196750"/>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42" name="Oval 1341">
                  <a:extLst>
                    <a:ext uri="{FF2B5EF4-FFF2-40B4-BE49-F238E27FC236}">
                      <a16:creationId xmlns:a16="http://schemas.microsoft.com/office/drawing/2014/main" id="{5987A8E2-D4E5-40D9-AE28-C064FC9D9A2E}"/>
                    </a:ext>
                  </a:extLst>
                </p:cNvPr>
                <p:cNvSpPr/>
                <p:nvPr/>
              </p:nvSpPr>
              <p:spPr>
                <a:xfrm>
                  <a:off x="2883834" y="6970943"/>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43" name="Oval 1342">
                  <a:extLst>
                    <a:ext uri="{FF2B5EF4-FFF2-40B4-BE49-F238E27FC236}">
                      <a16:creationId xmlns:a16="http://schemas.microsoft.com/office/drawing/2014/main" id="{E1311108-D432-4527-A240-6CEDC9DE640C}"/>
                    </a:ext>
                  </a:extLst>
                </p:cNvPr>
                <p:cNvSpPr/>
                <p:nvPr/>
              </p:nvSpPr>
              <p:spPr>
                <a:xfrm>
                  <a:off x="5108459" y="6525144"/>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44" name="Rectangle 66">
                  <a:extLst>
                    <a:ext uri="{FF2B5EF4-FFF2-40B4-BE49-F238E27FC236}">
                      <a16:creationId xmlns:a16="http://schemas.microsoft.com/office/drawing/2014/main" id="{DACCC636-D202-4266-AF8B-C5C2DE7AC4FC}"/>
                    </a:ext>
                  </a:extLst>
                </p:cNvPr>
                <p:cNvSpPr>
                  <a:spLocks noChangeArrowheads="1"/>
                </p:cNvSpPr>
                <p:nvPr/>
              </p:nvSpPr>
              <p:spPr bwMode="auto">
                <a:xfrm>
                  <a:off x="2435789" y="4299798"/>
                  <a:ext cx="641935" cy="594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i="1" dirty="0">
                      <a:latin typeface="+mn-lt"/>
                    </a:rPr>
                    <a:t>l</a:t>
                  </a:r>
                  <a:r>
                    <a:rPr lang="en-US" altLang="en-US" sz="1800" baseline="-25000" dirty="0">
                      <a:latin typeface="+mn-lt"/>
                    </a:rPr>
                    <a:t>3</a:t>
                  </a:r>
                </a:p>
              </p:txBody>
            </p:sp>
            <p:sp>
              <p:nvSpPr>
                <p:cNvPr id="1345" name="Rectangle 66">
                  <a:extLst>
                    <a:ext uri="{FF2B5EF4-FFF2-40B4-BE49-F238E27FC236}">
                      <a16:creationId xmlns:a16="http://schemas.microsoft.com/office/drawing/2014/main" id="{07A074F1-BAEE-4DE6-A013-D14C6C0DDC60}"/>
                    </a:ext>
                  </a:extLst>
                </p:cNvPr>
                <p:cNvSpPr>
                  <a:spLocks noChangeArrowheads="1"/>
                </p:cNvSpPr>
                <p:nvPr/>
              </p:nvSpPr>
              <p:spPr bwMode="auto">
                <a:xfrm>
                  <a:off x="2078018" y="4022393"/>
                  <a:ext cx="1059716" cy="60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l-GR" altLang="en-US" sz="1800" dirty="0">
                      <a:latin typeface="+mn-lt"/>
                    </a:rPr>
                    <a:t>φ</a:t>
                  </a:r>
                  <a:endParaRPr lang="en-US" altLang="en-US" sz="1800" baseline="-25000" dirty="0">
                    <a:latin typeface="+mn-lt"/>
                  </a:endParaRPr>
                </a:p>
              </p:txBody>
            </p:sp>
          </p:grpSp>
        </p:grpSp>
        <p:grpSp>
          <p:nvGrpSpPr>
            <p:cNvPr id="1315" name="Group 1314">
              <a:extLst>
                <a:ext uri="{FF2B5EF4-FFF2-40B4-BE49-F238E27FC236}">
                  <a16:creationId xmlns:a16="http://schemas.microsoft.com/office/drawing/2014/main" id="{77D179B1-05D7-4961-A7EB-74B64A4153B9}"/>
                </a:ext>
              </a:extLst>
            </p:cNvPr>
            <p:cNvGrpSpPr/>
            <p:nvPr/>
          </p:nvGrpSpPr>
          <p:grpSpPr>
            <a:xfrm>
              <a:off x="25652211" y="8402573"/>
              <a:ext cx="1620736" cy="1380154"/>
              <a:chOff x="18740711" y="3793790"/>
              <a:chExt cx="4596384" cy="3914095"/>
            </a:xfrm>
          </p:grpSpPr>
          <p:sp>
            <p:nvSpPr>
              <p:cNvPr id="1318" name="Freeform: Shape 1317">
                <a:extLst>
                  <a:ext uri="{FF2B5EF4-FFF2-40B4-BE49-F238E27FC236}">
                    <a16:creationId xmlns:a16="http://schemas.microsoft.com/office/drawing/2014/main" id="{B182B9AB-1E35-453D-BE63-127C2789EDAA}"/>
                  </a:ext>
                </a:extLst>
              </p:cNvPr>
              <p:cNvSpPr>
                <a:spLocks/>
              </p:cNvSpPr>
              <p:nvPr/>
            </p:nvSpPr>
            <p:spPr bwMode="auto">
              <a:xfrm>
                <a:off x="19176499" y="6270260"/>
                <a:ext cx="1284288" cy="915988"/>
              </a:xfrm>
              <a:custGeom>
                <a:avLst/>
                <a:gdLst>
                  <a:gd name="connsiteX0" fmla="*/ 0 w 1284288"/>
                  <a:gd name="connsiteY0" fmla="*/ 0 h 915988"/>
                  <a:gd name="connsiteX1" fmla="*/ 1284288 w 1284288"/>
                  <a:gd name="connsiteY1" fmla="*/ 774701 h 915988"/>
                  <a:gd name="connsiteX2" fmla="*/ 1284288 w 1284288"/>
                  <a:gd name="connsiteY2" fmla="*/ 915988 h 915988"/>
                  <a:gd name="connsiteX3" fmla="*/ 0 w 1284288"/>
                  <a:gd name="connsiteY3" fmla="*/ 141288 h 915988"/>
                </a:gdLst>
                <a:ahLst/>
                <a:cxnLst>
                  <a:cxn ang="0">
                    <a:pos x="connsiteX0" y="connsiteY0"/>
                  </a:cxn>
                  <a:cxn ang="0">
                    <a:pos x="connsiteX1" y="connsiteY1"/>
                  </a:cxn>
                  <a:cxn ang="0">
                    <a:pos x="connsiteX2" y="connsiteY2"/>
                  </a:cxn>
                  <a:cxn ang="0">
                    <a:pos x="connsiteX3" y="connsiteY3"/>
                  </a:cxn>
                </a:cxnLst>
                <a:rect l="l" t="t" r="r" b="b"/>
                <a:pathLst>
                  <a:path w="1284288" h="915988">
                    <a:moveTo>
                      <a:pt x="0" y="0"/>
                    </a:moveTo>
                    <a:lnTo>
                      <a:pt x="1284288" y="774701"/>
                    </a:lnTo>
                    <a:lnTo>
                      <a:pt x="1284288" y="915988"/>
                    </a:lnTo>
                    <a:lnTo>
                      <a:pt x="0" y="141288"/>
                    </a:lnTo>
                    <a:close/>
                  </a:path>
                </a:pathLst>
              </a:custGeom>
              <a:solidFill>
                <a:schemeClr val="accent4">
                  <a:lumMod val="75000"/>
                </a:schemeClr>
              </a:solidFill>
              <a:ln w="15875" cap="rnd">
                <a:solidFill>
                  <a:schemeClr val="tx1"/>
                </a:solidFill>
                <a:round/>
                <a:headEnd/>
                <a:tailEnd/>
              </a:ln>
            </p:spPr>
            <p:txBody>
              <a:bodyPr vert="horz" wrap="square" lIns="36576" tIns="18288" rIns="36576" bIns="18288" numCol="1" anchor="t" anchorCtr="0" compatLnSpc="1">
                <a:prstTxWarp prst="textNoShape">
                  <a:avLst/>
                </a:prstTxWarp>
                <a:noAutofit/>
              </a:bodyPr>
              <a:lstStyle/>
              <a:p>
                <a:endParaRPr lang="en-US" sz="1800"/>
              </a:p>
            </p:txBody>
          </p:sp>
          <p:sp>
            <p:nvSpPr>
              <p:cNvPr id="1319" name="Freeform: Shape 1318">
                <a:extLst>
                  <a:ext uri="{FF2B5EF4-FFF2-40B4-BE49-F238E27FC236}">
                    <a16:creationId xmlns:a16="http://schemas.microsoft.com/office/drawing/2014/main" id="{1205A84F-1EAC-4B58-B417-E591EF493D79}"/>
                  </a:ext>
                </a:extLst>
              </p:cNvPr>
              <p:cNvSpPr>
                <a:spLocks/>
              </p:cNvSpPr>
              <p:nvPr/>
            </p:nvSpPr>
            <p:spPr bwMode="auto">
              <a:xfrm>
                <a:off x="20460787" y="6598872"/>
                <a:ext cx="2222500" cy="587375"/>
              </a:xfrm>
              <a:custGeom>
                <a:avLst/>
                <a:gdLst>
                  <a:gd name="connsiteX0" fmla="*/ 2222500 w 2222500"/>
                  <a:gd name="connsiteY0" fmla="*/ 0 h 587375"/>
                  <a:gd name="connsiteX1" fmla="*/ 2222500 w 2222500"/>
                  <a:gd name="connsiteY1" fmla="*/ 139700 h 587375"/>
                  <a:gd name="connsiteX2" fmla="*/ 0 w 2222500"/>
                  <a:gd name="connsiteY2" fmla="*/ 587375 h 587375"/>
                  <a:gd name="connsiteX3" fmla="*/ 0 w 2222500"/>
                  <a:gd name="connsiteY3" fmla="*/ 446088 h 587375"/>
                </a:gdLst>
                <a:ahLst/>
                <a:cxnLst>
                  <a:cxn ang="0">
                    <a:pos x="connsiteX0" y="connsiteY0"/>
                  </a:cxn>
                  <a:cxn ang="0">
                    <a:pos x="connsiteX1" y="connsiteY1"/>
                  </a:cxn>
                  <a:cxn ang="0">
                    <a:pos x="connsiteX2" y="connsiteY2"/>
                  </a:cxn>
                  <a:cxn ang="0">
                    <a:pos x="connsiteX3" y="connsiteY3"/>
                  </a:cxn>
                </a:cxnLst>
                <a:rect l="l" t="t" r="r" b="b"/>
                <a:pathLst>
                  <a:path w="2222500" h="587375">
                    <a:moveTo>
                      <a:pt x="2222500" y="0"/>
                    </a:moveTo>
                    <a:lnTo>
                      <a:pt x="2222500" y="139700"/>
                    </a:lnTo>
                    <a:lnTo>
                      <a:pt x="0" y="587375"/>
                    </a:lnTo>
                    <a:lnTo>
                      <a:pt x="0" y="446088"/>
                    </a:lnTo>
                    <a:close/>
                  </a:path>
                </a:pathLst>
              </a:custGeom>
              <a:solidFill>
                <a:schemeClr val="accent4">
                  <a:lumMod val="75000"/>
                </a:schemeClr>
              </a:solidFill>
              <a:ln w="15875" cap="rnd">
                <a:solidFill>
                  <a:schemeClr val="tx1"/>
                </a:solidFill>
                <a:round/>
                <a:headEnd/>
                <a:tailEnd/>
              </a:ln>
            </p:spPr>
            <p:txBody>
              <a:bodyPr vert="horz" wrap="square" lIns="36576" tIns="18288" rIns="36576" bIns="18288" numCol="1" anchor="t" anchorCtr="0" compatLnSpc="1">
                <a:prstTxWarp prst="textNoShape">
                  <a:avLst/>
                </a:prstTxWarp>
                <a:noAutofit/>
              </a:bodyPr>
              <a:lstStyle/>
              <a:p>
                <a:endParaRPr lang="en-US" sz="1800"/>
              </a:p>
            </p:txBody>
          </p:sp>
          <p:sp>
            <p:nvSpPr>
              <p:cNvPr id="1320" name="Freeform: Shape 1319">
                <a:extLst>
                  <a:ext uri="{FF2B5EF4-FFF2-40B4-BE49-F238E27FC236}">
                    <a16:creationId xmlns:a16="http://schemas.microsoft.com/office/drawing/2014/main" id="{3CCF258F-9829-4B5E-A2DB-5FF9C6F9BB10}"/>
                  </a:ext>
                </a:extLst>
              </p:cNvPr>
              <p:cNvSpPr/>
              <p:nvPr/>
            </p:nvSpPr>
            <p:spPr>
              <a:xfrm>
                <a:off x="19180118" y="4424759"/>
                <a:ext cx="3503295" cy="2621280"/>
              </a:xfrm>
              <a:custGeom>
                <a:avLst/>
                <a:gdLst>
                  <a:gd name="connsiteX0" fmla="*/ 0 w 3505200"/>
                  <a:gd name="connsiteY0" fmla="*/ 1840992 h 2621280"/>
                  <a:gd name="connsiteX1" fmla="*/ 1286256 w 3505200"/>
                  <a:gd name="connsiteY1" fmla="*/ 2621280 h 2621280"/>
                  <a:gd name="connsiteX2" fmla="*/ 3505200 w 3505200"/>
                  <a:gd name="connsiteY2" fmla="*/ 2176272 h 2621280"/>
                  <a:gd name="connsiteX3" fmla="*/ 2218944 w 3505200"/>
                  <a:gd name="connsiteY3" fmla="*/ 0 h 2621280"/>
                  <a:gd name="connsiteX4" fmla="*/ 0 w 3505200"/>
                  <a:gd name="connsiteY4" fmla="*/ 1840992 h 2621280"/>
                  <a:gd name="connsiteX0" fmla="*/ 0 w 3520440"/>
                  <a:gd name="connsiteY0" fmla="*/ 1840992 h 2621280"/>
                  <a:gd name="connsiteX1" fmla="*/ 1286256 w 3520440"/>
                  <a:gd name="connsiteY1" fmla="*/ 2621280 h 2621280"/>
                  <a:gd name="connsiteX2" fmla="*/ 3520440 w 3520440"/>
                  <a:gd name="connsiteY2" fmla="*/ 2172462 h 2621280"/>
                  <a:gd name="connsiteX3" fmla="*/ 2218944 w 3520440"/>
                  <a:gd name="connsiteY3" fmla="*/ 0 h 2621280"/>
                  <a:gd name="connsiteX4" fmla="*/ 0 w 3520440"/>
                  <a:gd name="connsiteY4" fmla="*/ 1840992 h 2621280"/>
                  <a:gd name="connsiteX0" fmla="*/ 0 w 3509010"/>
                  <a:gd name="connsiteY0" fmla="*/ 1852422 h 2621280"/>
                  <a:gd name="connsiteX1" fmla="*/ 1274826 w 3509010"/>
                  <a:gd name="connsiteY1" fmla="*/ 2621280 h 2621280"/>
                  <a:gd name="connsiteX2" fmla="*/ 3509010 w 3509010"/>
                  <a:gd name="connsiteY2" fmla="*/ 2172462 h 2621280"/>
                  <a:gd name="connsiteX3" fmla="*/ 2207514 w 3509010"/>
                  <a:gd name="connsiteY3" fmla="*/ 0 h 2621280"/>
                  <a:gd name="connsiteX4" fmla="*/ 0 w 3509010"/>
                  <a:gd name="connsiteY4" fmla="*/ 1852422 h 2621280"/>
                  <a:gd name="connsiteX0" fmla="*/ 0 w 3518535"/>
                  <a:gd name="connsiteY0" fmla="*/ 1842897 h 2621280"/>
                  <a:gd name="connsiteX1" fmla="*/ 1284351 w 3518535"/>
                  <a:gd name="connsiteY1" fmla="*/ 2621280 h 2621280"/>
                  <a:gd name="connsiteX2" fmla="*/ 3518535 w 3518535"/>
                  <a:gd name="connsiteY2" fmla="*/ 2172462 h 2621280"/>
                  <a:gd name="connsiteX3" fmla="*/ 2217039 w 3518535"/>
                  <a:gd name="connsiteY3" fmla="*/ 0 h 2621280"/>
                  <a:gd name="connsiteX4" fmla="*/ 0 w 3518535"/>
                  <a:gd name="connsiteY4" fmla="*/ 1842897 h 2621280"/>
                  <a:gd name="connsiteX0" fmla="*/ 0 w 3512820"/>
                  <a:gd name="connsiteY0" fmla="*/ 1844802 h 2621280"/>
                  <a:gd name="connsiteX1" fmla="*/ 1278636 w 3512820"/>
                  <a:gd name="connsiteY1" fmla="*/ 2621280 h 2621280"/>
                  <a:gd name="connsiteX2" fmla="*/ 3512820 w 3512820"/>
                  <a:gd name="connsiteY2" fmla="*/ 2172462 h 2621280"/>
                  <a:gd name="connsiteX3" fmla="*/ 2211324 w 3512820"/>
                  <a:gd name="connsiteY3" fmla="*/ 0 h 2621280"/>
                  <a:gd name="connsiteX4" fmla="*/ 0 w 3512820"/>
                  <a:gd name="connsiteY4" fmla="*/ 1844802 h 2621280"/>
                  <a:gd name="connsiteX0" fmla="*/ 0 w 3495675"/>
                  <a:gd name="connsiteY0" fmla="*/ 1844802 h 2621280"/>
                  <a:gd name="connsiteX1" fmla="*/ 1278636 w 3495675"/>
                  <a:gd name="connsiteY1" fmla="*/ 2621280 h 2621280"/>
                  <a:gd name="connsiteX2" fmla="*/ 3495675 w 3495675"/>
                  <a:gd name="connsiteY2" fmla="*/ 2168652 h 2621280"/>
                  <a:gd name="connsiteX3" fmla="*/ 2211324 w 3495675"/>
                  <a:gd name="connsiteY3" fmla="*/ 0 h 2621280"/>
                  <a:gd name="connsiteX4" fmla="*/ 0 w 3495675"/>
                  <a:gd name="connsiteY4" fmla="*/ 1844802 h 2621280"/>
                  <a:gd name="connsiteX0" fmla="*/ 0 w 3503295"/>
                  <a:gd name="connsiteY0" fmla="*/ 1844802 h 2621280"/>
                  <a:gd name="connsiteX1" fmla="*/ 1278636 w 3503295"/>
                  <a:gd name="connsiteY1" fmla="*/ 2621280 h 2621280"/>
                  <a:gd name="connsiteX2" fmla="*/ 3503295 w 3503295"/>
                  <a:gd name="connsiteY2" fmla="*/ 2174367 h 2621280"/>
                  <a:gd name="connsiteX3" fmla="*/ 2211324 w 3503295"/>
                  <a:gd name="connsiteY3" fmla="*/ 0 h 2621280"/>
                  <a:gd name="connsiteX4" fmla="*/ 0 w 3503295"/>
                  <a:gd name="connsiteY4" fmla="*/ 1844802 h 26212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03295" h="2621280">
                    <a:moveTo>
                      <a:pt x="0" y="1844802"/>
                    </a:moveTo>
                    <a:lnTo>
                      <a:pt x="1278636" y="2621280"/>
                    </a:lnTo>
                    <a:lnTo>
                      <a:pt x="3503295" y="2174367"/>
                    </a:lnTo>
                    <a:lnTo>
                      <a:pt x="2211324" y="0"/>
                    </a:lnTo>
                    <a:lnTo>
                      <a:pt x="0" y="1844802"/>
                    </a:lnTo>
                    <a:close/>
                  </a:path>
                </a:pathLst>
              </a:custGeom>
              <a:solidFill>
                <a:schemeClr val="accent4"/>
              </a:solidFill>
              <a:ln w="1587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nvGrpSpPr>
              <p:cNvPr id="1321" name="Group 1320">
                <a:extLst>
                  <a:ext uri="{FF2B5EF4-FFF2-40B4-BE49-F238E27FC236}">
                    <a16:creationId xmlns:a16="http://schemas.microsoft.com/office/drawing/2014/main" id="{BCB65335-7A8E-4DE3-A82B-B62DFBF298A0}"/>
                  </a:ext>
                </a:extLst>
              </p:cNvPr>
              <p:cNvGrpSpPr/>
              <p:nvPr/>
            </p:nvGrpSpPr>
            <p:grpSpPr>
              <a:xfrm>
                <a:off x="18740711" y="3793790"/>
                <a:ext cx="4596384" cy="3914095"/>
                <a:chOff x="1233963" y="3793790"/>
                <a:chExt cx="4596384" cy="3914095"/>
              </a:xfrm>
            </p:grpSpPr>
            <p:cxnSp>
              <p:nvCxnSpPr>
                <p:cNvPr id="1322" name="Straight Connector 1321">
                  <a:extLst>
                    <a:ext uri="{FF2B5EF4-FFF2-40B4-BE49-F238E27FC236}">
                      <a16:creationId xmlns:a16="http://schemas.microsoft.com/office/drawing/2014/main" id="{090DF82A-09CF-49FC-B757-3FCEA15B02EA}"/>
                    </a:ext>
                  </a:extLst>
                </p:cNvPr>
                <p:cNvCxnSpPr>
                  <a:cxnSpLocks/>
                </p:cNvCxnSpPr>
                <p:nvPr/>
              </p:nvCxnSpPr>
              <p:spPr>
                <a:xfrm flipV="1">
                  <a:off x="2951480" y="4602480"/>
                  <a:ext cx="0" cy="2580640"/>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323" name="Straight Connector 1322">
                  <a:extLst>
                    <a:ext uri="{FF2B5EF4-FFF2-40B4-BE49-F238E27FC236}">
                      <a16:creationId xmlns:a16="http://schemas.microsoft.com/office/drawing/2014/main" id="{2DA4A69A-17D5-41CD-B198-35B31F09139C}"/>
                    </a:ext>
                  </a:extLst>
                </p:cNvPr>
                <p:cNvCxnSpPr>
                  <a:cxnSpLocks/>
                </p:cNvCxnSpPr>
                <p:nvPr/>
              </p:nvCxnSpPr>
              <p:spPr>
                <a:xfrm flipH="1" flipV="1">
                  <a:off x="1233963" y="5997085"/>
                  <a:ext cx="1745488" cy="1055978"/>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1324" name="Straight Connector 1323">
                  <a:extLst>
                    <a:ext uri="{FF2B5EF4-FFF2-40B4-BE49-F238E27FC236}">
                      <a16:creationId xmlns:a16="http://schemas.microsoft.com/office/drawing/2014/main" id="{BC282B1B-419E-4685-8A5E-E41352BA06A7}"/>
                    </a:ext>
                  </a:extLst>
                </p:cNvPr>
                <p:cNvCxnSpPr>
                  <a:cxnSpLocks/>
                </p:cNvCxnSpPr>
                <p:nvPr/>
              </p:nvCxnSpPr>
              <p:spPr>
                <a:xfrm flipV="1">
                  <a:off x="2959131" y="6466477"/>
                  <a:ext cx="2871216" cy="579121"/>
                </a:xfrm>
                <a:prstGeom prst="line">
                  <a:avLst/>
                </a:prstGeom>
                <a:ln w="15875">
                  <a:solidFill>
                    <a:schemeClr val="tx1"/>
                  </a:solidFill>
                  <a:tailEnd type="arrow" w="med" len="lg"/>
                </a:ln>
              </p:spPr>
              <p:style>
                <a:lnRef idx="1">
                  <a:schemeClr val="accent1"/>
                </a:lnRef>
                <a:fillRef idx="0">
                  <a:schemeClr val="accent1"/>
                </a:fillRef>
                <a:effectRef idx="0">
                  <a:schemeClr val="accent1"/>
                </a:effectRef>
                <a:fontRef idx="minor">
                  <a:schemeClr val="tx1"/>
                </a:fontRef>
              </p:style>
            </p:cxnSp>
            <p:sp>
              <p:nvSpPr>
                <p:cNvPr id="1325" name="Rectangle 66">
                  <a:extLst>
                    <a:ext uri="{FF2B5EF4-FFF2-40B4-BE49-F238E27FC236}">
                      <a16:creationId xmlns:a16="http://schemas.microsoft.com/office/drawing/2014/main" id="{CB779DA8-D6E6-4ADB-8B70-337F575D0FA5}"/>
                    </a:ext>
                  </a:extLst>
                </p:cNvPr>
                <p:cNvSpPr>
                  <a:spLocks noChangeArrowheads="1"/>
                </p:cNvSpPr>
                <p:nvPr/>
              </p:nvSpPr>
              <p:spPr bwMode="auto">
                <a:xfrm>
                  <a:off x="2347951" y="7101912"/>
                  <a:ext cx="105971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1</a:t>
                  </a:r>
                  <a:endParaRPr lang="en-US" altLang="en-US" sz="1800" i="1" baseline="-25000" dirty="0">
                    <a:latin typeface="+mn-lt"/>
                  </a:endParaRPr>
                </a:p>
              </p:txBody>
            </p:sp>
            <p:sp>
              <p:nvSpPr>
                <p:cNvPr id="1326" name="Rectangle 66">
                  <a:extLst>
                    <a:ext uri="{FF2B5EF4-FFF2-40B4-BE49-F238E27FC236}">
                      <a16:creationId xmlns:a16="http://schemas.microsoft.com/office/drawing/2014/main" id="{89EB20B5-A710-4639-8E5C-FDB8EBD09907}"/>
                    </a:ext>
                  </a:extLst>
                </p:cNvPr>
                <p:cNvSpPr>
                  <a:spLocks noChangeArrowheads="1"/>
                </p:cNvSpPr>
                <p:nvPr/>
              </p:nvSpPr>
              <p:spPr bwMode="auto">
                <a:xfrm>
                  <a:off x="1471828" y="6296250"/>
                  <a:ext cx="271631" cy="59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3</a:t>
                  </a:r>
                </a:p>
              </p:txBody>
            </p:sp>
            <p:sp>
              <p:nvSpPr>
                <p:cNvPr id="1327" name="Rectangle 66">
                  <a:extLst>
                    <a:ext uri="{FF2B5EF4-FFF2-40B4-BE49-F238E27FC236}">
                      <a16:creationId xmlns:a16="http://schemas.microsoft.com/office/drawing/2014/main" id="{31D08CFC-29EE-450C-B991-ED1CF237D38C}"/>
                    </a:ext>
                  </a:extLst>
                </p:cNvPr>
                <p:cNvSpPr>
                  <a:spLocks noChangeArrowheads="1"/>
                </p:cNvSpPr>
                <p:nvPr/>
              </p:nvSpPr>
              <p:spPr bwMode="auto">
                <a:xfrm>
                  <a:off x="4998336" y="6680570"/>
                  <a:ext cx="641935" cy="605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i="1" dirty="0">
                      <a:latin typeface="+mn-lt"/>
                    </a:rPr>
                    <a:t>l</a:t>
                  </a:r>
                  <a:r>
                    <a:rPr lang="en-US" altLang="en-US" sz="1800" baseline="-25000" dirty="0">
                      <a:latin typeface="+mn-lt"/>
                    </a:rPr>
                    <a:t>2</a:t>
                  </a:r>
                </a:p>
              </p:txBody>
            </p:sp>
            <p:sp>
              <p:nvSpPr>
                <p:cNvPr id="1328" name="Oval 1327">
                  <a:extLst>
                    <a:ext uri="{FF2B5EF4-FFF2-40B4-BE49-F238E27FC236}">
                      <a16:creationId xmlns:a16="http://schemas.microsoft.com/office/drawing/2014/main" id="{D3D35188-865B-40A4-A7B2-DEBD34C2C9A1}"/>
                    </a:ext>
                  </a:extLst>
                </p:cNvPr>
                <p:cNvSpPr/>
                <p:nvPr/>
              </p:nvSpPr>
              <p:spPr>
                <a:xfrm>
                  <a:off x="1598721" y="6196751"/>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29" name="Oval 1328">
                  <a:extLst>
                    <a:ext uri="{FF2B5EF4-FFF2-40B4-BE49-F238E27FC236}">
                      <a16:creationId xmlns:a16="http://schemas.microsoft.com/office/drawing/2014/main" id="{3D2EEE22-AD24-4AE0-9709-BD0BD842F0FE}"/>
                    </a:ext>
                  </a:extLst>
                </p:cNvPr>
                <p:cNvSpPr/>
                <p:nvPr/>
              </p:nvSpPr>
              <p:spPr>
                <a:xfrm>
                  <a:off x="2883834" y="6970944"/>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30" name="Oval 1329">
                  <a:extLst>
                    <a:ext uri="{FF2B5EF4-FFF2-40B4-BE49-F238E27FC236}">
                      <a16:creationId xmlns:a16="http://schemas.microsoft.com/office/drawing/2014/main" id="{0D8194F3-2594-4972-A676-E0C29618D575}"/>
                    </a:ext>
                  </a:extLst>
                </p:cNvPr>
                <p:cNvSpPr/>
                <p:nvPr/>
              </p:nvSpPr>
              <p:spPr>
                <a:xfrm>
                  <a:off x="5108459" y="6525142"/>
                  <a:ext cx="153563" cy="153562"/>
                </a:xfrm>
                <a:prstGeom prst="ellipse">
                  <a:avLst/>
                </a:prstGeom>
                <a:solidFill>
                  <a:schemeClr val="bg1"/>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31" name="Rectangle 66">
                  <a:extLst>
                    <a:ext uri="{FF2B5EF4-FFF2-40B4-BE49-F238E27FC236}">
                      <a16:creationId xmlns:a16="http://schemas.microsoft.com/office/drawing/2014/main" id="{DBF2CB89-4EB4-4887-985F-546AAC28F269}"/>
                    </a:ext>
                  </a:extLst>
                </p:cNvPr>
                <p:cNvSpPr>
                  <a:spLocks noChangeArrowheads="1"/>
                </p:cNvSpPr>
                <p:nvPr/>
              </p:nvSpPr>
              <p:spPr bwMode="auto">
                <a:xfrm>
                  <a:off x="2435789" y="4071200"/>
                  <a:ext cx="641935" cy="594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i="1" dirty="0">
                      <a:latin typeface="+mn-lt"/>
                    </a:rPr>
                    <a:t>l</a:t>
                  </a:r>
                  <a:r>
                    <a:rPr lang="en-US" altLang="en-US" sz="1800" i="1" baseline="-25000" dirty="0">
                      <a:latin typeface="+mn-lt"/>
                    </a:rPr>
                    <a:t>4</a:t>
                  </a:r>
                  <a:endParaRPr lang="en-US" altLang="en-US" sz="1800" baseline="-25000" dirty="0">
                    <a:latin typeface="+mn-lt"/>
                  </a:endParaRPr>
                </a:p>
              </p:txBody>
            </p:sp>
            <p:sp>
              <p:nvSpPr>
                <p:cNvPr id="1332" name="Rectangle 66">
                  <a:extLst>
                    <a:ext uri="{FF2B5EF4-FFF2-40B4-BE49-F238E27FC236}">
                      <a16:creationId xmlns:a16="http://schemas.microsoft.com/office/drawing/2014/main" id="{5F957D4A-917F-471F-8C1F-8D1E5DD2DEBF}"/>
                    </a:ext>
                  </a:extLst>
                </p:cNvPr>
                <p:cNvSpPr>
                  <a:spLocks noChangeArrowheads="1"/>
                </p:cNvSpPr>
                <p:nvPr/>
              </p:nvSpPr>
              <p:spPr bwMode="auto">
                <a:xfrm>
                  <a:off x="2078018" y="3793790"/>
                  <a:ext cx="1059716" cy="60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l-GR" altLang="en-US" sz="1800" dirty="0">
                      <a:latin typeface="+mn-lt"/>
                    </a:rPr>
                    <a:t>φ</a:t>
                  </a:r>
                  <a:endParaRPr lang="en-US" altLang="en-US" sz="1800" baseline="-25000" dirty="0">
                    <a:latin typeface="+mn-lt"/>
                  </a:endParaRPr>
                </a:p>
              </p:txBody>
            </p:sp>
          </p:grpSp>
        </p:grpSp>
        <p:sp>
          <p:nvSpPr>
            <p:cNvPr id="1316" name="Rectangle 66">
              <a:extLst>
                <a:ext uri="{FF2B5EF4-FFF2-40B4-BE49-F238E27FC236}">
                  <a16:creationId xmlns:a16="http://schemas.microsoft.com/office/drawing/2014/main" id="{BD453624-CA37-43C1-946C-1D46E429AA05}"/>
                </a:ext>
              </a:extLst>
            </p:cNvPr>
            <p:cNvSpPr>
              <a:spLocks noChangeArrowheads="1"/>
            </p:cNvSpPr>
            <p:nvPr/>
          </p:nvSpPr>
          <p:spPr bwMode="auto">
            <a:xfrm>
              <a:off x="22410934" y="8483978"/>
              <a:ext cx="739086" cy="49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CA" altLang="en-US" sz="1800" b="1" dirty="0">
                  <a:latin typeface="+mj-lt"/>
                </a:rPr>
                <a:t>L</a:t>
              </a:r>
              <a:r>
                <a:rPr lang="en-US" altLang="en-US" sz="1800" b="1" dirty="0" err="1">
                  <a:latin typeface="+mj-lt"/>
                </a:rPr>
                <a:t>inear</a:t>
              </a:r>
              <a:r>
                <a:rPr lang="en-US" altLang="en-US" sz="1800" b="1" dirty="0">
                  <a:latin typeface="+mj-lt"/>
                </a:rPr>
                <a:t> basis</a:t>
              </a:r>
              <a:endParaRPr lang="en-US" altLang="en-US" sz="1800" b="1" baseline="-25000" dirty="0">
                <a:latin typeface="+mj-lt"/>
              </a:endParaRPr>
            </a:p>
          </p:txBody>
        </p:sp>
        <p:cxnSp>
          <p:nvCxnSpPr>
            <p:cNvPr id="1317" name="Straight Connector 1316">
              <a:extLst>
                <a:ext uri="{FF2B5EF4-FFF2-40B4-BE49-F238E27FC236}">
                  <a16:creationId xmlns:a16="http://schemas.microsoft.com/office/drawing/2014/main" id="{986103EC-D95B-48DA-8C58-8486A096327D}"/>
                </a:ext>
              </a:extLst>
            </p:cNvPr>
            <p:cNvCxnSpPr>
              <a:cxnSpLocks/>
            </p:cNvCxnSpPr>
            <p:nvPr/>
          </p:nvCxnSpPr>
          <p:spPr>
            <a:xfrm>
              <a:off x="22307368" y="8550219"/>
              <a:ext cx="0" cy="431800"/>
            </a:xfrm>
            <a:prstGeom prst="line">
              <a:avLst/>
            </a:prstGeom>
            <a:ln w="38100" cap="rnd">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420" name="Rectangle 1419">
            <a:extLst>
              <a:ext uri="{FF2B5EF4-FFF2-40B4-BE49-F238E27FC236}">
                <a16:creationId xmlns:a16="http://schemas.microsoft.com/office/drawing/2014/main" id="{4A6192FA-3461-4DF1-974C-7E9EBAE67012}"/>
              </a:ext>
            </a:extLst>
          </p:cNvPr>
          <p:cNvSpPr/>
          <p:nvPr/>
        </p:nvSpPr>
        <p:spPr>
          <a:xfrm>
            <a:off x="19314172" y="10070006"/>
            <a:ext cx="8089729" cy="3267561"/>
          </a:xfrm>
          <a:prstGeom prst="rect">
            <a:avLst/>
          </a:prstGeom>
        </p:spPr>
        <p:txBody>
          <a:bodyPr wrap="square" lIns="182880" rIns="274320">
            <a:spAutoFit/>
          </a:bodyPr>
          <a:lstStyle/>
          <a:p>
            <a:pPr marL="404813" indent="-322263">
              <a:spcAft>
                <a:spcPts val="511"/>
              </a:spcAft>
              <a:buFont typeface="Arial" panose="020B0604020202020204" pitchFamily="34" charset="0"/>
              <a:buChar char="•"/>
            </a:pPr>
            <a:r>
              <a:rPr lang="en-US" sz="2200" dirty="0">
                <a:cs typeface="Segoe UI Light" panose="020B0502040204020203" pitchFamily="34" charset="0"/>
              </a:rPr>
              <a:t>To demonstrate the ill-</a:t>
            </a:r>
            <a:r>
              <a:rPr lang="en-US" sz="2200" dirty="0" err="1">
                <a:cs typeface="Segoe UI Light" panose="020B0502040204020203" pitchFamily="34" charset="0"/>
              </a:rPr>
              <a:t>posedness</a:t>
            </a:r>
            <a:r>
              <a:rPr lang="en-US" sz="2200" dirty="0">
                <a:cs typeface="Segoe UI Light" panose="020B0502040204020203" pitchFamily="34" charset="0"/>
              </a:rPr>
              <a:t> of the problem, consider applying a simple least squared regression. The solution for the mass-mobility distribution (shown to the left) looks little like the true distribution. </a:t>
            </a:r>
          </a:p>
          <a:p>
            <a:pPr marL="404813" indent="-322263">
              <a:spcAft>
                <a:spcPts val="511"/>
              </a:spcAft>
              <a:buFont typeface="Arial" panose="020B0604020202020204" pitchFamily="34" charset="0"/>
              <a:buChar char="•"/>
            </a:pPr>
            <a:r>
              <a:rPr lang="en-CA" sz="2200" dirty="0">
                <a:cs typeface="Segoe UI Light" panose="020B0502040204020203" pitchFamily="34" charset="0"/>
              </a:rPr>
              <a:t>I</a:t>
            </a:r>
            <a:r>
              <a:rPr lang="en-US" sz="2200" dirty="0" err="1">
                <a:cs typeface="Segoe UI Light" panose="020B0502040204020203" pitchFamily="34" charset="0"/>
              </a:rPr>
              <a:t>nstead</a:t>
            </a:r>
            <a:r>
              <a:rPr lang="en-US" sz="2200" dirty="0">
                <a:cs typeface="Segoe UI Light" panose="020B0502040204020203" pitchFamily="34" charset="0"/>
              </a:rPr>
              <a:t>, prior information or regularization must be added to achieve more reasonable results. </a:t>
            </a:r>
          </a:p>
          <a:p>
            <a:pPr marL="404813" indent="-322263">
              <a:spcAft>
                <a:spcPts val="511"/>
              </a:spcAft>
              <a:buFont typeface="Arial" panose="020B0604020202020204" pitchFamily="34" charset="0"/>
              <a:buChar char="•"/>
            </a:pPr>
            <a:r>
              <a:rPr lang="en-US" sz="2200" dirty="0">
                <a:cs typeface="Segoe UI Light" panose="020B0502040204020203" pitchFamily="34" charset="0"/>
              </a:rPr>
              <a:t>The remainder of this work examines two aspects of this process: (</a:t>
            </a:r>
            <a:r>
              <a:rPr lang="en-US" sz="2200" dirty="0" err="1">
                <a:cs typeface="Segoe UI Light" panose="020B0502040204020203" pitchFamily="34" charset="0"/>
              </a:rPr>
              <a:t>i</a:t>
            </a:r>
            <a:r>
              <a:rPr lang="en-US" sz="2200" dirty="0">
                <a:cs typeface="Segoe UI Light" panose="020B0502040204020203" pitchFamily="34" charset="0"/>
              </a:rPr>
              <a:t>) the effect of the finite representation of these distributions and (ii) the regularization method applied [2]. </a:t>
            </a:r>
          </a:p>
        </p:txBody>
      </p:sp>
      <p:grpSp>
        <p:nvGrpSpPr>
          <p:cNvPr id="1421" name="Group 1420">
            <a:extLst>
              <a:ext uri="{FF2B5EF4-FFF2-40B4-BE49-F238E27FC236}">
                <a16:creationId xmlns:a16="http://schemas.microsoft.com/office/drawing/2014/main" id="{349764AB-247F-4242-B772-CC72183721A2}"/>
              </a:ext>
            </a:extLst>
          </p:cNvPr>
          <p:cNvGrpSpPr/>
          <p:nvPr/>
        </p:nvGrpSpPr>
        <p:grpSpPr>
          <a:xfrm>
            <a:off x="19908550" y="7597199"/>
            <a:ext cx="2320621" cy="1613803"/>
            <a:chOff x="19908550" y="13898639"/>
            <a:chExt cx="2320621" cy="1613803"/>
          </a:xfrm>
        </p:grpSpPr>
        <p:grpSp>
          <p:nvGrpSpPr>
            <p:cNvPr id="1653" name="Group 1652">
              <a:extLst>
                <a:ext uri="{FF2B5EF4-FFF2-40B4-BE49-F238E27FC236}">
                  <a16:creationId xmlns:a16="http://schemas.microsoft.com/office/drawing/2014/main" id="{FD5EBDCE-35AA-4B37-A479-EA5847B69B93}"/>
                </a:ext>
              </a:extLst>
            </p:cNvPr>
            <p:cNvGrpSpPr/>
            <p:nvPr/>
          </p:nvGrpSpPr>
          <p:grpSpPr>
            <a:xfrm>
              <a:off x="19908550" y="13898639"/>
              <a:ext cx="2320621" cy="689243"/>
              <a:chOff x="6230113" y="22294708"/>
              <a:chExt cx="1338860" cy="689243"/>
            </a:xfrm>
          </p:grpSpPr>
          <p:sp>
            <p:nvSpPr>
              <p:cNvPr id="1657" name="Arrow: Right 1656">
                <a:extLst>
                  <a:ext uri="{FF2B5EF4-FFF2-40B4-BE49-F238E27FC236}">
                    <a16:creationId xmlns:a16="http://schemas.microsoft.com/office/drawing/2014/main" id="{CA3FFD93-3F2D-417D-8B7A-FA21CDA0B801}"/>
                  </a:ext>
                </a:extLst>
              </p:cNvPr>
              <p:cNvSpPr/>
              <p:nvPr/>
            </p:nvSpPr>
            <p:spPr>
              <a:xfrm>
                <a:off x="6230113" y="22294708"/>
                <a:ext cx="1338860" cy="689243"/>
              </a:xfrm>
              <a:prstGeom prst="rightArrow">
                <a:avLst>
                  <a:gd name="adj1" fmla="val 100000"/>
                  <a:gd name="adj2" fmla="val 35609"/>
                </a:avLst>
              </a:prstGeom>
              <a:solidFill>
                <a:schemeClr val="bg1">
                  <a:lumMod val="95000"/>
                </a:schemeClr>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sp>
            <p:nvSpPr>
              <p:cNvPr id="1658" name="Rectangle 301">
                <a:extLst>
                  <a:ext uri="{FF2B5EF4-FFF2-40B4-BE49-F238E27FC236}">
                    <a16:creationId xmlns:a16="http://schemas.microsoft.com/office/drawing/2014/main" id="{D4B4688F-7800-4D00-82C5-C1648EEA9F6A}"/>
                  </a:ext>
                </a:extLst>
              </p:cNvPr>
              <p:cNvSpPr>
                <a:spLocks noChangeArrowheads="1"/>
              </p:cNvSpPr>
              <p:nvPr/>
            </p:nvSpPr>
            <p:spPr bwMode="auto">
              <a:xfrm>
                <a:off x="6296427" y="22362330"/>
                <a:ext cx="109870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b="1" dirty="0">
                    <a:latin typeface="+mj-lt"/>
                    <a:ea typeface="Open Sans ExtraBold" panose="020B0906030804020204" pitchFamily="34" charset="0"/>
                    <a:cs typeface="Open Sans ExtraBold" panose="020B0906030804020204" pitchFamily="34" charset="0"/>
                  </a:rPr>
                  <a:t>Forward problem</a:t>
                </a:r>
              </a:p>
              <a:p>
                <a:pPr algn="ctr"/>
                <a:r>
                  <a:rPr lang="en-CA" altLang="en-US" sz="1800" dirty="0">
                    <a:latin typeface="+mn-lt"/>
                  </a:rPr>
                  <a:t>Convolution</a:t>
                </a:r>
                <a:endParaRPr lang="en-US" altLang="en-US" sz="1800" dirty="0">
                  <a:latin typeface="+mn-lt"/>
                </a:endParaRPr>
              </a:p>
            </p:txBody>
          </p:sp>
        </p:grpSp>
        <p:grpSp>
          <p:nvGrpSpPr>
            <p:cNvPr id="1654" name="Group 1653">
              <a:extLst>
                <a:ext uri="{FF2B5EF4-FFF2-40B4-BE49-F238E27FC236}">
                  <a16:creationId xmlns:a16="http://schemas.microsoft.com/office/drawing/2014/main" id="{82FBB92C-BA65-49B8-A463-2B1C0EA37944}"/>
                </a:ext>
              </a:extLst>
            </p:cNvPr>
            <p:cNvGrpSpPr/>
            <p:nvPr/>
          </p:nvGrpSpPr>
          <p:grpSpPr>
            <a:xfrm>
              <a:off x="19908550" y="14823199"/>
              <a:ext cx="2320621" cy="689243"/>
              <a:chOff x="6230113" y="22294708"/>
              <a:chExt cx="1338860" cy="689243"/>
            </a:xfrm>
          </p:grpSpPr>
          <p:sp>
            <p:nvSpPr>
              <p:cNvPr id="1655" name="Arrow: Right 1654">
                <a:extLst>
                  <a:ext uri="{FF2B5EF4-FFF2-40B4-BE49-F238E27FC236}">
                    <a16:creationId xmlns:a16="http://schemas.microsoft.com/office/drawing/2014/main" id="{6D541DA1-8AC2-4CC8-BCD1-7036623CFEE5}"/>
                  </a:ext>
                </a:extLst>
              </p:cNvPr>
              <p:cNvSpPr/>
              <p:nvPr/>
            </p:nvSpPr>
            <p:spPr>
              <a:xfrm flipH="1">
                <a:off x="6230113" y="22294708"/>
                <a:ext cx="1338860" cy="689243"/>
              </a:xfrm>
              <a:prstGeom prst="rightArrow">
                <a:avLst>
                  <a:gd name="adj1" fmla="val 100000"/>
                  <a:gd name="adj2" fmla="val 35609"/>
                </a:avLst>
              </a:prstGeom>
              <a:solidFill>
                <a:schemeClr val="bg1">
                  <a:lumMod val="95000"/>
                </a:schemeClr>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sp>
            <p:nvSpPr>
              <p:cNvPr id="1656" name="Rectangle 301">
                <a:extLst>
                  <a:ext uri="{FF2B5EF4-FFF2-40B4-BE49-F238E27FC236}">
                    <a16:creationId xmlns:a16="http://schemas.microsoft.com/office/drawing/2014/main" id="{8656A8D5-EC92-47D7-862C-689927106666}"/>
                  </a:ext>
                </a:extLst>
              </p:cNvPr>
              <p:cNvSpPr>
                <a:spLocks noChangeArrowheads="1"/>
              </p:cNvSpPr>
              <p:nvPr/>
            </p:nvSpPr>
            <p:spPr bwMode="auto">
              <a:xfrm>
                <a:off x="6444409" y="22362330"/>
                <a:ext cx="104506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b="1" dirty="0">
                    <a:latin typeface="+mj-lt"/>
                    <a:ea typeface="Open Sans ExtraBold" panose="020B0906030804020204" pitchFamily="34" charset="0"/>
                    <a:cs typeface="Open Sans ExtraBold" panose="020B0906030804020204" pitchFamily="34" charset="0"/>
                  </a:rPr>
                  <a:t>Inverse problem</a:t>
                </a:r>
              </a:p>
              <a:p>
                <a:pPr algn="ctr"/>
                <a:r>
                  <a:rPr lang="en-CA" altLang="en-US" sz="1800" dirty="0">
                    <a:latin typeface="+mn-lt"/>
                  </a:rPr>
                  <a:t>Deconvolution</a:t>
                </a:r>
                <a:endParaRPr lang="en-US" altLang="en-US" sz="1800" dirty="0">
                  <a:latin typeface="+mn-lt"/>
                </a:endParaRPr>
              </a:p>
            </p:txBody>
          </p:sp>
        </p:grpSp>
      </p:grpSp>
      <p:grpSp>
        <p:nvGrpSpPr>
          <p:cNvPr id="1578" name="Group 1577">
            <a:extLst>
              <a:ext uri="{FF2B5EF4-FFF2-40B4-BE49-F238E27FC236}">
                <a16:creationId xmlns:a16="http://schemas.microsoft.com/office/drawing/2014/main" id="{5D664D68-4C98-45DD-B605-EB56B2F1B2FE}"/>
              </a:ext>
            </a:extLst>
          </p:cNvPr>
          <p:cNvGrpSpPr/>
          <p:nvPr/>
        </p:nvGrpSpPr>
        <p:grpSpPr>
          <a:xfrm>
            <a:off x="15551513" y="9629867"/>
            <a:ext cx="3050668" cy="489040"/>
            <a:chOff x="2275973" y="6676683"/>
            <a:chExt cx="3674166" cy="588990"/>
          </a:xfrm>
        </p:grpSpPr>
        <p:sp>
          <p:nvSpPr>
            <p:cNvPr id="1645" name="Rectangle 29">
              <a:extLst>
                <a:ext uri="{FF2B5EF4-FFF2-40B4-BE49-F238E27FC236}">
                  <a16:creationId xmlns:a16="http://schemas.microsoft.com/office/drawing/2014/main" id="{31EE0CD2-A914-4B7D-9A26-29F65E03B881}"/>
                </a:ext>
              </a:extLst>
            </p:cNvPr>
            <p:cNvSpPr>
              <a:spLocks noChangeArrowheads="1"/>
            </p:cNvSpPr>
            <p:nvPr/>
          </p:nvSpPr>
          <p:spPr bwMode="auto">
            <a:xfrm>
              <a:off x="2275973" y="6676683"/>
              <a:ext cx="97524"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a:t>
              </a:r>
              <a:endParaRPr lang="en-US" altLang="en-US" sz="1800" baseline="30000" dirty="0">
                <a:latin typeface="+mn-lt"/>
              </a:endParaRPr>
            </a:p>
          </p:txBody>
        </p:sp>
        <p:sp>
          <p:nvSpPr>
            <p:cNvPr id="1646" name="Rectangle 30">
              <a:extLst>
                <a:ext uri="{FF2B5EF4-FFF2-40B4-BE49-F238E27FC236}">
                  <a16:creationId xmlns:a16="http://schemas.microsoft.com/office/drawing/2014/main" id="{53FF02FE-6CAF-4D65-B9F5-433FD74B0BA3}"/>
                </a:ext>
              </a:extLst>
            </p:cNvPr>
            <p:cNvSpPr>
              <a:spLocks noChangeArrowheads="1"/>
            </p:cNvSpPr>
            <p:nvPr/>
          </p:nvSpPr>
          <p:spPr bwMode="auto">
            <a:xfrm>
              <a:off x="2797467" y="6676683"/>
              <a:ext cx="237222"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5</a:t>
              </a:r>
              <a:endParaRPr lang="en-US" altLang="en-US" sz="1800" baseline="30000" dirty="0">
                <a:latin typeface="+mn-lt"/>
              </a:endParaRPr>
            </a:p>
          </p:txBody>
        </p:sp>
        <p:sp>
          <p:nvSpPr>
            <p:cNvPr id="1647" name="Rectangle 31">
              <a:extLst>
                <a:ext uri="{FF2B5EF4-FFF2-40B4-BE49-F238E27FC236}">
                  <a16:creationId xmlns:a16="http://schemas.microsoft.com/office/drawing/2014/main" id="{CB9B4D9F-8A69-4567-9C51-BC789A646D43}"/>
                </a:ext>
              </a:extLst>
            </p:cNvPr>
            <p:cNvSpPr>
              <a:spLocks noChangeArrowheads="1"/>
            </p:cNvSpPr>
            <p:nvPr/>
          </p:nvSpPr>
          <p:spPr bwMode="auto">
            <a:xfrm>
              <a:off x="3389681" y="6676683"/>
              <a:ext cx="206910"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0</a:t>
              </a:r>
              <a:endParaRPr lang="en-US" altLang="en-US" sz="1800" baseline="30000" dirty="0">
                <a:latin typeface="+mn-lt"/>
              </a:endParaRPr>
            </a:p>
          </p:txBody>
        </p:sp>
        <p:sp>
          <p:nvSpPr>
            <p:cNvPr id="1648" name="Rectangle 32">
              <a:extLst>
                <a:ext uri="{FF2B5EF4-FFF2-40B4-BE49-F238E27FC236}">
                  <a16:creationId xmlns:a16="http://schemas.microsoft.com/office/drawing/2014/main" id="{436532D0-C867-4900-BCA3-ED91006B56AE}"/>
                </a:ext>
              </a:extLst>
            </p:cNvPr>
            <p:cNvSpPr>
              <a:spLocks noChangeArrowheads="1"/>
            </p:cNvSpPr>
            <p:nvPr/>
          </p:nvSpPr>
          <p:spPr bwMode="auto">
            <a:xfrm>
              <a:off x="3981023" y="6676683"/>
              <a:ext cx="206910"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5</a:t>
              </a:r>
              <a:endParaRPr lang="en-US" altLang="en-US" sz="1800" baseline="30000" dirty="0">
                <a:latin typeface="+mn-lt"/>
              </a:endParaRPr>
            </a:p>
          </p:txBody>
        </p:sp>
        <p:sp>
          <p:nvSpPr>
            <p:cNvPr id="1649" name="Rectangle 33">
              <a:extLst>
                <a:ext uri="{FF2B5EF4-FFF2-40B4-BE49-F238E27FC236}">
                  <a16:creationId xmlns:a16="http://schemas.microsoft.com/office/drawing/2014/main" id="{AFB58181-BF2E-4775-81B1-A2D4CDA05999}"/>
                </a:ext>
              </a:extLst>
            </p:cNvPr>
            <p:cNvSpPr>
              <a:spLocks noChangeArrowheads="1"/>
            </p:cNvSpPr>
            <p:nvPr/>
          </p:nvSpPr>
          <p:spPr bwMode="auto">
            <a:xfrm>
              <a:off x="4544512" y="6676683"/>
              <a:ext cx="237222"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0</a:t>
              </a:r>
              <a:endParaRPr lang="en-US" altLang="en-US" sz="1800" baseline="30000" dirty="0">
                <a:latin typeface="+mn-lt"/>
              </a:endParaRPr>
            </a:p>
          </p:txBody>
        </p:sp>
        <p:sp>
          <p:nvSpPr>
            <p:cNvPr id="1650" name="Rectangle 34">
              <a:extLst>
                <a:ext uri="{FF2B5EF4-FFF2-40B4-BE49-F238E27FC236}">
                  <a16:creationId xmlns:a16="http://schemas.microsoft.com/office/drawing/2014/main" id="{71DD906A-80D4-4880-BF63-8BD83C735968}"/>
                </a:ext>
              </a:extLst>
            </p:cNvPr>
            <p:cNvSpPr>
              <a:spLocks noChangeArrowheads="1"/>
            </p:cNvSpPr>
            <p:nvPr/>
          </p:nvSpPr>
          <p:spPr bwMode="auto">
            <a:xfrm>
              <a:off x="5134266" y="6676683"/>
              <a:ext cx="237222"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5</a:t>
              </a:r>
              <a:endParaRPr lang="en-US" altLang="en-US" sz="1800" baseline="30000" dirty="0">
                <a:latin typeface="+mn-lt"/>
              </a:endParaRPr>
            </a:p>
          </p:txBody>
        </p:sp>
        <p:sp>
          <p:nvSpPr>
            <p:cNvPr id="1651" name="Rectangle 35">
              <a:extLst>
                <a:ext uri="{FF2B5EF4-FFF2-40B4-BE49-F238E27FC236}">
                  <a16:creationId xmlns:a16="http://schemas.microsoft.com/office/drawing/2014/main" id="{DBC0F55A-48FA-43D8-B84D-AD63AD3A1E63}"/>
                </a:ext>
              </a:extLst>
            </p:cNvPr>
            <p:cNvSpPr>
              <a:spLocks noChangeArrowheads="1"/>
            </p:cNvSpPr>
            <p:nvPr/>
          </p:nvSpPr>
          <p:spPr bwMode="auto">
            <a:xfrm>
              <a:off x="5712917" y="6676683"/>
              <a:ext cx="237222"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3.0</a:t>
              </a:r>
              <a:endParaRPr lang="en-US" altLang="en-US" sz="1800" baseline="30000" dirty="0">
                <a:latin typeface="+mn-lt"/>
              </a:endParaRPr>
            </a:p>
          </p:txBody>
        </p:sp>
        <p:sp>
          <p:nvSpPr>
            <p:cNvPr id="1652" name="Rectangle 32">
              <a:extLst>
                <a:ext uri="{FF2B5EF4-FFF2-40B4-BE49-F238E27FC236}">
                  <a16:creationId xmlns:a16="http://schemas.microsoft.com/office/drawing/2014/main" id="{86435B52-D852-4D05-9B6F-E2A186EB26CD}"/>
                </a:ext>
              </a:extLst>
            </p:cNvPr>
            <p:cNvSpPr>
              <a:spLocks noChangeArrowheads="1"/>
            </p:cNvSpPr>
            <p:nvPr/>
          </p:nvSpPr>
          <p:spPr bwMode="auto">
            <a:xfrm>
              <a:off x="3587633" y="7037940"/>
              <a:ext cx="993696"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log</a:t>
              </a:r>
              <a:r>
                <a:rPr lang="en-US" altLang="en-US" sz="1800" baseline="-25000" dirty="0">
                  <a:latin typeface="+mn-lt"/>
                </a:rPr>
                <a:t>10</a:t>
              </a:r>
              <a:r>
                <a:rPr lang="en-US" altLang="en-US" sz="1800" dirty="0">
                  <a:latin typeface="+mn-lt"/>
                </a:rPr>
                <a:t>(d) [nm]</a:t>
              </a:r>
            </a:p>
          </p:txBody>
        </p:sp>
      </p:grpSp>
      <p:grpSp>
        <p:nvGrpSpPr>
          <p:cNvPr id="1579" name="Group 1578">
            <a:extLst>
              <a:ext uri="{FF2B5EF4-FFF2-40B4-BE49-F238E27FC236}">
                <a16:creationId xmlns:a16="http://schemas.microsoft.com/office/drawing/2014/main" id="{B5CFF35D-2E88-4F1E-9A8E-C6FCCAFCC78A}"/>
              </a:ext>
            </a:extLst>
          </p:cNvPr>
          <p:cNvGrpSpPr/>
          <p:nvPr/>
        </p:nvGrpSpPr>
        <p:grpSpPr>
          <a:xfrm>
            <a:off x="15589233" y="7297844"/>
            <a:ext cx="2911693" cy="2301410"/>
            <a:chOff x="2321401" y="3846170"/>
            <a:chExt cx="3506788" cy="2771775"/>
          </a:xfrm>
        </p:grpSpPr>
        <p:grpSp>
          <p:nvGrpSpPr>
            <p:cNvPr id="1611" name="Group 1610">
              <a:extLst>
                <a:ext uri="{FF2B5EF4-FFF2-40B4-BE49-F238E27FC236}">
                  <a16:creationId xmlns:a16="http://schemas.microsoft.com/office/drawing/2014/main" id="{D7E0268D-0CE4-4C78-8E82-6BE4594D6DDB}"/>
                </a:ext>
              </a:extLst>
            </p:cNvPr>
            <p:cNvGrpSpPr/>
            <p:nvPr/>
          </p:nvGrpSpPr>
          <p:grpSpPr>
            <a:xfrm>
              <a:off x="2321401" y="6583020"/>
              <a:ext cx="3506788" cy="34925"/>
              <a:chOff x="2321401" y="6583020"/>
              <a:chExt cx="3506788" cy="34925"/>
            </a:xfrm>
          </p:grpSpPr>
          <p:sp>
            <p:nvSpPr>
              <p:cNvPr id="1639" name="Line 13">
                <a:extLst>
                  <a:ext uri="{FF2B5EF4-FFF2-40B4-BE49-F238E27FC236}">
                    <a16:creationId xmlns:a16="http://schemas.microsoft.com/office/drawing/2014/main" id="{0E3FF8F7-6B54-46A4-B7CA-4E080E863E6F}"/>
                  </a:ext>
                </a:extLst>
              </p:cNvPr>
              <p:cNvSpPr>
                <a:spLocks noChangeShapeType="1"/>
              </p:cNvSpPr>
              <p:nvPr/>
            </p:nvSpPr>
            <p:spPr bwMode="auto">
              <a:xfrm>
                <a:off x="2321401" y="6617945"/>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40" name="Line 16">
                <a:extLst>
                  <a:ext uri="{FF2B5EF4-FFF2-40B4-BE49-F238E27FC236}">
                    <a16:creationId xmlns:a16="http://schemas.microsoft.com/office/drawing/2014/main" id="{4628AB34-73DC-47F3-986E-2A128C6F51C5}"/>
                  </a:ext>
                </a:extLst>
              </p:cNvPr>
              <p:cNvSpPr>
                <a:spLocks noChangeShapeType="1"/>
              </p:cNvSpPr>
              <p:nvPr/>
            </p:nvSpPr>
            <p:spPr bwMode="auto">
              <a:xfrm flipV="1">
                <a:off x="29056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41" name="Line 17">
                <a:extLst>
                  <a:ext uri="{FF2B5EF4-FFF2-40B4-BE49-F238E27FC236}">
                    <a16:creationId xmlns:a16="http://schemas.microsoft.com/office/drawing/2014/main" id="{AF5750C1-821E-4D2B-BDCD-8D367746EE70}"/>
                  </a:ext>
                </a:extLst>
              </p:cNvPr>
              <p:cNvSpPr>
                <a:spLocks noChangeShapeType="1"/>
              </p:cNvSpPr>
              <p:nvPr/>
            </p:nvSpPr>
            <p:spPr bwMode="auto">
              <a:xfrm flipV="1">
                <a:off x="34913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42" name="Line 18">
                <a:extLst>
                  <a:ext uri="{FF2B5EF4-FFF2-40B4-BE49-F238E27FC236}">
                    <a16:creationId xmlns:a16="http://schemas.microsoft.com/office/drawing/2014/main" id="{8EEE3D86-BF04-4DA2-A50C-F43E28CE8593}"/>
                  </a:ext>
                </a:extLst>
              </p:cNvPr>
              <p:cNvSpPr>
                <a:spLocks noChangeShapeType="1"/>
              </p:cNvSpPr>
              <p:nvPr/>
            </p:nvSpPr>
            <p:spPr bwMode="auto">
              <a:xfrm flipV="1">
                <a:off x="40755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43" name="Line 19">
                <a:extLst>
                  <a:ext uri="{FF2B5EF4-FFF2-40B4-BE49-F238E27FC236}">
                    <a16:creationId xmlns:a16="http://schemas.microsoft.com/office/drawing/2014/main" id="{D1F4BAA8-350B-4902-AA5A-E56B91CA9FD7}"/>
                  </a:ext>
                </a:extLst>
              </p:cNvPr>
              <p:cNvSpPr>
                <a:spLocks noChangeShapeType="1"/>
              </p:cNvSpPr>
              <p:nvPr/>
            </p:nvSpPr>
            <p:spPr bwMode="auto">
              <a:xfrm flipV="1">
                <a:off x="46597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44" name="Line 20">
                <a:extLst>
                  <a:ext uri="{FF2B5EF4-FFF2-40B4-BE49-F238E27FC236}">
                    <a16:creationId xmlns:a16="http://schemas.microsoft.com/office/drawing/2014/main" id="{C7E93A8C-E56B-40C6-A909-074D2C40D434}"/>
                  </a:ext>
                </a:extLst>
              </p:cNvPr>
              <p:cNvSpPr>
                <a:spLocks noChangeShapeType="1"/>
              </p:cNvSpPr>
              <p:nvPr/>
            </p:nvSpPr>
            <p:spPr bwMode="auto">
              <a:xfrm flipV="1">
                <a:off x="52439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612" name="Group 1611">
              <a:extLst>
                <a:ext uri="{FF2B5EF4-FFF2-40B4-BE49-F238E27FC236}">
                  <a16:creationId xmlns:a16="http://schemas.microsoft.com/office/drawing/2014/main" id="{4EDD7EC5-091F-4B20-BC39-58FE3DD3DC24}"/>
                </a:ext>
              </a:extLst>
            </p:cNvPr>
            <p:cNvGrpSpPr/>
            <p:nvPr/>
          </p:nvGrpSpPr>
          <p:grpSpPr>
            <a:xfrm>
              <a:off x="2321401" y="3846170"/>
              <a:ext cx="3506788" cy="34925"/>
              <a:chOff x="2321401" y="3846170"/>
              <a:chExt cx="3506788" cy="34925"/>
            </a:xfrm>
          </p:grpSpPr>
          <p:sp>
            <p:nvSpPr>
              <p:cNvPr id="1633" name="Line 14">
                <a:extLst>
                  <a:ext uri="{FF2B5EF4-FFF2-40B4-BE49-F238E27FC236}">
                    <a16:creationId xmlns:a16="http://schemas.microsoft.com/office/drawing/2014/main" id="{41A1E9CC-8315-4B38-8A0F-C2B45403935F}"/>
                  </a:ext>
                </a:extLst>
              </p:cNvPr>
              <p:cNvSpPr>
                <a:spLocks noChangeShapeType="1"/>
              </p:cNvSpPr>
              <p:nvPr/>
            </p:nvSpPr>
            <p:spPr bwMode="auto">
              <a:xfrm>
                <a:off x="2321401" y="3846170"/>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34" name="Line 23">
                <a:extLst>
                  <a:ext uri="{FF2B5EF4-FFF2-40B4-BE49-F238E27FC236}">
                    <a16:creationId xmlns:a16="http://schemas.microsoft.com/office/drawing/2014/main" id="{595ED510-DFA0-4C95-B1AA-E6C1D4F31297}"/>
                  </a:ext>
                </a:extLst>
              </p:cNvPr>
              <p:cNvSpPr>
                <a:spLocks noChangeShapeType="1"/>
              </p:cNvSpPr>
              <p:nvPr/>
            </p:nvSpPr>
            <p:spPr bwMode="auto">
              <a:xfrm>
                <a:off x="29056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35" name="Line 24">
                <a:extLst>
                  <a:ext uri="{FF2B5EF4-FFF2-40B4-BE49-F238E27FC236}">
                    <a16:creationId xmlns:a16="http://schemas.microsoft.com/office/drawing/2014/main" id="{7672CAF1-968A-47FB-B2CA-69B099C342AA}"/>
                  </a:ext>
                </a:extLst>
              </p:cNvPr>
              <p:cNvSpPr>
                <a:spLocks noChangeShapeType="1"/>
              </p:cNvSpPr>
              <p:nvPr/>
            </p:nvSpPr>
            <p:spPr bwMode="auto">
              <a:xfrm>
                <a:off x="34913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36" name="Line 25">
                <a:extLst>
                  <a:ext uri="{FF2B5EF4-FFF2-40B4-BE49-F238E27FC236}">
                    <a16:creationId xmlns:a16="http://schemas.microsoft.com/office/drawing/2014/main" id="{61AEC32C-CBBF-450B-9712-05DD0728F175}"/>
                  </a:ext>
                </a:extLst>
              </p:cNvPr>
              <p:cNvSpPr>
                <a:spLocks noChangeShapeType="1"/>
              </p:cNvSpPr>
              <p:nvPr/>
            </p:nvSpPr>
            <p:spPr bwMode="auto">
              <a:xfrm>
                <a:off x="40755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37" name="Line 26">
                <a:extLst>
                  <a:ext uri="{FF2B5EF4-FFF2-40B4-BE49-F238E27FC236}">
                    <a16:creationId xmlns:a16="http://schemas.microsoft.com/office/drawing/2014/main" id="{665A21F2-D0EA-4981-8AEE-1A6515A707B6}"/>
                  </a:ext>
                </a:extLst>
              </p:cNvPr>
              <p:cNvSpPr>
                <a:spLocks noChangeShapeType="1"/>
              </p:cNvSpPr>
              <p:nvPr/>
            </p:nvSpPr>
            <p:spPr bwMode="auto">
              <a:xfrm>
                <a:off x="46597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38" name="Line 27">
                <a:extLst>
                  <a:ext uri="{FF2B5EF4-FFF2-40B4-BE49-F238E27FC236}">
                    <a16:creationId xmlns:a16="http://schemas.microsoft.com/office/drawing/2014/main" id="{D63E74A7-4B3B-4C8C-88A4-478C510755BC}"/>
                  </a:ext>
                </a:extLst>
              </p:cNvPr>
              <p:cNvSpPr>
                <a:spLocks noChangeShapeType="1"/>
              </p:cNvSpPr>
              <p:nvPr/>
            </p:nvSpPr>
            <p:spPr bwMode="auto">
              <a:xfrm>
                <a:off x="52439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613" name="Group 1612">
              <a:extLst>
                <a:ext uri="{FF2B5EF4-FFF2-40B4-BE49-F238E27FC236}">
                  <a16:creationId xmlns:a16="http://schemas.microsoft.com/office/drawing/2014/main" id="{86555DB6-2445-4A21-A5B8-09AAB0026C32}"/>
                </a:ext>
              </a:extLst>
            </p:cNvPr>
            <p:cNvGrpSpPr/>
            <p:nvPr/>
          </p:nvGrpSpPr>
          <p:grpSpPr>
            <a:xfrm>
              <a:off x="2321401" y="3846170"/>
              <a:ext cx="34925" cy="2771775"/>
              <a:chOff x="2321401" y="3846170"/>
              <a:chExt cx="34925" cy="2771775"/>
            </a:xfrm>
          </p:grpSpPr>
          <p:sp>
            <p:nvSpPr>
              <p:cNvPr id="1624" name="Line 15">
                <a:extLst>
                  <a:ext uri="{FF2B5EF4-FFF2-40B4-BE49-F238E27FC236}">
                    <a16:creationId xmlns:a16="http://schemas.microsoft.com/office/drawing/2014/main" id="{0DE6F986-B87D-4A67-BCC8-9784FFF5E4DB}"/>
                  </a:ext>
                </a:extLst>
              </p:cNvPr>
              <p:cNvSpPr>
                <a:spLocks noChangeShapeType="1"/>
              </p:cNvSpPr>
              <p:nvPr/>
            </p:nvSpPr>
            <p:spPr bwMode="auto">
              <a:xfrm flipV="1">
                <a:off x="23214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25" name="Line 22">
                <a:extLst>
                  <a:ext uri="{FF2B5EF4-FFF2-40B4-BE49-F238E27FC236}">
                    <a16:creationId xmlns:a16="http://schemas.microsoft.com/office/drawing/2014/main" id="{0F4A656E-0BA6-4EAA-935A-72CE0115FB93}"/>
                  </a:ext>
                </a:extLst>
              </p:cNvPr>
              <p:cNvSpPr>
                <a:spLocks noChangeShapeType="1"/>
              </p:cNvSpPr>
              <p:nvPr/>
            </p:nvSpPr>
            <p:spPr bwMode="auto">
              <a:xfrm>
                <a:off x="23214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26" name="Line 36">
                <a:extLst>
                  <a:ext uri="{FF2B5EF4-FFF2-40B4-BE49-F238E27FC236}">
                    <a16:creationId xmlns:a16="http://schemas.microsoft.com/office/drawing/2014/main" id="{10DE7727-B034-45ED-A8DD-EE189CFC68B9}"/>
                  </a:ext>
                </a:extLst>
              </p:cNvPr>
              <p:cNvSpPr>
                <a:spLocks noChangeShapeType="1"/>
              </p:cNvSpPr>
              <p:nvPr/>
            </p:nvSpPr>
            <p:spPr bwMode="auto">
              <a:xfrm flipV="1">
                <a:off x="2321401"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27" name="Line 38">
                <a:extLst>
                  <a:ext uri="{FF2B5EF4-FFF2-40B4-BE49-F238E27FC236}">
                    <a16:creationId xmlns:a16="http://schemas.microsoft.com/office/drawing/2014/main" id="{663CABAE-88B8-4EF8-B9CC-BE592F69F2D6}"/>
                  </a:ext>
                </a:extLst>
              </p:cNvPr>
              <p:cNvSpPr>
                <a:spLocks noChangeShapeType="1"/>
              </p:cNvSpPr>
              <p:nvPr/>
            </p:nvSpPr>
            <p:spPr bwMode="auto">
              <a:xfrm>
                <a:off x="2321401" y="6617945"/>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28" name="Line 39">
                <a:extLst>
                  <a:ext uri="{FF2B5EF4-FFF2-40B4-BE49-F238E27FC236}">
                    <a16:creationId xmlns:a16="http://schemas.microsoft.com/office/drawing/2014/main" id="{45FC197A-7E97-481F-8C6A-FA312FDEDDFE}"/>
                  </a:ext>
                </a:extLst>
              </p:cNvPr>
              <p:cNvSpPr>
                <a:spLocks noChangeShapeType="1"/>
              </p:cNvSpPr>
              <p:nvPr/>
            </p:nvSpPr>
            <p:spPr bwMode="auto">
              <a:xfrm>
                <a:off x="2321401" y="60639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29" name="Line 40">
                <a:extLst>
                  <a:ext uri="{FF2B5EF4-FFF2-40B4-BE49-F238E27FC236}">
                    <a16:creationId xmlns:a16="http://schemas.microsoft.com/office/drawing/2014/main" id="{8314759A-D0D9-4EF1-9EB4-83D77ECC1403}"/>
                  </a:ext>
                </a:extLst>
              </p:cNvPr>
              <p:cNvSpPr>
                <a:spLocks noChangeShapeType="1"/>
              </p:cNvSpPr>
              <p:nvPr/>
            </p:nvSpPr>
            <p:spPr bwMode="auto">
              <a:xfrm>
                <a:off x="2321401" y="55098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30" name="Line 41">
                <a:extLst>
                  <a:ext uri="{FF2B5EF4-FFF2-40B4-BE49-F238E27FC236}">
                    <a16:creationId xmlns:a16="http://schemas.microsoft.com/office/drawing/2014/main" id="{36723DD4-82D9-435F-B3BA-3044C7D250AB}"/>
                  </a:ext>
                </a:extLst>
              </p:cNvPr>
              <p:cNvSpPr>
                <a:spLocks noChangeShapeType="1"/>
              </p:cNvSpPr>
              <p:nvPr/>
            </p:nvSpPr>
            <p:spPr bwMode="auto">
              <a:xfrm>
                <a:off x="2321401" y="4955833"/>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31" name="Line 42">
                <a:extLst>
                  <a:ext uri="{FF2B5EF4-FFF2-40B4-BE49-F238E27FC236}">
                    <a16:creationId xmlns:a16="http://schemas.microsoft.com/office/drawing/2014/main" id="{AF539C54-FD90-446D-A605-E34389207809}"/>
                  </a:ext>
                </a:extLst>
              </p:cNvPr>
              <p:cNvSpPr>
                <a:spLocks noChangeShapeType="1"/>
              </p:cNvSpPr>
              <p:nvPr/>
            </p:nvSpPr>
            <p:spPr bwMode="auto">
              <a:xfrm>
                <a:off x="2321401" y="44002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32" name="Line 43">
                <a:extLst>
                  <a:ext uri="{FF2B5EF4-FFF2-40B4-BE49-F238E27FC236}">
                    <a16:creationId xmlns:a16="http://schemas.microsoft.com/office/drawing/2014/main" id="{E5C6452D-0E37-45A2-A581-39AE0D50B769}"/>
                  </a:ext>
                </a:extLst>
              </p:cNvPr>
              <p:cNvSpPr>
                <a:spLocks noChangeShapeType="1"/>
              </p:cNvSpPr>
              <p:nvPr/>
            </p:nvSpPr>
            <p:spPr bwMode="auto">
              <a:xfrm>
                <a:off x="2321401" y="38461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614" name="Group 1613">
              <a:extLst>
                <a:ext uri="{FF2B5EF4-FFF2-40B4-BE49-F238E27FC236}">
                  <a16:creationId xmlns:a16="http://schemas.microsoft.com/office/drawing/2014/main" id="{805078C7-81A2-49D4-861D-63842F8B2196}"/>
                </a:ext>
              </a:extLst>
            </p:cNvPr>
            <p:cNvGrpSpPr/>
            <p:nvPr/>
          </p:nvGrpSpPr>
          <p:grpSpPr>
            <a:xfrm>
              <a:off x="5794851" y="3846170"/>
              <a:ext cx="33338" cy="2771775"/>
              <a:chOff x="5794851" y="3846170"/>
              <a:chExt cx="33338" cy="2771775"/>
            </a:xfrm>
          </p:grpSpPr>
          <p:sp>
            <p:nvSpPr>
              <p:cNvPr id="1615" name="Line 21">
                <a:extLst>
                  <a:ext uri="{FF2B5EF4-FFF2-40B4-BE49-F238E27FC236}">
                    <a16:creationId xmlns:a16="http://schemas.microsoft.com/office/drawing/2014/main" id="{338A10A1-D699-48DF-95A8-8299C593FD5A}"/>
                  </a:ext>
                </a:extLst>
              </p:cNvPr>
              <p:cNvSpPr>
                <a:spLocks noChangeShapeType="1"/>
              </p:cNvSpPr>
              <p:nvPr/>
            </p:nvSpPr>
            <p:spPr bwMode="auto">
              <a:xfrm flipV="1">
                <a:off x="58281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16" name="Line 28">
                <a:extLst>
                  <a:ext uri="{FF2B5EF4-FFF2-40B4-BE49-F238E27FC236}">
                    <a16:creationId xmlns:a16="http://schemas.microsoft.com/office/drawing/2014/main" id="{F52AEBE9-9EDF-4FC0-B810-CCB1C735D82E}"/>
                  </a:ext>
                </a:extLst>
              </p:cNvPr>
              <p:cNvSpPr>
                <a:spLocks noChangeShapeType="1"/>
              </p:cNvSpPr>
              <p:nvPr/>
            </p:nvSpPr>
            <p:spPr bwMode="auto">
              <a:xfrm>
                <a:off x="58281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17" name="Line 37">
                <a:extLst>
                  <a:ext uri="{FF2B5EF4-FFF2-40B4-BE49-F238E27FC236}">
                    <a16:creationId xmlns:a16="http://schemas.microsoft.com/office/drawing/2014/main" id="{6240280E-1503-4CCF-B1C2-2D0A293FEEF5}"/>
                  </a:ext>
                </a:extLst>
              </p:cNvPr>
              <p:cNvSpPr>
                <a:spLocks noChangeShapeType="1"/>
              </p:cNvSpPr>
              <p:nvPr/>
            </p:nvSpPr>
            <p:spPr bwMode="auto">
              <a:xfrm flipV="1">
                <a:off x="5828189"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18" name="Line 44">
                <a:extLst>
                  <a:ext uri="{FF2B5EF4-FFF2-40B4-BE49-F238E27FC236}">
                    <a16:creationId xmlns:a16="http://schemas.microsoft.com/office/drawing/2014/main" id="{0A1E8E9D-71E3-4708-AEEA-9A00DEE20184}"/>
                  </a:ext>
                </a:extLst>
              </p:cNvPr>
              <p:cNvSpPr>
                <a:spLocks noChangeShapeType="1"/>
              </p:cNvSpPr>
              <p:nvPr/>
            </p:nvSpPr>
            <p:spPr bwMode="auto">
              <a:xfrm flipH="1">
                <a:off x="5794851" y="6617945"/>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19" name="Line 45">
                <a:extLst>
                  <a:ext uri="{FF2B5EF4-FFF2-40B4-BE49-F238E27FC236}">
                    <a16:creationId xmlns:a16="http://schemas.microsoft.com/office/drawing/2014/main" id="{863A492C-5FC9-4DD5-80E9-D20118CBD4C1}"/>
                  </a:ext>
                </a:extLst>
              </p:cNvPr>
              <p:cNvSpPr>
                <a:spLocks noChangeShapeType="1"/>
              </p:cNvSpPr>
              <p:nvPr/>
            </p:nvSpPr>
            <p:spPr bwMode="auto">
              <a:xfrm flipH="1">
                <a:off x="5794851" y="60639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20" name="Line 46">
                <a:extLst>
                  <a:ext uri="{FF2B5EF4-FFF2-40B4-BE49-F238E27FC236}">
                    <a16:creationId xmlns:a16="http://schemas.microsoft.com/office/drawing/2014/main" id="{795AB389-8C84-4391-8DA5-0AB247667D1B}"/>
                  </a:ext>
                </a:extLst>
              </p:cNvPr>
              <p:cNvSpPr>
                <a:spLocks noChangeShapeType="1"/>
              </p:cNvSpPr>
              <p:nvPr/>
            </p:nvSpPr>
            <p:spPr bwMode="auto">
              <a:xfrm flipH="1">
                <a:off x="5794851" y="55098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21" name="Line 47">
                <a:extLst>
                  <a:ext uri="{FF2B5EF4-FFF2-40B4-BE49-F238E27FC236}">
                    <a16:creationId xmlns:a16="http://schemas.microsoft.com/office/drawing/2014/main" id="{3B605938-96BA-4EF6-B438-C9D0F1FD3DB0}"/>
                  </a:ext>
                </a:extLst>
              </p:cNvPr>
              <p:cNvSpPr>
                <a:spLocks noChangeShapeType="1"/>
              </p:cNvSpPr>
              <p:nvPr/>
            </p:nvSpPr>
            <p:spPr bwMode="auto">
              <a:xfrm flipH="1">
                <a:off x="5794851" y="4955833"/>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22" name="Line 48">
                <a:extLst>
                  <a:ext uri="{FF2B5EF4-FFF2-40B4-BE49-F238E27FC236}">
                    <a16:creationId xmlns:a16="http://schemas.microsoft.com/office/drawing/2014/main" id="{EBB513B7-67CF-41E2-8522-B5182836C91E}"/>
                  </a:ext>
                </a:extLst>
              </p:cNvPr>
              <p:cNvSpPr>
                <a:spLocks noChangeShapeType="1"/>
              </p:cNvSpPr>
              <p:nvPr/>
            </p:nvSpPr>
            <p:spPr bwMode="auto">
              <a:xfrm flipH="1">
                <a:off x="5794851" y="44002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623" name="Line 49">
                <a:extLst>
                  <a:ext uri="{FF2B5EF4-FFF2-40B4-BE49-F238E27FC236}">
                    <a16:creationId xmlns:a16="http://schemas.microsoft.com/office/drawing/2014/main" id="{CCAF4AFE-2E7C-4B86-BE30-44CB16027B17}"/>
                  </a:ext>
                </a:extLst>
              </p:cNvPr>
              <p:cNvSpPr>
                <a:spLocks noChangeShapeType="1"/>
              </p:cNvSpPr>
              <p:nvPr/>
            </p:nvSpPr>
            <p:spPr bwMode="auto">
              <a:xfrm flipH="1">
                <a:off x="5794851" y="38461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grpSp>
        <p:nvGrpSpPr>
          <p:cNvPr id="1580" name="Group 1579">
            <a:extLst>
              <a:ext uri="{FF2B5EF4-FFF2-40B4-BE49-F238E27FC236}">
                <a16:creationId xmlns:a16="http://schemas.microsoft.com/office/drawing/2014/main" id="{9C1EFEC7-7A66-4DC4-BA2B-0228BC00E12B}"/>
              </a:ext>
            </a:extLst>
          </p:cNvPr>
          <p:cNvGrpSpPr/>
          <p:nvPr/>
        </p:nvGrpSpPr>
        <p:grpSpPr>
          <a:xfrm>
            <a:off x="15289450" y="7198721"/>
            <a:ext cx="259340" cy="2490498"/>
            <a:chOff x="1972547" y="3795370"/>
            <a:chExt cx="312343" cy="2999509"/>
          </a:xfrm>
        </p:grpSpPr>
        <p:sp>
          <p:nvSpPr>
            <p:cNvPr id="1605" name="Rectangle 50">
              <a:extLst>
                <a:ext uri="{FF2B5EF4-FFF2-40B4-BE49-F238E27FC236}">
                  <a16:creationId xmlns:a16="http://schemas.microsoft.com/office/drawing/2014/main" id="{3E652A2F-D28F-45D7-8535-C7BB6A54CB9D}"/>
                </a:ext>
              </a:extLst>
            </p:cNvPr>
            <p:cNvSpPr>
              <a:spLocks noChangeArrowheads="1"/>
            </p:cNvSpPr>
            <p:nvPr/>
          </p:nvSpPr>
          <p:spPr bwMode="auto">
            <a:xfrm>
              <a:off x="2002857" y="6567146"/>
              <a:ext cx="282031"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endParaRPr lang="en-US" altLang="en-US" sz="1800" baseline="30000" dirty="0">
                <a:latin typeface="+mn-lt"/>
              </a:endParaRPr>
            </a:p>
          </p:txBody>
        </p:sp>
        <p:sp>
          <p:nvSpPr>
            <p:cNvPr id="1606" name="Rectangle 51">
              <a:extLst>
                <a:ext uri="{FF2B5EF4-FFF2-40B4-BE49-F238E27FC236}">
                  <a16:creationId xmlns:a16="http://schemas.microsoft.com/office/drawing/2014/main" id="{EB4A5380-DFDA-4A2A-A482-F6A45FEA9BC5}"/>
                </a:ext>
              </a:extLst>
            </p:cNvPr>
            <p:cNvSpPr>
              <a:spLocks noChangeArrowheads="1"/>
            </p:cNvSpPr>
            <p:nvPr/>
          </p:nvSpPr>
          <p:spPr bwMode="auto">
            <a:xfrm>
              <a:off x="1972547" y="6009934"/>
              <a:ext cx="312340"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5</a:t>
              </a:r>
              <a:endParaRPr lang="en-US" altLang="en-US" sz="1800" baseline="30000" dirty="0">
                <a:latin typeface="+mn-lt"/>
              </a:endParaRPr>
            </a:p>
          </p:txBody>
        </p:sp>
        <p:sp>
          <p:nvSpPr>
            <p:cNvPr id="1607" name="Rectangle 52">
              <a:extLst>
                <a:ext uri="{FF2B5EF4-FFF2-40B4-BE49-F238E27FC236}">
                  <a16:creationId xmlns:a16="http://schemas.microsoft.com/office/drawing/2014/main" id="{C3147D5A-FE9D-4148-8815-C3EEF33DA1E6}"/>
                </a:ext>
              </a:extLst>
            </p:cNvPr>
            <p:cNvSpPr>
              <a:spLocks noChangeArrowheads="1"/>
            </p:cNvSpPr>
            <p:nvPr/>
          </p:nvSpPr>
          <p:spPr bwMode="auto">
            <a:xfrm>
              <a:off x="2187365" y="5459070"/>
              <a:ext cx="97524"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a:t>
              </a:r>
              <a:endParaRPr lang="en-US" altLang="en-US" sz="1800" baseline="30000" dirty="0">
                <a:latin typeface="+mn-lt"/>
              </a:endParaRPr>
            </a:p>
          </p:txBody>
        </p:sp>
        <p:sp>
          <p:nvSpPr>
            <p:cNvPr id="1608" name="Rectangle 53">
              <a:extLst>
                <a:ext uri="{FF2B5EF4-FFF2-40B4-BE49-F238E27FC236}">
                  <a16:creationId xmlns:a16="http://schemas.microsoft.com/office/drawing/2014/main" id="{BF03AF34-2137-4C7C-8B99-A270D234BCD4}"/>
                </a:ext>
              </a:extLst>
            </p:cNvPr>
            <p:cNvSpPr>
              <a:spLocks noChangeArrowheads="1"/>
            </p:cNvSpPr>
            <p:nvPr/>
          </p:nvSpPr>
          <p:spPr bwMode="auto">
            <a:xfrm>
              <a:off x="2047666" y="4901857"/>
              <a:ext cx="237223"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5</a:t>
              </a:r>
              <a:endParaRPr lang="en-US" altLang="en-US" sz="1800" baseline="30000" dirty="0">
                <a:latin typeface="+mn-lt"/>
              </a:endParaRPr>
            </a:p>
          </p:txBody>
        </p:sp>
        <p:sp>
          <p:nvSpPr>
            <p:cNvPr id="1609" name="Rectangle 54">
              <a:extLst>
                <a:ext uri="{FF2B5EF4-FFF2-40B4-BE49-F238E27FC236}">
                  <a16:creationId xmlns:a16="http://schemas.microsoft.com/office/drawing/2014/main" id="{C05CBF8E-8543-4920-8AED-0E3E73E945C5}"/>
                </a:ext>
              </a:extLst>
            </p:cNvPr>
            <p:cNvSpPr>
              <a:spLocks noChangeArrowheads="1"/>
            </p:cNvSpPr>
            <p:nvPr/>
          </p:nvSpPr>
          <p:spPr bwMode="auto">
            <a:xfrm>
              <a:off x="2077979" y="4352582"/>
              <a:ext cx="206911"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endParaRPr lang="en-US" altLang="en-US" sz="1800" baseline="30000" dirty="0">
                <a:latin typeface="+mn-lt"/>
              </a:endParaRPr>
            </a:p>
          </p:txBody>
        </p:sp>
        <p:sp>
          <p:nvSpPr>
            <p:cNvPr id="1610" name="Rectangle 55">
              <a:extLst>
                <a:ext uri="{FF2B5EF4-FFF2-40B4-BE49-F238E27FC236}">
                  <a16:creationId xmlns:a16="http://schemas.microsoft.com/office/drawing/2014/main" id="{F57C943D-DF3C-407A-A450-C5AA85A9BB3F}"/>
                </a:ext>
              </a:extLst>
            </p:cNvPr>
            <p:cNvSpPr>
              <a:spLocks noChangeArrowheads="1"/>
            </p:cNvSpPr>
            <p:nvPr/>
          </p:nvSpPr>
          <p:spPr bwMode="auto">
            <a:xfrm>
              <a:off x="2077979" y="3795370"/>
              <a:ext cx="206911" cy="2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5</a:t>
              </a:r>
              <a:endParaRPr lang="en-US" altLang="en-US" sz="1800" baseline="30000" dirty="0">
                <a:latin typeface="+mn-lt"/>
              </a:endParaRPr>
            </a:p>
          </p:txBody>
        </p:sp>
      </p:grpSp>
      <p:cxnSp>
        <p:nvCxnSpPr>
          <p:cNvPr id="1581" name="Straight Connector 1580">
            <a:extLst>
              <a:ext uri="{FF2B5EF4-FFF2-40B4-BE49-F238E27FC236}">
                <a16:creationId xmlns:a16="http://schemas.microsoft.com/office/drawing/2014/main" id="{9F873C58-306D-481C-9BC7-2401386D7682}"/>
              </a:ext>
            </a:extLst>
          </p:cNvPr>
          <p:cNvCxnSpPr>
            <a:cxnSpLocks/>
          </p:cNvCxnSpPr>
          <p:nvPr/>
        </p:nvCxnSpPr>
        <p:spPr>
          <a:xfrm flipH="1">
            <a:off x="16875835" y="7307882"/>
            <a:ext cx="807735" cy="2292447"/>
          </a:xfrm>
          <a:prstGeom prst="line">
            <a:avLst/>
          </a:prstGeom>
          <a:ln w="15875" cap="rnd">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582" name="Straight Connector 1581">
            <a:extLst>
              <a:ext uri="{FF2B5EF4-FFF2-40B4-BE49-F238E27FC236}">
                <a16:creationId xmlns:a16="http://schemas.microsoft.com/office/drawing/2014/main" id="{6E6F9C69-D693-4EA1-8BEF-4DDA4E719EED}"/>
              </a:ext>
            </a:extLst>
          </p:cNvPr>
          <p:cNvCxnSpPr>
            <a:cxnSpLocks/>
          </p:cNvCxnSpPr>
          <p:nvPr/>
        </p:nvCxnSpPr>
        <p:spPr>
          <a:xfrm flipH="1">
            <a:off x="17295518" y="7307882"/>
            <a:ext cx="807735" cy="2292447"/>
          </a:xfrm>
          <a:prstGeom prst="line">
            <a:avLst/>
          </a:prstGeom>
          <a:ln w="15875" cap="rnd">
            <a:solidFill>
              <a:schemeClr val="bg1"/>
            </a:solidFill>
            <a:prstDash val="sysDot"/>
          </a:ln>
        </p:spPr>
        <p:style>
          <a:lnRef idx="1">
            <a:schemeClr val="accent1"/>
          </a:lnRef>
          <a:fillRef idx="0">
            <a:schemeClr val="accent1"/>
          </a:fillRef>
          <a:effectRef idx="0">
            <a:schemeClr val="accent1"/>
          </a:effectRef>
          <a:fontRef idx="minor">
            <a:schemeClr val="tx1"/>
          </a:fontRef>
        </p:style>
      </p:cxnSp>
      <p:sp>
        <p:nvSpPr>
          <p:cNvPr id="1583" name="Rectangle 53">
            <a:extLst>
              <a:ext uri="{FF2B5EF4-FFF2-40B4-BE49-F238E27FC236}">
                <a16:creationId xmlns:a16="http://schemas.microsoft.com/office/drawing/2014/main" id="{2FFE46FF-F458-4889-BAFF-B546943CB2F3}"/>
              </a:ext>
            </a:extLst>
          </p:cNvPr>
          <p:cNvSpPr>
            <a:spLocks noChangeArrowheads="1"/>
          </p:cNvSpPr>
          <p:nvPr/>
        </p:nvSpPr>
        <p:spPr bwMode="auto">
          <a:xfrm rot="16200000">
            <a:off x="14579987" y="8265908"/>
            <a:ext cx="818503" cy="1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log</a:t>
            </a:r>
            <a:r>
              <a:rPr lang="en-US" altLang="en-US" sz="1800" baseline="-25000" dirty="0">
                <a:latin typeface="+mn-lt"/>
              </a:rPr>
              <a:t>10</a:t>
            </a:r>
            <a:r>
              <a:rPr lang="en-US" altLang="en-US" sz="1800" dirty="0">
                <a:latin typeface="+mn-lt"/>
              </a:rPr>
              <a:t>(m) [ag]</a:t>
            </a:r>
          </a:p>
        </p:txBody>
      </p:sp>
      <p:sp>
        <p:nvSpPr>
          <p:cNvPr id="1584" name="Rectangle 66">
            <a:extLst>
              <a:ext uri="{FF2B5EF4-FFF2-40B4-BE49-F238E27FC236}">
                <a16:creationId xmlns:a16="http://schemas.microsoft.com/office/drawing/2014/main" id="{93D668D2-DB83-4C9C-A8E1-76B0A6A07DFA}"/>
              </a:ext>
            </a:extLst>
          </p:cNvPr>
          <p:cNvSpPr>
            <a:spLocks noChangeArrowheads="1"/>
          </p:cNvSpPr>
          <p:nvPr/>
        </p:nvSpPr>
        <p:spPr bwMode="auto">
          <a:xfrm>
            <a:off x="15585151" y="7011652"/>
            <a:ext cx="2926521" cy="24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1800" b="1" dirty="0">
                <a:latin typeface="+mj-lt"/>
                <a:ea typeface="Open Sans ExtraBold" panose="020B0906030804020204" pitchFamily="34" charset="0"/>
                <a:cs typeface="Open Sans ExtraBold" panose="020B0906030804020204" pitchFamily="34" charset="0"/>
              </a:rPr>
              <a:t>True mass-mobility distr.</a:t>
            </a:r>
            <a:endParaRPr lang="en-US" altLang="en-US" sz="1800" b="1" dirty="0">
              <a:latin typeface="+mj-lt"/>
              <a:ea typeface="Open Sans ExtraBold" panose="020B0906030804020204" pitchFamily="34" charset="0"/>
              <a:cs typeface="Open Sans ExtraBold" panose="020B0906030804020204" pitchFamily="34" charset="0"/>
            </a:endParaRPr>
          </a:p>
        </p:txBody>
      </p:sp>
      <p:pic>
        <p:nvPicPr>
          <p:cNvPr id="1585" name="Picture 230">
            <a:extLst>
              <a:ext uri="{FF2B5EF4-FFF2-40B4-BE49-F238E27FC236}">
                <a16:creationId xmlns:a16="http://schemas.microsoft.com/office/drawing/2014/main" id="{BECCEA3C-13DB-4124-AE83-98E7EDFE35BC}"/>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8718727" y="7416127"/>
            <a:ext cx="133914" cy="2126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86" name="Group 1585">
            <a:extLst>
              <a:ext uri="{FF2B5EF4-FFF2-40B4-BE49-F238E27FC236}">
                <a16:creationId xmlns:a16="http://schemas.microsoft.com/office/drawing/2014/main" id="{973A0C43-ADFE-47F0-AD7B-D9E8DC57B1CB}"/>
              </a:ext>
            </a:extLst>
          </p:cNvPr>
          <p:cNvGrpSpPr/>
          <p:nvPr/>
        </p:nvGrpSpPr>
        <p:grpSpPr>
          <a:xfrm>
            <a:off x="18881749" y="7303453"/>
            <a:ext cx="243468" cy="2357948"/>
            <a:chOff x="18990776" y="3698875"/>
            <a:chExt cx="317486" cy="3074793"/>
          </a:xfrm>
        </p:grpSpPr>
        <p:sp>
          <p:nvSpPr>
            <p:cNvPr id="1599" name="Rectangle 243">
              <a:extLst>
                <a:ext uri="{FF2B5EF4-FFF2-40B4-BE49-F238E27FC236}">
                  <a16:creationId xmlns:a16="http://schemas.microsoft.com/office/drawing/2014/main" id="{6C07A297-2B28-4CC6-9BD0-6E7571F448EC}"/>
                </a:ext>
              </a:extLst>
            </p:cNvPr>
            <p:cNvSpPr>
              <a:spLocks noChangeArrowheads="1"/>
            </p:cNvSpPr>
            <p:nvPr/>
          </p:nvSpPr>
          <p:spPr bwMode="auto">
            <a:xfrm>
              <a:off x="18990783" y="6472238"/>
              <a:ext cx="129084" cy="30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a:t>
              </a:r>
            </a:p>
          </p:txBody>
        </p:sp>
        <p:sp>
          <p:nvSpPr>
            <p:cNvPr id="1600" name="Rectangle 245">
              <a:extLst>
                <a:ext uri="{FF2B5EF4-FFF2-40B4-BE49-F238E27FC236}">
                  <a16:creationId xmlns:a16="http://schemas.microsoft.com/office/drawing/2014/main" id="{5CF6729A-5810-43D3-862C-7C5B87EE8488}"/>
                </a:ext>
              </a:extLst>
            </p:cNvPr>
            <p:cNvSpPr>
              <a:spLocks noChangeArrowheads="1"/>
            </p:cNvSpPr>
            <p:nvPr/>
          </p:nvSpPr>
          <p:spPr bwMode="auto">
            <a:xfrm>
              <a:off x="18990785" y="5915026"/>
              <a:ext cx="313993" cy="30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2</a:t>
              </a:r>
            </a:p>
          </p:txBody>
        </p:sp>
        <p:sp>
          <p:nvSpPr>
            <p:cNvPr id="1601" name="Rectangle 247">
              <a:extLst>
                <a:ext uri="{FF2B5EF4-FFF2-40B4-BE49-F238E27FC236}">
                  <a16:creationId xmlns:a16="http://schemas.microsoft.com/office/drawing/2014/main" id="{91210C06-EEF5-49A9-B292-F577CDA8A2EF}"/>
                </a:ext>
              </a:extLst>
            </p:cNvPr>
            <p:cNvSpPr>
              <a:spLocks noChangeArrowheads="1"/>
            </p:cNvSpPr>
            <p:nvPr/>
          </p:nvSpPr>
          <p:spPr bwMode="auto">
            <a:xfrm>
              <a:off x="18990782" y="5364163"/>
              <a:ext cx="317480" cy="30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0.4</a:t>
              </a:r>
            </a:p>
          </p:txBody>
        </p:sp>
        <p:sp>
          <p:nvSpPr>
            <p:cNvPr id="1602" name="Rectangle 249">
              <a:extLst>
                <a:ext uri="{FF2B5EF4-FFF2-40B4-BE49-F238E27FC236}">
                  <a16:creationId xmlns:a16="http://schemas.microsoft.com/office/drawing/2014/main" id="{847623A2-036F-4943-9DC4-E7B82B6F783E}"/>
                </a:ext>
              </a:extLst>
            </p:cNvPr>
            <p:cNvSpPr>
              <a:spLocks noChangeArrowheads="1"/>
            </p:cNvSpPr>
            <p:nvPr/>
          </p:nvSpPr>
          <p:spPr bwMode="auto">
            <a:xfrm>
              <a:off x="18990776" y="4806950"/>
              <a:ext cx="313992" cy="30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6</a:t>
              </a:r>
            </a:p>
          </p:txBody>
        </p:sp>
        <p:sp>
          <p:nvSpPr>
            <p:cNvPr id="1603" name="Rectangle 251">
              <a:extLst>
                <a:ext uri="{FF2B5EF4-FFF2-40B4-BE49-F238E27FC236}">
                  <a16:creationId xmlns:a16="http://schemas.microsoft.com/office/drawing/2014/main" id="{9205CC3D-CCCD-486F-964D-5DA4F29272B6}"/>
                </a:ext>
              </a:extLst>
            </p:cNvPr>
            <p:cNvSpPr>
              <a:spLocks noChangeArrowheads="1"/>
            </p:cNvSpPr>
            <p:nvPr/>
          </p:nvSpPr>
          <p:spPr bwMode="auto">
            <a:xfrm>
              <a:off x="18990776" y="4256087"/>
              <a:ext cx="313992" cy="30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8</a:t>
              </a:r>
            </a:p>
          </p:txBody>
        </p:sp>
        <p:sp>
          <p:nvSpPr>
            <p:cNvPr id="1604" name="Rectangle 253">
              <a:extLst>
                <a:ext uri="{FF2B5EF4-FFF2-40B4-BE49-F238E27FC236}">
                  <a16:creationId xmlns:a16="http://schemas.microsoft.com/office/drawing/2014/main" id="{4EB38E92-2085-442F-92AD-6C72935A6405}"/>
                </a:ext>
              </a:extLst>
            </p:cNvPr>
            <p:cNvSpPr>
              <a:spLocks noChangeArrowheads="1"/>
            </p:cNvSpPr>
            <p:nvPr/>
          </p:nvSpPr>
          <p:spPr bwMode="auto">
            <a:xfrm>
              <a:off x="18990776" y="3698875"/>
              <a:ext cx="273871" cy="30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1.0</a:t>
              </a:r>
            </a:p>
          </p:txBody>
        </p:sp>
      </p:grpSp>
      <p:grpSp>
        <p:nvGrpSpPr>
          <p:cNvPr id="1587" name="Group 1586">
            <a:extLst>
              <a:ext uri="{FF2B5EF4-FFF2-40B4-BE49-F238E27FC236}">
                <a16:creationId xmlns:a16="http://schemas.microsoft.com/office/drawing/2014/main" id="{BA4FD6E2-CCA7-4284-8CA7-D24D5852E4FA}"/>
              </a:ext>
            </a:extLst>
          </p:cNvPr>
          <p:cNvGrpSpPr/>
          <p:nvPr/>
        </p:nvGrpSpPr>
        <p:grpSpPr>
          <a:xfrm>
            <a:off x="18718727" y="7416127"/>
            <a:ext cx="133914" cy="2126792"/>
            <a:chOff x="18778051" y="3743325"/>
            <a:chExt cx="174625" cy="2773363"/>
          </a:xfrm>
        </p:grpSpPr>
        <p:sp>
          <p:nvSpPr>
            <p:cNvPr id="1590" name="Line 225">
              <a:extLst>
                <a:ext uri="{FF2B5EF4-FFF2-40B4-BE49-F238E27FC236}">
                  <a16:creationId xmlns:a16="http://schemas.microsoft.com/office/drawing/2014/main" id="{CF75EF93-0D6C-48A2-9EA8-E10776BAADB4}"/>
                </a:ext>
              </a:extLst>
            </p:cNvPr>
            <p:cNvSpPr>
              <a:spLocks noChangeShapeType="1"/>
            </p:cNvSpPr>
            <p:nvPr/>
          </p:nvSpPr>
          <p:spPr bwMode="auto">
            <a:xfrm>
              <a:off x="18778051" y="6516688"/>
              <a:ext cx="1746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91" name="Line 226">
              <a:extLst>
                <a:ext uri="{FF2B5EF4-FFF2-40B4-BE49-F238E27FC236}">
                  <a16:creationId xmlns:a16="http://schemas.microsoft.com/office/drawing/2014/main" id="{08B8920E-AF79-490C-A6FF-F50D93A1B7EA}"/>
                </a:ext>
              </a:extLst>
            </p:cNvPr>
            <p:cNvSpPr>
              <a:spLocks noChangeShapeType="1"/>
            </p:cNvSpPr>
            <p:nvPr/>
          </p:nvSpPr>
          <p:spPr bwMode="auto">
            <a:xfrm>
              <a:off x="18778051" y="3743325"/>
              <a:ext cx="1746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92" name="Line 227">
              <a:extLst>
                <a:ext uri="{FF2B5EF4-FFF2-40B4-BE49-F238E27FC236}">
                  <a16:creationId xmlns:a16="http://schemas.microsoft.com/office/drawing/2014/main" id="{FEE8FE35-4F5F-42C2-B9C9-EBDA6752425E}"/>
                </a:ext>
              </a:extLst>
            </p:cNvPr>
            <p:cNvSpPr>
              <a:spLocks noChangeShapeType="1"/>
            </p:cNvSpPr>
            <p:nvPr/>
          </p:nvSpPr>
          <p:spPr bwMode="auto">
            <a:xfrm flipV="1">
              <a:off x="18778051" y="3743325"/>
              <a:ext cx="0" cy="2773363"/>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93" name="Line 228">
              <a:extLst>
                <a:ext uri="{FF2B5EF4-FFF2-40B4-BE49-F238E27FC236}">
                  <a16:creationId xmlns:a16="http://schemas.microsoft.com/office/drawing/2014/main" id="{801359F3-A805-4E44-970A-285A5CB5DD9E}"/>
                </a:ext>
              </a:extLst>
            </p:cNvPr>
            <p:cNvSpPr>
              <a:spLocks noChangeShapeType="1"/>
            </p:cNvSpPr>
            <p:nvPr/>
          </p:nvSpPr>
          <p:spPr bwMode="auto">
            <a:xfrm flipV="1">
              <a:off x="18952676" y="3743325"/>
              <a:ext cx="0" cy="2773363"/>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pic>
          <p:nvPicPr>
            <p:cNvPr id="1594" name="Picture 229">
              <a:extLst>
                <a:ext uri="{FF2B5EF4-FFF2-40B4-BE49-F238E27FC236}">
                  <a16:creationId xmlns:a16="http://schemas.microsoft.com/office/drawing/2014/main" id="{646E2B53-1EDA-4761-97D9-CC4218FBADBA}"/>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8778051" y="3743325"/>
              <a:ext cx="174625" cy="2773363"/>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95" name="Line 234">
              <a:extLst>
                <a:ext uri="{FF2B5EF4-FFF2-40B4-BE49-F238E27FC236}">
                  <a16:creationId xmlns:a16="http://schemas.microsoft.com/office/drawing/2014/main" id="{E4A6DE61-526F-4017-92BA-7C372AEA2C1D}"/>
                </a:ext>
              </a:extLst>
            </p:cNvPr>
            <p:cNvSpPr>
              <a:spLocks noChangeShapeType="1"/>
            </p:cNvSpPr>
            <p:nvPr/>
          </p:nvSpPr>
          <p:spPr bwMode="auto">
            <a:xfrm flipH="1">
              <a:off x="18924101" y="5962650"/>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96" name="Line 236">
              <a:extLst>
                <a:ext uri="{FF2B5EF4-FFF2-40B4-BE49-F238E27FC236}">
                  <a16:creationId xmlns:a16="http://schemas.microsoft.com/office/drawing/2014/main" id="{D68ED0E9-AF59-4B80-9751-4B1AE503F7E4}"/>
                </a:ext>
              </a:extLst>
            </p:cNvPr>
            <p:cNvSpPr>
              <a:spLocks noChangeShapeType="1"/>
            </p:cNvSpPr>
            <p:nvPr/>
          </p:nvSpPr>
          <p:spPr bwMode="auto">
            <a:xfrm flipH="1">
              <a:off x="18924101" y="5407025"/>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97" name="Line 238">
              <a:extLst>
                <a:ext uri="{FF2B5EF4-FFF2-40B4-BE49-F238E27FC236}">
                  <a16:creationId xmlns:a16="http://schemas.microsoft.com/office/drawing/2014/main" id="{2E197542-6F19-4F05-89B0-538820D7726B}"/>
                </a:ext>
              </a:extLst>
            </p:cNvPr>
            <p:cNvSpPr>
              <a:spLocks noChangeShapeType="1"/>
            </p:cNvSpPr>
            <p:nvPr/>
          </p:nvSpPr>
          <p:spPr bwMode="auto">
            <a:xfrm flipH="1">
              <a:off x="18924101" y="4852987"/>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98" name="Line 240">
              <a:extLst>
                <a:ext uri="{FF2B5EF4-FFF2-40B4-BE49-F238E27FC236}">
                  <a16:creationId xmlns:a16="http://schemas.microsoft.com/office/drawing/2014/main" id="{AFF23ABC-8B60-4BDD-9431-C9B35FBCD943}"/>
                </a:ext>
              </a:extLst>
            </p:cNvPr>
            <p:cNvSpPr>
              <a:spLocks noChangeShapeType="1"/>
            </p:cNvSpPr>
            <p:nvPr/>
          </p:nvSpPr>
          <p:spPr bwMode="auto">
            <a:xfrm flipH="1">
              <a:off x="18924101" y="4298950"/>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sp>
        <p:nvSpPr>
          <p:cNvPr id="1588" name="Rectangle 253">
            <a:extLst>
              <a:ext uri="{FF2B5EF4-FFF2-40B4-BE49-F238E27FC236}">
                <a16:creationId xmlns:a16="http://schemas.microsoft.com/office/drawing/2014/main" id="{97664C71-7A33-4AB3-B656-20EEE3F7753F}"/>
              </a:ext>
            </a:extLst>
          </p:cNvPr>
          <p:cNvSpPr>
            <a:spLocks noChangeArrowheads="1"/>
          </p:cNvSpPr>
          <p:nvPr/>
        </p:nvSpPr>
        <p:spPr bwMode="auto">
          <a:xfrm>
            <a:off x="18283156" y="6874520"/>
            <a:ext cx="108383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Segoe UI Semibold" panose="020B0702040204020203" pitchFamily="34" charset="0"/>
                <a:cs typeface="Segoe UI Semibold" panose="020B0702040204020203" pitchFamily="34" charset="0"/>
              </a:rPr>
              <a:t>x</a:t>
            </a:r>
            <a:r>
              <a:rPr lang="en-US" altLang="en-US" sz="1800" dirty="0">
                <a:latin typeface="+mn-lt"/>
              </a:rPr>
              <a:t> [counts]</a:t>
            </a:r>
            <a:endParaRPr lang="en-US" altLang="en-US" sz="1800" baseline="30000" dirty="0">
              <a:latin typeface="+mn-lt"/>
            </a:endParaRPr>
          </a:p>
        </p:txBody>
      </p:sp>
      <p:sp>
        <p:nvSpPr>
          <p:cNvPr id="1589" name="Rectangle 253">
            <a:extLst>
              <a:ext uri="{FF2B5EF4-FFF2-40B4-BE49-F238E27FC236}">
                <a16:creationId xmlns:a16="http://schemas.microsoft.com/office/drawing/2014/main" id="{69772F4F-3235-475E-944C-EF03689178E2}"/>
              </a:ext>
            </a:extLst>
          </p:cNvPr>
          <p:cNvSpPr>
            <a:spLocks noChangeArrowheads="1"/>
          </p:cNvSpPr>
          <p:nvPr/>
        </p:nvSpPr>
        <p:spPr bwMode="auto">
          <a:xfrm>
            <a:off x="18621818" y="7095040"/>
            <a:ext cx="358507" cy="2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10</a:t>
            </a:r>
            <a:r>
              <a:rPr lang="en-US" altLang="en-US" sz="1800" baseline="30000" dirty="0">
                <a:latin typeface="+mn-lt"/>
              </a:rPr>
              <a:t>6</a:t>
            </a:r>
          </a:p>
        </p:txBody>
      </p:sp>
      <p:pic>
        <p:nvPicPr>
          <p:cNvPr id="1508" name="Picture 1074">
            <a:extLst>
              <a:ext uri="{FF2B5EF4-FFF2-40B4-BE49-F238E27FC236}">
                <a16:creationId xmlns:a16="http://schemas.microsoft.com/office/drawing/2014/main" id="{F4041ACC-A7B5-4592-9943-220694406AC3}"/>
              </a:ext>
            </a:extLst>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26603697" y="7414503"/>
            <a:ext cx="133987" cy="212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09" name="Group 1508">
            <a:extLst>
              <a:ext uri="{FF2B5EF4-FFF2-40B4-BE49-F238E27FC236}">
                <a16:creationId xmlns:a16="http://schemas.microsoft.com/office/drawing/2014/main" id="{0D42EC09-C583-41EB-B4E2-DE0C0B53C732}"/>
              </a:ext>
            </a:extLst>
          </p:cNvPr>
          <p:cNvGrpSpPr/>
          <p:nvPr/>
        </p:nvGrpSpPr>
        <p:grpSpPr>
          <a:xfrm>
            <a:off x="23463342" y="9623984"/>
            <a:ext cx="2618651" cy="404383"/>
            <a:chOff x="11783971" y="6529389"/>
            <a:chExt cx="3187807" cy="492275"/>
          </a:xfrm>
        </p:grpSpPr>
        <p:sp>
          <p:nvSpPr>
            <p:cNvPr id="1570" name="Rectangle 281">
              <a:extLst>
                <a:ext uri="{FF2B5EF4-FFF2-40B4-BE49-F238E27FC236}">
                  <a16:creationId xmlns:a16="http://schemas.microsoft.com/office/drawing/2014/main" id="{380A117B-BFAC-4E5A-9F49-13BF37F75EF4}"/>
                </a:ext>
              </a:extLst>
            </p:cNvPr>
            <p:cNvSpPr>
              <a:spLocks noChangeArrowheads="1"/>
            </p:cNvSpPr>
            <p:nvPr/>
          </p:nvSpPr>
          <p:spPr bwMode="auto">
            <a:xfrm>
              <a:off x="11783971" y="6529389"/>
              <a:ext cx="98573"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a:latin typeface="+mn-lt"/>
                </a:rPr>
                <a:t>0</a:t>
              </a:r>
            </a:p>
          </p:txBody>
        </p:sp>
        <p:sp>
          <p:nvSpPr>
            <p:cNvPr id="1571" name="Rectangle 282">
              <a:extLst>
                <a:ext uri="{FF2B5EF4-FFF2-40B4-BE49-F238E27FC236}">
                  <a16:creationId xmlns:a16="http://schemas.microsoft.com/office/drawing/2014/main" id="{EBFE3137-C706-4054-B9F5-156AE8306378}"/>
                </a:ext>
              </a:extLst>
            </p:cNvPr>
            <p:cNvSpPr>
              <a:spLocks noChangeArrowheads="1"/>
            </p:cNvSpPr>
            <p:nvPr/>
          </p:nvSpPr>
          <p:spPr bwMode="auto">
            <a:xfrm>
              <a:off x="12317413" y="6529389"/>
              <a:ext cx="239777"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a:latin typeface="+mn-lt"/>
                </a:rPr>
                <a:t>0.5</a:t>
              </a:r>
            </a:p>
          </p:txBody>
        </p:sp>
        <p:sp>
          <p:nvSpPr>
            <p:cNvPr id="1572" name="Rectangle 283">
              <a:extLst>
                <a:ext uri="{FF2B5EF4-FFF2-40B4-BE49-F238E27FC236}">
                  <a16:creationId xmlns:a16="http://schemas.microsoft.com/office/drawing/2014/main" id="{59EB5B4A-731D-46A9-9085-3325E396E3E3}"/>
                </a:ext>
              </a:extLst>
            </p:cNvPr>
            <p:cNvSpPr>
              <a:spLocks noChangeArrowheads="1"/>
            </p:cNvSpPr>
            <p:nvPr/>
          </p:nvSpPr>
          <p:spPr bwMode="auto">
            <a:xfrm>
              <a:off x="12936777" y="6529389"/>
              <a:ext cx="209138"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0</a:t>
              </a:r>
            </a:p>
          </p:txBody>
        </p:sp>
        <p:sp>
          <p:nvSpPr>
            <p:cNvPr id="1573" name="Rectangle 284">
              <a:extLst>
                <a:ext uri="{FF2B5EF4-FFF2-40B4-BE49-F238E27FC236}">
                  <a16:creationId xmlns:a16="http://schemas.microsoft.com/office/drawing/2014/main" id="{933FF31A-0C1C-4B70-8131-766EEAE76C99}"/>
                </a:ext>
              </a:extLst>
            </p:cNvPr>
            <p:cNvSpPr>
              <a:spLocks noChangeArrowheads="1"/>
            </p:cNvSpPr>
            <p:nvPr/>
          </p:nvSpPr>
          <p:spPr bwMode="auto">
            <a:xfrm>
              <a:off x="13540824" y="6529389"/>
              <a:ext cx="209138"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5</a:t>
              </a:r>
            </a:p>
          </p:txBody>
        </p:sp>
        <p:sp>
          <p:nvSpPr>
            <p:cNvPr id="1574" name="Rectangle 285">
              <a:extLst>
                <a:ext uri="{FF2B5EF4-FFF2-40B4-BE49-F238E27FC236}">
                  <a16:creationId xmlns:a16="http://schemas.microsoft.com/office/drawing/2014/main" id="{D226B8ED-4DE8-43F4-A5E9-B9B00CDF9FA0}"/>
                </a:ext>
              </a:extLst>
            </p:cNvPr>
            <p:cNvSpPr>
              <a:spLocks noChangeArrowheads="1"/>
            </p:cNvSpPr>
            <p:nvPr/>
          </p:nvSpPr>
          <p:spPr bwMode="auto">
            <a:xfrm>
              <a:off x="14129546" y="6529389"/>
              <a:ext cx="239777"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0</a:t>
              </a:r>
            </a:p>
          </p:txBody>
        </p:sp>
        <p:sp>
          <p:nvSpPr>
            <p:cNvPr id="1575" name="Rectangle 286">
              <a:extLst>
                <a:ext uri="{FF2B5EF4-FFF2-40B4-BE49-F238E27FC236}">
                  <a16:creationId xmlns:a16="http://schemas.microsoft.com/office/drawing/2014/main" id="{5791C3DC-7606-4D81-BF59-23DFA167A0D4}"/>
                </a:ext>
              </a:extLst>
            </p:cNvPr>
            <p:cNvSpPr>
              <a:spLocks noChangeArrowheads="1"/>
            </p:cNvSpPr>
            <p:nvPr/>
          </p:nvSpPr>
          <p:spPr bwMode="auto">
            <a:xfrm>
              <a:off x="14732001" y="6529389"/>
              <a:ext cx="239777"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5</a:t>
              </a:r>
            </a:p>
          </p:txBody>
        </p:sp>
        <p:sp>
          <p:nvSpPr>
            <p:cNvPr id="1576" name="Rectangle 284">
              <a:extLst>
                <a:ext uri="{FF2B5EF4-FFF2-40B4-BE49-F238E27FC236}">
                  <a16:creationId xmlns:a16="http://schemas.microsoft.com/office/drawing/2014/main" id="{4648F686-A7F6-4E03-AF54-4474A8686024}"/>
                </a:ext>
              </a:extLst>
            </p:cNvPr>
            <p:cNvSpPr>
              <a:spLocks noChangeArrowheads="1"/>
            </p:cNvSpPr>
            <p:nvPr/>
          </p:nvSpPr>
          <p:spPr bwMode="auto">
            <a:xfrm>
              <a:off x="13051758" y="6791479"/>
              <a:ext cx="1004394"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log</a:t>
              </a:r>
              <a:r>
                <a:rPr lang="en-US" altLang="en-US" sz="1800" baseline="-25000" dirty="0">
                  <a:latin typeface="+mn-lt"/>
                </a:rPr>
                <a:t>10</a:t>
              </a:r>
              <a:r>
                <a:rPr lang="en-US" altLang="en-US" sz="1800" dirty="0">
                  <a:latin typeface="+mn-lt"/>
                </a:rPr>
                <a:t>(d) [nm]</a:t>
              </a:r>
            </a:p>
          </p:txBody>
        </p:sp>
      </p:grpSp>
      <p:grpSp>
        <p:nvGrpSpPr>
          <p:cNvPr id="1510" name="Group 1509">
            <a:extLst>
              <a:ext uri="{FF2B5EF4-FFF2-40B4-BE49-F238E27FC236}">
                <a16:creationId xmlns:a16="http://schemas.microsoft.com/office/drawing/2014/main" id="{4CE97DFB-02ED-4861-A030-4367AF2DC4F7}"/>
              </a:ext>
            </a:extLst>
          </p:cNvPr>
          <p:cNvGrpSpPr/>
          <p:nvPr/>
        </p:nvGrpSpPr>
        <p:grpSpPr>
          <a:xfrm>
            <a:off x="23503181" y="7298843"/>
            <a:ext cx="2880683" cy="2276898"/>
            <a:chOff x="11832465" y="3698876"/>
            <a:chExt cx="3506788" cy="2771775"/>
          </a:xfrm>
        </p:grpSpPr>
        <p:sp>
          <p:nvSpPr>
            <p:cNvPr id="1544" name="Line 267">
              <a:extLst>
                <a:ext uri="{FF2B5EF4-FFF2-40B4-BE49-F238E27FC236}">
                  <a16:creationId xmlns:a16="http://schemas.microsoft.com/office/drawing/2014/main" id="{A6344267-8412-4D07-8481-0BB60738646B}"/>
                </a:ext>
              </a:extLst>
            </p:cNvPr>
            <p:cNvSpPr>
              <a:spLocks noChangeShapeType="1"/>
            </p:cNvSpPr>
            <p:nvPr/>
          </p:nvSpPr>
          <p:spPr bwMode="auto">
            <a:xfrm>
              <a:off x="11832465" y="6470651"/>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45" name="Line 268">
              <a:extLst>
                <a:ext uri="{FF2B5EF4-FFF2-40B4-BE49-F238E27FC236}">
                  <a16:creationId xmlns:a16="http://schemas.microsoft.com/office/drawing/2014/main" id="{198ED321-2AC2-47AA-B9B1-01DB96F4C216}"/>
                </a:ext>
              </a:extLst>
            </p:cNvPr>
            <p:cNvSpPr>
              <a:spLocks noChangeShapeType="1"/>
            </p:cNvSpPr>
            <p:nvPr/>
          </p:nvSpPr>
          <p:spPr bwMode="auto">
            <a:xfrm>
              <a:off x="11832465" y="3698876"/>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46" name="Line 269">
              <a:extLst>
                <a:ext uri="{FF2B5EF4-FFF2-40B4-BE49-F238E27FC236}">
                  <a16:creationId xmlns:a16="http://schemas.microsoft.com/office/drawing/2014/main" id="{5A17E3E4-62C4-46F6-881C-FAA953F7AC8F}"/>
                </a:ext>
              </a:extLst>
            </p:cNvPr>
            <p:cNvSpPr>
              <a:spLocks noChangeShapeType="1"/>
            </p:cNvSpPr>
            <p:nvPr/>
          </p:nvSpPr>
          <p:spPr bwMode="auto">
            <a:xfrm flipV="1">
              <a:off x="11832465" y="643572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47" name="Line 270">
              <a:extLst>
                <a:ext uri="{FF2B5EF4-FFF2-40B4-BE49-F238E27FC236}">
                  <a16:creationId xmlns:a16="http://schemas.microsoft.com/office/drawing/2014/main" id="{B698ED78-8037-4ACF-95E0-C2F88893803E}"/>
                </a:ext>
              </a:extLst>
            </p:cNvPr>
            <p:cNvSpPr>
              <a:spLocks noChangeShapeType="1"/>
            </p:cNvSpPr>
            <p:nvPr/>
          </p:nvSpPr>
          <p:spPr bwMode="auto">
            <a:xfrm flipV="1">
              <a:off x="12435715" y="643572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48" name="Line 271">
              <a:extLst>
                <a:ext uri="{FF2B5EF4-FFF2-40B4-BE49-F238E27FC236}">
                  <a16:creationId xmlns:a16="http://schemas.microsoft.com/office/drawing/2014/main" id="{BD26B390-15A3-46A0-99B1-65A993FBBABD}"/>
                </a:ext>
              </a:extLst>
            </p:cNvPr>
            <p:cNvSpPr>
              <a:spLocks noChangeShapeType="1"/>
            </p:cNvSpPr>
            <p:nvPr/>
          </p:nvSpPr>
          <p:spPr bwMode="auto">
            <a:xfrm flipV="1">
              <a:off x="13040553" y="643572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49" name="Line 272">
              <a:extLst>
                <a:ext uri="{FF2B5EF4-FFF2-40B4-BE49-F238E27FC236}">
                  <a16:creationId xmlns:a16="http://schemas.microsoft.com/office/drawing/2014/main" id="{D884EF58-78ED-40B8-BD0F-2DA73D327EFB}"/>
                </a:ext>
              </a:extLst>
            </p:cNvPr>
            <p:cNvSpPr>
              <a:spLocks noChangeShapeType="1"/>
            </p:cNvSpPr>
            <p:nvPr/>
          </p:nvSpPr>
          <p:spPr bwMode="auto">
            <a:xfrm flipV="1">
              <a:off x="13643803" y="643572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50" name="Line 273">
              <a:extLst>
                <a:ext uri="{FF2B5EF4-FFF2-40B4-BE49-F238E27FC236}">
                  <a16:creationId xmlns:a16="http://schemas.microsoft.com/office/drawing/2014/main" id="{57A7DF75-87B5-499D-89EE-B41DCC91938F}"/>
                </a:ext>
              </a:extLst>
            </p:cNvPr>
            <p:cNvSpPr>
              <a:spLocks noChangeShapeType="1"/>
            </p:cNvSpPr>
            <p:nvPr/>
          </p:nvSpPr>
          <p:spPr bwMode="auto">
            <a:xfrm flipV="1">
              <a:off x="14247053" y="643572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51" name="Line 274">
              <a:extLst>
                <a:ext uri="{FF2B5EF4-FFF2-40B4-BE49-F238E27FC236}">
                  <a16:creationId xmlns:a16="http://schemas.microsoft.com/office/drawing/2014/main" id="{43FD80AC-5084-4A96-A376-45FF5CB9C379}"/>
                </a:ext>
              </a:extLst>
            </p:cNvPr>
            <p:cNvSpPr>
              <a:spLocks noChangeShapeType="1"/>
            </p:cNvSpPr>
            <p:nvPr/>
          </p:nvSpPr>
          <p:spPr bwMode="auto">
            <a:xfrm flipV="1">
              <a:off x="14850303" y="643572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52" name="Line 275">
              <a:extLst>
                <a:ext uri="{FF2B5EF4-FFF2-40B4-BE49-F238E27FC236}">
                  <a16:creationId xmlns:a16="http://schemas.microsoft.com/office/drawing/2014/main" id="{ACEEFF21-6429-45E2-A976-533A1E65D0FB}"/>
                </a:ext>
              </a:extLst>
            </p:cNvPr>
            <p:cNvSpPr>
              <a:spLocks noChangeShapeType="1"/>
            </p:cNvSpPr>
            <p:nvPr/>
          </p:nvSpPr>
          <p:spPr bwMode="auto">
            <a:xfrm>
              <a:off x="11832465" y="369887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53" name="Line 276">
              <a:extLst>
                <a:ext uri="{FF2B5EF4-FFF2-40B4-BE49-F238E27FC236}">
                  <a16:creationId xmlns:a16="http://schemas.microsoft.com/office/drawing/2014/main" id="{4E262626-B399-4A36-8253-477ADFEC67ED}"/>
                </a:ext>
              </a:extLst>
            </p:cNvPr>
            <p:cNvSpPr>
              <a:spLocks noChangeShapeType="1"/>
            </p:cNvSpPr>
            <p:nvPr/>
          </p:nvSpPr>
          <p:spPr bwMode="auto">
            <a:xfrm>
              <a:off x="12435715" y="369887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54" name="Line 277">
              <a:extLst>
                <a:ext uri="{FF2B5EF4-FFF2-40B4-BE49-F238E27FC236}">
                  <a16:creationId xmlns:a16="http://schemas.microsoft.com/office/drawing/2014/main" id="{60D01302-2115-4CF2-8DB1-9717CE225032}"/>
                </a:ext>
              </a:extLst>
            </p:cNvPr>
            <p:cNvSpPr>
              <a:spLocks noChangeShapeType="1"/>
            </p:cNvSpPr>
            <p:nvPr/>
          </p:nvSpPr>
          <p:spPr bwMode="auto">
            <a:xfrm>
              <a:off x="13040553" y="369887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55" name="Line 278">
              <a:extLst>
                <a:ext uri="{FF2B5EF4-FFF2-40B4-BE49-F238E27FC236}">
                  <a16:creationId xmlns:a16="http://schemas.microsoft.com/office/drawing/2014/main" id="{EC2F797C-8019-4B8F-A2E4-73C52C5D556D}"/>
                </a:ext>
              </a:extLst>
            </p:cNvPr>
            <p:cNvSpPr>
              <a:spLocks noChangeShapeType="1"/>
            </p:cNvSpPr>
            <p:nvPr/>
          </p:nvSpPr>
          <p:spPr bwMode="auto">
            <a:xfrm>
              <a:off x="13643803" y="369887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56" name="Line 279">
              <a:extLst>
                <a:ext uri="{FF2B5EF4-FFF2-40B4-BE49-F238E27FC236}">
                  <a16:creationId xmlns:a16="http://schemas.microsoft.com/office/drawing/2014/main" id="{C63FB59B-01D9-42F6-AEE4-D0EA72DA53F3}"/>
                </a:ext>
              </a:extLst>
            </p:cNvPr>
            <p:cNvSpPr>
              <a:spLocks noChangeShapeType="1"/>
            </p:cNvSpPr>
            <p:nvPr/>
          </p:nvSpPr>
          <p:spPr bwMode="auto">
            <a:xfrm>
              <a:off x="14247053" y="369887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57" name="Line 280">
              <a:extLst>
                <a:ext uri="{FF2B5EF4-FFF2-40B4-BE49-F238E27FC236}">
                  <a16:creationId xmlns:a16="http://schemas.microsoft.com/office/drawing/2014/main" id="{322B472A-389C-4776-968C-C1182AC59E4D}"/>
                </a:ext>
              </a:extLst>
            </p:cNvPr>
            <p:cNvSpPr>
              <a:spLocks noChangeShapeType="1"/>
            </p:cNvSpPr>
            <p:nvPr/>
          </p:nvSpPr>
          <p:spPr bwMode="auto">
            <a:xfrm>
              <a:off x="14850303" y="3698876"/>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58" name="Line 287">
              <a:extLst>
                <a:ext uri="{FF2B5EF4-FFF2-40B4-BE49-F238E27FC236}">
                  <a16:creationId xmlns:a16="http://schemas.microsoft.com/office/drawing/2014/main" id="{47AD6E69-DF98-453B-A8D0-38B2B3EA5C48}"/>
                </a:ext>
              </a:extLst>
            </p:cNvPr>
            <p:cNvSpPr>
              <a:spLocks noChangeShapeType="1"/>
            </p:cNvSpPr>
            <p:nvPr/>
          </p:nvSpPr>
          <p:spPr bwMode="auto">
            <a:xfrm flipV="1">
              <a:off x="11832465" y="3698876"/>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59" name="Line 288">
              <a:extLst>
                <a:ext uri="{FF2B5EF4-FFF2-40B4-BE49-F238E27FC236}">
                  <a16:creationId xmlns:a16="http://schemas.microsoft.com/office/drawing/2014/main" id="{B7309CBC-9084-432D-84F4-C820896337AB}"/>
                </a:ext>
              </a:extLst>
            </p:cNvPr>
            <p:cNvSpPr>
              <a:spLocks noChangeShapeType="1"/>
            </p:cNvSpPr>
            <p:nvPr/>
          </p:nvSpPr>
          <p:spPr bwMode="auto">
            <a:xfrm flipV="1">
              <a:off x="15339253" y="3698876"/>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60" name="Line 289">
              <a:extLst>
                <a:ext uri="{FF2B5EF4-FFF2-40B4-BE49-F238E27FC236}">
                  <a16:creationId xmlns:a16="http://schemas.microsoft.com/office/drawing/2014/main" id="{168D82BC-8FEF-4588-BA7E-E8833D3FF682}"/>
                </a:ext>
              </a:extLst>
            </p:cNvPr>
            <p:cNvSpPr>
              <a:spLocks noChangeShapeType="1"/>
            </p:cNvSpPr>
            <p:nvPr/>
          </p:nvSpPr>
          <p:spPr bwMode="auto">
            <a:xfrm>
              <a:off x="11832465" y="6470651"/>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61" name="Line 290">
              <a:extLst>
                <a:ext uri="{FF2B5EF4-FFF2-40B4-BE49-F238E27FC236}">
                  <a16:creationId xmlns:a16="http://schemas.microsoft.com/office/drawing/2014/main" id="{ACFCFC43-5107-43FD-9054-BB44BCF2AAFB}"/>
                </a:ext>
              </a:extLst>
            </p:cNvPr>
            <p:cNvSpPr>
              <a:spLocks noChangeShapeType="1"/>
            </p:cNvSpPr>
            <p:nvPr/>
          </p:nvSpPr>
          <p:spPr bwMode="auto">
            <a:xfrm>
              <a:off x="11832465" y="5888039"/>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62" name="Line 291">
              <a:extLst>
                <a:ext uri="{FF2B5EF4-FFF2-40B4-BE49-F238E27FC236}">
                  <a16:creationId xmlns:a16="http://schemas.microsoft.com/office/drawing/2014/main" id="{4A10E810-2654-4C77-A00D-3C1DF1B8D047}"/>
                </a:ext>
              </a:extLst>
            </p:cNvPr>
            <p:cNvSpPr>
              <a:spLocks noChangeShapeType="1"/>
            </p:cNvSpPr>
            <p:nvPr/>
          </p:nvSpPr>
          <p:spPr bwMode="auto">
            <a:xfrm>
              <a:off x="11832465" y="5303839"/>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63" name="Line 292">
              <a:extLst>
                <a:ext uri="{FF2B5EF4-FFF2-40B4-BE49-F238E27FC236}">
                  <a16:creationId xmlns:a16="http://schemas.microsoft.com/office/drawing/2014/main" id="{C2956890-85D2-4AFF-9DD9-B5F048751CD3}"/>
                </a:ext>
              </a:extLst>
            </p:cNvPr>
            <p:cNvSpPr>
              <a:spLocks noChangeShapeType="1"/>
            </p:cNvSpPr>
            <p:nvPr/>
          </p:nvSpPr>
          <p:spPr bwMode="auto">
            <a:xfrm>
              <a:off x="11832465" y="4719639"/>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64" name="Line 293">
              <a:extLst>
                <a:ext uri="{FF2B5EF4-FFF2-40B4-BE49-F238E27FC236}">
                  <a16:creationId xmlns:a16="http://schemas.microsoft.com/office/drawing/2014/main" id="{4B89A27B-0DEF-47BE-846D-46967070449F}"/>
                </a:ext>
              </a:extLst>
            </p:cNvPr>
            <p:cNvSpPr>
              <a:spLocks noChangeShapeType="1"/>
            </p:cNvSpPr>
            <p:nvPr/>
          </p:nvSpPr>
          <p:spPr bwMode="auto">
            <a:xfrm>
              <a:off x="11832465" y="4137026"/>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65" name="Line 294">
              <a:extLst>
                <a:ext uri="{FF2B5EF4-FFF2-40B4-BE49-F238E27FC236}">
                  <a16:creationId xmlns:a16="http://schemas.microsoft.com/office/drawing/2014/main" id="{B24FC150-F048-42D7-B4AD-8058B91326EE}"/>
                </a:ext>
              </a:extLst>
            </p:cNvPr>
            <p:cNvSpPr>
              <a:spLocks noChangeShapeType="1"/>
            </p:cNvSpPr>
            <p:nvPr/>
          </p:nvSpPr>
          <p:spPr bwMode="auto">
            <a:xfrm flipH="1">
              <a:off x="15305915" y="6470651"/>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66" name="Line 295">
              <a:extLst>
                <a:ext uri="{FF2B5EF4-FFF2-40B4-BE49-F238E27FC236}">
                  <a16:creationId xmlns:a16="http://schemas.microsoft.com/office/drawing/2014/main" id="{D073115E-7C27-4788-B531-72783A545CDE}"/>
                </a:ext>
              </a:extLst>
            </p:cNvPr>
            <p:cNvSpPr>
              <a:spLocks noChangeShapeType="1"/>
            </p:cNvSpPr>
            <p:nvPr/>
          </p:nvSpPr>
          <p:spPr bwMode="auto">
            <a:xfrm flipH="1">
              <a:off x="15305915" y="5888039"/>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67" name="Line 296">
              <a:extLst>
                <a:ext uri="{FF2B5EF4-FFF2-40B4-BE49-F238E27FC236}">
                  <a16:creationId xmlns:a16="http://schemas.microsoft.com/office/drawing/2014/main" id="{45445842-9183-4B8E-9DEF-1E2F52F8A1E6}"/>
                </a:ext>
              </a:extLst>
            </p:cNvPr>
            <p:cNvSpPr>
              <a:spLocks noChangeShapeType="1"/>
            </p:cNvSpPr>
            <p:nvPr/>
          </p:nvSpPr>
          <p:spPr bwMode="auto">
            <a:xfrm flipH="1">
              <a:off x="15305915" y="5303839"/>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68" name="Line 297">
              <a:extLst>
                <a:ext uri="{FF2B5EF4-FFF2-40B4-BE49-F238E27FC236}">
                  <a16:creationId xmlns:a16="http://schemas.microsoft.com/office/drawing/2014/main" id="{82830F9C-BA15-4B8C-911B-001623AE16D6}"/>
                </a:ext>
              </a:extLst>
            </p:cNvPr>
            <p:cNvSpPr>
              <a:spLocks noChangeShapeType="1"/>
            </p:cNvSpPr>
            <p:nvPr/>
          </p:nvSpPr>
          <p:spPr bwMode="auto">
            <a:xfrm flipH="1">
              <a:off x="15305915" y="4719639"/>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69" name="Line 298">
              <a:extLst>
                <a:ext uri="{FF2B5EF4-FFF2-40B4-BE49-F238E27FC236}">
                  <a16:creationId xmlns:a16="http://schemas.microsoft.com/office/drawing/2014/main" id="{6DD071E6-C423-4DF4-998F-37001126F1DA}"/>
                </a:ext>
              </a:extLst>
            </p:cNvPr>
            <p:cNvSpPr>
              <a:spLocks noChangeShapeType="1"/>
            </p:cNvSpPr>
            <p:nvPr/>
          </p:nvSpPr>
          <p:spPr bwMode="auto">
            <a:xfrm flipH="1">
              <a:off x="15305915" y="4137026"/>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511" name="Group 1510">
            <a:extLst>
              <a:ext uri="{FF2B5EF4-FFF2-40B4-BE49-F238E27FC236}">
                <a16:creationId xmlns:a16="http://schemas.microsoft.com/office/drawing/2014/main" id="{1B2D527F-71BE-4631-84CF-7EEF279B11B9}"/>
              </a:ext>
            </a:extLst>
          </p:cNvPr>
          <p:cNvGrpSpPr/>
          <p:nvPr/>
        </p:nvGrpSpPr>
        <p:grpSpPr>
          <a:xfrm>
            <a:off x="23195044" y="7575740"/>
            <a:ext cx="259340" cy="2104759"/>
            <a:chOff x="11537398" y="4087814"/>
            <a:chExt cx="315706" cy="2562221"/>
          </a:xfrm>
        </p:grpSpPr>
        <p:sp>
          <p:nvSpPr>
            <p:cNvPr id="1539" name="Rectangle 299">
              <a:extLst>
                <a:ext uri="{FF2B5EF4-FFF2-40B4-BE49-F238E27FC236}">
                  <a16:creationId xmlns:a16="http://schemas.microsoft.com/office/drawing/2014/main" id="{E425AA23-BBA3-4409-9B6C-AA16DB2D6FF3}"/>
                </a:ext>
              </a:extLst>
            </p:cNvPr>
            <p:cNvSpPr>
              <a:spLocks noChangeArrowheads="1"/>
            </p:cNvSpPr>
            <p:nvPr/>
          </p:nvSpPr>
          <p:spPr bwMode="auto">
            <a:xfrm>
              <a:off x="11568032" y="6419850"/>
              <a:ext cx="285068"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p>
          </p:txBody>
        </p:sp>
        <p:sp>
          <p:nvSpPr>
            <p:cNvPr id="1540" name="Rectangle 300">
              <a:extLst>
                <a:ext uri="{FF2B5EF4-FFF2-40B4-BE49-F238E27FC236}">
                  <a16:creationId xmlns:a16="http://schemas.microsoft.com/office/drawing/2014/main" id="{5A27B07E-9B11-4580-AC75-FE6D97D0E473}"/>
                </a:ext>
              </a:extLst>
            </p:cNvPr>
            <p:cNvSpPr>
              <a:spLocks noChangeArrowheads="1"/>
            </p:cNvSpPr>
            <p:nvPr/>
          </p:nvSpPr>
          <p:spPr bwMode="auto">
            <a:xfrm>
              <a:off x="11537398" y="5837238"/>
              <a:ext cx="315705"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5</a:t>
              </a:r>
            </a:p>
          </p:txBody>
        </p:sp>
        <p:sp>
          <p:nvSpPr>
            <p:cNvPr id="1541" name="Rectangle 301">
              <a:extLst>
                <a:ext uri="{FF2B5EF4-FFF2-40B4-BE49-F238E27FC236}">
                  <a16:creationId xmlns:a16="http://schemas.microsoft.com/office/drawing/2014/main" id="{BE9F6B3A-1B92-4BE4-905A-0ECA3089F202}"/>
                </a:ext>
              </a:extLst>
            </p:cNvPr>
            <p:cNvSpPr>
              <a:spLocks noChangeArrowheads="1"/>
            </p:cNvSpPr>
            <p:nvPr/>
          </p:nvSpPr>
          <p:spPr bwMode="auto">
            <a:xfrm>
              <a:off x="11754529" y="5254627"/>
              <a:ext cx="98575"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a:t>
              </a:r>
            </a:p>
          </p:txBody>
        </p:sp>
        <p:sp>
          <p:nvSpPr>
            <p:cNvPr id="1542" name="Rectangle 302">
              <a:extLst>
                <a:ext uri="{FF2B5EF4-FFF2-40B4-BE49-F238E27FC236}">
                  <a16:creationId xmlns:a16="http://schemas.microsoft.com/office/drawing/2014/main" id="{96267E38-2DC6-4320-88C4-4F5AEAA6939E}"/>
                </a:ext>
              </a:extLst>
            </p:cNvPr>
            <p:cNvSpPr>
              <a:spLocks noChangeArrowheads="1"/>
            </p:cNvSpPr>
            <p:nvPr/>
          </p:nvSpPr>
          <p:spPr bwMode="auto">
            <a:xfrm>
              <a:off x="11613327" y="4670426"/>
              <a:ext cx="239776"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5</a:t>
              </a:r>
            </a:p>
          </p:txBody>
        </p:sp>
        <p:sp>
          <p:nvSpPr>
            <p:cNvPr id="1543" name="Rectangle 303">
              <a:extLst>
                <a:ext uri="{FF2B5EF4-FFF2-40B4-BE49-F238E27FC236}">
                  <a16:creationId xmlns:a16="http://schemas.microsoft.com/office/drawing/2014/main" id="{1A2B6BD3-A924-4D67-AD96-74832F724019}"/>
                </a:ext>
              </a:extLst>
            </p:cNvPr>
            <p:cNvSpPr>
              <a:spLocks noChangeArrowheads="1"/>
            </p:cNvSpPr>
            <p:nvPr/>
          </p:nvSpPr>
          <p:spPr bwMode="auto">
            <a:xfrm>
              <a:off x="11643965" y="4087814"/>
              <a:ext cx="209137" cy="2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p>
          </p:txBody>
        </p:sp>
      </p:grpSp>
      <p:sp>
        <p:nvSpPr>
          <p:cNvPr id="1512" name="Line 552">
            <a:extLst>
              <a:ext uri="{FF2B5EF4-FFF2-40B4-BE49-F238E27FC236}">
                <a16:creationId xmlns:a16="http://schemas.microsoft.com/office/drawing/2014/main" id="{3183EE7D-5EE8-4391-BCDB-514814BFDB14}"/>
              </a:ext>
            </a:extLst>
          </p:cNvPr>
          <p:cNvSpPr>
            <a:spLocks noChangeShapeType="1"/>
          </p:cNvSpPr>
          <p:nvPr/>
        </p:nvSpPr>
        <p:spPr bwMode="auto">
          <a:xfrm>
            <a:off x="26603862" y="9540355"/>
            <a:ext cx="133987"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13" name="Line 553">
            <a:extLst>
              <a:ext uri="{FF2B5EF4-FFF2-40B4-BE49-F238E27FC236}">
                <a16:creationId xmlns:a16="http://schemas.microsoft.com/office/drawing/2014/main" id="{0431DADB-D7B2-4E11-A600-ACB4D12DB73E}"/>
              </a:ext>
            </a:extLst>
          </p:cNvPr>
          <p:cNvSpPr>
            <a:spLocks noChangeShapeType="1"/>
          </p:cNvSpPr>
          <p:nvPr/>
        </p:nvSpPr>
        <p:spPr bwMode="auto">
          <a:xfrm>
            <a:off x="26603862" y="7412423"/>
            <a:ext cx="133987"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14" name="Rectangle 569">
            <a:extLst>
              <a:ext uri="{FF2B5EF4-FFF2-40B4-BE49-F238E27FC236}">
                <a16:creationId xmlns:a16="http://schemas.microsoft.com/office/drawing/2014/main" id="{2A4F6830-3D58-4886-8884-558FC4061878}"/>
              </a:ext>
            </a:extLst>
          </p:cNvPr>
          <p:cNvSpPr>
            <a:spLocks noChangeArrowheads="1"/>
          </p:cNvSpPr>
          <p:nvPr/>
        </p:nvSpPr>
        <p:spPr bwMode="auto">
          <a:xfrm>
            <a:off x="26767082" y="9342583"/>
            <a:ext cx="80974" cy="1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0</a:t>
            </a:r>
          </a:p>
        </p:txBody>
      </p:sp>
      <p:sp>
        <p:nvSpPr>
          <p:cNvPr id="1515" name="Rectangle 571">
            <a:extLst>
              <a:ext uri="{FF2B5EF4-FFF2-40B4-BE49-F238E27FC236}">
                <a16:creationId xmlns:a16="http://schemas.microsoft.com/office/drawing/2014/main" id="{826F9E2F-12F0-4136-BDDD-BED36E5D4A26}"/>
              </a:ext>
            </a:extLst>
          </p:cNvPr>
          <p:cNvSpPr>
            <a:spLocks noChangeArrowheads="1"/>
          </p:cNvSpPr>
          <p:nvPr/>
        </p:nvSpPr>
        <p:spPr bwMode="auto">
          <a:xfrm>
            <a:off x="26767082" y="8915048"/>
            <a:ext cx="55807" cy="1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1</a:t>
            </a:r>
          </a:p>
        </p:txBody>
      </p:sp>
      <p:sp>
        <p:nvSpPr>
          <p:cNvPr id="1516" name="Rectangle 573">
            <a:extLst>
              <a:ext uri="{FF2B5EF4-FFF2-40B4-BE49-F238E27FC236}">
                <a16:creationId xmlns:a16="http://schemas.microsoft.com/office/drawing/2014/main" id="{3888ECC1-8228-4491-BE42-AFED341318F0}"/>
              </a:ext>
            </a:extLst>
          </p:cNvPr>
          <p:cNvSpPr>
            <a:spLocks noChangeArrowheads="1"/>
          </p:cNvSpPr>
          <p:nvPr/>
        </p:nvSpPr>
        <p:spPr bwMode="auto">
          <a:xfrm>
            <a:off x="26767082" y="8487512"/>
            <a:ext cx="80974" cy="1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2</a:t>
            </a:r>
          </a:p>
        </p:txBody>
      </p:sp>
      <p:sp>
        <p:nvSpPr>
          <p:cNvPr id="1517" name="Rectangle 575">
            <a:extLst>
              <a:ext uri="{FF2B5EF4-FFF2-40B4-BE49-F238E27FC236}">
                <a16:creationId xmlns:a16="http://schemas.microsoft.com/office/drawing/2014/main" id="{5F171018-2DE3-4412-B964-FE4BD8800E34}"/>
              </a:ext>
            </a:extLst>
          </p:cNvPr>
          <p:cNvSpPr>
            <a:spLocks noChangeArrowheads="1"/>
          </p:cNvSpPr>
          <p:nvPr/>
        </p:nvSpPr>
        <p:spPr bwMode="auto">
          <a:xfrm>
            <a:off x="26767082" y="8064849"/>
            <a:ext cx="80974" cy="1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3</a:t>
            </a:r>
          </a:p>
        </p:txBody>
      </p:sp>
      <p:sp>
        <p:nvSpPr>
          <p:cNvPr id="1518" name="Rectangle 577">
            <a:extLst>
              <a:ext uri="{FF2B5EF4-FFF2-40B4-BE49-F238E27FC236}">
                <a16:creationId xmlns:a16="http://schemas.microsoft.com/office/drawing/2014/main" id="{75A55470-AAEE-4403-997B-6AC30907A459}"/>
              </a:ext>
            </a:extLst>
          </p:cNvPr>
          <p:cNvSpPr>
            <a:spLocks noChangeArrowheads="1"/>
          </p:cNvSpPr>
          <p:nvPr/>
        </p:nvSpPr>
        <p:spPr bwMode="auto">
          <a:xfrm>
            <a:off x="26767084" y="7637314"/>
            <a:ext cx="70033" cy="1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4</a:t>
            </a:r>
          </a:p>
        </p:txBody>
      </p:sp>
      <p:grpSp>
        <p:nvGrpSpPr>
          <p:cNvPr id="1519" name="Group 1518">
            <a:extLst>
              <a:ext uri="{FF2B5EF4-FFF2-40B4-BE49-F238E27FC236}">
                <a16:creationId xmlns:a16="http://schemas.microsoft.com/office/drawing/2014/main" id="{7094315B-C453-46ED-A6BF-FBB4CE7997A9}"/>
              </a:ext>
            </a:extLst>
          </p:cNvPr>
          <p:cNvGrpSpPr/>
          <p:nvPr/>
        </p:nvGrpSpPr>
        <p:grpSpPr>
          <a:xfrm>
            <a:off x="26603862" y="7412423"/>
            <a:ext cx="133987" cy="2127931"/>
            <a:chOff x="16624300" y="3465513"/>
            <a:chExt cx="174625" cy="2773363"/>
          </a:xfrm>
        </p:grpSpPr>
        <p:sp>
          <p:nvSpPr>
            <p:cNvPr id="1524" name="Line 554">
              <a:extLst>
                <a:ext uri="{FF2B5EF4-FFF2-40B4-BE49-F238E27FC236}">
                  <a16:creationId xmlns:a16="http://schemas.microsoft.com/office/drawing/2014/main" id="{F7A0DD11-6717-43D5-828F-A583112F2D98}"/>
                </a:ext>
              </a:extLst>
            </p:cNvPr>
            <p:cNvSpPr>
              <a:spLocks noChangeShapeType="1"/>
            </p:cNvSpPr>
            <p:nvPr/>
          </p:nvSpPr>
          <p:spPr bwMode="auto">
            <a:xfrm flipV="1">
              <a:off x="16624300" y="3465513"/>
              <a:ext cx="0" cy="2773363"/>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25" name="Line 555">
              <a:extLst>
                <a:ext uri="{FF2B5EF4-FFF2-40B4-BE49-F238E27FC236}">
                  <a16:creationId xmlns:a16="http://schemas.microsoft.com/office/drawing/2014/main" id="{1495EFDB-D229-442E-8615-7A68F3F805F9}"/>
                </a:ext>
              </a:extLst>
            </p:cNvPr>
            <p:cNvSpPr>
              <a:spLocks noChangeShapeType="1"/>
            </p:cNvSpPr>
            <p:nvPr/>
          </p:nvSpPr>
          <p:spPr bwMode="auto">
            <a:xfrm flipV="1">
              <a:off x="16798925" y="3465513"/>
              <a:ext cx="0" cy="2773363"/>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26" name="Line 558">
              <a:extLst>
                <a:ext uri="{FF2B5EF4-FFF2-40B4-BE49-F238E27FC236}">
                  <a16:creationId xmlns:a16="http://schemas.microsoft.com/office/drawing/2014/main" id="{3EEB9941-78A5-4B29-AEEA-7122418DDD2F}"/>
                </a:ext>
              </a:extLst>
            </p:cNvPr>
            <p:cNvSpPr>
              <a:spLocks noChangeShapeType="1"/>
            </p:cNvSpPr>
            <p:nvPr/>
          </p:nvSpPr>
          <p:spPr bwMode="auto">
            <a:xfrm flipV="1">
              <a:off x="16798925" y="3465513"/>
              <a:ext cx="0" cy="2773363"/>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27" name="Line 559">
              <a:extLst>
                <a:ext uri="{FF2B5EF4-FFF2-40B4-BE49-F238E27FC236}">
                  <a16:creationId xmlns:a16="http://schemas.microsoft.com/office/drawing/2014/main" id="{5964F20A-7DD9-4E3D-BD2B-E4823D18CCB0}"/>
                </a:ext>
              </a:extLst>
            </p:cNvPr>
            <p:cNvSpPr>
              <a:spLocks noChangeShapeType="1"/>
            </p:cNvSpPr>
            <p:nvPr/>
          </p:nvSpPr>
          <p:spPr bwMode="auto">
            <a:xfrm flipH="1">
              <a:off x="16770350" y="6080125"/>
              <a:ext cx="2857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28" name="Line 560">
              <a:extLst>
                <a:ext uri="{FF2B5EF4-FFF2-40B4-BE49-F238E27FC236}">
                  <a16:creationId xmlns:a16="http://schemas.microsoft.com/office/drawing/2014/main" id="{4DE96322-DDDB-43EE-8E10-B56464A51273}"/>
                </a:ext>
              </a:extLst>
            </p:cNvPr>
            <p:cNvSpPr>
              <a:spLocks noChangeShapeType="1"/>
            </p:cNvSpPr>
            <p:nvPr/>
          </p:nvSpPr>
          <p:spPr bwMode="auto">
            <a:xfrm flipH="1">
              <a:off x="16770350" y="5803900"/>
              <a:ext cx="2857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29" name="Line 561">
              <a:extLst>
                <a:ext uri="{FF2B5EF4-FFF2-40B4-BE49-F238E27FC236}">
                  <a16:creationId xmlns:a16="http://schemas.microsoft.com/office/drawing/2014/main" id="{E78AD3E4-0CE5-4A68-909D-91316BFCBB80}"/>
                </a:ext>
              </a:extLst>
            </p:cNvPr>
            <p:cNvSpPr>
              <a:spLocks noChangeShapeType="1"/>
            </p:cNvSpPr>
            <p:nvPr/>
          </p:nvSpPr>
          <p:spPr bwMode="auto">
            <a:xfrm flipH="1">
              <a:off x="16770350" y="5526088"/>
              <a:ext cx="2857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30" name="Line 562">
              <a:extLst>
                <a:ext uri="{FF2B5EF4-FFF2-40B4-BE49-F238E27FC236}">
                  <a16:creationId xmlns:a16="http://schemas.microsoft.com/office/drawing/2014/main" id="{2B9F0375-914C-48E7-B0EB-F22A9173F62E}"/>
                </a:ext>
              </a:extLst>
            </p:cNvPr>
            <p:cNvSpPr>
              <a:spLocks noChangeShapeType="1"/>
            </p:cNvSpPr>
            <p:nvPr/>
          </p:nvSpPr>
          <p:spPr bwMode="auto">
            <a:xfrm flipH="1">
              <a:off x="16770350" y="5248275"/>
              <a:ext cx="2857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31" name="Line 563">
              <a:extLst>
                <a:ext uri="{FF2B5EF4-FFF2-40B4-BE49-F238E27FC236}">
                  <a16:creationId xmlns:a16="http://schemas.microsoft.com/office/drawing/2014/main" id="{F85313D5-D5EB-4913-9C2A-795FF3FED9D9}"/>
                </a:ext>
              </a:extLst>
            </p:cNvPr>
            <p:cNvSpPr>
              <a:spLocks noChangeShapeType="1"/>
            </p:cNvSpPr>
            <p:nvPr/>
          </p:nvSpPr>
          <p:spPr bwMode="auto">
            <a:xfrm flipH="1">
              <a:off x="16770350" y="4972050"/>
              <a:ext cx="2857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32" name="Line 564">
              <a:extLst>
                <a:ext uri="{FF2B5EF4-FFF2-40B4-BE49-F238E27FC236}">
                  <a16:creationId xmlns:a16="http://schemas.microsoft.com/office/drawing/2014/main" id="{0F43EE7D-30C1-4DFA-8C3D-F1AAEF28ABD4}"/>
                </a:ext>
              </a:extLst>
            </p:cNvPr>
            <p:cNvSpPr>
              <a:spLocks noChangeShapeType="1"/>
            </p:cNvSpPr>
            <p:nvPr/>
          </p:nvSpPr>
          <p:spPr bwMode="auto">
            <a:xfrm flipH="1">
              <a:off x="16770350" y="4694238"/>
              <a:ext cx="2857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33" name="Line 565">
              <a:extLst>
                <a:ext uri="{FF2B5EF4-FFF2-40B4-BE49-F238E27FC236}">
                  <a16:creationId xmlns:a16="http://schemas.microsoft.com/office/drawing/2014/main" id="{5C059BA9-2BE9-440C-B5F0-0F3518EA368A}"/>
                </a:ext>
              </a:extLst>
            </p:cNvPr>
            <p:cNvSpPr>
              <a:spLocks noChangeShapeType="1"/>
            </p:cNvSpPr>
            <p:nvPr/>
          </p:nvSpPr>
          <p:spPr bwMode="auto">
            <a:xfrm flipH="1">
              <a:off x="16770350" y="4416425"/>
              <a:ext cx="2857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34" name="Line 566">
              <a:extLst>
                <a:ext uri="{FF2B5EF4-FFF2-40B4-BE49-F238E27FC236}">
                  <a16:creationId xmlns:a16="http://schemas.microsoft.com/office/drawing/2014/main" id="{94ABABA6-B548-434F-A57A-9D077DE7C914}"/>
                </a:ext>
              </a:extLst>
            </p:cNvPr>
            <p:cNvSpPr>
              <a:spLocks noChangeShapeType="1"/>
            </p:cNvSpPr>
            <p:nvPr/>
          </p:nvSpPr>
          <p:spPr bwMode="auto">
            <a:xfrm flipH="1">
              <a:off x="16770350" y="4138613"/>
              <a:ext cx="2857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35" name="Line 567">
              <a:extLst>
                <a:ext uri="{FF2B5EF4-FFF2-40B4-BE49-F238E27FC236}">
                  <a16:creationId xmlns:a16="http://schemas.microsoft.com/office/drawing/2014/main" id="{241C29BC-5EC5-455A-BF11-524431F7E0AA}"/>
                </a:ext>
              </a:extLst>
            </p:cNvPr>
            <p:cNvSpPr>
              <a:spLocks noChangeShapeType="1"/>
            </p:cNvSpPr>
            <p:nvPr/>
          </p:nvSpPr>
          <p:spPr bwMode="auto">
            <a:xfrm flipH="1">
              <a:off x="16770350" y="3862388"/>
              <a:ext cx="2857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36" name="Line 568">
              <a:extLst>
                <a:ext uri="{FF2B5EF4-FFF2-40B4-BE49-F238E27FC236}">
                  <a16:creationId xmlns:a16="http://schemas.microsoft.com/office/drawing/2014/main" id="{025E41C7-57AF-4811-8AEB-1BE1ABE09746}"/>
                </a:ext>
              </a:extLst>
            </p:cNvPr>
            <p:cNvSpPr>
              <a:spLocks noChangeShapeType="1"/>
            </p:cNvSpPr>
            <p:nvPr/>
          </p:nvSpPr>
          <p:spPr bwMode="auto">
            <a:xfrm flipH="1">
              <a:off x="16770350" y="3584575"/>
              <a:ext cx="2857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37" name="Line 579">
              <a:extLst>
                <a:ext uri="{FF2B5EF4-FFF2-40B4-BE49-F238E27FC236}">
                  <a16:creationId xmlns:a16="http://schemas.microsoft.com/office/drawing/2014/main" id="{E78C55CE-68E0-4EB9-9C30-88D29E06348C}"/>
                </a:ext>
              </a:extLst>
            </p:cNvPr>
            <p:cNvSpPr>
              <a:spLocks noChangeShapeType="1"/>
            </p:cNvSpPr>
            <p:nvPr/>
          </p:nvSpPr>
          <p:spPr bwMode="auto">
            <a:xfrm>
              <a:off x="16624300" y="3465513"/>
              <a:ext cx="17462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538" name="Line 580">
              <a:extLst>
                <a:ext uri="{FF2B5EF4-FFF2-40B4-BE49-F238E27FC236}">
                  <a16:creationId xmlns:a16="http://schemas.microsoft.com/office/drawing/2014/main" id="{3FB8A687-35B9-49EA-985C-7A1CD66ED65D}"/>
                </a:ext>
              </a:extLst>
            </p:cNvPr>
            <p:cNvSpPr>
              <a:spLocks noChangeShapeType="1"/>
            </p:cNvSpPr>
            <p:nvPr/>
          </p:nvSpPr>
          <p:spPr bwMode="auto">
            <a:xfrm>
              <a:off x="16624300" y="6238875"/>
              <a:ext cx="174625" cy="0"/>
            </a:xfrm>
            <a:prstGeom prst="line">
              <a:avLst/>
            </a:prstGeom>
            <a:noFill/>
            <a:ln w="15875"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sp>
        <p:nvSpPr>
          <p:cNvPr id="1520" name="Rectangle 577">
            <a:extLst>
              <a:ext uri="{FF2B5EF4-FFF2-40B4-BE49-F238E27FC236}">
                <a16:creationId xmlns:a16="http://schemas.microsoft.com/office/drawing/2014/main" id="{F8FD88F3-90D5-48AC-B1DC-621D4936302A}"/>
              </a:ext>
            </a:extLst>
          </p:cNvPr>
          <p:cNvSpPr>
            <a:spLocks noChangeArrowheads="1"/>
          </p:cNvSpPr>
          <p:nvPr/>
        </p:nvSpPr>
        <p:spPr bwMode="auto">
          <a:xfrm>
            <a:off x="26325160" y="6873617"/>
            <a:ext cx="76546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b="1" dirty="0">
                <a:latin typeface="+mj-lt"/>
                <a:cs typeface="Segoe UI Semibold" panose="020B0702040204020203" pitchFamily="34" charset="0"/>
              </a:rPr>
              <a:t>b</a:t>
            </a:r>
            <a:r>
              <a:rPr lang="en-US" altLang="en-US" sz="1800" dirty="0">
                <a:latin typeface="+mn-lt"/>
              </a:rPr>
              <a:t> [</a:t>
            </a:r>
            <a:r>
              <a:rPr lang="en-US" altLang="en-US" sz="1800" dirty="0" err="1">
                <a:latin typeface="+mn-lt"/>
              </a:rPr>
              <a:t>a.u</a:t>
            </a:r>
            <a:r>
              <a:rPr lang="en-US" altLang="en-US" sz="1800" dirty="0">
                <a:latin typeface="+mn-lt"/>
              </a:rPr>
              <a:t>.]</a:t>
            </a:r>
          </a:p>
        </p:txBody>
      </p:sp>
      <p:sp>
        <p:nvSpPr>
          <p:cNvPr id="1521" name="Rectangle 301">
            <a:extLst>
              <a:ext uri="{FF2B5EF4-FFF2-40B4-BE49-F238E27FC236}">
                <a16:creationId xmlns:a16="http://schemas.microsoft.com/office/drawing/2014/main" id="{C0F8CD9C-FF22-4E35-9EF0-2D74C0F8BCDE}"/>
              </a:ext>
            </a:extLst>
          </p:cNvPr>
          <p:cNvSpPr>
            <a:spLocks noChangeArrowheads="1"/>
          </p:cNvSpPr>
          <p:nvPr/>
        </p:nvSpPr>
        <p:spPr bwMode="auto">
          <a:xfrm rot="16200000">
            <a:off x="22479967" y="8255408"/>
            <a:ext cx="818502" cy="1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log</a:t>
            </a:r>
            <a:r>
              <a:rPr lang="en-US" altLang="en-US" sz="1800" baseline="-25000" dirty="0">
                <a:latin typeface="+mn-lt"/>
              </a:rPr>
              <a:t>10</a:t>
            </a:r>
            <a:r>
              <a:rPr lang="en-US" altLang="en-US" sz="1800" dirty="0">
                <a:latin typeface="+mn-lt"/>
              </a:rPr>
              <a:t>(m) [ag]</a:t>
            </a:r>
          </a:p>
        </p:txBody>
      </p:sp>
      <p:sp>
        <p:nvSpPr>
          <p:cNvPr id="1522" name="Rectangle 66">
            <a:extLst>
              <a:ext uri="{FF2B5EF4-FFF2-40B4-BE49-F238E27FC236}">
                <a16:creationId xmlns:a16="http://schemas.microsoft.com/office/drawing/2014/main" id="{B08A4023-E31A-4939-B1EE-32007EB54354}"/>
              </a:ext>
            </a:extLst>
          </p:cNvPr>
          <p:cNvSpPr>
            <a:spLocks noChangeArrowheads="1"/>
          </p:cNvSpPr>
          <p:nvPr/>
        </p:nvSpPr>
        <p:spPr bwMode="auto">
          <a:xfrm>
            <a:off x="23473120" y="7012555"/>
            <a:ext cx="2926520" cy="1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1800" b="1" dirty="0">
                <a:latin typeface="+mj-lt"/>
                <a:ea typeface="Open Sans ExtraBold" panose="020B0906030804020204" pitchFamily="34" charset="0"/>
                <a:cs typeface="Open Sans ExtraBold" panose="020B0906030804020204" pitchFamily="34" charset="0"/>
              </a:rPr>
              <a:t>Generated data</a:t>
            </a:r>
            <a:endParaRPr lang="en-US" altLang="en-US" sz="1800" b="1" dirty="0">
              <a:latin typeface="+mj-lt"/>
              <a:ea typeface="Open Sans ExtraBold" panose="020B0906030804020204" pitchFamily="34" charset="0"/>
              <a:cs typeface="Open Sans ExtraBold" panose="020B0906030804020204" pitchFamily="34" charset="0"/>
            </a:endParaRPr>
          </a:p>
        </p:txBody>
      </p:sp>
      <p:sp>
        <p:nvSpPr>
          <p:cNvPr id="1523" name="Rectangle 253">
            <a:extLst>
              <a:ext uri="{FF2B5EF4-FFF2-40B4-BE49-F238E27FC236}">
                <a16:creationId xmlns:a16="http://schemas.microsoft.com/office/drawing/2014/main" id="{15847A7A-332D-4B7C-95AB-7F5DEBE94C40}"/>
              </a:ext>
            </a:extLst>
          </p:cNvPr>
          <p:cNvSpPr>
            <a:spLocks noChangeArrowheads="1"/>
          </p:cNvSpPr>
          <p:nvPr/>
        </p:nvSpPr>
        <p:spPr bwMode="auto">
          <a:xfrm>
            <a:off x="26514020" y="7128925"/>
            <a:ext cx="375752" cy="24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10</a:t>
            </a:r>
            <a:r>
              <a:rPr lang="en-US" altLang="en-US" sz="1800" baseline="30000" dirty="0">
                <a:latin typeface="+mn-lt"/>
              </a:rPr>
              <a:t>5</a:t>
            </a:r>
          </a:p>
        </p:txBody>
      </p:sp>
      <p:sp>
        <p:nvSpPr>
          <p:cNvPr id="1434" name="Rectangle 1433">
            <a:extLst>
              <a:ext uri="{FF2B5EF4-FFF2-40B4-BE49-F238E27FC236}">
                <a16:creationId xmlns:a16="http://schemas.microsoft.com/office/drawing/2014/main" id="{5EA9EBCB-6B8C-4161-A9AC-F5983ED25696}"/>
              </a:ext>
            </a:extLst>
          </p:cNvPr>
          <p:cNvSpPr/>
          <p:nvPr/>
        </p:nvSpPr>
        <p:spPr>
          <a:xfrm>
            <a:off x="18707140" y="10634425"/>
            <a:ext cx="144175" cy="111538"/>
          </a:xfrm>
          <a:prstGeom prst="rect">
            <a:avLst/>
          </a:prstGeom>
          <a:solidFill>
            <a:schemeClr val="bg1">
              <a:lumMod val="85000"/>
            </a:schemeClr>
          </a:solidFill>
          <a:ln w="15875">
            <a:solidFill>
              <a:schemeClr val="tx1"/>
            </a:solidFill>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nvGrpSpPr>
          <p:cNvPr id="1435" name="Group 1434">
            <a:extLst>
              <a:ext uri="{FF2B5EF4-FFF2-40B4-BE49-F238E27FC236}">
                <a16:creationId xmlns:a16="http://schemas.microsoft.com/office/drawing/2014/main" id="{500225E1-543E-4ABE-9AC4-05713C25EC9C}"/>
              </a:ext>
            </a:extLst>
          </p:cNvPr>
          <p:cNvGrpSpPr/>
          <p:nvPr/>
        </p:nvGrpSpPr>
        <p:grpSpPr>
          <a:xfrm>
            <a:off x="15573098" y="12891026"/>
            <a:ext cx="3007405" cy="187716"/>
            <a:chOff x="7420580" y="6678626"/>
            <a:chExt cx="3675412" cy="229412"/>
          </a:xfrm>
        </p:grpSpPr>
        <p:sp>
          <p:nvSpPr>
            <p:cNvPr id="1500" name="Rectangle 24">
              <a:extLst>
                <a:ext uri="{FF2B5EF4-FFF2-40B4-BE49-F238E27FC236}">
                  <a16:creationId xmlns:a16="http://schemas.microsoft.com/office/drawing/2014/main" id="{7D9A7BBB-9439-4DCB-A7C4-4F77501DFE75}"/>
                </a:ext>
              </a:extLst>
            </p:cNvPr>
            <p:cNvSpPr>
              <a:spLocks noChangeArrowheads="1"/>
            </p:cNvSpPr>
            <p:nvPr/>
          </p:nvSpPr>
          <p:spPr bwMode="auto">
            <a:xfrm>
              <a:off x="7420580" y="6678626"/>
              <a:ext cx="98243" cy="22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a:latin typeface="+mn-lt"/>
                </a:rPr>
                <a:t>0</a:t>
              </a:r>
            </a:p>
          </p:txBody>
        </p:sp>
        <p:sp>
          <p:nvSpPr>
            <p:cNvPr id="1501" name="Rectangle 25">
              <a:extLst>
                <a:ext uri="{FF2B5EF4-FFF2-40B4-BE49-F238E27FC236}">
                  <a16:creationId xmlns:a16="http://schemas.microsoft.com/office/drawing/2014/main" id="{1E14D75E-C297-46A7-BC91-6EB0B248B738}"/>
                </a:ext>
              </a:extLst>
            </p:cNvPr>
            <p:cNvSpPr>
              <a:spLocks noChangeArrowheads="1"/>
            </p:cNvSpPr>
            <p:nvPr/>
          </p:nvSpPr>
          <p:spPr bwMode="auto">
            <a:xfrm>
              <a:off x="7941564" y="6678626"/>
              <a:ext cx="238972"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a:latin typeface="+mn-lt"/>
                </a:rPr>
                <a:t>0.5</a:t>
              </a:r>
            </a:p>
          </p:txBody>
        </p:sp>
        <p:sp>
          <p:nvSpPr>
            <p:cNvPr id="1502" name="Rectangle 26">
              <a:extLst>
                <a:ext uri="{FF2B5EF4-FFF2-40B4-BE49-F238E27FC236}">
                  <a16:creationId xmlns:a16="http://schemas.microsoft.com/office/drawing/2014/main" id="{B0E77640-FFFF-4D93-98C9-498A06182A40}"/>
                </a:ext>
              </a:extLst>
            </p:cNvPr>
            <p:cNvSpPr>
              <a:spLocks noChangeArrowheads="1"/>
            </p:cNvSpPr>
            <p:nvPr/>
          </p:nvSpPr>
          <p:spPr bwMode="auto">
            <a:xfrm>
              <a:off x="8533889" y="6678626"/>
              <a:ext cx="208436"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0</a:t>
              </a:r>
            </a:p>
          </p:txBody>
        </p:sp>
        <p:sp>
          <p:nvSpPr>
            <p:cNvPr id="1503" name="Rectangle 27">
              <a:extLst>
                <a:ext uri="{FF2B5EF4-FFF2-40B4-BE49-F238E27FC236}">
                  <a16:creationId xmlns:a16="http://schemas.microsoft.com/office/drawing/2014/main" id="{68E83EDF-A83B-440C-8DEC-6F2AF07E9FAE}"/>
                </a:ext>
              </a:extLst>
            </p:cNvPr>
            <p:cNvSpPr>
              <a:spLocks noChangeArrowheads="1"/>
            </p:cNvSpPr>
            <p:nvPr/>
          </p:nvSpPr>
          <p:spPr bwMode="auto">
            <a:xfrm>
              <a:off x="9125236" y="6678626"/>
              <a:ext cx="208436"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5</a:t>
              </a:r>
            </a:p>
          </p:txBody>
        </p:sp>
        <p:sp>
          <p:nvSpPr>
            <p:cNvPr id="1504" name="Rectangle 28">
              <a:extLst>
                <a:ext uri="{FF2B5EF4-FFF2-40B4-BE49-F238E27FC236}">
                  <a16:creationId xmlns:a16="http://schemas.microsoft.com/office/drawing/2014/main" id="{FF1788E3-D7BA-4343-894F-9FA218BCC1BE}"/>
                </a:ext>
              </a:extLst>
            </p:cNvPr>
            <p:cNvSpPr>
              <a:spLocks noChangeArrowheads="1"/>
            </p:cNvSpPr>
            <p:nvPr/>
          </p:nvSpPr>
          <p:spPr bwMode="auto">
            <a:xfrm>
              <a:off x="9688617" y="6678626"/>
              <a:ext cx="238972"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0</a:t>
              </a:r>
            </a:p>
          </p:txBody>
        </p:sp>
        <p:sp>
          <p:nvSpPr>
            <p:cNvPr id="1505" name="Rectangle 29">
              <a:extLst>
                <a:ext uri="{FF2B5EF4-FFF2-40B4-BE49-F238E27FC236}">
                  <a16:creationId xmlns:a16="http://schemas.microsoft.com/office/drawing/2014/main" id="{34FAF026-D8FD-4601-AC7F-82FEADAE33FC}"/>
                </a:ext>
              </a:extLst>
            </p:cNvPr>
            <p:cNvSpPr>
              <a:spLocks noChangeArrowheads="1"/>
            </p:cNvSpPr>
            <p:nvPr/>
          </p:nvSpPr>
          <p:spPr bwMode="auto">
            <a:xfrm>
              <a:off x="10278376" y="6678626"/>
              <a:ext cx="238972"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5</a:t>
              </a:r>
            </a:p>
          </p:txBody>
        </p:sp>
        <p:sp>
          <p:nvSpPr>
            <p:cNvPr id="1506" name="Rectangle 30">
              <a:extLst>
                <a:ext uri="{FF2B5EF4-FFF2-40B4-BE49-F238E27FC236}">
                  <a16:creationId xmlns:a16="http://schemas.microsoft.com/office/drawing/2014/main" id="{0F9E5AC7-BA1C-4AF8-8CD9-A3FF80B234DB}"/>
                </a:ext>
              </a:extLst>
            </p:cNvPr>
            <p:cNvSpPr>
              <a:spLocks noChangeArrowheads="1"/>
            </p:cNvSpPr>
            <p:nvPr/>
          </p:nvSpPr>
          <p:spPr bwMode="auto">
            <a:xfrm>
              <a:off x="10857020" y="6678626"/>
              <a:ext cx="238972"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3.0</a:t>
              </a:r>
            </a:p>
          </p:txBody>
        </p:sp>
      </p:grpSp>
      <p:grpSp>
        <p:nvGrpSpPr>
          <p:cNvPr id="1436" name="Group 1435">
            <a:extLst>
              <a:ext uri="{FF2B5EF4-FFF2-40B4-BE49-F238E27FC236}">
                <a16:creationId xmlns:a16="http://schemas.microsoft.com/office/drawing/2014/main" id="{A0219371-160B-4793-A41E-3303A068D1BD}"/>
              </a:ext>
            </a:extLst>
          </p:cNvPr>
          <p:cNvGrpSpPr/>
          <p:nvPr/>
        </p:nvGrpSpPr>
        <p:grpSpPr>
          <a:xfrm>
            <a:off x="15314190" y="10510858"/>
            <a:ext cx="257465" cy="2457023"/>
            <a:chOff x="7179980" y="3783098"/>
            <a:chExt cx="314653" cy="3002780"/>
          </a:xfrm>
        </p:grpSpPr>
        <p:sp>
          <p:nvSpPr>
            <p:cNvPr id="1494" name="Rectangle 45">
              <a:extLst>
                <a:ext uri="{FF2B5EF4-FFF2-40B4-BE49-F238E27FC236}">
                  <a16:creationId xmlns:a16="http://schemas.microsoft.com/office/drawing/2014/main" id="{44987989-989C-4822-BE18-B3774B39FD94}"/>
                </a:ext>
              </a:extLst>
            </p:cNvPr>
            <p:cNvSpPr>
              <a:spLocks noChangeArrowheads="1"/>
            </p:cNvSpPr>
            <p:nvPr/>
          </p:nvSpPr>
          <p:spPr bwMode="auto">
            <a:xfrm>
              <a:off x="7210522" y="6556466"/>
              <a:ext cx="284111"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p>
          </p:txBody>
        </p:sp>
        <p:sp>
          <p:nvSpPr>
            <p:cNvPr id="1495" name="Rectangle 46">
              <a:extLst>
                <a:ext uri="{FF2B5EF4-FFF2-40B4-BE49-F238E27FC236}">
                  <a16:creationId xmlns:a16="http://schemas.microsoft.com/office/drawing/2014/main" id="{616F8EE6-A526-4157-9E7A-776E7274DBAC}"/>
                </a:ext>
              </a:extLst>
            </p:cNvPr>
            <p:cNvSpPr>
              <a:spLocks noChangeArrowheads="1"/>
            </p:cNvSpPr>
            <p:nvPr/>
          </p:nvSpPr>
          <p:spPr bwMode="auto">
            <a:xfrm>
              <a:off x="7179980" y="5999252"/>
              <a:ext cx="314644"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5</a:t>
              </a:r>
            </a:p>
          </p:txBody>
        </p:sp>
        <p:sp>
          <p:nvSpPr>
            <p:cNvPr id="1496" name="Rectangle 47">
              <a:extLst>
                <a:ext uri="{FF2B5EF4-FFF2-40B4-BE49-F238E27FC236}">
                  <a16:creationId xmlns:a16="http://schemas.microsoft.com/office/drawing/2014/main" id="{70ED5C36-4BA2-4189-BDAF-D2C0B05BBE03}"/>
                </a:ext>
              </a:extLst>
            </p:cNvPr>
            <p:cNvSpPr>
              <a:spLocks noChangeArrowheads="1"/>
            </p:cNvSpPr>
            <p:nvPr/>
          </p:nvSpPr>
          <p:spPr bwMode="auto">
            <a:xfrm>
              <a:off x="7396382" y="5448389"/>
              <a:ext cx="98244"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a:latin typeface="+mn-lt"/>
                </a:rPr>
                <a:t>0</a:t>
              </a:r>
            </a:p>
          </p:txBody>
        </p:sp>
        <p:sp>
          <p:nvSpPr>
            <p:cNvPr id="1497" name="Rectangle 48">
              <a:extLst>
                <a:ext uri="{FF2B5EF4-FFF2-40B4-BE49-F238E27FC236}">
                  <a16:creationId xmlns:a16="http://schemas.microsoft.com/office/drawing/2014/main" id="{A84E81A6-78D5-4636-A589-C90555278C9E}"/>
                </a:ext>
              </a:extLst>
            </p:cNvPr>
            <p:cNvSpPr>
              <a:spLocks noChangeArrowheads="1"/>
            </p:cNvSpPr>
            <p:nvPr/>
          </p:nvSpPr>
          <p:spPr bwMode="auto">
            <a:xfrm>
              <a:off x="7255655" y="4891176"/>
              <a:ext cx="238970"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a:latin typeface="+mn-lt"/>
                </a:rPr>
                <a:t>0.5</a:t>
              </a:r>
            </a:p>
          </p:txBody>
        </p:sp>
        <p:sp>
          <p:nvSpPr>
            <p:cNvPr id="1498" name="Rectangle 49">
              <a:extLst>
                <a:ext uri="{FF2B5EF4-FFF2-40B4-BE49-F238E27FC236}">
                  <a16:creationId xmlns:a16="http://schemas.microsoft.com/office/drawing/2014/main" id="{FB8CAD54-AF87-43F9-B29B-9E6DC12959CD}"/>
                </a:ext>
              </a:extLst>
            </p:cNvPr>
            <p:cNvSpPr>
              <a:spLocks noChangeArrowheads="1"/>
            </p:cNvSpPr>
            <p:nvPr/>
          </p:nvSpPr>
          <p:spPr bwMode="auto">
            <a:xfrm>
              <a:off x="7286189" y="4340312"/>
              <a:ext cx="208435"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p>
          </p:txBody>
        </p:sp>
        <p:sp>
          <p:nvSpPr>
            <p:cNvPr id="1499" name="Rectangle 50">
              <a:extLst>
                <a:ext uri="{FF2B5EF4-FFF2-40B4-BE49-F238E27FC236}">
                  <a16:creationId xmlns:a16="http://schemas.microsoft.com/office/drawing/2014/main" id="{C980B586-02EC-4757-9D48-E3D4CEA00B4D}"/>
                </a:ext>
              </a:extLst>
            </p:cNvPr>
            <p:cNvSpPr>
              <a:spLocks noChangeArrowheads="1"/>
            </p:cNvSpPr>
            <p:nvPr/>
          </p:nvSpPr>
          <p:spPr bwMode="auto">
            <a:xfrm>
              <a:off x="7286189" y="3783098"/>
              <a:ext cx="208435" cy="2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a:latin typeface="+mn-lt"/>
                </a:rPr>
                <a:t>1.5</a:t>
              </a:r>
            </a:p>
          </p:txBody>
        </p:sp>
      </p:grpSp>
      <p:grpSp>
        <p:nvGrpSpPr>
          <p:cNvPr id="1437" name="Group 1436">
            <a:extLst>
              <a:ext uri="{FF2B5EF4-FFF2-40B4-BE49-F238E27FC236}">
                <a16:creationId xmlns:a16="http://schemas.microsoft.com/office/drawing/2014/main" id="{2826EE2D-CCA7-4AB4-B531-5CE22F593DD9}"/>
              </a:ext>
            </a:extLst>
          </p:cNvPr>
          <p:cNvGrpSpPr/>
          <p:nvPr/>
        </p:nvGrpSpPr>
        <p:grpSpPr>
          <a:xfrm>
            <a:off x="15614328" y="10579612"/>
            <a:ext cx="2869430" cy="2268004"/>
            <a:chOff x="2321401" y="3846170"/>
            <a:chExt cx="3506788" cy="2771775"/>
          </a:xfrm>
        </p:grpSpPr>
        <p:grpSp>
          <p:nvGrpSpPr>
            <p:cNvPr id="1460" name="Group 1459">
              <a:extLst>
                <a:ext uri="{FF2B5EF4-FFF2-40B4-BE49-F238E27FC236}">
                  <a16:creationId xmlns:a16="http://schemas.microsoft.com/office/drawing/2014/main" id="{0809FA40-FE53-41FE-92BB-6E0E43690E13}"/>
                </a:ext>
              </a:extLst>
            </p:cNvPr>
            <p:cNvGrpSpPr/>
            <p:nvPr/>
          </p:nvGrpSpPr>
          <p:grpSpPr>
            <a:xfrm>
              <a:off x="2321401" y="6583020"/>
              <a:ext cx="3506788" cy="34925"/>
              <a:chOff x="2321401" y="6583020"/>
              <a:chExt cx="3506788" cy="34925"/>
            </a:xfrm>
          </p:grpSpPr>
          <p:sp>
            <p:nvSpPr>
              <p:cNvPr id="1488" name="Line 13">
                <a:extLst>
                  <a:ext uri="{FF2B5EF4-FFF2-40B4-BE49-F238E27FC236}">
                    <a16:creationId xmlns:a16="http://schemas.microsoft.com/office/drawing/2014/main" id="{C6B1F164-E2C5-44C7-9FD5-F33EC0DC3436}"/>
                  </a:ext>
                </a:extLst>
              </p:cNvPr>
              <p:cNvSpPr>
                <a:spLocks noChangeShapeType="1"/>
              </p:cNvSpPr>
              <p:nvPr/>
            </p:nvSpPr>
            <p:spPr bwMode="auto">
              <a:xfrm>
                <a:off x="2321401" y="6617945"/>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89" name="Line 16">
                <a:extLst>
                  <a:ext uri="{FF2B5EF4-FFF2-40B4-BE49-F238E27FC236}">
                    <a16:creationId xmlns:a16="http://schemas.microsoft.com/office/drawing/2014/main" id="{A3574E66-D8E6-4DE5-AB9A-B0BD03D2AEFA}"/>
                  </a:ext>
                </a:extLst>
              </p:cNvPr>
              <p:cNvSpPr>
                <a:spLocks noChangeShapeType="1"/>
              </p:cNvSpPr>
              <p:nvPr/>
            </p:nvSpPr>
            <p:spPr bwMode="auto">
              <a:xfrm flipV="1">
                <a:off x="29056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90" name="Line 17">
                <a:extLst>
                  <a:ext uri="{FF2B5EF4-FFF2-40B4-BE49-F238E27FC236}">
                    <a16:creationId xmlns:a16="http://schemas.microsoft.com/office/drawing/2014/main" id="{A211BADB-C9BD-4825-BFCF-708F76947F4A}"/>
                  </a:ext>
                </a:extLst>
              </p:cNvPr>
              <p:cNvSpPr>
                <a:spLocks noChangeShapeType="1"/>
              </p:cNvSpPr>
              <p:nvPr/>
            </p:nvSpPr>
            <p:spPr bwMode="auto">
              <a:xfrm flipV="1">
                <a:off x="34913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91" name="Line 18">
                <a:extLst>
                  <a:ext uri="{FF2B5EF4-FFF2-40B4-BE49-F238E27FC236}">
                    <a16:creationId xmlns:a16="http://schemas.microsoft.com/office/drawing/2014/main" id="{E730B886-DBEC-4AE5-80D4-148C632BDC06}"/>
                  </a:ext>
                </a:extLst>
              </p:cNvPr>
              <p:cNvSpPr>
                <a:spLocks noChangeShapeType="1"/>
              </p:cNvSpPr>
              <p:nvPr/>
            </p:nvSpPr>
            <p:spPr bwMode="auto">
              <a:xfrm flipV="1">
                <a:off x="40755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92" name="Line 19">
                <a:extLst>
                  <a:ext uri="{FF2B5EF4-FFF2-40B4-BE49-F238E27FC236}">
                    <a16:creationId xmlns:a16="http://schemas.microsoft.com/office/drawing/2014/main" id="{C4038246-D0AF-4FA9-A810-3B7E4B12FC0A}"/>
                  </a:ext>
                </a:extLst>
              </p:cNvPr>
              <p:cNvSpPr>
                <a:spLocks noChangeShapeType="1"/>
              </p:cNvSpPr>
              <p:nvPr/>
            </p:nvSpPr>
            <p:spPr bwMode="auto">
              <a:xfrm flipV="1">
                <a:off x="46597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93" name="Line 20">
                <a:extLst>
                  <a:ext uri="{FF2B5EF4-FFF2-40B4-BE49-F238E27FC236}">
                    <a16:creationId xmlns:a16="http://schemas.microsoft.com/office/drawing/2014/main" id="{AFEADBB8-927A-486F-B656-14B040937137}"/>
                  </a:ext>
                </a:extLst>
              </p:cNvPr>
              <p:cNvSpPr>
                <a:spLocks noChangeShapeType="1"/>
              </p:cNvSpPr>
              <p:nvPr/>
            </p:nvSpPr>
            <p:spPr bwMode="auto">
              <a:xfrm flipV="1">
                <a:off x="52439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461" name="Group 1460">
              <a:extLst>
                <a:ext uri="{FF2B5EF4-FFF2-40B4-BE49-F238E27FC236}">
                  <a16:creationId xmlns:a16="http://schemas.microsoft.com/office/drawing/2014/main" id="{619D3346-5E63-40DC-8A45-60CF6EFBA65A}"/>
                </a:ext>
              </a:extLst>
            </p:cNvPr>
            <p:cNvGrpSpPr/>
            <p:nvPr/>
          </p:nvGrpSpPr>
          <p:grpSpPr>
            <a:xfrm>
              <a:off x="2321401" y="3846170"/>
              <a:ext cx="3506788" cy="34925"/>
              <a:chOff x="2321401" y="3846170"/>
              <a:chExt cx="3506788" cy="34925"/>
            </a:xfrm>
          </p:grpSpPr>
          <p:sp>
            <p:nvSpPr>
              <p:cNvPr id="1482" name="Line 14">
                <a:extLst>
                  <a:ext uri="{FF2B5EF4-FFF2-40B4-BE49-F238E27FC236}">
                    <a16:creationId xmlns:a16="http://schemas.microsoft.com/office/drawing/2014/main" id="{218540D6-FD32-408C-A964-24A00DF7E9F2}"/>
                  </a:ext>
                </a:extLst>
              </p:cNvPr>
              <p:cNvSpPr>
                <a:spLocks noChangeShapeType="1"/>
              </p:cNvSpPr>
              <p:nvPr/>
            </p:nvSpPr>
            <p:spPr bwMode="auto">
              <a:xfrm>
                <a:off x="2321401" y="3846170"/>
                <a:ext cx="350678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83" name="Line 23">
                <a:extLst>
                  <a:ext uri="{FF2B5EF4-FFF2-40B4-BE49-F238E27FC236}">
                    <a16:creationId xmlns:a16="http://schemas.microsoft.com/office/drawing/2014/main" id="{C3EF68E7-4A33-4C47-B73A-554D4E87FC45}"/>
                  </a:ext>
                </a:extLst>
              </p:cNvPr>
              <p:cNvSpPr>
                <a:spLocks noChangeShapeType="1"/>
              </p:cNvSpPr>
              <p:nvPr/>
            </p:nvSpPr>
            <p:spPr bwMode="auto">
              <a:xfrm>
                <a:off x="29056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84" name="Line 24">
                <a:extLst>
                  <a:ext uri="{FF2B5EF4-FFF2-40B4-BE49-F238E27FC236}">
                    <a16:creationId xmlns:a16="http://schemas.microsoft.com/office/drawing/2014/main" id="{C1E066BC-0890-4E8B-80AE-A8A609AECBAD}"/>
                  </a:ext>
                </a:extLst>
              </p:cNvPr>
              <p:cNvSpPr>
                <a:spLocks noChangeShapeType="1"/>
              </p:cNvSpPr>
              <p:nvPr/>
            </p:nvSpPr>
            <p:spPr bwMode="auto">
              <a:xfrm>
                <a:off x="34913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85" name="Line 25">
                <a:extLst>
                  <a:ext uri="{FF2B5EF4-FFF2-40B4-BE49-F238E27FC236}">
                    <a16:creationId xmlns:a16="http://schemas.microsoft.com/office/drawing/2014/main" id="{381725BB-3E82-4CFF-AD4A-21C523324B2B}"/>
                  </a:ext>
                </a:extLst>
              </p:cNvPr>
              <p:cNvSpPr>
                <a:spLocks noChangeShapeType="1"/>
              </p:cNvSpPr>
              <p:nvPr/>
            </p:nvSpPr>
            <p:spPr bwMode="auto">
              <a:xfrm>
                <a:off x="40755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86" name="Line 26">
                <a:extLst>
                  <a:ext uri="{FF2B5EF4-FFF2-40B4-BE49-F238E27FC236}">
                    <a16:creationId xmlns:a16="http://schemas.microsoft.com/office/drawing/2014/main" id="{5906E881-6E7C-4AB8-B57D-504CC3730103}"/>
                  </a:ext>
                </a:extLst>
              </p:cNvPr>
              <p:cNvSpPr>
                <a:spLocks noChangeShapeType="1"/>
              </p:cNvSpPr>
              <p:nvPr/>
            </p:nvSpPr>
            <p:spPr bwMode="auto">
              <a:xfrm>
                <a:off x="46597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87" name="Line 27">
                <a:extLst>
                  <a:ext uri="{FF2B5EF4-FFF2-40B4-BE49-F238E27FC236}">
                    <a16:creationId xmlns:a16="http://schemas.microsoft.com/office/drawing/2014/main" id="{CA710381-3C90-404D-BE0E-95ADE77E8F45}"/>
                  </a:ext>
                </a:extLst>
              </p:cNvPr>
              <p:cNvSpPr>
                <a:spLocks noChangeShapeType="1"/>
              </p:cNvSpPr>
              <p:nvPr/>
            </p:nvSpPr>
            <p:spPr bwMode="auto">
              <a:xfrm>
                <a:off x="52439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462" name="Group 1461">
              <a:extLst>
                <a:ext uri="{FF2B5EF4-FFF2-40B4-BE49-F238E27FC236}">
                  <a16:creationId xmlns:a16="http://schemas.microsoft.com/office/drawing/2014/main" id="{9A196D14-42DC-4947-90E5-7AEB640F430F}"/>
                </a:ext>
              </a:extLst>
            </p:cNvPr>
            <p:cNvGrpSpPr/>
            <p:nvPr/>
          </p:nvGrpSpPr>
          <p:grpSpPr>
            <a:xfrm>
              <a:off x="2321401" y="3846170"/>
              <a:ext cx="34925" cy="2771775"/>
              <a:chOff x="2321401" y="3846170"/>
              <a:chExt cx="34925" cy="2771775"/>
            </a:xfrm>
          </p:grpSpPr>
          <p:sp>
            <p:nvSpPr>
              <p:cNvPr id="1473" name="Line 15">
                <a:extLst>
                  <a:ext uri="{FF2B5EF4-FFF2-40B4-BE49-F238E27FC236}">
                    <a16:creationId xmlns:a16="http://schemas.microsoft.com/office/drawing/2014/main" id="{8D90D539-4278-4C21-9FCE-A031C9EF6374}"/>
                  </a:ext>
                </a:extLst>
              </p:cNvPr>
              <p:cNvSpPr>
                <a:spLocks noChangeShapeType="1"/>
              </p:cNvSpPr>
              <p:nvPr/>
            </p:nvSpPr>
            <p:spPr bwMode="auto">
              <a:xfrm flipV="1">
                <a:off x="2321401"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74" name="Line 22">
                <a:extLst>
                  <a:ext uri="{FF2B5EF4-FFF2-40B4-BE49-F238E27FC236}">
                    <a16:creationId xmlns:a16="http://schemas.microsoft.com/office/drawing/2014/main" id="{00FADECA-008D-426D-9E42-AC9F9337B10B}"/>
                  </a:ext>
                </a:extLst>
              </p:cNvPr>
              <p:cNvSpPr>
                <a:spLocks noChangeShapeType="1"/>
              </p:cNvSpPr>
              <p:nvPr/>
            </p:nvSpPr>
            <p:spPr bwMode="auto">
              <a:xfrm>
                <a:off x="2321401"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75" name="Line 36">
                <a:extLst>
                  <a:ext uri="{FF2B5EF4-FFF2-40B4-BE49-F238E27FC236}">
                    <a16:creationId xmlns:a16="http://schemas.microsoft.com/office/drawing/2014/main" id="{C1650F72-5E5C-4A84-8D0C-556BE8A22842}"/>
                  </a:ext>
                </a:extLst>
              </p:cNvPr>
              <p:cNvSpPr>
                <a:spLocks noChangeShapeType="1"/>
              </p:cNvSpPr>
              <p:nvPr/>
            </p:nvSpPr>
            <p:spPr bwMode="auto">
              <a:xfrm flipV="1">
                <a:off x="2321401"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76" name="Line 38">
                <a:extLst>
                  <a:ext uri="{FF2B5EF4-FFF2-40B4-BE49-F238E27FC236}">
                    <a16:creationId xmlns:a16="http://schemas.microsoft.com/office/drawing/2014/main" id="{ED75BC29-D483-4476-886A-897859DF0CD8}"/>
                  </a:ext>
                </a:extLst>
              </p:cNvPr>
              <p:cNvSpPr>
                <a:spLocks noChangeShapeType="1"/>
              </p:cNvSpPr>
              <p:nvPr/>
            </p:nvSpPr>
            <p:spPr bwMode="auto">
              <a:xfrm>
                <a:off x="2321401" y="6617945"/>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77" name="Line 39">
                <a:extLst>
                  <a:ext uri="{FF2B5EF4-FFF2-40B4-BE49-F238E27FC236}">
                    <a16:creationId xmlns:a16="http://schemas.microsoft.com/office/drawing/2014/main" id="{1002DB97-B683-4EE6-B302-2DA725F7E4D2}"/>
                  </a:ext>
                </a:extLst>
              </p:cNvPr>
              <p:cNvSpPr>
                <a:spLocks noChangeShapeType="1"/>
              </p:cNvSpPr>
              <p:nvPr/>
            </p:nvSpPr>
            <p:spPr bwMode="auto">
              <a:xfrm>
                <a:off x="2321401" y="60639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78" name="Line 40">
                <a:extLst>
                  <a:ext uri="{FF2B5EF4-FFF2-40B4-BE49-F238E27FC236}">
                    <a16:creationId xmlns:a16="http://schemas.microsoft.com/office/drawing/2014/main" id="{490AEB28-BCE6-42CE-8A39-86E65ABCDE51}"/>
                  </a:ext>
                </a:extLst>
              </p:cNvPr>
              <p:cNvSpPr>
                <a:spLocks noChangeShapeType="1"/>
              </p:cNvSpPr>
              <p:nvPr/>
            </p:nvSpPr>
            <p:spPr bwMode="auto">
              <a:xfrm>
                <a:off x="2321401" y="55098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79" name="Line 41">
                <a:extLst>
                  <a:ext uri="{FF2B5EF4-FFF2-40B4-BE49-F238E27FC236}">
                    <a16:creationId xmlns:a16="http://schemas.microsoft.com/office/drawing/2014/main" id="{B6A64B81-F86F-40E6-A17B-FD6AB241243D}"/>
                  </a:ext>
                </a:extLst>
              </p:cNvPr>
              <p:cNvSpPr>
                <a:spLocks noChangeShapeType="1"/>
              </p:cNvSpPr>
              <p:nvPr/>
            </p:nvSpPr>
            <p:spPr bwMode="auto">
              <a:xfrm>
                <a:off x="2321401" y="4955833"/>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80" name="Line 42">
                <a:extLst>
                  <a:ext uri="{FF2B5EF4-FFF2-40B4-BE49-F238E27FC236}">
                    <a16:creationId xmlns:a16="http://schemas.microsoft.com/office/drawing/2014/main" id="{80B87351-4162-49C8-B8BA-1004EC47E448}"/>
                  </a:ext>
                </a:extLst>
              </p:cNvPr>
              <p:cNvSpPr>
                <a:spLocks noChangeShapeType="1"/>
              </p:cNvSpPr>
              <p:nvPr/>
            </p:nvSpPr>
            <p:spPr bwMode="auto">
              <a:xfrm>
                <a:off x="2321401" y="4400208"/>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81" name="Line 43">
                <a:extLst>
                  <a:ext uri="{FF2B5EF4-FFF2-40B4-BE49-F238E27FC236}">
                    <a16:creationId xmlns:a16="http://schemas.microsoft.com/office/drawing/2014/main" id="{9CE31BD4-1CCC-43D6-B6BA-1D80CA4B9CD3}"/>
                  </a:ext>
                </a:extLst>
              </p:cNvPr>
              <p:cNvSpPr>
                <a:spLocks noChangeShapeType="1"/>
              </p:cNvSpPr>
              <p:nvPr/>
            </p:nvSpPr>
            <p:spPr bwMode="auto">
              <a:xfrm>
                <a:off x="2321401" y="3846170"/>
                <a:ext cx="349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463" name="Group 1462">
              <a:extLst>
                <a:ext uri="{FF2B5EF4-FFF2-40B4-BE49-F238E27FC236}">
                  <a16:creationId xmlns:a16="http://schemas.microsoft.com/office/drawing/2014/main" id="{59355C75-0AB9-4EF2-B363-B636E2A7C665}"/>
                </a:ext>
              </a:extLst>
            </p:cNvPr>
            <p:cNvGrpSpPr/>
            <p:nvPr/>
          </p:nvGrpSpPr>
          <p:grpSpPr>
            <a:xfrm>
              <a:off x="5794851" y="3846170"/>
              <a:ext cx="33338" cy="2771775"/>
              <a:chOff x="5794851" y="3846170"/>
              <a:chExt cx="33338" cy="2771775"/>
            </a:xfrm>
          </p:grpSpPr>
          <p:sp>
            <p:nvSpPr>
              <p:cNvPr id="1464" name="Line 21">
                <a:extLst>
                  <a:ext uri="{FF2B5EF4-FFF2-40B4-BE49-F238E27FC236}">
                    <a16:creationId xmlns:a16="http://schemas.microsoft.com/office/drawing/2014/main" id="{A921A6EF-366F-4CE9-A029-00F50B60EF91}"/>
                  </a:ext>
                </a:extLst>
              </p:cNvPr>
              <p:cNvSpPr>
                <a:spLocks noChangeShapeType="1"/>
              </p:cNvSpPr>
              <p:nvPr/>
            </p:nvSpPr>
            <p:spPr bwMode="auto">
              <a:xfrm flipV="1">
                <a:off x="5828189" y="658302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65" name="Line 28">
                <a:extLst>
                  <a:ext uri="{FF2B5EF4-FFF2-40B4-BE49-F238E27FC236}">
                    <a16:creationId xmlns:a16="http://schemas.microsoft.com/office/drawing/2014/main" id="{DAD33E51-C84D-424E-85A2-0DA5D720D529}"/>
                  </a:ext>
                </a:extLst>
              </p:cNvPr>
              <p:cNvSpPr>
                <a:spLocks noChangeShapeType="1"/>
              </p:cNvSpPr>
              <p:nvPr/>
            </p:nvSpPr>
            <p:spPr bwMode="auto">
              <a:xfrm>
                <a:off x="5828189" y="3846170"/>
                <a:ext cx="0" cy="3492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66" name="Line 37">
                <a:extLst>
                  <a:ext uri="{FF2B5EF4-FFF2-40B4-BE49-F238E27FC236}">
                    <a16:creationId xmlns:a16="http://schemas.microsoft.com/office/drawing/2014/main" id="{9A0018FC-0D23-442F-8D49-A0ADA39D818E}"/>
                  </a:ext>
                </a:extLst>
              </p:cNvPr>
              <p:cNvSpPr>
                <a:spLocks noChangeShapeType="1"/>
              </p:cNvSpPr>
              <p:nvPr/>
            </p:nvSpPr>
            <p:spPr bwMode="auto">
              <a:xfrm flipV="1">
                <a:off x="5828189" y="3846170"/>
                <a:ext cx="0" cy="2771775"/>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67" name="Line 44">
                <a:extLst>
                  <a:ext uri="{FF2B5EF4-FFF2-40B4-BE49-F238E27FC236}">
                    <a16:creationId xmlns:a16="http://schemas.microsoft.com/office/drawing/2014/main" id="{B906CF13-0DF2-4565-86A7-D8F7E7A4C433}"/>
                  </a:ext>
                </a:extLst>
              </p:cNvPr>
              <p:cNvSpPr>
                <a:spLocks noChangeShapeType="1"/>
              </p:cNvSpPr>
              <p:nvPr/>
            </p:nvSpPr>
            <p:spPr bwMode="auto">
              <a:xfrm flipH="1">
                <a:off x="5794851" y="6617945"/>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68" name="Line 45">
                <a:extLst>
                  <a:ext uri="{FF2B5EF4-FFF2-40B4-BE49-F238E27FC236}">
                    <a16:creationId xmlns:a16="http://schemas.microsoft.com/office/drawing/2014/main" id="{E78636FE-0FE1-4351-AB46-C684FA1D15BD}"/>
                  </a:ext>
                </a:extLst>
              </p:cNvPr>
              <p:cNvSpPr>
                <a:spLocks noChangeShapeType="1"/>
              </p:cNvSpPr>
              <p:nvPr/>
            </p:nvSpPr>
            <p:spPr bwMode="auto">
              <a:xfrm flipH="1">
                <a:off x="5794851" y="60639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69" name="Line 46">
                <a:extLst>
                  <a:ext uri="{FF2B5EF4-FFF2-40B4-BE49-F238E27FC236}">
                    <a16:creationId xmlns:a16="http://schemas.microsoft.com/office/drawing/2014/main" id="{5EC33D3B-E570-42C5-919F-079688F58259}"/>
                  </a:ext>
                </a:extLst>
              </p:cNvPr>
              <p:cNvSpPr>
                <a:spLocks noChangeShapeType="1"/>
              </p:cNvSpPr>
              <p:nvPr/>
            </p:nvSpPr>
            <p:spPr bwMode="auto">
              <a:xfrm flipH="1">
                <a:off x="5794851" y="55098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70" name="Line 47">
                <a:extLst>
                  <a:ext uri="{FF2B5EF4-FFF2-40B4-BE49-F238E27FC236}">
                    <a16:creationId xmlns:a16="http://schemas.microsoft.com/office/drawing/2014/main" id="{2F2BB6E0-BDF9-4259-865B-3D2215377ACA}"/>
                  </a:ext>
                </a:extLst>
              </p:cNvPr>
              <p:cNvSpPr>
                <a:spLocks noChangeShapeType="1"/>
              </p:cNvSpPr>
              <p:nvPr/>
            </p:nvSpPr>
            <p:spPr bwMode="auto">
              <a:xfrm flipH="1">
                <a:off x="5794851" y="4955833"/>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71" name="Line 48">
                <a:extLst>
                  <a:ext uri="{FF2B5EF4-FFF2-40B4-BE49-F238E27FC236}">
                    <a16:creationId xmlns:a16="http://schemas.microsoft.com/office/drawing/2014/main" id="{D44804D7-0B0D-4D38-80F0-7E6D7965409B}"/>
                  </a:ext>
                </a:extLst>
              </p:cNvPr>
              <p:cNvSpPr>
                <a:spLocks noChangeShapeType="1"/>
              </p:cNvSpPr>
              <p:nvPr/>
            </p:nvSpPr>
            <p:spPr bwMode="auto">
              <a:xfrm flipH="1">
                <a:off x="5794851" y="4400208"/>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72" name="Line 49">
                <a:extLst>
                  <a:ext uri="{FF2B5EF4-FFF2-40B4-BE49-F238E27FC236}">
                    <a16:creationId xmlns:a16="http://schemas.microsoft.com/office/drawing/2014/main" id="{E4EDBDC2-5CD3-4F03-AC4B-AF576DED5B33}"/>
                  </a:ext>
                </a:extLst>
              </p:cNvPr>
              <p:cNvSpPr>
                <a:spLocks noChangeShapeType="1"/>
              </p:cNvSpPr>
              <p:nvPr/>
            </p:nvSpPr>
            <p:spPr bwMode="auto">
              <a:xfrm flipH="1">
                <a:off x="5794851" y="3846170"/>
                <a:ext cx="33338"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sp>
        <p:nvSpPr>
          <p:cNvPr id="1438" name="Rectangle 301">
            <a:extLst>
              <a:ext uri="{FF2B5EF4-FFF2-40B4-BE49-F238E27FC236}">
                <a16:creationId xmlns:a16="http://schemas.microsoft.com/office/drawing/2014/main" id="{ED493624-9829-4A1D-BA6C-0896C7435C67}"/>
              </a:ext>
            </a:extLst>
          </p:cNvPr>
          <p:cNvSpPr>
            <a:spLocks noChangeArrowheads="1"/>
          </p:cNvSpPr>
          <p:nvPr/>
        </p:nvSpPr>
        <p:spPr bwMode="auto">
          <a:xfrm rot="16200000">
            <a:off x="14605567" y="11596780"/>
            <a:ext cx="812568" cy="18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log</a:t>
            </a:r>
            <a:r>
              <a:rPr lang="en-US" altLang="en-US" sz="1800" baseline="-25000" dirty="0">
                <a:latin typeface="+mn-lt"/>
              </a:rPr>
              <a:t>10</a:t>
            </a:r>
            <a:r>
              <a:rPr lang="en-US" altLang="en-US" sz="1800" dirty="0">
                <a:latin typeface="+mn-lt"/>
              </a:rPr>
              <a:t>(m) [ag]</a:t>
            </a:r>
          </a:p>
        </p:txBody>
      </p:sp>
      <p:sp>
        <p:nvSpPr>
          <p:cNvPr id="1439" name="Rectangle 284">
            <a:extLst>
              <a:ext uri="{FF2B5EF4-FFF2-40B4-BE49-F238E27FC236}">
                <a16:creationId xmlns:a16="http://schemas.microsoft.com/office/drawing/2014/main" id="{DE624127-CA2D-4228-8CD9-FB682065CE28}"/>
              </a:ext>
            </a:extLst>
          </p:cNvPr>
          <p:cNvSpPr>
            <a:spLocks noChangeArrowheads="1"/>
          </p:cNvSpPr>
          <p:nvPr/>
        </p:nvSpPr>
        <p:spPr bwMode="auto">
          <a:xfrm>
            <a:off x="16631322" y="13161068"/>
            <a:ext cx="819086" cy="18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log</a:t>
            </a:r>
            <a:r>
              <a:rPr lang="en-US" altLang="en-US" sz="1800" baseline="-25000" dirty="0">
                <a:latin typeface="+mn-lt"/>
              </a:rPr>
              <a:t>10</a:t>
            </a:r>
            <a:r>
              <a:rPr lang="en-US" altLang="en-US" sz="1800" dirty="0">
                <a:latin typeface="+mn-lt"/>
              </a:rPr>
              <a:t>(d) [nm]</a:t>
            </a:r>
          </a:p>
        </p:txBody>
      </p:sp>
      <p:sp>
        <p:nvSpPr>
          <p:cNvPr id="1440" name="Rectangle 577">
            <a:extLst>
              <a:ext uri="{FF2B5EF4-FFF2-40B4-BE49-F238E27FC236}">
                <a16:creationId xmlns:a16="http://schemas.microsoft.com/office/drawing/2014/main" id="{E31414BA-DC87-444F-BCDE-6385324EEB85}"/>
              </a:ext>
            </a:extLst>
          </p:cNvPr>
          <p:cNvSpPr>
            <a:spLocks noChangeArrowheads="1"/>
          </p:cNvSpPr>
          <p:nvPr/>
        </p:nvSpPr>
        <p:spPr bwMode="auto">
          <a:xfrm>
            <a:off x="18152151" y="10153284"/>
            <a:ext cx="1233131" cy="24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b="1" dirty="0">
                <a:latin typeface="Segoe UI Semibold" panose="020B0702040204020203" pitchFamily="34" charset="0"/>
                <a:cs typeface="Segoe UI Semibold" panose="020B0702040204020203" pitchFamily="34" charset="0"/>
              </a:rPr>
              <a:t>x</a:t>
            </a:r>
            <a:r>
              <a:rPr lang="en-US" altLang="en-US" sz="1800" dirty="0">
                <a:latin typeface="+mn-lt"/>
              </a:rPr>
              <a:t> [counts]</a:t>
            </a:r>
          </a:p>
        </p:txBody>
      </p:sp>
      <p:sp>
        <p:nvSpPr>
          <p:cNvPr id="1441" name="Rectangle 253">
            <a:extLst>
              <a:ext uri="{FF2B5EF4-FFF2-40B4-BE49-F238E27FC236}">
                <a16:creationId xmlns:a16="http://schemas.microsoft.com/office/drawing/2014/main" id="{509F2F4D-5E3C-443B-8F41-3D4C8887474D}"/>
              </a:ext>
            </a:extLst>
          </p:cNvPr>
          <p:cNvSpPr>
            <a:spLocks noChangeArrowheads="1"/>
          </p:cNvSpPr>
          <p:nvPr/>
        </p:nvSpPr>
        <p:spPr bwMode="auto">
          <a:xfrm>
            <a:off x="18635863" y="10357180"/>
            <a:ext cx="291134" cy="18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10</a:t>
            </a:r>
            <a:r>
              <a:rPr lang="en-US" altLang="en-US" sz="1800" baseline="30000" dirty="0">
                <a:latin typeface="+mn-lt"/>
              </a:rPr>
              <a:t>6</a:t>
            </a:r>
          </a:p>
        </p:txBody>
      </p:sp>
      <p:pic>
        <p:nvPicPr>
          <p:cNvPr id="1442" name="Picture 230">
            <a:extLst>
              <a:ext uri="{FF2B5EF4-FFF2-40B4-BE49-F238E27FC236}">
                <a16:creationId xmlns:a16="http://schemas.microsoft.com/office/drawing/2014/main" id="{F17B8117-6C91-457D-90DD-D0002A14C799}"/>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8713280" y="10731347"/>
            <a:ext cx="132079" cy="207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43" name="Group 1442">
            <a:extLst>
              <a:ext uri="{FF2B5EF4-FFF2-40B4-BE49-F238E27FC236}">
                <a16:creationId xmlns:a16="http://schemas.microsoft.com/office/drawing/2014/main" id="{7141F723-2D0D-4F7B-9B36-76C7C687E66A}"/>
              </a:ext>
            </a:extLst>
          </p:cNvPr>
          <p:cNvGrpSpPr/>
          <p:nvPr/>
        </p:nvGrpSpPr>
        <p:grpSpPr>
          <a:xfrm>
            <a:off x="18874114" y="10620092"/>
            <a:ext cx="197715" cy="2264366"/>
            <a:chOff x="18990755" y="3746896"/>
            <a:chExt cx="261404" cy="3029330"/>
          </a:xfrm>
        </p:grpSpPr>
        <p:sp>
          <p:nvSpPr>
            <p:cNvPr id="1454" name="Rectangle 243">
              <a:extLst>
                <a:ext uri="{FF2B5EF4-FFF2-40B4-BE49-F238E27FC236}">
                  <a16:creationId xmlns:a16="http://schemas.microsoft.com/office/drawing/2014/main" id="{8880A520-56F3-4A54-9F65-9AA95D2987E0}"/>
                </a:ext>
              </a:extLst>
            </p:cNvPr>
            <p:cNvSpPr>
              <a:spLocks noChangeArrowheads="1"/>
            </p:cNvSpPr>
            <p:nvPr/>
          </p:nvSpPr>
          <p:spPr bwMode="auto">
            <a:xfrm>
              <a:off x="18990779" y="6525094"/>
              <a:ext cx="106282" cy="25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a:t>
              </a:r>
            </a:p>
          </p:txBody>
        </p:sp>
        <p:sp>
          <p:nvSpPr>
            <p:cNvPr id="1455" name="Rectangle 245">
              <a:extLst>
                <a:ext uri="{FF2B5EF4-FFF2-40B4-BE49-F238E27FC236}">
                  <a16:creationId xmlns:a16="http://schemas.microsoft.com/office/drawing/2014/main" id="{F5F555D6-CF10-40E7-8E20-0C731CA53EBB}"/>
                </a:ext>
              </a:extLst>
            </p:cNvPr>
            <p:cNvSpPr>
              <a:spLocks noChangeArrowheads="1"/>
            </p:cNvSpPr>
            <p:nvPr/>
          </p:nvSpPr>
          <p:spPr bwMode="auto">
            <a:xfrm>
              <a:off x="18990755" y="5967881"/>
              <a:ext cx="258525" cy="25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2</a:t>
              </a:r>
            </a:p>
          </p:txBody>
        </p:sp>
        <p:sp>
          <p:nvSpPr>
            <p:cNvPr id="1456" name="Rectangle 247">
              <a:extLst>
                <a:ext uri="{FF2B5EF4-FFF2-40B4-BE49-F238E27FC236}">
                  <a16:creationId xmlns:a16="http://schemas.microsoft.com/office/drawing/2014/main" id="{39F2AD75-1A8D-41DC-8364-92AAC8ED3B65}"/>
                </a:ext>
              </a:extLst>
            </p:cNvPr>
            <p:cNvSpPr>
              <a:spLocks noChangeArrowheads="1"/>
            </p:cNvSpPr>
            <p:nvPr/>
          </p:nvSpPr>
          <p:spPr bwMode="auto">
            <a:xfrm>
              <a:off x="18990760" y="5417018"/>
              <a:ext cx="261399" cy="25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0.4</a:t>
              </a:r>
            </a:p>
          </p:txBody>
        </p:sp>
        <p:sp>
          <p:nvSpPr>
            <p:cNvPr id="1457" name="Rectangle 249">
              <a:extLst>
                <a:ext uri="{FF2B5EF4-FFF2-40B4-BE49-F238E27FC236}">
                  <a16:creationId xmlns:a16="http://schemas.microsoft.com/office/drawing/2014/main" id="{34B6C4E2-00DB-49AA-B7C5-020E4E026D7E}"/>
                </a:ext>
              </a:extLst>
            </p:cNvPr>
            <p:cNvSpPr>
              <a:spLocks noChangeArrowheads="1"/>
            </p:cNvSpPr>
            <p:nvPr/>
          </p:nvSpPr>
          <p:spPr bwMode="auto">
            <a:xfrm>
              <a:off x="18990775" y="4859806"/>
              <a:ext cx="258526" cy="25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6</a:t>
              </a:r>
            </a:p>
          </p:txBody>
        </p:sp>
        <p:sp>
          <p:nvSpPr>
            <p:cNvPr id="1458" name="Rectangle 251">
              <a:extLst>
                <a:ext uri="{FF2B5EF4-FFF2-40B4-BE49-F238E27FC236}">
                  <a16:creationId xmlns:a16="http://schemas.microsoft.com/office/drawing/2014/main" id="{41A8C1DD-CDD8-4277-88D9-0B405A1BB5AE}"/>
                </a:ext>
              </a:extLst>
            </p:cNvPr>
            <p:cNvSpPr>
              <a:spLocks noChangeArrowheads="1"/>
            </p:cNvSpPr>
            <p:nvPr/>
          </p:nvSpPr>
          <p:spPr bwMode="auto">
            <a:xfrm>
              <a:off x="18990775" y="4308943"/>
              <a:ext cx="258526" cy="25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a:latin typeface="+mn-lt"/>
                </a:rPr>
                <a:t>0.8</a:t>
              </a:r>
            </a:p>
          </p:txBody>
        </p:sp>
        <p:sp>
          <p:nvSpPr>
            <p:cNvPr id="1459" name="Rectangle 253">
              <a:extLst>
                <a:ext uri="{FF2B5EF4-FFF2-40B4-BE49-F238E27FC236}">
                  <a16:creationId xmlns:a16="http://schemas.microsoft.com/office/drawing/2014/main" id="{9DBC0337-8B72-4E24-AEFB-DBBC6B236A7C}"/>
                </a:ext>
              </a:extLst>
            </p:cNvPr>
            <p:cNvSpPr>
              <a:spLocks noChangeArrowheads="1"/>
            </p:cNvSpPr>
            <p:nvPr/>
          </p:nvSpPr>
          <p:spPr bwMode="auto">
            <a:xfrm>
              <a:off x="18990775" y="3746896"/>
              <a:ext cx="225491" cy="25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latin typeface="+mn-lt"/>
                </a:rPr>
                <a:t>1.0</a:t>
              </a:r>
            </a:p>
          </p:txBody>
        </p:sp>
      </p:grpSp>
      <p:grpSp>
        <p:nvGrpSpPr>
          <p:cNvPr id="1444" name="Group 1443">
            <a:extLst>
              <a:ext uri="{FF2B5EF4-FFF2-40B4-BE49-F238E27FC236}">
                <a16:creationId xmlns:a16="http://schemas.microsoft.com/office/drawing/2014/main" id="{D1CB11FF-008D-4EFF-BA79-3E9BB4F9C9D9}"/>
              </a:ext>
            </a:extLst>
          </p:cNvPr>
          <p:cNvGrpSpPr/>
          <p:nvPr/>
        </p:nvGrpSpPr>
        <p:grpSpPr>
          <a:xfrm>
            <a:off x="18713280" y="10731347"/>
            <a:ext cx="132079" cy="2073035"/>
            <a:chOff x="18778051" y="3743325"/>
            <a:chExt cx="174625" cy="2773363"/>
          </a:xfrm>
        </p:grpSpPr>
        <p:sp>
          <p:nvSpPr>
            <p:cNvPr id="1445" name="Line 225">
              <a:extLst>
                <a:ext uri="{FF2B5EF4-FFF2-40B4-BE49-F238E27FC236}">
                  <a16:creationId xmlns:a16="http://schemas.microsoft.com/office/drawing/2014/main" id="{6F60E14B-A480-4539-9A42-D722F6AF8ADF}"/>
                </a:ext>
              </a:extLst>
            </p:cNvPr>
            <p:cNvSpPr>
              <a:spLocks noChangeShapeType="1"/>
            </p:cNvSpPr>
            <p:nvPr/>
          </p:nvSpPr>
          <p:spPr bwMode="auto">
            <a:xfrm>
              <a:off x="18778051" y="6516688"/>
              <a:ext cx="1746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46" name="Line 226">
              <a:extLst>
                <a:ext uri="{FF2B5EF4-FFF2-40B4-BE49-F238E27FC236}">
                  <a16:creationId xmlns:a16="http://schemas.microsoft.com/office/drawing/2014/main" id="{EFEF9766-1D94-405A-9003-854025DBD085}"/>
                </a:ext>
              </a:extLst>
            </p:cNvPr>
            <p:cNvSpPr>
              <a:spLocks noChangeShapeType="1"/>
            </p:cNvSpPr>
            <p:nvPr/>
          </p:nvSpPr>
          <p:spPr bwMode="auto">
            <a:xfrm>
              <a:off x="18778051" y="3743325"/>
              <a:ext cx="17462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47" name="Line 227">
              <a:extLst>
                <a:ext uri="{FF2B5EF4-FFF2-40B4-BE49-F238E27FC236}">
                  <a16:creationId xmlns:a16="http://schemas.microsoft.com/office/drawing/2014/main" id="{AFA3DC79-42A7-4D03-86EF-FCA2950A184E}"/>
                </a:ext>
              </a:extLst>
            </p:cNvPr>
            <p:cNvSpPr>
              <a:spLocks noChangeShapeType="1"/>
            </p:cNvSpPr>
            <p:nvPr/>
          </p:nvSpPr>
          <p:spPr bwMode="auto">
            <a:xfrm flipV="1">
              <a:off x="18778051" y="3743325"/>
              <a:ext cx="0" cy="2773363"/>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48" name="Line 228">
              <a:extLst>
                <a:ext uri="{FF2B5EF4-FFF2-40B4-BE49-F238E27FC236}">
                  <a16:creationId xmlns:a16="http://schemas.microsoft.com/office/drawing/2014/main" id="{24050992-826B-4052-89F5-ADFE7F038F4B}"/>
                </a:ext>
              </a:extLst>
            </p:cNvPr>
            <p:cNvSpPr>
              <a:spLocks noChangeShapeType="1"/>
            </p:cNvSpPr>
            <p:nvPr/>
          </p:nvSpPr>
          <p:spPr bwMode="auto">
            <a:xfrm flipV="1">
              <a:off x="18952676" y="3743325"/>
              <a:ext cx="0" cy="2773363"/>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pic>
          <p:nvPicPr>
            <p:cNvPr id="1449" name="Picture 229">
              <a:extLst>
                <a:ext uri="{FF2B5EF4-FFF2-40B4-BE49-F238E27FC236}">
                  <a16:creationId xmlns:a16="http://schemas.microsoft.com/office/drawing/2014/main" id="{FC723A59-FBCC-4D13-8079-A19E400FB571}"/>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8778051" y="3743325"/>
              <a:ext cx="174625" cy="2773363"/>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450" name="Line 234">
              <a:extLst>
                <a:ext uri="{FF2B5EF4-FFF2-40B4-BE49-F238E27FC236}">
                  <a16:creationId xmlns:a16="http://schemas.microsoft.com/office/drawing/2014/main" id="{9A61F87C-988A-4427-9B9F-C2E4F0595638}"/>
                </a:ext>
              </a:extLst>
            </p:cNvPr>
            <p:cNvSpPr>
              <a:spLocks noChangeShapeType="1"/>
            </p:cNvSpPr>
            <p:nvPr/>
          </p:nvSpPr>
          <p:spPr bwMode="auto">
            <a:xfrm flipH="1">
              <a:off x="18924101" y="5962650"/>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51" name="Line 236">
              <a:extLst>
                <a:ext uri="{FF2B5EF4-FFF2-40B4-BE49-F238E27FC236}">
                  <a16:creationId xmlns:a16="http://schemas.microsoft.com/office/drawing/2014/main" id="{57D16309-1A56-4621-903F-E66DD2FF8614}"/>
                </a:ext>
              </a:extLst>
            </p:cNvPr>
            <p:cNvSpPr>
              <a:spLocks noChangeShapeType="1"/>
            </p:cNvSpPr>
            <p:nvPr/>
          </p:nvSpPr>
          <p:spPr bwMode="auto">
            <a:xfrm flipH="1">
              <a:off x="18924101" y="5407025"/>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52" name="Line 238">
              <a:extLst>
                <a:ext uri="{FF2B5EF4-FFF2-40B4-BE49-F238E27FC236}">
                  <a16:creationId xmlns:a16="http://schemas.microsoft.com/office/drawing/2014/main" id="{8FDDA7B7-EEBC-42B7-B799-2E48B2FBDC0F}"/>
                </a:ext>
              </a:extLst>
            </p:cNvPr>
            <p:cNvSpPr>
              <a:spLocks noChangeShapeType="1"/>
            </p:cNvSpPr>
            <p:nvPr/>
          </p:nvSpPr>
          <p:spPr bwMode="auto">
            <a:xfrm flipH="1">
              <a:off x="18924101" y="4852987"/>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453" name="Line 240">
              <a:extLst>
                <a:ext uri="{FF2B5EF4-FFF2-40B4-BE49-F238E27FC236}">
                  <a16:creationId xmlns:a16="http://schemas.microsoft.com/office/drawing/2014/main" id="{C0F0D9DA-19D8-4791-9913-5A545902882A}"/>
                </a:ext>
              </a:extLst>
            </p:cNvPr>
            <p:cNvSpPr>
              <a:spLocks noChangeShapeType="1"/>
            </p:cNvSpPr>
            <p:nvPr/>
          </p:nvSpPr>
          <p:spPr bwMode="auto">
            <a:xfrm flipH="1">
              <a:off x="18924101" y="4298950"/>
              <a:ext cx="28575"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sp>
        <p:nvSpPr>
          <p:cNvPr id="1425" name="TextBox 1424">
            <a:extLst>
              <a:ext uri="{FF2B5EF4-FFF2-40B4-BE49-F238E27FC236}">
                <a16:creationId xmlns:a16="http://schemas.microsoft.com/office/drawing/2014/main" id="{3E437D00-9A0B-4BDA-A3A7-B1E9109D899B}"/>
              </a:ext>
            </a:extLst>
          </p:cNvPr>
          <p:cNvSpPr txBox="1"/>
          <p:nvPr/>
        </p:nvSpPr>
        <p:spPr>
          <a:xfrm>
            <a:off x="14459882" y="3859885"/>
            <a:ext cx="13176675" cy="1261884"/>
          </a:xfrm>
          <a:prstGeom prst="rect">
            <a:avLst/>
          </a:prstGeom>
          <a:noFill/>
        </p:spPr>
        <p:txBody>
          <a:bodyPr wrap="square" lIns="467360" tIns="233680" rIns="467360" bIns="467360" rtlCol="0">
            <a:spAutoFit/>
          </a:bodyPr>
          <a:lstStyle/>
          <a:p>
            <a:pPr algn="ctr">
              <a:spcBef>
                <a:spcPts val="1533"/>
              </a:spcBef>
              <a:spcAft>
                <a:spcPts val="852"/>
              </a:spcAft>
            </a:pPr>
            <a:r>
              <a:rPr lang="en-US" sz="3600" b="1" dirty="0">
                <a:latin typeface="+mj-lt"/>
                <a:cs typeface="Segoe UI Light" panose="020B0502040204020203" pitchFamily="34" charset="0"/>
              </a:rPr>
              <a:t>SAMPLE PROBLEM</a:t>
            </a:r>
          </a:p>
        </p:txBody>
      </p:sp>
      <p:sp>
        <p:nvSpPr>
          <p:cNvPr id="1426" name="Rectangle 88">
            <a:extLst>
              <a:ext uri="{FF2B5EF4-FFF2-40B4-BE49-F238E27FC236}">
                <a16:creationId xmlns:a16="http://schemas.microsoft.com/office/drawing/2014/main" id="{22817C19-7D1A-4353-9049-B31F564AEC1B}"/>
              </a:ext>
            </a:extLst>
          </p:cNvPr>
          <p:cNvSpPr>
            <a:spLocks noChangeArrowheads="1"/>
          </p:cNvSpPr>
          <p:nvPr/>
        </p:nvSpPr>
        <p:spPr bwMode="auto">
          <a:xfrm flipH="1">
            <a:off x="22873440" y="6103015"/>
            <a:ext cx="30283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altLang="en-US" sz="1800" dirty="0">
                <a:solidFill>
                  <a:schemeClr val="bg1">
                    <a:lumMod val="65000"/>
                  </a:schemeClr>
                </a:solidFill>
                <a:latin typeface="+mn-lt"/>
                <a:ea typeface="Open Sans ExtraBold" panose="020B0906030804020204" pitchFamily="34" charset="0"/>
                <a:cs typeface="Open Sans ExtraBold" panose="020B0906030804020204" pitchFamily="34" charset="0"/>
              </a:rPr>
              <a:t>Log-normal distribution:</a:t>
            </a:r>
            <a:endParaRPr lang="en-US" altLang="en-US" sz="1800" dirty="0">
              <a:solidFill>
                <a:schemeClr val="bg1">
                  <a:lumMod val="65000"/>
                </a:schemeClr>
              </a:solidFill>
              <a:latin typeface="+mn-lt"/>
            </a:endParaRPr>
          </a:p>
        </p:txBody>
      </p:sp>
      <p:sp>
        <p:nvSpPr>
          <p:cNvPr id="1427" name="Rectangle 88">
            <a:extLst>
              <a:ext uri="{FF2B5EF4-FFF2-40B4-BE49-F238E27FC236}">
                <a16:creationId xmlns:a16="http://schemas.microsoft.com/office/drawing/2014/main" id="{957F9D83-2775-4EA3-B558-862885B9505D}"/>
              </a:ext>
            </a:extLst>
          </p:cNvPr>
          <p:cNvSpPr>
            <a:spLocks noChangeArrowheads="1"/>
          </p:cNvSpPr>
          <p:nvPr/>
        </p:nvSpPr>
        <p:spPr bwMode="auto">
          <a:xfrm flipH="1">
            <a:off x="22873440" y="5329409"/>
            <a:ext cx="423260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altLang="en-US" sz="1800" dirty="0">
                <a:solidFill>
                  <a:schemeClr val="bg1">
                    <a:lumMod val="65000"/>
                  </a:schemeClr>
                </a:solidFill>
                <a:latin typeface="+mn-lt"/>
                <a:ea typeface="Open Sans ExtraBold" panose="020B0906030804020204" pitchFamily="34" charset="0"/>
                <a:cs typeface="Open Sans ExtraBold" panose="020B0906030804020204" pitchFamily="34" charset="0"/>
              </a:rPr>
              <a:t>Normal distribution, effective density:</a:t>
            </a:r>
            <a:endParaRPr lang="en-US" altLang="en-US" sz="1800" dirty="0">
              <a:solidFill>
                <a:schemeClr val="bg1">
                  <a:lumMod val="65000"/>
                </a:schemeClr>
              </a:solidFill>
              <a:latin typeface="+mn-lt"/>
            </a:endParaRPr>
          </a:p>
        </p:txBody>
      </p:sp>
      <p:graphicFrame>
        <p:nvGraphicFramePr>
          <p:cNvPr id="1428" name="Object 1427">
            <a:extLst>
              <a:ext uri="{FF2B5EF4-FFF2-40B4-BE49-F238E27FC236}">
                <a16:creationId xmlns:a16="http://schemas.microsoft.com/office/drawing/2014/main" id="{0C78E56B-F141-4577-8E5E-30B200E5EAB7}"/>
              </a:ext>
            </a:extLst>
          </p:cNvPr>
          <p:cNvGraphicFramePr>
            <a:graphicFrameLocks noChangeAspect="1"/>
          </p:cNvGraphicFramePr>
          <p:nvPr>
            <p:extLst>
              <p:ext uri="{D42A27DB-BD31-4B8C-83A1-F6EECF244321}">
                <p14:modId xmlns:p14="http://schemas.microsoft.com/office/powerpoint/2010/main" val="3691799047"/>
              </p:ext>
            </p:extLst>
          </p:nvPr>
        </p:nvGraphicFramePr>
        <p:xfrm>
          <a:off x="22873440" y="4778079"/>
          <a:ext cx="4610100" cy="431800"/>
        </p:xfrm>
        <a:graphic>
          <a:graphicData uri="http://schemas.openxmlformats.org/presentationml/2006/ole">
            <mc:AlternateContent xmlns:mc="http://schemas.openxmlformats.org/markup-compatibility/2006">
              <mc:Choice xmlns:v="urn:schemas-microsoft-com:vml" Requires="v">
                <p:oleObj spid="_x0000_s2332" name="Equation" r:id="rId27" imgW="4609800" imgH="431640" progId="Equation.DSMT4">
                  <p:embed/>
                </p:oleObj>
              </mc:Choice>
              <mc:Fallback>
                <p:oleObj name="Equation" r:id="rId27" imgW="4609800" imgH="431640" progId="Equation.DSMT4">
                  <p:embed/>
                  <p:pic>
                    <p:nvPicPr>
                      <p:cNvPr id="839" name="Object 838">
                        <a:extLst>
                          <a:ext uri="{FF2B5EF4-FFF2-40B4-BE49-F238E27FC236}">
                            <a16:creationId xmlns:a16="http://schemas.microsoft.com/office/drawing/2014/main" id="{05F33DE9-43E3-42FB-AC03-B712C5037C21}"/>
                          </a:ext>
                        </a:extLst>
                      </p:cNvPr>
                      <p:cNvPicPr/>
                      <p:nvPr/>
                    </p:nvPicPr>
                    <p:blipFill>
                      <a:blip r:embed="rId28"/>
                      <a:stretch>
                        <a:fillRect/>
                      </a:stretch>
                    </p:blipFill>
                    <p:spPr>
                      <a:xfrm>
                        <a:off x="22873440" y="4778079"/>
                        <a:ext cx="4610100" cy="431800"/>
                      </a:xfrm>
                      <a:prstGeom prst="rect">
                        <a:avLst/>
                      </a:prstGeom>
                    </p:spPr>
                  </p:pic>
                </p:oleObj>
              </mc:Fallback>
            </mc:AlternateContent>
          </a:graphicData>
        </a:graphic>
      </p:graphicFrame>
      <p:graphicFrame>
        <p:nvGraphicFramePr>
          <p:cNvPr id="1429" name="Object 1428">
            <a:extLst>
              <a:ext uri="{FF2B5EF4-FFF2-40B4-BE49-F238E27FC236}">
                <a16:creationId xmlns:a16="http://schemas.microsoft.com/office/drawing/2014/main" id="{68B9E313-5928-4B72-8EDF-1F209CA8EA36}"/>
              </a:ext>
            </a:extLst>
          </p:cNvPr>
          <p:cNvGraphicFramePr>
            <a:graphicFrameLocks noChangeAspect="1"/>
          </p:cNvGraphicFramePr>
          <p:nvPr>
            <p:extLst>
              <p:ext uri="{D42A27DB-BD31-4B8C-83A1-F6EECF244321}">
                <p14:modId xmlns:p14="http://schemas.microsoft.com/office/powerpoint/2010/main" val="2602040273"/>
              </p:ext>
            </p:extLst>
          </p:nvPr>
        </p:nvGraphicFramePr>
        <p:xfrm>
          <a:off x="22873440" y="6347906"/>
          <a:ext cx="3581400" cy="495300"/>
        </p:xfrm>
        <a:graphic>
          <a:graphicData uri="http://schemas.openxmlformats.org/presentationml/2006/ole">
            <mc:AlternateContent xmlns:mc="http://schemas.openxmlformats.org/markup-compatibility/2006">
              <mc:Choice xmlns:v="urn:schemas-microsoft-com:vml" Requires="v">
                <p:oleObj spid="_x0000_s2333" name="Equation" r:id="rId29" imgW="3581280" imgH="495000" progId="Equation.DSMT4">
                  <p:embed/>
                </p:oleObj>
              </mc:Choice>
              <mc:Fallback>
                <p:oleObj name="Equation" r:id="rId29" imgW="3581280" imgH="495000" progId="Equation.DSMT4">
                  <p:embed/>
                  <p:pic>
                    <p:nvPicPr>
                      <p:cNvPr id="840" name="Object 839">
                        <a:extLst>
                          <a:ext uri="{FF2B5EF4-FFF2-40B4-BE49-F238E27FC236}">
                            <a16:creationId xmlns:a16="http://schemas.microsoft.com/office/drawing/2014/main" id="{A5D10DCF-5E40-413E-B736-ABDC12BA303E}"/>
                          </a:ext>
                        </a:extLst>
                      </p:cNvPr>
                      <p:cNvPicPr/>
                      <p:nvPr/>
                    </p:nvPicPr>
                    <p:blipFill>
                      <a:blip r:embed="rId30"/>
                      <a:stretch>
                        <a:fillRect/>
                      </a:stretch>
                    </p:blipFill>
                    <p:spPr>
                      <a:xfrm>
                        <a:off x="22873440" y="6347906"/>
                        <a:ext cx="3581400" cy="495300"/>
                      </a:xfrm>
                      <a:prstGeom prst="rect">
                        <a:avLst/>
                      </a:prstGeom>
                    </p:spPr>
                  </p:pic>
                </p:oleObj>
              </mc:Fallback>
            </mc:AlternateContent>
          </a:graphicData>
        </a:graphic>
      </p:graphicFrame>
      <p:graphicFrame>
        <p:nvGraphicFramePr>
          <p:cNvPr id="1430" name="Object 1429">
            <a:extLst>
              <a:ext uri="{FF2B5EF4-FFF2-40B4-BE49-F238E27FC236}">
                <a16:creationId xmlns:a16="http://schemas.microsoft.com/office/drawing/2014/main" id="{BB01D539-68F4-4077-BAF9-7E08DEC471B5}"/>
              </a:ext>
            </a:extLst>
          </p:cNvPr>
          <p:cNvGraphicFramePr>
            <a:graphicFrameLocks noChangeAspect="1"/>
          </p:cNvGraphicFramePr>
          <p:nvPr>
            <p:extLst>
              <p:ext uri="{D42A27DB-BD31-4B8C-83A1-F6EECF244321}">
                <p14:modId xmlns:p14="http://schemas.microsoft.com/office/powerpoint/2010/main" val="3250152851"/>
              </p:ext>
            </p:extLst>
          </p:nvPr>
        </p:nvGraphicFramePr>
        <p:xfrm>
          <a:off x="22873440" y="5527710"/>
          <a:ext cx="3962400" cy="520700"/>
        </p:xfrm>
        <a:graphic>
          <a:graphicData uri="http://schemas.openxmlformats.org/presentationml/2006/ole">
            <mc:AlternateContent xmlns:mc="http://schemas.openxmlformats.org/markup-compatibility/2006">
              <mc:Choice xmlns:v="urn:schemas-microsoft-com:vml" Requires="v">
                <p:oleObj spid="_x0000_s2334" name="Equation" r:id="rId31" imgW="3962160" imgH="520560" progId="Equation.DSMT4">
                  <p:embed/>
                </p:oleObj>
              </mc:Choice>
              <mc:Fallback>
                <p:oleObj name="Equation" r:id="rId31" imgW="3962160" imgH="520560" progId="Equation.DSMT4">
                  <p:embed/>
                  <p:pic>
                    <p:nvPicPr>
                      <p:cNvPr id="841" name="Object 840">
                        <a:extLst>
                          <a:ext uri="{FF2B5EF4-FFF2-40B4-BE49-F238E27FC236}">
                            <a16:creationId xmlns:a16="http://schemas.microsoft.com/office/drawing/2014/main" id="{BF026B89-ADB1-4FC2-8569-871EA90C5901}"/>
                          </a:ext>
                        </a:extLst>
                      </p:cNvPr>
                      <p:cNvPicPr/>
                      <p:nvPr/>
                    </p:nvPicPr>
                    <p:blipFill>
                      <a:blip r:embed="rId32"/>
                      <a:stretch>
                        <a:fillRect/>
                      </a:stretch>
                    </p:blipFill>
                    <p:spPr>
                      <a:xfrm>
                        <a:off x="22873440" y="5527710"/>
                        <a:ext cx="3962400" cy="520700"/>
                      </a:xfrm>
                      <a:prstGeom prst="rect">
                        <a:avLst/>
                      </a:prstGeom>
                    </p:spPr>
                  </p:pic>
                </p:oleObj>
              </mc:Fallback>
            </mc:AlternateContent>
          </a:graphicData>
        </a:graphic>
      </p:graphicFrame>
      <p:sp>
        <p:nvSpPr>
          <p:cNvPr id="1431" name="Rectangle 1430">
            <a:extLst>
              <a:ext uri="{FF2B5EF4-FFF2-40B4-BE49-F238E27FC236}">
                <a16:creationId xmlns:a16="http://schemas.microsoft.com/office/drawing/2014/main" id="{D260517A-33E9-41C8-92EE-7AAAF4A612CF}"/>
              </a:ext>
            </a:extLst>
          </p:cNvPr>
          <p:cNvSpPr/>
          <p:nvPr/>
        </p:nvSpPr>
        <p:spPr>
          <a:xfrm>
            <a:off x="14445036" y="4778827"/>
            <a:ext cx="8491164" cy="1849224"/>
          </a:xfrm>
          <a:prstGeom prst="rect">
            <a:avLst/>
          </a:prstGeom>
        </p:spPr>
        <p:txBody>
          <a:bodyPr wrap="square" lIns="182880" rIns="274320">
            <a:spAutoFit/>
          </a:bodyPr>
          <a:lstStyle/>
          <a:p>
            <a:pPr marL="396875" indent="-396875">
              <a:spcAft>
                <a:spcPts val="511"/>
              </a:spcAft>
              <a:buFont typeface="Arial" panose="020B0604020202020204" pitchFamily="34" charset="0"/>
              <a:buChar char="•"/>
            </a:pPr>
            <a:r>
              <a:rPr lang="en-US" sz="2200" dirty="0">
                <a:cs typeface="Segoe UI Light" panose="020B0502040204020203" pitchFamily="34" charset="0"/>
              </a:rPr>
              <a:t>Returning to the aerosol problem, consider a bimodal distribution mass-mobility distribution. Here, each mode has the form seen on the right, where </a:t>
            </a:r>
            <a:r>
              <a:rPr lang="el-GR" sz="2200" dirty="0">
                <a:cs typeface="Segoe UI Light" panose="020B0502040204020203" pitchFamily="34" charset="0"/>
              </a:rPr>
              <a:t>ρ</a:t>
            </a:r>
            <a:r>
              <a:rPr lang="en-CA" sz="2200" baseline="-25000" dirty="0">
                <a:cs typeface="Segoe UI Light" panose="020B0502040204020203" pitchFamily="34" charset="0"/>
              </a:rPr>
              <a:t>eff</a:t>
            </a:r>
            <a:r>
              <a:rPr lang="en-CA" sz="2200" dirty="0">
                <a:cs typeface="Segoe UI Light" panose="020B0502040204020203" pitchFamily="34" charset="0"/>
              </a:rPr>
              <a:t> is the effective density of the particle.</a:t>
            </a:r>
            <a:endParaRPr lang="en-US" sz="2200" dirty="0">
              <a:cs typeface="Segoe UI Light" panose="020B0502040204020203" pitchFamily="34" charset="0"/>
            </a:endParaRPr>
          </a:p>
          <a:p>
            <a:pPr marL="404813" indent="-322263">
              <a:spcAft>
                <a:spcPts val="511"/>
              </a:spcAft>
              <a:buFont typeface="Arial" panose="020B0604020202020204" pitchFamily="34" charset="0"/>
              <a:buChar char="•"/>
            </a:pPr>
            <a:r>
              <a:rPr lang="en-US" sz="2200" dirty="0">
                <a:cs typeface="Segoe UI Light" panose="020B0502040204020203" pitchFamily="34" charset="0"/>
              </a:rPr>
              <a:t>For this case, the true mass-mobility distribution and the measured data will look like as follows:</a:t>
            </a:r>
          </a:p>
        </p:txBody>
      </p:sp>
      <p:cxnSp>
        <p:nvCxnSpPr>
          <p:cNvPr id="39" name="Straight Connector 38">
            <a:extLst>
              <a:ext uri="{FF2B5EF4-FFF2-40B4-BE49-F238E27FC236}">
                <a16:creationId xmlns:a16="http://schemas.microsoft.com/office/drawing/2014/main" id="{B99E3F3B-99B6-4160-90B4-6CFD1462198D}"/>
              </a:ext>
            </a:extLst>
          </p:cNvPr>
          <p:cNvCxnSpPr>
            <a:cxnSpLocks/>
          </p:cNvCxnSpPr>
          <p:nvPr/>
        </p:nvCxnSpPr>
        <p:spPr>
          <a:xfrm>
            <a:off x="31498540" y="12544020"/>
            <a:ext cx="0" cy="83375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665" name="Left Brace 1664">
            <a:extLst>
              <a:ext uri="{FF2B5EF4-FFF2-40B4-BE49-F238E27FC236}">
                <a16:creationId xmlns:a16="http://schemas.microsoft.com/office/drawing/2014/main" id="{EFBFE48E-81DB-4CC4-9B30-DCFCDAFF4422}"/>
              </a:ext>
            </a:extLst>
          </p:cNvPr>
          <p:cNvSpPr/>
          <p:nvPr/>
        </p:nvSpPr>
        <p:spPr>
          <a:xfrm rot="16200000">
            <a:off x="33487360" y="12095710"/>
            <a:ext cx="157480" cy="751840"/>
          </a:xfrm>
          <a:prstGeom prst="leftBrace">
            <a:avLst>
              <a:gd name="adj1" fmla="val 44572"/>
              <a:gd name="adj2" fmla="val 65524"/>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6" name="Left Brace 1665">
            <a:extLst>
              <a:ext uri="{FF2B5EF4-FFF2-40B4-BE49-F238E27FC236}">
                <a16:creationId xmlns:a16="http://schemas.microsoft.com/office/drawing/2014/main" id="{A9E9693E-8B8C-44B8-ADCE-7DC022109EA3}"/>
              </a:ext>
            </a:extLst>
          </p:cNvPr>
          <p:cNvSpPr/>
          <p:nvPr/>
        </p:nvSpPr>
        <p:spPr>
          <a:xfrm rot="16200000">
            <a:off x="32669845" y="12030035"/>
            <a:ext cx="157480" cy="883190"/>
          </a:xfrm>
          <a:prstGeom prst="leftBrace">
            <a:avLst>
              <a:gd name="adj1" fmla="val 44572"/>
              <a:gd name="adj2" fmla="val 65524"/>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7" name="Left Brace 1666">
            <a:extLst>
              <a:ext uri="{FF2B5EF4-FFF2-40B4-BE49-F238E27FC236}">
                <a16:creationId xmlns:a16="http://schemas.microsoft.com/office/drawing/2014/main" id="{F7223DA1-8591-43B1-9882-BBBDC62D84F1}"/>
              </a:ext>
            </a:extLst>
          </p:cNvPr>
          <p:cNvSpPr/>
          <p:nvPr/>
        </p:nvSpPr>
        <p:spPr>
          <a:xfrm rot="16200000">
            <a:off x="31503985" y="12030035"/>
            <a:ext cx="157480" cy="883190"/>
          </a:xfrm>
          <a:prstGeom prst="leftBrace">
            <a:avLst>
              <a:gd name="adj1" fmla="val 44572"/>
              <a:gd name="adj2" fmla="val 40503"/>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669" name="Straight Connector 1668">
            <a:extLst>
              <a:ext uri="{FF2B5EF4-FFF2-40B4-BE49-F238E27FC236}">
                <a16:creationId xmlns:a16="http://schemas.microsoft.com/office/drawing/2014/main" id="{14DC9FD3-7B23-4FD2-AA89-836571C77FFF}"/>
              </a:ext>
            </a:extLst>
          </p:cNvPr>
          <p:cNvCxnSpPr>
            <a:cxnSpLocks/>
          </p:cNvCxnSpPr>
          <p:nvPr/>
        </p:nvCxnSpPr>
        <p:spPr>
          <a:xfrm>
            <a:off x="32885380" y="12544020"/>
            <a:ext cx="0" cy="50609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1" name="Straight Connector 1670">
            <a:extLst>
              <a:ext uri="{FF2B5EF4-FFF2-40B4-BE49-F238E27FC236}">
                <a16:creationId xmlns:a16="http://schemas.microsoft.com/office/drawing/2014/main" id="{F7C61905-D365-4728-8C00-95C497F8082A}"/>
              </a:ext>
            </a:extLst>
          </p:cNvPr>
          <p:cNvCxnSpPr>
            <a:cxnSpLocks/>
          </p:cNvCxnSpPr>
          <p:nvPr/>
        </p:nvCxnSpPr>
        <p:spPr>
          <a:xfrm>
            <a:off x="33681670" y="12544020"/>
            <a:ext cx="0" cy="18986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3" name="Straight Connector 1672">
            <a:extLst>
              <a:ext uri="{FF2B5EF4-FFF2-40B4-BE49-F238E27FC236}">
                <a16:creationId xmlns:a16="http://schemas.microsoft.com/office/drawing/2014/main" id="{F4CDD376-64CF-487E-9C41-280BD40F85E4}"/>
              </a:ext>
            </a:extLst>
          </p:cNvPr>
          <p:cNvCxnSpPr>
            <a:cxnSpLocks/>
          </p:cNvCxnSpPr>
          <p:nvPr/>
        </p:nvCxnSpPr>
        <p:spPr>
          <a:xfrm rot="16200000">
            <a:off x="33773111" y="12631650"/>
            <a:ext cx="0" cy="18986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4" name="Straight Connector 1673">
            <a:extLst>
              <a:ext uri="{FF2B5EF4-FFF2-40B4-BE49-F238E27FC236}">
                <a16:creationId xmlns:a16="http://schemas.microsoft.com/office/drawing/2014/main" id="{D2A652C9-DFDC-4F8C-8813-4731E0D262C6}"/>
              </a:ext>
            </a:extLst>
          </p:cNvPr>
          <p:cNvCxnSpPr>
            <a:cxnSpLocks/>
          </p:cNvCxnSpPr>
          <p:nvPr/>
        </p:nvCxnSpPr>
        <p:spPr>
          <a:xfrm rot="16200000">
            <a:off x="32978729" y="12947880"/>
            <a:ext cx="0" cy="18986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675" name="Rectangle 88">
            <a:extLst>
              <a:ext uri="{FF2B5EF4-FFF2-40B4-BE49-F238E27FC236}">
                <a16:creationId xmlns:a16="http://schemas.microsoft.com/office/drawing/2014/main" id="{2630EB16-DC6F-4C78-86DF-5AF4FB056785}"/>
              </a:ext>
            </a:extLst>
          </p:cNvPr>
          <p:cNvSpPr>
            <a:spLocks noChangeArrowheads="1"/>
          </p:cNvSpPr>
          <p:nvPr/>
        </p:nvSpPr>
        <p:spPr bwMode="auto">
          <a:xfrm flipH="1">
            <a:off x="33940981" y="12644495"/>
            <a:ext cx="766619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altLang="en-US" sz="1800" b="1" dirty="0">
                <a:latin typeface="+mj-lt"/>
                <a:ea typeface="Open Sans ExtraBold" panose="020B0906030804020204" pitchFamily="34" charset="0"/>
                <a:cs typeface="Open Sans ExtraBold" panose="020B0906030804020204" pitchFamily="34" charset="0"/>
              </a:rPr>
              <a:t>Prior distribution</a:t>
            </a:r>
            <a:r>
              <a:rPr lang="en-US" altLang="en-US" sz="1800" b="1" dirty="0">
                <a:latin typeface="+mn-lt"/>
                <a:ea typeface="Open Sans ExtraBold" panose="020B0906030804020204" pitchFamily="34" charset="0"/>
                <a:cs typeface="Open Sans ExtraBold" panose="020B0906030804020204" pitchFamily="34" charset="0"/>
              </a:rPr>
              <a:t> </a:t>
            </a:r>
            <a:r>
              <a:rPr lang="en-US" altLang="en-US" sz="1800" dirty="0">
                <a:latin typeface="+mn-lt"/>
              </a:rPr>
              <a:t>– Adds information known a priori, that is beforehand.</a:t>
            </a:r>
          </a:p>
        </p:txBody>
      </p:sp>
      <p:sp>
        <p:nvSpPr>
          <p:cNvPr id="1677" name="Rectangle 88">
            <a:extLst>
              <a:ext uri="{FF2B5EF4-FFF2-40B4-BE49-F238E27FC236}">
                <a16:creationId xmlns:a16="http://schemas.microsoft.com/office/drawing/2014/main" id="{B06A56E5-E335-47E8-BE8C-84F456762D13}"/>
              </a:ext>
            </a:extLst>
          </p:cNvPr>
          <p:cNvSpPr>
            <a:spLocks noChangeArrowheads="1"/>
          </p:cNvSpPr>
          <p:nvPr/>
        </p:nvSpPr>
        <p:spPr bwMode="auto">
          <a:xfrm flipH="1">
            <a:off x="33153580" y="12926943"/>
            <a:ext cx="84321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altLang="en-US" sz="1800" b="1" dirty="0">
                <a:latin typeface="+mj-lt"/>
                <a:ea typeface="Open Sans ExtraBold" panose="020B0906030804020204" pitchFamily="34" charset="0"/>
                <a:cs typeface="Open Sans ExtraBold" panose="020B0906030804020204" pitchFamily="34" charset="0"/>
              </a:rPr>
              <a:t>Likelihood distribution</a:t>
            </a:r>
            <a:r>
              <a:rPr lang="en-US" altLang="en-US" sz="1800" b="1" dirty="0">
                <a:latin typeface="+mn-lt"/>
                <a:ea typeface="Open Sans ExtraBold" panose="020B0906030804020204" pitchFamily="34" charset="0"/>
                <a:cs typeface="Open Sans ExtraBold" panose="020B0906030804020204" pitchFamily="34" charset="0"/>
              </a:rPr>
              <a:t> </a:t>
            </a:r>
            <a:r>
              <a:rPr lang="en-US" altLang="en-US" sz="1800" dirty="0">
                <a:latin typeface="+mn-lt"/>
              </a:rPr>
              <a:t>– Incorporates data and information known about errors.</a:t>
            </a:r>
          </a:p>
        </p:txBody>
      </p:sp>
      <p:sp>
        <p:nvSpPr>
          <p:cNvPr id="1679" name="Rectangle 88">
            <a:extLst>
              <a:ext uri="{FF2B5EF4-FFF2-40B4-BE49-F238E27FC236}">
                <a16:creationId xmlns:a16="http://schemas.microsoft.com/office/drawing/2014/main" id="{EF8DDDD7-941F-41AD-8F24-DCC69B51BDBD}"/>
              </a:ext>
            </a:extLst>
          </p:cNvPr>
          <p:cNvSpPr>
            <a:spLocks noChangeArrowheads="1"/>
          </p:cNvSpPr>
          <p:nvPr/>
        </p:nvSpPr>
        <p:spPr bwMode="auto">
          <a:xfrm flipH="1">
            <a:off x="32401225" y="13221171"/>
            <a:ext cx="84321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altLang="en-US" sz="1800" b="1" dirty="0">
                <a:latin typeface="+mj-lt"/>
                <a:ea typeface="Open Sans ExtraBold" panose="020B0906030804020204" pitchFamily="34" charset="0"/>
                <a:cs typeface="Open Sans ExtraBold" panose="020B0906030804020204" pitchFamily="34" charset="0"/>
              </a:rPr>
              <a:t>Posterior distribution</a:t>
            </a:r>
            <a:r>
              <a:rPr lang="en-US" altLang="en-US" sz="1800" b="1" dirty="0">
                <a:latin typeface="+mn-lt"/>
                <a:ea typeface="Open Sans ExtraBold" panose="020B0906030804020204" pitchFamily="34" charset="0"/>
                <a:cs typeface="Open Sans ExtraBold" panose="020B0906030804020204" pitchFamily="34" charset="0"/>
              </a:rPr>
              <a:t> </a:t>
            </a:r>
            <a:r>
              <a:rPr lang="en-US" altLang="en-US" sz="1800" dirty="0">
                <a:latin typeface="+mn-lt"/>
              </a:rPr>
              <a:t>– Combines data and prior to find a more optimal solution.</a:t>
            </a:r>
          </a:p>
        </p:txBody>
      </p:sp>
      <p:cxnSp>
        <p:nvCxnSpPr>
          <p:cNvPr id="1680" name="Straight Connector 1679">
            <a:extLst>
              <a:ext uri="{FF2B5EF4-FFF2-40B4-BE49-F238E27FC236}">
                <a16:creationId xmlns:a16="http://schemas.microsoft.com/office/drawing/2014/main" id="{15790867-0505-4DD7-8A1F-9CF3645243CD}"/>
              </a:ext>
            </a:extLst>
          </p:cNvPr>
          <p:cNvCxnSpPr>
            <a:cxnSpLocks/>
          </p:cNvCxnSpPr>
          <p:nvPr/>
        </p:nvCxnSpPr>
        <p:spPr>
          <a:xfrm>
            <a:off x="31493460" y="13373013"/>
            <a:ext cx="828362"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9" name="Group 58">
            <a:extLst>
              <a:ext uri="{FF2B5EF4-FFF2-40B4-BE49-F238E27FC236}">
                <a16:creationId xmlns:a16="http://schemas.microsoft.com/office/drawing/2014/main" id="{EFB26058-A9FF-4ED2-84C9-6A2C6E153C1C}"/>
              </a:ext>
            </a:extLst>
          </p:cNvPr>
          <p:cNvGrpSpPr/>
          <p:nvPr/>
        </p:nvGrpSpPr>
        <p:grpSpPr>
          <a:xfrm>
            <a:off x="29169360" y="12445650"/>
            <a:ext cx="1592580" cy="892175"/>
            <a:chOff x="30472380" y="16520160"/>
            <a:chExt cx="1592580" cy="1090295"/>
          </a:xfrm>
        </p:grpSpPr>
        <p:sp>
          <p:nvSpPr>
            <p:cNvPr id="1696" name="Freeform: Shape 1695">
              <a:extLst>
                <a:ext uri="{FF2B5EF4-FFF2-40B4-BE49-F238E27FC236}">
                  <a16:creationId xmlns:a16="http://schemas.microsoft.com/office/drawing/2014/main" id="{B7CA158D-30FC-4DF5-82F0-9C16041CC13D}"/>
                </a:ext>
              </a:extLst>
            </p:cNvPr>
            <p:cNvSpPr/>
            <p:nvPr/>
          </p:nvSpPr>
          <p:spPr>
            <a:xfrm>
              <a:off x="30965033" y="16666210"/>
              <a:ext cx="675692" cy="943516"/>
            </a:xfrm>
            <a:custGeom>
              <a:avLst/>
              <a:gdLst>
                <a:gd name="connsiteX0" fmla="*/ 278564 w 675692"/>
                <a:gd name="connsiteY0" fmla="*/ 0 h 943516"/>
                <a:gd name="connsiteX1" fmla="*/ 650176 w 675692"/>
                <a:gd name="connsiteY1" fmla="*/ 934334 h 943516"/>
                <a:gd name="connsiteX2" fmla="*/ 675692 w 675692"/>
                <a:gd name="connsiteY2" fmla="*/ 943516 h 943516"/>
                <a:gd name="connsiteX3" fmla="*/ 0 w 675692"/>
                <a:gd name="connsiteY3" fmla="*/ 943516 h 943516"/>
                <a:gd name="connsiteX4" fmla="*/ 0 w 675692"/>
                <a:gd name="connsiteY4" fmla="*/ 751888 h 943516"/>
                <a:gd name="connsiteX5" fmla="*/ 9972 w 675692"/>
                <a:gd name="connsiteY5" fmla="*/ 723506 h 943516"/>
                <a:gd name="connsiteX6" fmla="*/ 278564 w 675692"/>
                <a:gd name="connsiteY6" fmla="*/ 0 h 943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75692" h="943516">
                  <a:moveTo>
                    <a:pt x="278564" y="0"/>
                  </a:moveTo>
                  <a:cubicBezTo>
                    <a:pt x="404176" y="0"/>
                    <a:pt x="490986" y="825230"/>
                    <a:pt x="650176" y="934334"/>
                  </a:cubicBezTo>
                  <a:lnTo>
                    <a:pt x="675692" y="943516"/>
                  </a:lnTo>
                  <a:lnTo>
                    <a:pt x="0" y="943516"/>
                  </a:lnTo>
                  <a:lnTo>
                    <a:pt x="0" y="751888"/>
                  </a:lnTo>
                  <a:lnTo>
                    <a:pt x="9972" y="723506"/>
                  </a:lnTo>
                  <a:cubicBezTo>
                    <a:pt x="101740" y="443790"/>
                    <a:pt x="186450" y="0"/>
                    <a:pt x="278564" y="0"/>
                  </a:cubicBezTo>
                  <a:close/>
                </a:path>
              </a:pathLst>
            </a:custGeom>
            <a:noFill/>
            <a:ln>
              <a:solidFill>
                <a:schemeClr val="bg1">
                  <a:lumMod val="85000"/>
                </a:schemeClr>
              </a:solidFill>
              <a:prstDash val="sysDash"/>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1" name="Freeform: Shape 50">
              <a:extLst>
                <a:ext uri="{FF2B5EF4-FFF2-40B4-BE49-F238E27FC236}">
                  <a16:creationId xmlns:a16="http://schemas.microsoft.com/office/drawing/2014/main" id="{EA723077-22FE-4D29-B2EB-06C487C24B2E}"/>
                </a:ext>
              </a:extLst>
            </p:cNvPr>
            <p:cNvSpPr/>
            <p:nvPr/>
          </p:nvSpPr>
          <p:spPr>
            <a:xfrm>
              <a:off x="30708600" y="17111345"/>
              <a:ext cx="1136650" cy="499110"/>
            </a:xfrm>
            <a:custGeom>
              <a:avLst/>
              <a:gdLst>
                <a:gd name="connsiteX0" fmla="*/ 0 w 1422400"/>
                <a:gd name="connsiteY0" fmla="*/ 487680 h 487680"/>
                <a:gd name="connsiteX1" fmla="*/ 731520 w 1422400"/>
                <a:gd name="connsiteY1" fmla="*/ 0 h 487680"/>
                <a:gd name="connsiteX2" fmla="*/ 1422400 w 1422400"/>
                <a:gd name="connsiteY2" fmla="*/ 487680 h 487680"/>
                <a:gd name="connsiteX0" fmla="*/ 0 w 1452880"/>
                <a:gd name="connsiteY0" fmla="*/ 487699 h 502939"/>
                <a:gd name="connsiteX1" fmla="*/ 731520 w 1452880"/>
                <a:gd name="connsiteY1" fmla="*/ 19 h 502939"/>
                <a:gd name="connsiteX2" fmla="*/ 1452880 w 1452880"/>
                <a:gd name="connsiteY2" fmla="*/ 502939 h 502939"/>
                <a:gd name="connsiteX0" fmla="*/ 0 w 1452880"/>
                <a:gd name="connsiteY0" fmla="*/ 487699 h 502939"/>
                <a:gd name="connsiteX1" fmla="*/ 731520 w 1452880"/>
                <a:gd name="connsiteY1" fmla="*/ 19 h 502939"/>
                <a:gd name="connsiteX2" fmla="*/ 1452880 w 1452880"/>
                <a:gd name="connsiteY2" fmla="*/ 502939 h 502939"/>
                <a:gd name="connsiteX0" fmla="*/ 0 w 1452880"/>
                <a:gd name="connsiteY0" fmla="*/ 487692 h 499122"/>
                <a:gd name="connsiteX1" fmla="*/ 731520 w 1452880"/>
                <a:gd name="connsiteY1" fmla="*/ 12 h 499122"/>
                <a:gd name="connsiteX2" fmla="*/ 1452880 w 1452880"/>
                <a:gd name="connsiteY2" fmla="*/ 499122 h 499122"/>
                <a:gd name="connsiteX0" fmla="*/ 0 w 1433830"/>
                <a:gd name="connsiteY0" fmla="*/ 499110 h 499110"/>
                <a:gd name="connsiteX1" fmla="*/ 712470 w 1433830"/>
                <a:gd name="connsiteY1" fmla="*/ 0 h 499110"/>
                <a:gd name="connsiteX2" fmla="*/ 1433830 w 1433830"/>
                <a:gd name="connsiteY2" fmla="*/ 499110 h 499110"/>
                <a:gd name="connsiteX0" fmla="*/ 0 w 1433830"/>
                <a:gd name="connsiteY0" fmla="*/ 499110 h 499110"/>
                <a:gd name="connsiteX1" fmla="*/ 712470 w 1433830"/>
                <a:gd name="connsiteY1" fmla="*/ 0 h 499110"/>
                <a:gd name="connsiteX2" fmla="*/ 1433830 w 1433830"/>
                <a:gd name="connsiteY2" fmla="*/ 499110 h 499110"/>
              </a:gdLst>
              <a:ahLst/>
              <a:cxnLst>
                <a:cxn ang="0">
                  <a:pos x="connsiteX0" y="connsiteY0"/>
                </a:cxn>
                <a:cxn ang="0">
                  <a:pos x="connsiteX1" y="connsiteY1"/>
                </a:cxn>
                <a:cxn ang="0">
                  <a:pos x="connsiteX2" y="connsiteY2"/>
                </a:cxn>
              </a:cxnLst>
              <a:rect l="l" t="t" r="r" b="b"/>
              <a:pathLst>
                <a:path w="1433830" h="499110">
                  <a:moveTo>
                    <a:pt x="0" y="499110"/>
                  </a:moveTo>
                  <a:cubicBezTo>
                    <a:pt x="262466" y="495300"/>
                    <a:pt x="473498" y="0"/>
                    <a:pt x="712470" y="0"/>
                  </a:cubicBezTo>
                  <a:cubicBezTo>
                    <a:pt x="951442" y="0"/>
                    <a:pt x="1111673" y="495300"/>
                    <a:pt x="1433830" y="499110"/>
                  </a:cubicBezTo>
                </a:path>
              </a:pathLst>
            </a:custGeom>
            <a:noFill/>
            <a:ln>
              <a:solidFill>
                <a:schemeClr val="bg1">
                  <a:lumMod val="75000"/>
                </a:schemeClr>
              </a:solidFill>
              <a:prstDash val="sysDash"/>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98" name="Freeform: Shape 1697">
              <a:extLst>
                <a:ext uri="{FF2B5EF4-FFF2-40B4-BE49-F238E27FC236}">
                  <a16:creationId xmlns:a16="http://schemas.microsoft.com/office/drawing/2014/main" id="{BF14B1A5-34A9-45C7-B7B9-A0062960B5C9}"/>
                </a:ext>
              </a:extLst>
            </p:cNvPr>
            <p:cNvSpPr/>
            <p:nvPr/>
          </p:nvSpPr>
          <p:spPr>
            <a:xfrm>
              <a:off x="30965032" y="16855439"/>
              <a:ext cx="808463" cy="752381"/>
            </a:xfrm>
            <a:custGeom>
              <a:avLst/>
              <a:gdLst>
                <a:gd name="connsiteX0" fmla="*/ 278564 w 675692"/>
                <a:gd name="connsiteY0" fmla="*/ 0 h 943516"/>
                <a:gd name="connsiteX1" fmla="*/ 650176 w 675692"/>
                <a:gd name="connsiteY1" fmla="*/ 934334 h 943516"/>
                <a:gd name="connsiteX2" fmla="*/ 675692 w 675692"/>
                <a:gd name="connsiteY2" fmla="*/ 943516 h 943516"/>
                <a:gd name="connsiteX3" fmla="*/ 0 w 675692"/>
                <a:gd name="connsiteY3" fmla="*/ 943516 h 943516"/>
                <a:gd name="connsiteX4" fmla="*/ 0 w 675692"/>
                <a:gd name="connsiteY4" fmla="*/ 751888 h 943516"/>
                <a:gd name="connsiteX5" fmla="*/ 9972 w 675692"/>
                <a:gd name="connsiteY5" fmla="*/ 723506 h 943516"/>
                <a:gd name="connsiteX6" fmla="*/ 278564 w 675692"/>
                <a:gd name="connsiteY6" fmla="*/ 0 h 943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75692" h="943516">
                  <a:moveTo>
                    <a:pt x="278564" y="0"/>
                  </a:moveTo>
                  <a:cubicBezTo>
                    <a:pt x="404176" y="0"/>
                    <a:pt x="490986" y="825230"/>
                    <a:pt x="650176" y="934334"/>
                  </a:cubicBezTo>
                  <a:lnTo>
                    <a:pt x="675692" y="943516"/>
                  </a:lnTo>
                  <a:lnTo>
                    <a:pt x="0" y="943516"/>
                  </a:lnTo>
                  <a:lnTo>
                    <a:pt x="0" y="751888"/>
                  </a:lnTo>
                  <a:lnTo>
                    <a:pt x="9972" y="723506"/>
                  </a:lnTo>
                  <a:cubicBezTo>
                    <a:pt x="101740" y="443790"/>
                    <a:pt x="186450" y="0"/>
                    <a:pt x="278564" y="0"/>
                  </a:cubicBezTo>
                  <a:close/>
                </a:path>
              </a:pathLst>
            </a:custGeom>
            <a:noFill/>
            <a:ln>
              <a:solidFill>
                <a:srgbClr val="1A285A"/>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690" name="Straight Arrow Connector 1689">
              <a:extLst>
                <a:ext uri="{FF2B5EF4-FFF2-40B4-BE49-F238E27FC236}">
                  <a16:creationId xmlns:a16="http://schemas.microsoft.com/office/drawing/2014/main" id="{0898925C-FBB8-44DC-9105-B3E085BC026C}"/>
                </a:ext>
              </a:extLst>
            </p:cNvPr>
            <p:cNvCxnSpPr>
              <a:cxnSpLocks/>
            </p:cNvCxnSpPr>
            <p:nvPr/>
          </p:nvCxnSpPr>
          <p:spPr>
            <a:xfrm flipV="1">
              <a:off x="30963533" y="16520160"/>
              <a:ext cx="0" cy="1085756"/>
            </a:xfrm>
            <a:prstGeom prst="straightConnector1">
              <a:avLst/>
            </a:prstGeom>
            <a:ln w="15875">
              <a:solidFill>
                <a:schemeClr val="tx1"/>
              </a:solidFill>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1691" name="Straight Arrow Connector 1690">
              <a:extLst>
                <a:ext uri="{FF2B5EF4-FFF2-40B4-BE49-F238E27FC236}">
                  <a16:creationId xmlns:a16="http://schemas.microsoft.com/office/drawing/2014/main" id="{87DB58B9-B8D3-4075-A4AE-11AAAD63D7F2}"/>
                </a:ext>
              </a:extLst>
            </p:cNvPr>
            <p:cNvCxnSpPr>
              <a:cxnSpLocks/>
            </p:cNvCxnSpPr>
            <p:nvPr/>
          </p:nvCxnSpPr>
          <p:spPr>
            <a:xfrm>
              <a:off x="30472380" y="17609234"/>
              <a:ext cx="1592580" cy="0"/>
            </a:xfrm>
            <a:prstGeom prst="straightConnector1">
              <a:avLst/>
            </a:prstGeom>
            <a:ln w="15875">
              <a:solidFill>
                <a:schemeClr val="tx1"/>
              </a:solidFill>
              <a:headEnd type="arrow" w="med" len="lg"/>
              <a:tailEnd type="arrow" w="med" len="lg"/>
            </a:ln>
          </p:spPr>
          <p:style>
            <a:lnRef idx="1">
              <a:schemeClr val="accent1"/>
            </a:lnRef>
            <a:fillRef idx="0">
              <a:schemeClr val="accent1"/>
            </a:fillRef>
            <a:effectRef idx="0">
              <a:schemeClr val="accent1"/>
            </a:effectRef>
            <a:fontRef idx="minor">
              <a:schemeClr val="tx1"/>
            </a:fontRef>
          </p:style>
        </p:cxnSp>
      </p:grpSp>
      <p:sp>
        <p:nvSpPr>
          <p:cNvPr id="1704" name="Rectangle 1703">
            <a:extLst>
              <a:ext uri="{FF2B5EF4-FFF2-40B4-BE49-F238E27FC236}">
                <a16:creationId xmlns:a16="http://schemas.microsoft.com/office/drawing/2014/main" id="{5AF26239-5390-4552-B234-1B10F3D84242}"/>
              </a:ext>
            </a:extLst>
          </p:cNvPr>
          <p:cNvSpPr/>
          <p:nvPr/>
        </p:nvSpPr>
        <p:spPr>
          <a:xfrm>
            <a:off x="28250302" y="13561100"/>
            <a:ext cx="13176675" cy="1510670"/>
          </a:xfrm>
          <a:prstGeom prst="rect">
            <a:avLst/>
          </a:prstGeom>
        </p:spPr>
        <p:txBody>
          <a:bodyPr wrap="square" lIns="182880" rIns="274320">
            <a:spAutoFit/>
          </a:bodyPr>
          <a:lstStyle/>
          <a:p>
            <a:pPr marL="404813" indent="-322263" algn="just">
              <a:spcAft>
                <a:spcPts val="511"/>
              </a:spcAft>
              <a:buFont typeface="Arial" panose="020B0604020202020204" pitchFamily="34" charset="0"/>
              <a:buChar char="•"/>
            </a:pPr>
            <a:r>
              <a:rPr lang="en-US" sz="2200" dirty="0">
                <a:cs typeface="Segoe UI Light" panose="020B0502040204020203" pitchFamily="34" charset="0"/>
              </a:rPr>
              <a:t>An example of one such prior is that corresponding to Tikhonov regularization, which can be rephrased in the Bayesian framework using a Gaussian form of the prior. </a:t>
            </a:r>
          </a:p>
          <a:p>
            <a:pPr marL="404813" indent="-322263" algn="just">
              <a:spcAft>
                <a:spcPts val="511"/>
              </a:spcAft>
              <a:buFont typeface="Arial" panose="020B0604020202020204" pitchFamily="34" charset="0"/>
              <a:buChar char="•"/>
            </a:pPr>
            <a:r>
              <a:rPr lang="en-US" sz="2200" dirty="0">
                <a:cs typeface="Segoe UI Light" panose="020B0502040204020203" pitchFamily="34" charset="0"/>
              </a:rPr>
              <a:t>Another example is an exponential distance prior, which is novel to the present problem. This prior correlates pixels that are close together according to:</a:t>
            </a:r>
          </a:p>
        </p:txBody>
      </p:sp>
      <p:pic>
        <p:nvPicPr>
          <p:cNvPr id="1705" name="Picture 5171" descr="http://www.cs.toronto.edu/acl08parsinggerman/acl08_files/nserc_logo_e.jpg">
            <a:extLst>
              <a:ext uri="{FF2B5EF4-FFF2-40B4-BE49-F238E27FC236}">
                <a16:creationId xmlns:a16="http://schemas.microsoft.com/office/drawing/2014/main" id="{38095D0B-19AE-4436-A740-19EE0A73A298}"/>
              </a:ext>
            </a:extLst>
          </p:cNvPr>
          <p:cNvPicPr>
            <a:picLocks noChangeAspect="1" noChangeArrowheads="1"/>
          </p:cNvPicPr>
          <p:nvPr/>
        </p:nvPicPr>
        <p:blipFill>
          <a:blip r:embed="rId33" cstate="print">
            <a:extLst>
              <a:ext uri="{BEBA8EAE-BF5A-486C-A8C5-ECC9F3942E4B}">
                <a14:imgProps xmlns:a14="http://schemas.microsoft.com/office/drawing/2010/main">
                  <a14:imgLayer r:embed="rId34">
                    <a14:imgEffect>
                      <a14:backgroundRemoval t="6389" b="93056" l="370" r="96301">
                        <a14:foregroundMark x1="50555" y1="38889" x2="50555" y2="38889"/>
                        <a14:foregroundMark x1="58940" y1="35278" x2="58940" y2="35278"/>
                        <a14:foregroundMark x1="62145" y1="38611" x2="62145" y2="38611"/>
                        <a14:foregroundMark x1="67571" y1="38611" x2="67571" y2="38611"/>
                        <a14:foregroundMark x1="70530" y1="30000" x2="70530" y2="30000"/>
                        <a14:foregroundMark x1="70530" y1="35833" x2="70530" y2="35833"/>
                        <a14:foregroundMark x1="72380" y1="29722" x2="72380" y2="29722"/>
                        <a14:foregroundMark x1="49322" y1="31111" x2="49322" y2="31111"/>
                        <a14:foregroundMark x1="59803" y1="29722" x2="59803" y2="29722"/>
                        <a14:foregroundMark x1="57953" y1="43889" x2="57953" y2="43889"/>
                        <a14:foregroundMark x1="73490" y1="29722" x2="73490" y2="29722"/>
                        <a14:foregroundMark x1="78175" y1="36667" x2="78175" y2="36667"/>
                        <a14:foregroundMark x1="80518" y1="36667" x2="80518" y2="36667"/>
                        <a14:foregroundMark x1="82984" y1="40000" x2="82984" y2="40000"/>
                        <a14:foregroundMark x1="87423" y1="40833" x2="87423" y2="40833"/>
                        <a14:foregroundMark x1="90012" y1="43611" x2="90012" y2="43611"/>
                        <a14:foregroundMark x1="89766" y1="30833" x2="89766" y2="30833"/>
                        <a14:foregroundMark x1="91985" y1="56667" x2="91985" y2="56667"/>
                        <a14:foregroundMark x1="86683" y1="66111" x2="86683" y2="66111"/>
                        <a14:foregroundMark x1="51911" y1="59167" x2="51911" y2="59167"/>
                        <a14:foregroundMark x1="45499" y1="66944" x2="45499" y2="66944"/>
                        <a14:foregroundMark x1="45993" y1="62222" x2="45993" y2="62222"/>
                        <a14:foregroundMark x1="55487" y1="68333" x2="55487" y2="68333"/>
                        <a14:foregroundMark x1="56104" y1="65278" x2="56104" y2="65278"/>
                        <a14:foregroundMark x1="66954" y1="62222" x2="66954" y2="62222"/>
                        <a14:foregroundMark x1="71023" y1="66389" x2="71023" y2="66389"/>
                        <a14:foregroundMark x1="75586" y1="69167" x2="75586" y2="69167"/>
                        <a14:foregroundMark x1="76942" y1="60278" x2="76942" y2="60278"/>
                        <a14:foregroundMark x1="81258" y1="70278" x2="81258" y2="70278"/>
                        <a14:foregroundMark x1="82491" y1="61389" x2="82491" y2="61389"/>
                        <a14:foregroundMark x1="78545" y1="60833" x2="78545" y2="60833"/>
                        <a14:foregroundMark x1="87300" y1="66944" x2="87300" y2="66944"/>
                        <a14:foregroundMark x1="90506" y1="71944" x2="90506" y2="71944"/>
                        <a14:foregroundMark x1="92478" y1="68056" x2="92478" y2="68056"/>
                        <a14:backgroundMark x1="41924" y1="13611" x2="41924" y2="13611"/>
                      </a14:backgroundRemoval>
                    </a14:imgEffect>
                  </a14:imgLayer>
                </a14:imgProps>
              </a:ext>
              <a:ext uri="{28A0092B-C50C-407E-A947-70E740481C1C}">
                <a14:useLocalDpi xmlns:a14="http://schemas.microsoft.com/office/drawing/2010/main" val="0"/>
              </a:ext>
            </a:extLst>
          </a:blip>
          <a:srcRect/>
          <a:stretch>
            <a:fillRect/>
          </a:stretch>
        </p:blipFill>
        <p:spPr bwMode="auto">
          <a:xfrm>
            <a:off x="39120687" y="25949972"/>
            <a:ext cx="1654900" cy="73323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06" name="Object 1705">
            <a:extLst>
              <a:ext uri="{FF2B5EF4-FFF2-40B4-BE49-F238E27FC236}">
                <a16:creationId xmlns:a16="http://schemas.microsoft.com/office/drawing/2014/main" id="{05CCCB14-DBCA-44A6-8B5D-7BABE9F099D1}"/>
              </a:ext>
            </a:extLst>
          </p:cNvPr>
          <p:cNvGraphicFramePr>
            <a:graphicFrameLocks noChangeAspect="1"/>
          </p:cNvGraphicFramePr>
          <p:nvPr>
            <p:extLst>
              <p:ext uri="{D42A27DB-BD31-4B8C-83A1-F6EECF244321}">
                <p14:modId xmlns:p14="http://schemas.microsoft.com/office/powerpoint/2010/main" val="389626309"/>
              </p:ext>
            </p:extLst>
          </p:nvPr>
        </p:nvGraphicFramePr>
        <p:xfrm>
          <a:off x="29715991" y="15121455"/>
          <a:ext cx="3378200" cy="749300"/>
        </p:xfrm>
        <a:graphic>
          <a:graphicData uri="http://schemas.openxmlformats.org/presentationml/2006/ole">
            <mc:AlternateContent xmlns:mc="http://schemas.openxmlformats.org/markup-compatibility/2006">
              <mc:Choice xmlns:v="urn:schemas-microsoft-com:vml" Requires="v">
                <p:oleObj spid="_x0000_s2335" name="Equation" r:id="rId35" imgW="3377880" imgH="749160" progId="Equation.DSMT4">
                  <p:embed/>
                </p:oleObj>
              </mc:Choice>
              <mc:Fallback>
                <p:oleObj name="Equation" r:id="rId35" imgW="3377880" imgH="749160" progId="Equation.DSMT4">
                  <p:embed/>
                  <p:pic>
                    <p:nvPicPr>
                      <p:cNvPr id="1297" name="Object 1296">
                        <a:extLst>
                          <a:ext uri="{FF2B5EF4-FFF2-40B4-BE49-F238E27FC236}">
                            <a16:creationId xmlns:a16="http://schemas.microsoft.com/office/drawing/2014/main" id="{E1979EF5-A93D-4FC4-9C0F-4E2360CDC739}"/>
                          </a:ext>
                        </a:extLst>
                      </p:cNvPr>
                      <p:cNvPicPr/>
                      <p:nvPr/>
                    </p:nvPicPr>
                    <p:blipFill>
                      <a:blip r:embed="rId36"/>
                      <a:stretch>
                        <a:fillRect/>
                      </a:stretch>
                    </p:blipFill>
                    <p:spPr>
                      <a:xfrm>
                        <a:off x="29715991" y="15121455"/>
                        <a:ext cx="3378200" cy="749300"/>
                      </a:xfrm>
                      <a:prstGeom prst="rect">
                        <a:avLst/>
                      </a:prstGeom>
                    </p:spPr>
                  </p:pic>
                </p:oleObj>
              </mc:Fallback>
            </mc:AlternateContent>
          </a:graphicData>
        </a:graphic>
      </p:graphicFrame>
      <p:graphicFrame>
        <p:nvGraphicFramePr>
          <p:cNvPr id="1707" name="Object 1706">
            <a:extLst>
              <a:ext uri="{FF2B5EF4-FFF2-40B4-BE49-F238E27FC236}">
                <a16:creationId xmlns:a16="http://schemas.microsoft.com/office/drawing/2014/main" id="{B5AF778C-0EE6-4728-BDEF-9D848254F85B}"/>
              </a:ext>
            </a:extLst>
          </p:cNvPr>
          <p:cNvGraphicFramePr>
            <a:graphicFrameLocks noChangeAspect="1"/>
          </p:cNvGraphicFramePr>
          <p:nvPr>
            <p:extLst>
              <p:ext uri="{D42A27DB-BD31-4B8C-83A1-F6EECF244321}">
                <p14:modId xmlns:p14="http://schemas.microsoft.com/office/powerpoint/2010/main" val="2331057614"/>
              </p:ext>
            </p:extLst>
          </p:nvPr>
        </p:nvGraphicFramePr>
        <p:xfrm>
          <a:off x="33628013" y="14983831"/>
          <a:ext cx="6946900" cy="1003300"/>
        </p:xfrm>
        <a:graphic>
          <a:graphicData uri="http://schemas.openxmlformats.org/presentationml/2006/ole">
            <mc:AlternateContent xmlns:mc="http://schemas.openxmlformats.org/markup-compatibility/2006">
              <mc:Choice xmlns:v="urn:schemas-microsoft-com:vml" Requires="v">
                <p:oleObj spid="_x0000_s2336" name="Equation" r:id="rId37" imgW="6946560" imgH="1002960" progId="Equation.DSMT4">
                  <p:embed/>
                </p:oleObj>
              </mc:Choice>
              <mc:Fallback>
                <p:oleObj name="Equation" r:id="rId37" imgW="6946560" imgH="1002960" progId="Equation.DSMT4">
                  <p:embed/>
                  <p:pic>
                    <p:nvPicPr>
                      <p:cNvPr id="1706" name="Object 1705">
                        <a:extLst>
                          <a:ext uri="{FF2B5EF4-FFF2-40B4-BE49-F238E27FC236}">
                            <a16:creationId xmlns:a16="http://schemas.microsoft.com/office/drawing/2014/main" id="{05CCCB14-DBCA-44A6-8B5D-7BABE9F099D1}"/>
                          </a:ext>
                        </a:extLst>
                      </p:cNvPr>
                      <p:cNvPicPr/>
                      <p:nvPr/>
                    </p:nvPicPr>
                    <p:blipFill>
                      <a:blip r:embed="rId38"/>
                      <a:stretch>
                        <a:fillRect/>
                      </a:stretch>
                    </p:blipFill>
                    <p:spPr>
                      <a:xfrm>
                        <a:off x="33628013" y="14983831"/>
                        <a:ext cx="6946900" cy="1003300"/>
                      </a:xfrm>
                      <a:prstGeom prst="rect">
                        <a:avLst/>
                      </a:prstGeom>
                    </p:spPr>
                  </p:pic>
                </p:oleObj>
              </mc:Fallback>
            </mc:AlternateContent>
          </a:graphicData>
        </a:graphic>
      </p:graphicFrame>
      <p:sp>
        <p:nvSpPr>
          <p:cNvPr id="1708" name="Rectangle 1707">
            <a:extLst>
              <a:ext uri="{FF2B5EF4-FFF2-40B4-BE49-F238E27FC236}">
                <a16:creationId xmlns:a16="http://schemas.microsoft.com/office/drawing/2014/main" id="{49421E07-B739-4476-A4BB-4CCA97C82380}"/>
              </a:ext>
            </a:extLst>
          </p:cNvPr>
          <p:cNvSpPr/>
          <p:nvPr/>
        </p:nvSpPr>
        <p:spPr>
          <a:xfrm>
            <a:off x="28250303" y="16200723"/>
            <a:ext cx="4339851" cy="3477875"/>
          </a:xfrm>
          <a:prstGeom prst="rect">
            <a:avLst/>
          </a:prstGeom>
        </p:spPr>
        <p:txBody>
          <a:bodyPr wrap="square" lIns="182880" rIns="274320">
            <a:spAutoFit/>
          </a:bodyPr>
          <a:lstStyle/>
          <a:p>
            <a:pPr marL="404813" indent="-322263">
              <a:spcAft>
                <a:spcPts val="511"/>
              </a:spcAft>
              <a:buFont typeface="Arial" panose="020B0604020202020204" pitchFamily="34" charset="0"/>
              <a:buChar char="•"/>
            </a:pPr>
            <a:r>
              <a:rPr lang="en-US" sz="2200" dirty="0">
                <a:cs typeface="Segoe UI Light" panose="020B0502040204020203" pitchFamily="34" charset="0"/>
              </a:rPr>
              <a:t>The matrix </a:t>
            </a:r>
            <a:r>
              <a:rPr lang="en-US" sz="2200" b="1" dirty="0" err="1">
                <a:latin typeface="+mj-lt"/>
                <a:cs typeface="Segoe UI Light" panose="020B0502040204020203" pitchFamily="34" charset="0"/>
              </a:rPr>
              <a:t>L</a:t>
            </a:r>
            <a:r>
              <a:rPr lang="en-US" sz="2200" baseline="30000" dirty="0" err="1">
                <a:cs typeface="Segoe UI Light" panose="020B0502040204020203" pitchFamily="34" charset="0"/>
              </a:rPr>
              <a:t>d</a:t>
            </a:r>
            <a:r>
              <a:rPr lang="en-US" sz="2200" dirty="0">
                <a:cs typeface="Segoe UI Light" panose="020B0502040204020203" pitchFamily="34" charset="0"/>
              </a:rPr>
              <a:t> describes the  correlation length between pixels. Off-diagonal components can correlate pixels on an angle from one another. This method can be used to apply smoothing in specific directions. The results of using this prior are shown to the right. </a:t>
            </a:r>
            <a:endParaRPr lang="en-US" sz="2200" baseline="30000" dirty="0">
              <a:cs typeface="Segoe UI Light" panose="020B0502040204020203" pitchFamily="34" charset="0"/>
            </a:endParaRPr>
          </a:p>
        </p:txBody>
      </p:sp>
      <p:grpSp>
        <p:nvGrpSpPr>
          <p:cNvPr id="34114" name="Group 34113">
            <a:extLst>
              <a:ext uri="{FF2B5EF4-FFF2-40B4-BE49-F238E27FC236}">
                <a16:creationId xmlns:a16="http://schemas.microsoft.com/office/drawing/2014/main" id="{8382E84E-DB6A-49BE-9C87-4DDD642755EE}"/>
              </a:ext>
            </a:extLst>
          </p:cNvPr>
          <p:cNvGrpSpPr/>
          <p:nvPr/>
        </p:nvGrpSpPr>
        <p:grpSpPr>
          <a:xfrm>
            <a:off x="32964011" y="16108398"/>
            <a:ext cx="7790033" cy="3881111"/>
            <a:chOff x="32964011" y="16278546"/>
            <a:chExt cx="7790033" cy="3881111"/>
          </a:xfrm>
        </p:grpSpPr>
        <p:grpSp>
          <p:nvGrpSpPr>
            <p:cNvPr id="1711" name="Group 1710">
              <a:extLst>
                <a:ext uri="{FF2B5EF4-FFF2-40B4-BE49-F238E27FC236}">
                  <a16:creationId xmlns:a16="http://schemas.microsoft.com/office/drawing/2014/main" id="{2327FCBE-E5B6-40FC-8A73-E8162BB621CC}"/>
                </a:ext>
              </a:extLst>
            </p:cNvPr>
            <p:cNvGrpSpPr/>
            <p:nvPr/>
          </p:nvGrpSpPr>
          <p:grpSpPr>
            <a:xfrm>
              <a:off x="37253566" y="19442940"/>
              <a:ext cx="3500478" cy="716717"/>
              <a:chOff x="2218413" y="6676683"/>
              <a:chExt cx="3871737" cy="792731"/>
            </a:xfrm>
          </p:grpSpPr>
          <p:sp>
            <p:nvSpPr>
              <p:cNvPr id="1712" name="Rectangle 29">
                <a:extLst>
                  <a:ext uri="{FF2B5EF4-FFF2-40B4-BE49-F238E27FC236}">
                    <a16:creationId xmlns:a16="http://schemas.microsoft.com/office/drawing/2014/main" id="{5E53A2B8-0CE8-409A-848E-5D28ED4E7118}"/>
                  </a:ext>
                </a:extLst>
              </p:cNvPr>
              <p:cNvSpPr>
                <a:spLocks noChangeArrowheads="1"/>
              </p:cNvSpPr>
              <p:nvPr/>
            </p:nvSpPr>
            <p:spPr bwMode="auto">
              <a:xfrm>
                <a:off x="2218413" y="6676683"/>
                <a:ext cx="212645"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a:t>
                </a:r>
                <a:endParaRPr lang="en-US" altLang="en-US" sz="1800" baseline="30000" dirty="0">
                  <a:latin typeface="+mn-lt"/>
                </a:endParaRPr>
              </a:p>
            </p:txBody>
          </p:sp>
          <p:sp>
            <p:nvSpPr>
              <p:cNvPr id="1713" name="Rectangle 30">
                <a:extLst>
                  <a:ext uri="{FF2B5EF4-FFF2-40B4-BE49-F238E27FC236}">
                    <a16:creationId xmlns:a16="http://schemas.microsoft.com/office/drawing/2014/main" id="{2F10E96D-3AFE-4829-8456-6C4964800505}"/>
                  </a:ext>
                </a:extLst>
              </p:cNvPr>
              <p:cNvSpPr>
                <a:spLocks noChangeArrowheads="1"/>
              </p:cNvSpPr>
              <p:nvPr/>
            </p:nvSpPr>
            <p:spPr bwMode="auto">
              <a:xfrm>
                <a:off x="2657454" y="6676683"/>
                <a:ext cx="517248"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a:latin typeface="+mn-lt"/>
                  </a:rPr>
                  <a:t>0.5</a:t>
                </a:r>
              </a:p>
            </p:txBody>
          </p:sp>
          <p:sp>
            <p:nvSpPr>
              <p:cNvPr id="1714" name="Rectangle 31">
                <a:extLst>
                  <a:ext uri="{FF2B5EF4-FFF2-40B4-BE49-F238E27FC236}">
                    <a16:creationId xmlns:a16="http://schemas.microsoft.com/office/drawing/2014/main" id="{6148C496-E702-4B87-B052-8F7697464CD7}"/>
                  </a:ext>
                </a:extLst>
              </p:cNvPr>
              <p:cNvSpPr>
                <a:spLocks noChangeArrowheads="1"/>
              </p:cNvSpPr>
              <p:nvPr/>
            </p:nvSpPr>
            <p:spPr bwMode="auto">
              <a:xfrm>
                <a:off x="3267560" y="6676683"/>
                <a:ext cx="451154"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0</a:t>
                </a:r>
              </a:p>
            </p:txBody>
          </p:sp>
          <p:sp>
            <p:nvSpPr>
              <p:cNvPr id="1715" name="Rectangle 32">
                <a:extLst>
                  <a:ext uri="{FF2B5EF4-FFF2-40B4-BE49-F238E27FC236}">
                    <a16:creationId xmlns:a16="http://schemas.microsoft.com/office/drawing/2014/main" id="{339B9288-0134-4FCA-B4F8-6E5712D13FF1}"/>
                  </a:ext>
                </a:extLst>
              </p:cNvPr>
              <p:cNvSpPr>
                <a:spLocks noChangeArrowheads="1"/>
              </p:cNvSpPr>
              <p:nvPr/>
            </p:nvSpPr>
            <p:spPr bwMode="auto">
              <a:xfrm>
                <a:off x="3858902" y="6676683"/>
                <a:ext cx="451154"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5</a:t>
                </a:r>
              </a:p>
            </p:txBody>
          </p:sp>
          <p:sp>
            <p:nvSpPr>
              <p:cNvPr id="1716" name="Rectangle 33">
                <a:extLst>
                  <a:ext uri="{FF2B5EF4-FFF2-40B4-BE49-F238E27FC236}">
                    <a16:creationId xmlns:a16="http://schemas.microsoft.com/office/drawing/2014/main" id="{74C82B65-ACE7-438A-AAC2-B6E60D74D906}"/>
                  </a:ext>
                </a:extLst>
              </p:cNvPr>
              <p:cNvSpPr>
                <a:spLocks noChangeArrowheads="1"/>
              </p:cNvSpPr>
              <p:nvPr/>
            </p:nvSpPr>
            <p:spPr bwMode="auto">
              <a:xfrm>
                <a:off x="4404502" y="6676683"/>
                <a:ext cx="517248"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0</a:t>
                </a:r>
              </a:p>
            </p:txBody>
          </p:sp>
          <p:sp>
            <p:nvSpPr>
              <p:cNvPr id="1717" name="Rectangle 34">
                <a:extLst>
                  <a:ext uri="{FF2B5EF4-FFF2-40B4-BE49-F238E27FC236}">
                    <a16:creationId xmlns:a16="http://schemas.microsoft.com/office/drawing/2014/main" id="{1F6BA1F8-A6FF-4E7E-99FB-FE25018099F3}"/>
                  </a:ext>
                </a:extLst>
              </p:cNvPr>
              <p:cNvSpPr>
                <a:spLocks noChangeArrowheads="1"/>
              </p:cNvSpPr>
              <p:nvPr/>
            </p:nvSpPr>
            <p:spPr bwMode="auto">
              <a:xfrm>
                <a:off x="4994255" y="6676683"/>
                <a:ext cx="517248"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a:latin typeface="+mn-lt"/>
                  </a:rPr>
                  <a:t>2.5</a:t>
                </a:r>
              </a:p>
            </p:txBody>
          </p:sp>
          <p:sp>
            <p:nvSpPr>
              <p:cNvPr id="1718" name="Rectangle 35">
                <a:extLst>
                  <a:ext uri="{FF2B5EF4-FFF2-40B4-BE49-F238E27FC236}">
                    <a16:creationId xmlns:a16="http://schemas.microsoft.com/office/drawing/2014/main" id="{E9B7005A-93A3-4470-BA43-89FB2EC7B6DA}"/>
                  </a:ext>
                </a:extLst>
              </p:cNvPr>
              <p:cNvSpPr>
                <a:spLocks noChangeArrowheads="1"/>
              </p:cNvSpPr>
              <p:nvPr/>
            </p:nvSpPr>
            <p:spPr bwMode="auto">
              <a:xfrm>
                <a:off x="5572902" y="6676683"/>
                <a:ext cx="517248"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3.0</a:t>
                </a:r>
              </a:p>
            </p:txBody>
          </p:sp>
          <p:sp>
            <p:nvSpPr>
              <p:cNvPr id="1719" name="Rectangle 32">
                <a:extLst>
                  <a:ext uri="{FF2B5EF4-FFF2-40B4-BE49-F238E27FC236}">
                    <a16:creationId xmlns:a16="http://schemas.microsoft.com/office/drawing/2014/main" id="{345437F1-E3C4-4EBB-991A-E720E6ACDF2F}"/>
                  </a:ext>
                </a:extLst>
              </p:cNvPr>
              <p:cNvSpPr>
                <a:spLocks noChangeArrowheads="1"/>
              </p:cNvSpPr>
              <p:nvPr/>
            </p:nvSpPr>
            <p:spPr bwMode="auto">
              <a:xfrm>
                <a:off x="3001138" y="6972859"/>
                <a:ext cx="2166684"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log</a:t>
                </a:r>
                <a:r>
                  <a:rPr lang="en-US" altLang="en-US" sz="1800" baseline="-25000" dirty="0">
                    <a:latin typeface="+mn-lt"/>
                  </a:rPr>
                  <a:t>10</a:t>
                </a:r>
                <a:r>
                  <a:rPr lang="en-US" altLang="en-US" sz="1800" dirty="0">
                    <a:latin typeface="+mn-lt"/>
                  </a:rPr>
                  <a:t>(d) [nm]</a:t>
                </a:r>
              </a:p>
            </p:txBody>
          </p:sp>
        </p:grpSp>
        <p:grpSp>
          <p:nvGrpSpPr>
            <p:cNvPr id="1721" name="Group 1720">
              <a:extLst>
                <a:ext uri="{FF2B5EF4-FFF2-40B4-BE49-F238E27FC236}">
                  <a16:creationId xmlns:a16="http://schemas.microsoft.com/office/drawing/2014/main" id="{818F6D9B-9BE6-481B-ADB4-6E8D76579C84}"/>
                </a:ext>
              </a:extLst>
            </p:cNvPr>
            <p:cNvGrpSpPr/>
            <p:nvPr/>
          </p:nvGrpSpPr>
          <p:grpSpPr>
            <a:xfrm>
              <a:off x="37346679" y="16903607"/>
              <a:ext cx="3170524" cy="2505991"/>
              <a:chOff x="2321401" y="3846170"/>
              <a:chExt cx="3506788" cy="2771775"/>
            </a:xfrm>
          </p:grpSpPr>
          <p:grpSp>
            <p:nvGrpSpPr>
              <p:cNvPr id="1722" name="Group 1721">
                <a:extLst>
                  <a:ext uri="{FF2B5EF4-FFF2-40B4-BE49-F238E27FC236}">
                    <a16:creationId xmlns:a16="http://schemas.microsoft.com/office/drawing/2014/main" id="{5FB185FA-EE36-4F08-B3B8-7EC7606D8772}"/>
                  </a:ext>
                </a:extLst>
              </p:cNvPr>
              <p:cNvGrpSpPr/>
              <p:nvPr/>
            </p:nvGrpSpPr>
            <p:grpSpPr>
              <a:xfrm>
                <a:off x="2321401" y="6583020"/>
                <a:ext cx="3506788" cy="34925"/>
                <a:chOff x="2321401" y="6583020"/>
                <a:chExt cx="3506788" cy="34925"/>
              </a:xfrm>
            </p:grpSpPr>
            <p:sp>
              <p:nvSpPr>
                <p:cNvPr id="1750" name="Line 13">
                  <a:extLst>
                    <a:ext uri="{FF2B5EF4-FFF2-40B4-BE49-F238E27FC236}">
                      <a16:creationId xmlns:a16="http://schemas.microsoft.com/office/drawing/2014/main" id="{2D2E88BC-1427-4EA1-A7E9-3DA4D309DEEF}"/>
                    </a:ext>
                  </a:extLst>
                </p:cNvPr>
                <p:cNvSpPr>
                  <a:spLocks noChangeShapeType="1"/>
                </p:cNvSpPr>
                <p:nvPr/>
              </p:nvSpPr>
              <p:spPr bwMode="auto">
                <a:xfrm>
                  <a:off x="2321401" y="6617945"/>
                  <a:ext cx="350678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51" name="Line 16">
                  <a:extLst>
                    <a:ext uri="{FF2B5EF4-FFF2-40B4-BE49-F238E27FC236}">
                      <a16:creationId xmlns:a16="http://schemas.microsoft.com/office/drawing/2014/main" id="{4A7AF7F9-A300-4E48-84BC-5D83106AA3E4}"/>
                    </a:ext>
                  </a:extLst>
                </p:cNvPr>
                <p:cNvSpPr>
                  <a:spLocks noChangeShapeType="1"/>
                </p:cNvSpPr>
                <p:nvPr/>
              </p:nvSpPr>
              <p:spPr bwMode="auto">
                <a:xfrm flipV="1">
                  <a:off x="2905601"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52" name="Line 17">
                  <a:extLst>
                    <a:ext uri="{FF2B5EF4-FFF2-40B4-BE49-F238E27FC236}">
                      <a16:creationId xmlns:a16="http://schemas.microsoft.com/office/drawing/2014/main" id="{2D4DE77C-4A5E-4E6D-B4B0-D95985D89665}"/>
                    </a:ext>
                  </a:extLst>
                </p:cNvPr>
                <p:cNvSpPr>
                  <a:spLocks noChangeShapeType="1"/>
                </p:cNvSpPr>
                <p:nvPr/>
              </p:nvSpPr>
              <p:spPr bwMode="auto">
                <a:xfrm flipV="1">
                  <a:off x="3491389"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53" name="Line 18">
                  <a:extLst>
                    <a:ext uri="{FF2B5EF4-FFF2-40B4-BE49-F238E27FC236}">
                      <a16:creationId xmlns:a16="http://schemas.microsoft.com/office/drawing/2014/main" id="{3DD1BC18-395E-4D96-9CB8-B46ACDF21265}"/>
                    </a:ext>
                  </a:extLst>
                </p:cNvPr>
                <p:cNvSpPr>
                  <a:spLocks noChangeShapeType="1"/>
                </p:cNvSpPr>
                <p:nvPr/>
              </p:nvSpPr>
              <p:spPr bwMode="auto">
                <a:xfrm flipV="1">
                  <a:off x="4075589"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54" name="Line 19">
                  <a:extLst>
                    <a:ext uri="{FF2B5EF4-FFF2-40B4-BE49-F238E27FC236}">
                      <a16:creationId xmlns:a16="http://schemas.microsoft.com/office/drawing/2014/main" id="{0B4A63D7-2417-408E-8C45-F68262E8CBC3}"/>
                    </a:ext>
                  </a:extLst>
                </p:cNvPr>
                <p:cNvSpPr>
                  <a:spLocks noChangeShapeType="1"/>
                </p:cNvSpPr>
                <p:nvPr/>
              </p:nvSpPr>
              <p:spPr bwMode="auto">
                <a:xfrm flipV="1">
                  <a:off x="4659789"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55" name="Line 20">
                  <a:extLst>
                    <a:ext uri="{FF2B5EF4-FFF2-40B4-BE49-F238E27FC236}">
                      <a16:creationId xmlns:a16="http://schemas.microsoft.com/office/drawing/2014/main" id="{C418F75E-8D63-40CD-81AA-CD777E0DD012}"/>
                    </a:ext>
                  </a:extLst>
                </p:cNvPr>
                <p:cNvSpPr>
                  <a:spLocks noChangeShapeType="1"/>
                </p:cNvSpPr>
                <p:nvPr/>
              </p:nvSpPr>
              <p:spPr bwMode="auto">
                <a:xfrm flipV="1">
                  <a:off x="5243989"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723" name="Group 1722">
                <a:extLst>
                  <a:ext uri="{FF2B5EF4-FFF2-40B4-BE49-F238E27FC236}">
                    <a16:creationId xmlns:a16="http://schemas.microsoft.com/office/drawing/2014/main" id="{E0FCEFEA-7E73-4E6D-82E2-720D9D6809BE}"/>
                  </a:ext>
                </a:extLst>
              </p:cNvPr>
              <p:cNvGrpSpPr/>
              <p:nvPr/>
            </p:nvGrpSpPr>
            <p:grpSpPr>
              <a:xfrm>
                <a:off x="2321401" y="3846170"/>
                <a:ext cx="3506788" cy="34925"/>
                <a:chOff x="2321401" y="3846170"/>
                <a:chExt cx="3506788" cy="34925"/>
              </a:xfrm>
            </p:grpSpPr>
            <p:sp>
              <p:nvSpPr>
                <p:cNvPr id="1744" name="Line 14">
                  <a:extLst>
                    <a:ext uri="{FF2B5EF4-FFF2-40B4-BE49-F238E27FC236}">
                      <a16:creationId xmlns:a16="http://schemas.microsoft.com/office/drawing/2014/main" id="{D4DD699D-1A6B-4E6D-BDB3-54F48F2497A4}"/>
                    </a:ext>
                  </a:extLst>
                </p:cNvPr>
                <p:cNvSpPr>
                  <a:spLocks noChangeShapeType="1"/>
                </p:cNvSpPr>
                <p:nvPr/>
              </p:nvSpPr>
              <p:spPr bwMode="auto">
                <a:xfrm>
                  <a:off x="2321401" y="3846170"/>
                  <a:ext cx="350678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45" name="Line 23">
                  <a:extLst>
                    <a:ext uri="{FF2B5EF4-FFF2-40B4-BE49-F238E27FC236}">
                      <a16:creationId xmlns:a16="http://schemas.microsoft.com/office/drawing/2014/main" id="{E5B94235-1E40-48FA-96B7-03EC07E80DF5}"/>
                    </a:ext>
                  </a:extLst>
                </p:cNvPr>
                <p:cNvSpPr>
                  <a:spLocks noChangeShapeType="1"/>
                </p:cNvSpPr>
                <p:nvPr/>
              </p:nvSpPr>
              <p:spPr bwMode="auto">
                <a:xfrm>
                  <a:off x="2905601"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46" name="Line 24">
                  <a:extLst>
                    <a:ext uri="{FF2B5EF4-FFF2-40B4-BE49-F238E27FC236}">
                      <a16:creationId xmlns:a16="http://schemas.microsoft.com/office/drawing/2014/main" id="{2D79D2D8-8927-4875-B981-6CF8F58BB311}"/>
                    </a:ext>
                  </a:extLst>
                </p:cNvPr>
                <p:cNvSpPr>
                  <a:spLocks noChangeShapeType="1"/>
                </p:cNvSpPr>
                <p:nvPr/>
              </p:nvSpPr>
              <p:spPr bwMode="auto">
                <a:xfrm>
                  <a:off x="3491389"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47" name="Line 25">
                  <a:extLst>
                    <a:ext uri="{FF2B5EF4-FFF2-40B4-BE49-F238E27FC236}">
                      <a16:creationId xmlns:a16="http://schemas.microsoft.com/office/drawing/2014/main" id="{2467ADE2-CE7E-45B9-8CD2-992080C75555}"/>
                    </a:ext>
                  </a:extLst>
                </p:cNvPr>
                <p:cNvSpPr>
                  <a:spLocks noChangeShapeType="1"/>
                </p:cNvSpPr>
                <p:nvPr/>
              </p:nvSpPr>
              <p:spPr bwMode="auto">
                <a:xfrm>
                  <a:off x="4075589"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48" name="Line 26">
                  <a:extLst>
                    <a:ext uri="{FF2B5EF4-FFF2-40B4-BE49-F238E27FC236}">
                      <a16:creationId xmlns:a16="http://schemas.microsoft.com/office/drawing/2014/main" id="{3C310503-5BC0-41AF-9F2D-3E81F8EC3BA4}"/>
                    </a:ext>
                  </a:extLst>
                </p:cNvPr>
                <p:cNvSpPr>
                  <a:spLocks noChangeShapeType="1"/>
                </p:cNvSpPr>
                <p:nvPr/>
              </p:nvSpPr>
              <p:spPr bwMode="auto">
                <a:xfrm>
                  <a:off x="4659789"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49" name="Line 27">
                  <a:extLst>
                    <a:ext uri="{FF2B5EF4-FFF2-40B4-BE49-F238E27FC236}">
                      <a16:creationId xmlns:a16="http://schemas.microsoft.com/office/drawing/2014/main" id="{9439E858-7025-4EAD-A3C8-40EDA497F11A}"/>
                    </a:ext>
                  </a:extLst>
                </p:cNvPr>
                <p:cNvSpPr>
                  <a:spLocks noChangeShapeType="1"/>
                </p:cNvSpPr>
                <p:nvPr/>
              </p:nvSpPr>
              <p:spPr bwMode="auto">
                <a:xfrm>
                  <a:off x="5243989"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724" name="Group 1723">
                <a:extLst>
                  <a:ext uri="{FF2B5EF4-FFF2-40B4-BE49-F238E27FC236}">
                    <a16:creationId xmlns:a16="http://schemas.microsoft.com/office/drawing/2014/main" id="{9723E7D3-B806-4334-9C12-76E6831DE74F}"/>
                  </a:ext>
                </a:extLst>
              </p:cNvPr>
              <p:cNvGrpSpPr/>
              <p:nvPr/>
            </p:nvGrpSpPr>
            <p:grpSpPr>
              <a:xfrm>
                <a:off x="2321401" y="3846170"/>
                <a:ext cx="34925" cy="2771775"/>
                <a:chOff x="2321401" y="3846170"/>
                <a:chExt cx="34925" cy="2771775"/>
              </a:xfrm>
            </p:grpSpPr>
            <p:sp>
              <p:nvSpPr>
                <p:cNvPr id="1735" name="Line 15">
                  <a:extLst>
                    <a:ext uri="{FF2B5EF4-FFF2-40B4-BE49-F238E27FC236}">
                      <a16:creationId xmlns:a16="http://schemas.microsoft.com/office/drawing/2014/main" id="{540DB326-749A-4BC7-B6EC-C6CED3F953AD}"/>
                    </a:ext>
                  </a:extLst>
                </p:cNvPr>
                <p:cNvSpPr>
                  <a:spLocks noChangeShapeType="1"/>
                </p:cNvSpPr>
                <p:nvPr/>
              </p:nvSpPr>
              <p:spPr bwMode="auto">
                <a:xfrm flipV="1">
                  <a:off x="2321401"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36" name="Line 22">
                  <a:extLst>
                    <a:ext uri="{FF2B5EF4-FFF2-40B4-BE49-F238E27FC236}">
                      <a16:creationId xmlns:a16="http://schemas.microsoft.com/office/drawing/2014/main" id="{E8D61618-6034-405D-90F6-B0D0FC0491EA}"/>
                    </a:ext>
                  </a:extLst>
                </p:cNvPr>
                <p:cNvSpPr>
                  <a:spLocks noChangeShapeType="1"/>
                </p:cNvSpPr>
                <p:nvPr/>
              </p:nvSpPr>
              <p:spPr bwMode="auto">
                <a:xfrm>
                  <a:off x="2321401"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37" name="Line 36">
                  <a:extLst>
                    <a:ext uri="{FF2B5EF4-FFF2-40B4-BE49-F238E27FC236}">
                      <a16:creationId xmlns:a16="http://schemas.microsoft.com/office/drawing/2014/main" id="{112E80AA-4F2C-4AB3-B2FE-40065AAD2EAF}"/>
                    </a:ext>
                  </a:extLst>
                </p:cNvPr>
                <p:cNvSpPr>
                  <a:spLocks noChangeShapeType="1"/>
                </p:cNvSpPr>
                <p:nvPr/>
              </p:nvSpPr>
              <p:spPr bwMode="auto">
                <a:xfrm flipV="1">
                  <a:off x="2321401" y="3846170"/>
                  <a:ext cx="0" cy="277177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38" name="Line 38">
                  <a:extLst>
                    <a:ext uri="{FF2B5EF4-FFF2-40B4-BE49-F238E27FC236}">
                      <a16:creationId xmlns:a16="http://schemas.microsoft.com/office/drawing/2014/main" id="{3CBC7AEC-0FAA-42D5-B7F1-249C1C66A808}"/>
                    </a:ext>
                  </a:extLst>
                </p:cNvPr>
                <p:cNvSpPr>
                  <a:spLocks noChangeShapeType="1"/>
                </p:cNvSpPr>
                <p:nvPr/>
              </p:nvSpPr>
              <p:spPr bwMode="auto">
                <a:xfrm>
                  <a:off x="2321401" y="6617945"/>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39" name="Line 39">
                  <a:extLst>
                    <a:ext uri="{FF2B5EF4-FFF2-40B4-BE49-F238E27FC236}">
                      <a16:creationId xmlns:a16="http://schemas.microsoft.com/office/drawing/2014/main" id="{2AA3895A-F498-4E16-BB4B-54E72C1B9248}"/>
                    </a:ext>
                  </a:extLst>
                </p:cNvPr>
                <p:cNvSpPr>
                  <a:spLocks noChangeShapeType="1"/>
                </p:cNvSpPr>
                <p:nvPr/>
              </p:nvSpPr>
              <p:spPr bwMode="auto">
                <a:xfrm>
                  <a:off x="2321401" y="6063908"/>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40" name="Line 40">
                  <a:extLst>
                    <a:ext uri="{FF2B5EF4-FFF2-40B4-BE49-F238E27FC236}">
                      <a16:creationId xmlns:a16="http://schemas.microsoft.com/office/drawing/2014/main" id="{2E89C460-1806-4973-AA93-035BBAF9561C}"/>
                    </a:ext>
                  </a:extLst>
                </p:cNvPr>
                <p:cNvSpPr>
                  <a:spLocks noChangeShapeType="1"/>
                </p:cNvSpPr>
                <p:nvPr/>
              </p:nvSpPr>
              <p:spPr bwMode="auto">
                <a:xfrm>
                  <a:off x="2321401" y="5509870"/>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41" name="Line 41">
                  <a:extLst>
                    <a:ext uri="{FF2B5EF4-FFF2-40B4-BE49-F238E27FC236}">
                      <a16:creationId xmlns:a16="http://schemas.microsoft.com/office/drawing/2014/main" id="{A7228C0A-BBA3-4ED7-918E-647C9DE2AAA9}"/>
                    </a:ext>
                  </a:extLst>
                </p:cNvPr>
                <p:cNvSpPr>
                  <a:spLocks noChangeShapeType="1"/>
                </p:cNvSpPr>
                <p:nvPr/>
              </p:nvSpPr>
              <p:spPr bwMode="auto">
                <a:xfrm>
                  <a:off x="2321401" y="4955833"/>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42" name="Line 42">
                  <a:extLst>
                    <a:ext uri="{FF2B5EF4-FFF2-40B4-BE49-F238E27FC236}">
                      <a16:creationId xmlns:a16="http://schemas.microsoft.com/office/drawing/2014/main" id="{CDDADFAB-5CC8-46A4-BFF0-E66DFB63367B}"/>
                    </a:ext>
                  </a:extLst>
                </p:cNvPr>
                <p:cNvSpPr>
                  <a:spLocks noChangeShapeType="1"/>
                </p:cNvSpPr>
                <p:nvPr/>
              </p:nvSpPr>
              <p:spPr bwMode="auto">
                <a:xfrm>
                  <a:off x="2321401" y="4400208"/>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43" name="Line 43">
                  <a:extLst>
                    <a:ext uri="{FF2B5EF4-FFF2-40B4-BE49-F238E27FC236}">
                      <a16:creationId xmlns:a16="http://schemas.microsoft.com/office/drawing/2014/main" id="{D020FB65-5743-4871-8533-A19BA194C363}"/>
                    </a:ext>
                  </a:extLst>
                </p:cNvPr>
                <p:cNvSpPr>
                  <a:spLocks noChangeShapeType="1"/>
                </p:cNvSpPr>
                <p:nvPr/>
              </p:nvSpPr>
              <p:spPr bwMode="auto">
                <a:xfrm>
                  <a:off x="2321401" y="3846170"/>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725" name="Group 1724">
                <a:extLst>
                  <a:ext uri="{FF2B5EF4-FFF2-40B4-BE49-F238E27FC236}">
                    <a16:creationId xmlns:a16="http://schemas.microsoft.com/office/drawing/2014/main" id="{59E11525-7EE0-43CF-9267-C3FB909B5EB7}"/>
                  </a:ext>
                </a:extLst>
              </p:cNvPr>
              <p:cNvGrpSpPr/>
              <p:nvPr/>
            </p:nvGrpSpPr>
            <p:grpSpPr>
              <a:xfrm>
                <a:off x="5794851" y="3846170"/>
                <a:ext cx="33338" cy="2771775"/>
                <a:chOff x="5794851" y="3846170"/>
                <a:chExt cx="33338" cy="2771775"/>
              </a:xfrm>
            </p:grpSpPr>
            <p:sp>
              <p:nvSpPr>
                <p:cNvPr id="1726" name="Line 21">
                  <a:extLst>
                    <a:ext uri="{FF2B5EF4-FFF2-40B4-BE49-F238E27FC236}">
                      <a16:creationId xmlns:a16="http://schemas.microsoft.com/office/drawing/2014/main" id="{1B6BE18F-31B7-4B5F-8A61-31A93F9C30AA}"/>
                    </a:ext>
                  </a:extLst>
                </p:cNvPr>
                <p:cNvSpPr>
                  <a:spLocks noChangeShapeType="1"/>
                </p:cNvSpPr>
                <p:nvPr/>
              </p:nvSpPr>
              <p:spPr bwMode="auto">
                <a:xfrm flipV="1">
                  <a:off x="5828189"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27" name="Line 28">
                  <a:extLst>
                    <a:ext uri="{FF2B5EF4-FFF2-40B4-BE49-F238E27FC236}">
                      <a16:creationId xmlns:a16="http://schemas.microsoft.com/office/drawing/2014/main" id="{1A4D5057-7BC4-4137-B966-A3A16F4A8ECF}"/>
                    </a:ext>
                  </a:extLst>
                </p:cNvPr>
                <p:cNvSpPr>
                  <a:spLocks noChangeShapeType="1"/>
                </p:cNvSpPr>
                <p:nvPr/>
              </p:nvSpPr>
              <p:spPr bwMode="auto">
                <a:xfrm>
                  <a:off x="5828189"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28" name="Line 37">
                  <a:extLst>
                    <a:ext uri="{FF2B5EF4-FFF2-40B4-BE49-F238E27FC236}">
                      <a16:creationId xmlns:a16="http://schemas.microsoft.com/office/drawing/2014/main" id="{602AE9FF-4EF2-4559-9998-2427D1887DA1}"/>
                    </a:ext>
                  </a:extLst>
                </p:cNvPr>
                <p:cNvSpPr>
                  <a:spLocks noChangeShapeType="1"/>
                </p:cNvSpPr>
                <p:nvPr/>
              </p:nvSpPr>
              <p:spPr bwMode="auto">
                <a:xfrm flipV="1">
                  <a:off x="5828189" y="3846170"/>
                  <a:ext cx="0" cy="277177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29" name="Line 44">
                  <a:extLst>
                    <a:ext uri="{FF2B5EF4-FFF2-40B4-BE49-F238E27FC236}">
                      <a16:creationId xmlns:a16="http://schemas.microsoft.com/office/drawing/2014/main" id="{5D008E9E-1EB3-4D2A-B108-98DA933C404E}"/>
                    </a:ext>
                  </a:extLst>
                </p:cNvPr>
                <p:cNvSpPr>
                  <a:spLocks noChangeShapeType="1"/>
                </p:cNvSpPr>
                <p:nvPr/>
              </p:nvSpPr>
              <p:spPr bwMode="auto">
                <a:xfrm flipH="1">
                  <a:off x="5794851" y="6617945"/>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30" name="Line 45">
                  <a:extLst>
                    <a:ext uri="{FF2B5EF4-FFF2-40B4-BE49-F238E27FC236}">
                      <a16:creationId xmlns:a16="http://schemas.microsoft.com/office/drawing/2014/main" id="{9C5B6AAA-EFA5-4515-97B4-7926C2C79E7B}"/>
                    </a:ext>
                  </a:extLst>
                </p:cNvPr>
                <p:cNvSpPr>
                  <a:spLocks noChangeShapeType="1"/>
                </p:cNvSpPr>
                <p:nvPr/>
              </p:nvSpPr>
              <p:spPr bwMode="auto">
                <a:xfrm flipH="1">
                  <a:off x="5794851" y="6063908"/>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31" name="Line 46">
                  <a:extLst>
                    <a:ext uri="{FF2B5EF4-FFF2-40B4-BE49-F238E27FC236}">
                      <a16:creationId xmlns:a16="http://schemas.microsoft.com/office/drawing/2014/main" id="{1C8D0F59-DD34-42CF-A995-F419AC0BAB4B}"/>
                    </a:ext>
                  </a:extLst>
                </p:cNvPr>
                <p:cNvSpPr>
                  <a:spLocks noChangeShapeType="1"/>
                </p:cNvSpPr>
                <p:nvPr/>
              </p:nvSpPr>
              <p:spPr bwMode="auto">
                <a:xfrm flipH="1">
                  <a:off x="5794851" y="5509870"/>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32" name="Line 47">
                  <a:extLst>
                    <a:ext uri="{FF2B5EF4-FFF2-40B4-BE49-F238E27FC236}">
                      <a16:creationId xmlns:a16="http://schemas.microsoft.com/office/drawing/2014/main" id="{D9171498-E13C-4077-A321-CF89134F53C5}"/>
                    </a:ext>
                  </a:extLst>
                </p:cNvPr>
                <p:cNvSpPr>
                  <a:spLocks noChangeShapeType="1"/>
                </p:cNvSpPr>
                <p:nvPr/>
              </p:nvSpPr>
              <p:spPr bwMode="auto">
                <a:xfrm flipH="1">
                  <a:off x="5794851" y="4955833"/>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33" name="Line 48">
                  <a:extLst>
                    <a:ext uri="{FF2B5EF4-FFF2-40B4-BE49-F238E27FC236}">
                      <a16:creationId xmlns:a16="http://schemas.microsoft.com/office/drawing/2014/main" id="{27F5E86F-F8EE-4BCF-8647-2FE596637756}"/>
                    </a:ext>
                  </a:extLst>
                </p:cNvPr>
                <p:cNvSpPr>
                  <a:spLocks noChangeShapeType="1"/>
                </p:cNvSpPr>
                <p:nvPr/>
              </p:nvSpPr>
              <p:spPr bwMode="auto">
                <a:xfrm flipH="1">
                  <a:off x="5794851" y="4400208"/>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34" name="Line 49">
                  <a:extLst>
                    <a:ext uri="{FF2B5EF4-FFF2-40B4-BE49-F238E27FC236}">
                      <a16:creationId xmlns:a16="http://schemas.microsoft.com/office/drawing/2014/main" id="{C0E74C8C-5D38-4FC6-9E91-9221CB892323}"/>
                    </a:ext>
                  </a:extLst>
                </p:cNvPr>
                <p:cNvSpPr>
                  <a:spLocks noChangeShapeType="1"/>
                </p:cNvSpPr>
                <p:nvPr/>
              </p:nvSpPr>
              <p:spPr bwMode="auto">
                <a:xfrm flipH="1">
                  <a:off x="5794851" y="3846170"/>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grpSp>
          <p:nvGrpSpPr>
            <p:cNvPr id="1756" name="Group 1755">
              <a:extLst>
                <a:ext uri="{FF2B5EF4-FFF2-40B4-BE49-F238E27FC236}">
                  <a16:creationId xmlns:a16="http://schemas.microsoft.com/office/drawing/2014/main" id="{7E25ACAE-18BB-4448-9037-5790263B9D9A}"/>
                </a:ext>
              </a:extLst>
            </p:cNvPr>
            <p:cNvGrpSpPr/>
            <p:nvPr/>
          </p:nvGrpSpPr>
          <p:grpSpPr>
            <a:xfrm>
              <a:off x="33620112" y="19442940"/>
              <a:ext cx="3500479" cy="716717"/>
              <a:chOff x="2218413" y="6676683"/>
              <a:chExt cx="3871739" cy="792731"/>
            </a:xfrm>
          </p:grpSpPr>
          <p:sp>
            <p:nvSpPr>
              <p:cNvPr id="1757" name="Rectangle 29">
                <a:extLst>
                  <a:ext uri="{FF2B5EF4-FFF2-40B4-BE49-F238E27FC236}">
                    <a16:creationId xmlns:a16="http://schemas.microsoft.com/office/drawing/2014/main" id="{5E515F3C-7B0E-4541-B591-8711DFA012CE}"/>
                  </a:ext>
                </a:extLst>
              </p:cNvPr>
              <p:cNvSpPr>
                <a:spLocks noChangeArrowheads="1"/>
              </p:cNvSpPr>
              <p:nvPr/>
            </p:nvSpPr>
            <p:spPr bwMode="auto">
              <a:xfrm>
                <a:off x="2218413" y="6676683"/>
                <a:ext cx="212645"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a:t>
                </a:r>
                <a:endParaRPr lang="en-US" altLang="en-US" sz="1800" baseline="30000" dirty="0">
                  <a:latin typeface="+mn-lt"/>
                </a:endParaRPr>
              </a:p>
            </p:txBody>
          </p:sp>
          <p:sp>
            <p:nvSpPr>
              <p:cNvPr id="1758" name="Rectangle 30">
                <a:extLst>
                  <a:ext uri="{FF2B5EF4-FFF2-40B4-BE49-F238E27FC236}">
                    <a16:creationId xmlns:a16="http://schemas.microsoft.com/office/drawing/2014/main" id="{23B12EB9-F80E-4A66-AAB9-EEA6ABF044E8}"/>
                  </a:ext>
                </a:extLst>
              </p:cNvPr>
              <p:cNvSpPr>
                <a:spLocks noChangeArrowheads="1"/>
              </p:cNvSpPr>
              <p:nvPr/>
            </p:nvSpPr>
            <p:spPr bwMode="auto">
              <a:xfrm>
                <a:off x="2657454" y="6676683"/>
                <a:ext cx="517248"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0.5</a:t>
                </a:r>
                <a:endParaRPr lang="en-US" altLang="en-US" sz="1800" baseline="30000" dirty="0">
                  <a:latin typeface="+mn-lt"/>
                </a:endParaRPr>
              </a:p>
            </p:txBody>
          </p:sp>
          <p:sp>
            <p:nvSpPr>
              <p:cNvPr id="1759" name="Rectangle 31">
                <a:extLst>
                  <a:ext uri="{FF2B5EF4-FFF2-40B4-BE49-F238E27FC236}">
                    <a16:creationId xmlns:a16="http://schemas.microsoft.com/office/drawing/2014/main" id="{0B927FCF-EF85-4917-820D-7C1D30BE2623}"/>
                  </a:ext>
                </a:extLst>
              </p:cNvPr>
              <p:cNvSpPr>
                <a:spLocks noChangeArrowheads="1"/>
              </p:cNvSpPr>
              <p:nvPr/>
            </p:nvSpPr>
            <p:spPr bwMode="auto">
              <a:xfrm>
                <a:off x="3267560" y="6676683"/>
                <a:ext cx="451154"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0</a:t>
                </a:r>
                <a:endParaRPr lang="en-US" altLang="en-US" sz="1800" baseline="30000" dirty="0">
                  <a:latin typeface="+mn-lt"/>
                </a:endParaRPr>
              </a:p>
            </p:txBody>
          </p:sp>
          <p:sp>
            <p:nvSpPr>
              <p:cNvPr id="1760" name="Rectangle 32">
                <a:extLst>
                  <a:ext uri="{FF2B5EF4-FFF2-40B4-BE49-F238E27FC236}">
                    <a16:creationId xmlns:a16="http://schemas.microsoft.com/office/drawing/2014/main" id="{C146DB05-87D8-4A7F-9601-D526CE5F9860}"/>
                  </a:ext>
                </a:extLst>
              </p:cNvPr>
              <p:cNvSpPr>
                <a:spLocks noChangeArrowheads="1"/>
              </p:cNvSpPr>
              <p:nvPr/>
            </p:nvSpPr>
            <p:spPr bwMode="auto">
              <a:xfrm>
                <a:off x="3858901" y="6676683"/>
                <a:ext cx="451154"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1.5</a:t>
                </a:r>
                <a:endParaRPr lang="en-US" altLang="en-US" sz="1800" baseline="30000" dirty="0">
                  <a:latin typeface="+mn-lt"/>
                </a:endParaRPr>
              </a:p>
            </p:txBody>
          </p:sp>
          <p:sp>
            <p:nvSpPr>
              <p:cNvPr id="1761" name="Rectangle 33">
                <a:extLst>
                  <a:ext uri="{FF2B5EF4-FFF2-40B4-BE49-F238E27FC236}">
                    <a16:creationId xmlns:a16="http://schemas.microsoft.com/office/drawing/2014/main" id="{05B49FA8-C7C0-4E91-9B98-AE0A3FAF56B2}"/>
                  </a:ext>
                </a:extLst>
              </p:cNvPr>
              <p:cNvSpPr>
                <a:spLocks noChangeArrowheads="1"/>
              </p:cNvSpPr>
              <p:nvPr/>
            </p:nvSpPr>
            <p:spPr bwMode="auto">
              <a:xfrm>
                <a:off x="4404499" y="6676683"/>
                <a:ext cx="517248"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0</a:t>
                </a:r>
                <a:endParaRPr lang="en-US" altLang="en-US" sz="1800" baseline="30000" dirty="0">
                  <a:latin typeface="+mn-lt"/>
                </a:endParaRPr>
              </a:p>
            </p:txBody>
          </p:sp>
          <p:sp>
            <p:nvSpPr>
              <p:cNvPr id="1762" name="Rectangle 34">
                <a:extLst>
                  <a:ext uri="{FF2B5EF4-FFF2-40B4-BE49-F238E27FC236}">
                    <a16:creationId xmlns:a16="http://schemas.microsoft.com/office/drawing/2014/main" id="{C6D01D95-3968-4E36-BBF3-9D5A6516A8B4}"/>
                  </a:ext>
                </a:extLst>
              </p:cNvPr>
              <p:cNvSpPr>
                <a:spLocks noChangeArrowheads="1"/>
              </p:cNvSpPr>
              <p:nvPr/>
            </p:nvSpPr>
            <p:spPr bwMode="auto">
              <a:xfrm>
                <a:off x="4994253" y="6676683"/>
                <a:ext cx="517248"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2.5</a:t>
                </a:r>
                <a:endParaRPr lang="en-US" altLang="en-US" sz="1800" baseline="30000" dirty="0">
                  <a:latin typeface="+mn-lt"/>
                </a:endParaRPr>
              </a:p>
            </p:txBody>
          </p:sp>
          <p:sp>
            <p:nvSpPr>
              <p:cNvPr id="1763" name="Rectangle 35">
                <a:extLst>
                  <a:ext uri="{FF2B5EF4-FFF2-40B4-BE49-F238E27FC236}">
                    <a16:creationId xmlns:a16="http://schemas.microsoft.com/office/drawing/2014/main" id="{092FD24C-11A6-4A14-A3DF-D348D5D82984}"/>
                  </a:ext>
                </a:extLst>
              </p:cNvPr>
              <p:cNvSpPr>
                <a:spLocks noChangeArrowheads="1"/>
              </p:cNvSpPr>
              <p:nvPr/>
            </p:nvSpPr>
            <p:spPr bwMode="auto">
              <a:xfrm>
                <a:off x="5572904" y="6676683"/>
                <a:ext cx="517248"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3.0</a:t>
                </a:r>
                <a:endParaRPr lang="en-US" altLang="en-US" sz="1800" baseline="30000" dirty="0">
                  <a:latin typeface="+mn-lt"/>
                </a:endParaRPr>
              </a:p>
            </p:txBody>
          </p:sp>
          <p:sp>
            <p:nvSpPr>
              <p:cNvPr id="1764" name="Rectangle 32">
                <a:extLst>
                  <a:ext uri="{FF2B5EF4-FFF2-40B4-BE49-F238E27FC236}">
                    <a16:creationId xmlns:a16="http://schemas.microsoft.com/office/drawing/2014/main" id="{90D69F51-A1D6-4166-BCCE-C5D1164C0D4E}"/>
                  </a:ext>
                </a:extLst>
              </p:cNvPr>
              <p:cNvSpPr>
                <a:spLocks noChangeArrowheads="1"/>
              </p:cNvSpPr>
              <p:nvPr/>
            </p:nvSpPr>
            <p:spPr bwMode="auto">
              <a:xfrm>
                <a:off x="3001140" y="6972859"/>
                <a:ext cx="2166684"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latin typeface="+mn-lt"/>
                  </a:rPr>
                  <a:t>log</a:t>
                </a:r>
                <a:r>
                  <a:rPr lang="en-US" altLang="en-US" sz="1800" baseline="-25000" dirty="0">
                    <a:latin typeface="+mn-lt"/>
                  </a:rPr>
                  <a:t>10</a:t>
                </a:r>
                <a:r>
                  <a:rPr lang="en-US" altLang="en-US" sz="1800" dirty="0">
                    <a:latin typeface="+mn-lt"/>
                  </a:rPr>
                  <a:t>(d) [nm]</a:t>
                </a:r>
              </a:p>
            </p:txBody>
          </p:sp>
        </p:grpSp>
        <p:grpSp>
          <p:nvGrpSpPr>
            <p:cNvPr id="1766" name="Group 1765">
              <a:extLst>
                <a:ext uri="{FF2B5EF4-FFF2-40B4-BE49-F238E27FC236}">
                  <a16:creationId xmlns:a16="http://schemas.microsoft.com/office/drawing/2014/main" id="{D35D29D7-6FAE-46A6-BAFE-4D0EB60BCBC5}"/>
                </a:ext>
              </a:extLst>
            </p:cNvPr>
            <p:cNvGrpSpPr/>
            <p:nvPr/>
          </p:nvGrpSpPr>
          <p:grpSpPr>
            <a:xfrm>
              <a:off x="33713227" y="16903607"/>
              <a:ext cx="3170524" cy="2505991"/>
              <a:chOff x="2321401" y="3846170"/>
              <a:chExt cx="3506788" cy="2771775"/>
            </a:xfrm>
          </p:grpSpPr>
          <p:grpSp>
            <p:nvGrpSpPr>
              <p:cNvPr id="1767" name="Group 1766">
                <a:extLst>
                  <a:ext uri="{FF2B5EF4-FFF2-40B4-BE49-F238E27FC236}">
                    <a16:creationId xmlns:a16="http://schemas.microsoft.com/office/drawing/2014/main" id="{25EAC09E-E9E3-43A5-9A3E-BC9FFADFD64C}"/>
                  </a:ext>
                </a:extLst>
              </p:cNvPr>
              <p:cNvGrpSpPr/>
              <p:nvPr/>
            </p:nvGrpSpPr>
            <p:grpSpPr>
              <a:xfrm>
                <a:off x="2321401" y="6583020"/>
                <a:ext cx="3506788" cy="34925"/>
                <a:chOff x="2321401" y="6583020"/>
                <a:chExt cx="3506788" cy="34925"/>
              </a:xfrm>
            </p:grpSpPr>
            <p:sp>
              <p:nvSpPr>
                <p:cNvPr id="1795" name="Line 13">
                  <a:extLst>
                    <a:ext uri="{FF2B5EF4-FFF2-40B4-BE49-F238E27FC236}">
                      <a16:creationId xmlns:a16="http://schemas.microsoft.com/office/drawing/2014/main" id="{1ACA0423-37CA-4BE6-AC6D-4F6D19700D7D}"/>
                    </a:ext>
                  </a:extLst>
                </p:cNvPr>
                <p:cNvSpPr>
                  <a:spLocks noChangeShapeType="1"/>
                </p:cNvSpPr>
                <p:nvPr/>
              </p:nvSpPr>
              <p:spPr bwMode="auto">
                <a:xfrm>
                  <a:off x="2321401" y="6617945"/>
                  <a:ext cx="350678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96" name="Line 16">
                  <a:extLst>
                    <a:ext uri="{FF2B5EF4-FFF2-40B4-BE49-F238E27FC236}">
                      <a16:creationId xmlns:a16="http://schemas.microsoft.com/office/drawing/2014/main" id="{B877BEAC-B73A-4C04-901B-AED845C5F7A5}"/>
                    </a:ext>
                  </a:extLst>
                </p:cNvPr>
                <p:cNvSpPr>
                  <a:spLocks noChangeShapeType="1"/>
                </p:cNvSpPr>
                <p:nvPr/>
              </p:nvSpPr>
              <p:spPr bwMode="auto">
                <a:xfrm flipV="1">
                  <a:off x="2905601"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97" name="Line 17">
                  <a:extLst>
                    <a:ext uri="{FF2B5EF4-FFF2-40B4-BE49-F238E27FC236}">
                      <a16:creationId xmlns:a16="http://schemas.microsoft.com/office/drawing/2014/main" id="{8EF0492B-A115-48B6-AC44-C0ECB6615DFE}"/>
                    </a:ext>
                  </a:extLst>
                </p:cNvPr>
                <p:cNvSpPr>
                  <a:spLocks noChangeShapeType="1"/>
                </p:cNvSpPr>
                <p:nvPr/>
              </p:nvSpPr>
              <p:spPr bwMode="auto">
                <a:xfrm flipV="1">
                  <a:off x="3491389"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98" name="Line 18">
                  <a:extLst>
                    <a:ext uri="{FF2B5EF4-FFF2-40B4-BE49-F238E27FC236}">
                      <a16:creationId xmlns:a16="http://schemas.microsoft.com/office/drawing/2014/main" id="{57F0AF44-60B6-4010-B0E7-DD5CDE993E0A}"/>
                    </a:ext>
                  </a:extLst>
                </p:cNvPr>
                <p:cNvSpPr>
                  <a:spLocks noChangeShapeType="1"/>
                </p:cNvSpPr>
                <p:nvPr/>
              </p:nvSpPr>
              <p:spPr bwMode="auto">
                <a:xfrm flipV="1">
                  <a:off x="4075589"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99" name="Line 19">
                  <a:extLst>
                    <a:ext uri="{FF2B5EF4-FFF2-40B4-BE49-F238E27FC236}">
                      <a16:creationId xmlns:a16="http://schemas.microsoft.com/office/drawing/2014/main" id="{42931D8B-272B-494F-858E-B19EBBAF5A3D}"/>
                    </a:ext>
                  </a:extLst>
                </p:cNvPr>
                <p:cNvSpPr>
                  <a:spLocks noChangeShapeType="1"/>
                </p:cNvSpPr>
                <p:nvPr/>
              </p:nvSpPr>
              <p:spPr bwMode="auto">
                <a:xfrm flipV="1">
                  <a:off x="4659789"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800" name="Line 20">
                  <a:extLst>
                    <a:ext uri="{FF2B5EF4-FFF2-40B4-BE49-F238E27FC236}">
                      <a16:creationId xmlns:a16="http://schemas.microsoft.com/office/drawing/2014/main" id="{3C2136B1-1AA7-470E-AEC8-5E09BC082574}"/>
                    </a:ext>
                  </a:extLst>
                </p:cNvPr>
                <p:cNvSpPr>
                  <a:spLocks noChangeShapeType="1"/>
                </p:cNvSpPr>
                <p:nvPr/>
              </p:nvSpPr>
              <p:spPr bwMode="auto">
                <a:xfrm flipV="1">
                  <a:off x="5243989"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768" name="Group 1767">
                <a:extLst>
                  <a:ext uri="{FF2B5EF4-FFF2-40B4-BE49-F238E27FC236}">
                    <a16:creationId xmlns:a16="http://schemas.microsoft.com/office/drawing/2014/main" id="{45CE4712-3D73-48A6-9C65-CA73CE1B256E}"/>
                  </a:ext>
                </a:extLst>
              </p:cNvPr>
              <p:cNvGrpSpPr/>
              <p:nvPr/>
            </p:nvGrpSpPr>
            <p:grpSpPr>
              <a:xfrm>
                <a:off x="2321401" y="3846170"/>
                <a:ext cx="3506788" cy="34925"/>
                <a:chOff x="2321401" y="3846170"/>
                <a:chExt cx="3506788" cy="34925"/>
              </a:xfrm>
            </p:grpSpPr>
            <p:sp>
              <p:nvSpPr>
                <p:cNvPr id="1789" name="Line 14">
                  <a:extLst>
                    <a:ext uri="{FF2B5EF4-FFF2-40B4-BE49-F238E27FC236}">
                      <a16:creationId xmlns:a16="http://schemas.microsoft.com/office/drawing/2014/main" id="{5E7B0558-67B9-49C0-ABED-68FAF9E70ECE}"/>
                    </a:ext>
                  </a:extLst>
                </p:cNvPr>
                <p:cNvSpPr>
                  <a:spLocks noChangeShapeType="1"/>
                </p:cNvSpPr>
                <p:nvPr/>
              </p:nvSpPr>
              <p:spPr bwMode="auto">
                <a:xfrm>
                  <a:off x="2321401" y="3846170"/>
                  <a:ext cx="350678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90" name="Line 23">
                  <a:extLst>
                    <a:ext uri="{FF2B5EF4-FFF2-40B4-BE49-F238E27FC236}">
                      <a16:creationId xmlns:a16="http://schemas.microsoft.com/office/drawing/2014/main" id="{418F0CE9-CBB0-46D6-9E78-1393C4EEE559}"/>
                    </a:ext>
                  </a:extLst>
                </p:cNvPr>
                <p:cNvSpPr>
                  <a:spLocks noChangeShapeType="1"/>
                </p:cNvSpPr>
                <p:nvPr/>
              </p:nvSpPr>
              <p:spPr bwMode="auto">
                <a:xfrm>
                  <a:off x="2905601"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91" name="Line 24">
                  <a:extLst>
                    <a:ext uri="{FF2B5EF4-FFF2-40B4-BE49-F238E27FC236}">
                      <a16:creationId xmlns:a16="http://schemas.microsoft.com/office/drawing/2014/main" id="{9C64FDA2-21D6-4769-920D-3492341CBDEA}"/>
                    </a:ext>
                  </a:extLst>
                </p:cNvPr>
                <p:cNvSpPr>
                  <a:spLocks noChangeShapeType="1"/>
                </p:cNvSpPr>
                <p:nvPr/>
              </p:nvSpPr>
              <p:spPr bwMode="auto">
                <a:xfrm>
                  <a:off x="3491389"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92" name="Line 25">
                  <a:extLst>
                    <a:ext uri="{FF2B5EF4-FFF2-40B4-BE49-F238E27FC236}">
                      <a16:creationId xmlns:a16="http://schemas.microsoft.com/office/drawing/2014/main" id="{0AF922C8-6942-45CE-8170-8DC10ADA64B6}"/>
                    </a:ext>
                  </a:extLst>
                </p:cNvPr>
                <p:cNvSpPr>
                  <a:spLocks noChangeShapeType="1"/>
                </p:cNvSpPr>
                <p:nvPr/>
              </p:nvSpPr>
              <p:spPr bwMode="auto">
                <a:xfrm>
                  <a:off x="4075589"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93" name="Line 26">
                  <a:extLst>
                    <a:ext uri="{FF2B5EF4-FFF2-40B4-BE49-F238E27FC236}">
                      <a16:creationId xmlns:a16="http://schemas.microsoft.com/office/drawing/2014/main" id="{B47D1400-2331-4DCE-87C7-142E151BD840}"/>
                    </a:ext>
                  </a:extLst>
                </p:cNvPr>
                <p:cNvSpPr>
                  <a:spLocks noChangeShapeType="1"/>
                </p:cNvSpPr>
                <p:nvPr/>
              </p:nvSpPr>
              <p:spPr bwMode="auto">
                <a:xfrm>
                  <a:off x="4659789"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94" name="Line 27">
                  <a:extLst>
                    <a:ext uri="{FF2B5EF4-FFF2-40B4-BE49-F238E27FC236}">
                      <a16:creationId xmlns:a16="http://schemas.microsoft.com/office/drawing/2014/main" id="{435D7996-5ECA-4548-A65A-06660717A50F}"/>
                    </a:ext>
                  </a:extLst>
                </p:cNvPr>
                <p:cNvSpPr>
                  <a:spLocks noChangeShapeType="1"/>
                </p:cNvSpPr>
                <p:nvPr/>
              </p:nvSpPr>
              <p:spPr bwMode="auto">
                <a:xfrm>
                  <a:off x="5243989"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769" name="Group 1768">
                <a:extLst>
                  <a:ext uri="{FF2B5EF4-FFF2-40B4-BE49-F238E27FC236}">
                    <a16:creationId xmlns:a16="http://schemas.microsoft.com/office/drawing/2014/main" id="{59ED2912-1B92-4988-86E1-C16B01C33BF6}"/>
                  </a:ext>
                </a:extLst>
              </p:cNvPr>
              <p:cNvGrpSpPr/>
              <p:nvPr/>
            </p:nvGrpSpPr>
            <p:grpSpPr>
              <a:xfrm>
                <a:off x="2321401" y="3846170"/>
                <a:ext cx="34925" cy="2771775"/>
                <a:chOff x="2321401" y="3846170"/>
                <a:chExt cx="34925" cy="2771775"/>
              </a:xfrm>
            </p:grpSpPr>
            <p:sp>
              <p:nvSpPr>
                <p:cNvPr id="1780" name="Line 15">
                  <a:extLst>
                    <a:ext uri="{FF2B5EF4-FFF2-40B4-BE49-F238E27FC236}">
                      <a16:creationId xmlns:a16="http://schemas.microsoft.com/office/drawing/2014/main" id="{0E1B9771-4A4B-47D3-A379-0A5CB94E8CE2}"/>
                    </a:ext>
                  </a:extLst>
                </p:cNvPr>
                <p:cNvSpPr>
                  <a:spLocks noChangeShapeType="1"/>
                </p:cNvSpPr>
                <p:nvPr/>
              </p:nvSpPr>
              <p:spPr bwMode="auto">
                <a:xfrm flipV="1">
                  <a:off x="2321401"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81" name="Line 22">
                  <a:extLst>
                    <a:ext uri="{FF2B5EF4-FFF2-40B4-BE49-F238E27FC236}">
                      <a16:creationId xmlns:a16="http://schemas.microsoft.com/office/drawing/2014/main" id="{2946D281-B1E5-4030-8688-F4EDD22E965D}"/>
                    </a:ext>
                  </a:extLst>
                </p:cNvPr>
                <p:cNvSpPr>
                  <a:spLocks noChangeShapeType="1"/>
                </p:cNvSpPr>
                <p:nvPr/>
              </p:nvSpPr>
              <p:spPr bwMode="auto">
                <a:xfrm>
                  <a:off x="2321401"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82" name="Line 36">
                  <a:extLst>
                    <a:ext uri="{FF2B5EF4-FFF2-40B4-BE49-F238E27FC236}">
                      <a16:creationId xmlns:a16="http://schemas.microsoft.com/office/drawing/2014/main" id="{905475D8-061B-4123-8AE3-38BD98EDE23D}"/>
                    </a:ext>
                  </a:extLst>
                </p:cNvPr>
                <p:cNvSpPr>
                  <a:spLocks noChangeShapeType="1"/>
                </p:cNvSpPr>
                <p:nvPr/>
              </p:nvSpPr>
              <p:spPr bwMode="auto">
                <a:xfrm flipV="1">
                  <a:off x="2321401" y="3846170"/>
                  <a:ext cx="0" cy="277177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83" name="Line 38">
                  <a:extLst>
                    <a:ext uri="{FF2B5EF4-FFF2-40B4-BE49-F238E27FC236}">
                      <a16:creationId xmlns:a16="http://schemas.microsoft.com/office/drawing/2014/main" id="{EEE1CB52-3C78-4729-85D3-BB95F3FCA54E}"/>
                    </a:ext>
                  </a:extLst>
                </p:cNvPr>
                <p:cNvSpPr>
                  <a:spLocks noChangeShapeType="1"/>
                </p:cNvSpPr>
                <p:nvPr/>
              </p:nvSpPr>
              <p:spPr bwMode="auto">
                <a:xfrm>
                  <a:off x="2321401" y="6617945"/>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84" name="Line 39">
                  <a:extLst>
                    <a:ext uri="{FF2B5EF4-FFF2-40B4-BE49-F238E27FC236}">
                      <a16:creationId xmlns:a16="http://schemas.microsoft.com/office/drawing/2014/main" id="{BE766D9D-1D4E-4A12-94B4-BDBD35895A94}"/>
                    </a:ext>
                  </a:extLst>
                </p:cNvPr>
                <p:cNvSpPr>
                  <a:spLocks noChangeShapeType="1"/>
                </p:cNvSpPr>
                <p:nvPr/>
              </p:nvSpPr>
              <p:spPr bwMode="auto">
                <a:xfrm>
                  <a:off x="2321401" y="6063908"/>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85" name="Line 40">
                  <a:extLst>
                    <a:ext uri="{FF2B5EF4-FFF2-40B4-BE49-F238E27FC236}">
                      <a16:creationId xmlns:a16="http://schemas.microsoft.com/office/drawing/2014/main" id="{3E793946-18E0-4B35-89BC-BF39AFA895DC}"/>
                    </a:ext>
                  </a:extLst>
                </p:cNvPr>
                <p:cNvSpPr>
                  <a:spLocks noChangeShapeType="1"/>
                </p:cNvSpPr>
                <p:nvPr/>
              </p:nvSpPr>
              <p:spPr bwMode="auto">
                <a:xfrm>
                  <a:off x="2321401" y="5509870"/>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86" name="Line 41">
                  <a:extLst>
                    <a:ext uri="{FF2B5EF4-FFF2-40B4-BE49-F238E27FC236}">
                      <a16:creationId xmlns:a16="http://schemas.microsoft.com/office/drawing/2014/main" id="{5D54F1E2-0504-4DA2-8BBA-6AFE2B272443}"/>
                    </a:ext>
                  </a:extLst>
                </p:cNvPr>
                <p:cNvSpPr>
                  <a:spLocks noChangeShapeType="1"/>
                </p:cNvSpPr>
                <p:nvPr/>
              </p:nvSpPr>
              <p:spPr bwMode="auto">
                <a:xfrm>
                  <a:off x="2321401" y="4955833"/>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87" name="Line 42">
                  <a:extLst>
                    <a:ext uri="{FF2B5EF4-FFF2-40B4-BE49-F238E27FC236}">
                      <a16:creationId xmlns:a16="http://schemas.microsoft.com/office/drawing/2014/main" id="{DC74D7A8-DEAA-49A0-8DD0-0D162D83654D}"/>
                    </a:ext>
                  </a:extLst>
                </p:cNvPr>
                <p:cNvSpPr>
                  <a:spLocks noChangeShapeType="1"/>
                </p:cNvSpPr>
                <p:nvPr/>
              </p:nvSpPr>
              <p:spPr bwMode="auto">
                <a:xfrm>
                  <a:off x="2321401" y="4400208"/>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88" name="Line 43">
                  <a:extLst>
                    <a:ext uri="{FF2B5EF4-FFF2-40B4-BE49-F238E27FC236}">
                      <a16:creationId xmlns:a16="http://schemas.microsoft.com/office/drawing/2014/main" id="{37D32CFD-509F-4C15-9D66-F35C27732691}"/>
                    </a:ext>
                  </a:extLst>
                </p:cNvPr>
                <p:cNvSpPr>
                  <a:spLocks noChangeShapeType="1"/>
                </p:cNvSpPr>
                <p:nvPr/>
              </p:nvSpPr>
              <p:spPr bwMode="auto">
                <a:xfrm>
                  <a:off x="2321401" y="3846170"/>
                  <a:ext cx="349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nvGrpSpPr>
              <p:cNvPr id="1770" name="Group 1769">
                <a:extLst>
                  <a:ext uri="{FF2B5EF4-FFF2-40B4-BE49-F238E27FC236}">
                    <a16:creationId xmlns:a16="http://schemas.microsoft.com/office/drawing/2014/main" id="{836CBCF5-84E8-4304-8F5C-9F833C7F2092}"/>
                  </a:ext>
                </a:extLst>
              </p:cNvPr>
              <p:cNvGrpSpPr/>
              <p:nvPr/>
            </p:nvGrpSpPr>
            <p:grpSpPr>
              <a:xfrm>
                <a:off x="5794851" y="3846170"/>
                <a:ext cx="33338" cy="2771775"/>
                <a:chOff x="5794851" y="3846170"/>
                <a:chExt cx="33338" cy="2771775"/>
              </a:xfrm>
            </p:grpSpPr>
            <p:sp>
              <p:nvSpPr>
                <p:cNvPr id="1771" name="Line 21">
                  <a:extLst>
                    <a:ext uri="{FF2B5EF4-FFF2-40B4-BE49-F238E27FC236}">
                      <a16:creationId xmlns:a16="http://schemas.microsoft.com/office/drawing/2014/main" id="{9FB5FAAA-69F3-44F7-AD2B-396A7D01FE07}"/>
                    </a:ext>
                  </a:extLst>
                </p:cNvPr>
                <p:cNvSpPr>
                  <a:spLocks noChangeShapeType="1"/>
                </p:cNvSpPr>
                <p:nvPr/>
              </p:nvSpPr>
              <p:spPr bwMode="auto">
                <a:xfrm flipV="1">
                  <a:off x="5828189" y="658302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72" name="Line 28">
                  <a:extLst>
                    <a:ext uri="{FF2B5EF4-FFF2-40B4-BE49-F238E27FC236}">
                      <a16:creationId xmlns:a16="http://schemas.microsoft.com/office/drawing/2014/main" id="{14DB4A6A-B41C-4CA2-9EA3-09D814532E31}"/>
                    </a:ext>
                  </a:extLst>
                </p:cNvPr>
                <p:cNvSpPr>
                  <a:spLocks noChangeShapeType="1"/>
                </p:cNvSpPr>
                <p:nvPr/>
              </p:nvSpPr>
              <p:spPr bwMode="auto">
                <a:xfrm>
                  <a:off x="5828189" y="3846170"/>
                  <a:ext cx="0" cy="3492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73" name="Line 37">
                  <a:extLst>
                    <a:ext uri="{FF2B5EF4-FFF2-40B4-BE49-F238E27FC236}">
                      <a16:creationId xmlns:a16="http://schemas.microsoft.com/office/drawing/2014/main" id="{FE78502D-90DC-402C-B6E8-0AD1104FDFF9}"/>
                    </a:ext>
                  </a:extLst>
                </p:cNvPr>
                <p:cNvSpPr>
                  <a:spLocks noChangeShapeType="1"/>
                </p:cNvSpPr>
                <p:nvPr/>
              </p:nvSpPr>
              <p:spPr bwMode="auto">
                <a:xfrm flipV="1">
                  <a:off x="5828189" y="3846170"/>
                  <a:ext cx="0" cy="2771775"/>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74" name="Line 44">
                  <a:extLst>
                    <a:ext uri="{FF2B5EF4-FFF2-40B4-BE49-F238E27FC236}">
                      <a16:creationId xmlns:a16="http://schemas.microsoft.com/office/drawing/2014/main" id="{ED0CF94B-7022-40AE-B6AE-061C4C845F31}"/>
                    </a:ext>
                  </a:extLst>
                </p:cNvPr>
                <p:cNvSpPr>
                  <a:spLocks noChangeShapeType="1"/>
                </p:cNvSpPr>
                <p:nvPr/>
              </p:nvSpPr>
              <p:spPr bwMode="auto">
                <a:xfrm flipH="1">
                  <a:off x="5794851" y="6617945"/>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75" name="Line 45">
                  <a:extLst>
                    <a:ext uri="{FF2B5EF4-FFF2-40B4-BE49-F238E27FC236}">
                      <a16:creationId xmlns:a16="http://schemas.microsoft.com/office/drawing/2014/main" id="{72950255-D17E-4594-A3F9-0B735F6F5C08}"/>
                    </a:ext>
                  </a:extLst>
                </p:cNvPr>
                <p:cNvSpPr>
                  <a:spLocks noChangeShapeType="1"/>
                </p:cNvSpPr>
                <p:nvPr/>
              </p:nvSpPr>
              <p:spPr bwMode="auto">
                <a:xfrm flipH="1">
                  <a:off x="5794851" y="6063908"/>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76" name="Line 46">
                  <a:extLst>
                    <a:ext uri="{FF2B5EF4-FFF2-40B4-BE49-F238E27FC236}">
                      <a16:creationId xmlns:a16="http://schemas.microsoft.com/office/drawing/2014/main" id="{2BCB4CAE-74AF-4938-A448-02CACF0C557E}"/>
                    </a:ext>
                  </a:extLst>
                </p:cNvPr>
                <p:cNvSpPr>
                  <a:spLocks noChangeShapeType="1"/>
                </p:cNvSpPr>
                <p:nvPr/>
              </p:nvSpPr>
              <p:spPr bwMode="auto">
                <a:xfrm flipH="1">
                  <a:off x="5794851" y="5509870"/>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77" name="Line 47">
                  <a:extLst>
                    <a:ext uri="{FF2B5EF4-FFF2-40B4-BE49-F238E27FC236}">
                      <a16:creationId xmlns:a16="http://schemas.microsoft.com/office/drawing/2014/main" id="{B8D63E32-A21D-4A41-B957-8BF544CB2C35}"/>
                    </a:ext>
                  </a:extLst>
                </p:cNvPr>
                <p:cNvSpPr>
                  <a:spLocks noChangeShapeType="1"/>
                </p:cNvSpPr>
                <p:nvPr/>
              </p:nvSpPr>
              <p:spPr bwMode="auto">
                <a:xfrm flipH="1">
                  <a:off x="5794851" y="4955833"/>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78" name="Line 48">
                  <a:extLst>
                    <a:ext uri="{FF2B5EF4-FFF2-40B4-BE49-F238E27FC236}">
                      <a16:creationId xmlns:a16="http://schemas.microsoft.com/office/drawing/2014/main" id="{4559C7E1-2BA0-401F-A2E6-D177F22C9805}"/>
                    </a:ext>
                  </a:extLst>
                </p:cNvPr>
                <p:cNvSpPr>
                  <a:spLocks noChangeShapeType="1"/>
                </p:cNvSpPr>
                <p:nvPr/>
              </p:nvSpPr>
              <p:spPr bwMode="auto">
                <a:xfrm flipH="1">
                  <a:off x="5794851" y="4400208"/>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sp>
              <p:nvSpPr>
                <p:cNvPr id="1779" name="Line 49">
                  <a:extLst>
                    <a:ext uri="{FF2B5EF4-FFF2-40B4-BE49-F238E27FC236}">
                      <a16:creationId xmlns:a16="http://schemas.microsoft.com/office/drawing/2014/main" id="{C2E12B92-27EF-4FF0-B8ED-C799804AF5F9}"/>
                    </a:ext>
                  </a:extLst>
                </p:cNvPr>
                <p:cNvSpPr>
                  <a:spLocks noChangeShapeType="1"/>
                </p:cNvSpPr>
                <p:nvPr/>
              </p:nvSpPr>
              <p:spPr bwMode="auto">
                <a:xfrm flipH="1">
                  <a:off x="5794851" y="3846170"/>
                  <a:ext cx="33338"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36576" tIns="18288" rIns="36576" bIns="18288" numCol="1" anchor="t" anchorCtr="0" compatLnSpc="1">
                  <a:prstTxWarp prst="textNoShape">
                    <a:avLst/>
                  </a:prstTxWarp>
                </a:bodyPr>
                <a:lstStyle/>
                <a:p>
                  <a:endParaRPr lang="en-US" sz="1800"/>
                </a:p>
              </p:txBody>
            </p:sp>
          </p:grpSp>
        </p:grpSp>
        <p:grpSp>
          <p:nvGrpSpPr>
            <p:cNvPr id="1801" name="Group 1800">
              <a:extLst>
                <a:ext uri="{FF2B5EF4-FFF2-40B4-BE49-F238E27FC236}">
                  <a16:creationId xmlns:a16="http://schemas.microsoft.com/office/drawing/2014/main" id="{39A7E5B1-99CB-496B-867E-C55C7AE7951B}"/>
                </a:ext>
              </a:extLst>
            </p:cNvPr>
            <p:cNvGrpSpPr/>
            <p:nvPr/>
          </p:nvGrpSpPr>
          <p:grpSpPr>
            <a:xfrm>
              <a:off x="33053454" y="16795673"/>
              <a:ext cx="615735" cy="2954933"/>
              <a:chOff x="1603851" y="3795370"/>
              <a:chExt cx="681038" cy="3268330"/>
            </a:xfrm>
          </p:grpSpPr>
          <p:sp>
            <p:nvSpPr>
              <p:cNvPr id="1802" name="Rectangle 50">
                <a:extLst>
                  <a:ext uri="{FF2B5EF4-FFF2-40B4-BE49-F238E27FC236}">
                    <a16:creationId xmlns:a16="http://schemas.microsoft.com/office/drawing/2014/main" id="{80E992B1-540F-4075-BDB9-404A578F2C22}"/>
                  </a:ext>
                </a:extLst>
              </p:cNvPr>
              <p:cNvSpPr>
                <a:spLocks noChangeArrowheads="1"/>
              </p:cNvSpPr>
              <p:nvPr/>
            </p:nvSpPr>
            <p:spPr bwMode="auto">
              <a:xfrm>
                <a:off x="1669941" y="6567145"/>
                <a:ext cx="614948"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endParaRPr lang="en-US" altLang="en-US" sz="1800" baseline="30000" dirty="0">
                  <a:latin typeface="+mn-lt"/>
                </a:endParaRPr>
              </a:p>
            </p:txBody>
          </p:sp>
          <p:sp>
            <p:nvSpPr>
              <p:cNvPr id="1803" name="Rectangle 51">
                <a:extLst>
                  <a:ext uri="{FF2B5EF4-FFF2-40B4-BE49-F238E27FC236}">
                    <a16:creationId xmlns:a16="http://schemas.microsoft.com/office/drawing/2014/main" id="{87F1734F-5183-404A-A414-91B1C59CE7DD}"/>
                  </a:ext>
                </a:extLst>
              </p:cNvPr>
              <p:cNvSpPr>
                <a:spLocks noChangeArrowheads="1"/>
              </p:cNvSpPr>
              <p:nvPr/>
            </p:nvSpPr>
            <p:spPr bwMode="auto">
              <a:xfrm>
                <a:off x="1603851" y="6009934"/>
                <a:ext cx="681038"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5</a:t>
                </a:r>
                <a:endParaRPr lang="en-US" altLang="en-US" sz="1800" baseline="30000" dirty="0">
                  <a:latin typeface="+mn-lt"/>
                </a:endParaRPr>
              </a:p>
            </p:txBody>
          </p:sp>
          <p:sp>
            <p:nvSpPr>
              <p:cNvPr id="1804" name="Rectangle 52">
                <a:extLst>
                  <a:ext uri="{FF2B5EF4-FFF2-40B4-BE49-F238E27FC236}">
                    <a16:creationId xmlns:a16="http://schemas.microsoft.com/office/drawing/2014/main" id="{8BBEE382-9E87-48CD-AED8-AFA607DF8A7C}"/>
                  </a:ext>
                </a:extLst>
              </p:cNvPr>
              <p:cNvSpPr>
                <a:spLocks noChangeArrowheads="1"/>
              </p:cNvSpPr>
              <p:nvPr/>
            </p:nvSpPr>
            <p:spPr bwMode="auto">
              <a:xfrm>
                <a:off x="2072243" y="5459069"/>
                <a:ext cx="212646"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a:t>
                </a:r>
                <a:endParaRPr lang="en-US" altLang="en-US" sz="1800" baseline="30000" dirty="0">
                  <a:latin typeface="+mn-lt"/>
                </a:endParaRPr>
              </a:p>
            </p:txBody>
          </p:sp>
          <p:sp>
            <p:nvSpPr>
              <p:cNvPr id="1805" name="Rectangle 53">
                <a:extLst>
                  <a:ext uri="{FF2B5EF4-FFF2-40B4-BE49-F238E27FC236}">
                    <a16:creationId xmlns:a16="http://schemas.microsoft.com/office/drawing/2014/main" id="{5AB9CB5F-9A1F-456A-8141-416461F2870A}"/>
                  </a:ext>
                </a:extLst>
              </p:cNvPr>
              <p:cNvSpPr>
                <a:spLocks noChangeArrowheads="1"/>
              </p:cNvSpPr>
              <p:nvPr/>
            </p:nvSpPr>
            <p:spPr bwMode="auto">
              <a:xfrm>
                <a:off x="1767645" y="4901857"/>
                <a:ext cx="517244"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0.5</a:t>
                </a:r>
                <a:endParaRPr lang="en-US" altLang="en-US" sz="1800" baseline="30000" dirty="0">
                  <a:latin typeface="+mn-lt"/>
                </a:endParaRPr>
              </a:p>
            </p:txBody>
          </p:sp>
          <p:sp>
            <p:nvSpPr>
              <p:cNvPr id="1806" name="Rectangle 54">
                <a:extLst>
                  <a:ext uri="{FF2B5EF4-FFF2-40B4-BE49-F238E27FC236}">
                    <a16:creationId xmlns:a16="http://schemas.microsoft.com/office/drawing/2014/main" id="{658DFC4E-CC69-4301-84D2-515A6E54C85D}"/>
                  </a:ext>
                </a:extLst>
              </p:cNvPr>
              <p:cNvSpPr>
                <a:spLocks noChangeArrowheads="1"/>
              </p:cNvSpPr>
              <p:nvPr/>
            </p:nvSpPr>
            <p:spPr bwMode="auto">
              <a:xfrm>
                <a:off x="1833737" y="4352582"/>
                <a:ext cx="451152"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0</a:t>
                </a:r>
                <a:endParaRPr lang="en-US" altLang="en-US" sz="1800" baseline="30000" dirty="0">
                  <a:latin typeface="+mn-lt"/>
                </a:endParaRPr>
              </a:p>
            </p:txBody>
          </p:sp>
          <p:sp>
            <p:nvSpPr>
              <p:cNvPr id="1807" name="Rectangle 55">
                <a:extLst>
                  <a:ext uri="{FF2B5EF4-FFF2-40B4-BE49-F238E27FC236}">
                    <a16:creationId xmlns:a16="http://schemas.microsoft.com/office/drawing/2014/main" id="{19A44B95-0EAC-4397-8B04-E4A8FEA203AD}"/>
                  </a:ext>
                </a:extLst>
              </p:cNvPr>
              <p:cNvSpPr>
                <a:spLocks noChangeArrowheads="1"/>
              </p:cNvSpPr>
              <p:nvPr/>
            </p:nvSpPr>
            <p:spPr bwMode="auto">
              <a:xfrm>
                <a:off x="1833737" y="3795370"/>
                <a:ext cx="451152" cy="4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1.5</a:t>
                </a:r>
                <a:endParaRPr lang="en-US" altLang="en-US" sz="1800" baseline="30000" dirty="0">
                  <a:latin typeface="+mn-lt"/>
                </a:endParaRPr>
              </a:p>
            </p:txBody>
          </p:sp>
        </p:grpSp>
        <p:sp>
          <p:nvSpPr>
            <p:cNvPr id="1808" name="Rectangle 53">
              <a:extLst>
                <a:ext uri="{FF2B5EF4-FFF2-40B4-BE49-F238E27FC236}">
                  <a16:creationId xmlns:a16="http://schemas.microsoft.com/office/drawing/2014/main" id="{59486BDB-F204-485E-A087-F57EBF13D42A}"/>
                </a:ext>
              </a:extLst>
            </p:cNvPr>
            <p:cNvSpPr>
              <a:spLocks noChangeArrowheads="1"/>
            </p:cNvSpPr>
            <p:nvPr/>
          </p:nvSpPr>
          <p:spPr bwMode="auto">
            <a:xfrm rot="16200000">
              <a:off x="32216815" y="17952366"/>
              <a:ext cx="1943333" cy="448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a:r>
                <a:rPr lang="en-US" altLang="en-US" sz="1800" dirty="0">
                  <a:latin typeface="+mn-lt"/>
                </a:rPr>
                <a:t>log</a:t>
              </a:r>
              <a:r>
                <a:rPr lang="en-US" altLang="en-US" sz="1800" baseline="-25000" dirty="0">
                  <a:latin typeface="+mn-lt"/>
                </a:rPr>
                <a:t>10</a:t>
              </a:r>
              <a:r>
                <a:rPr lang="en-US" altLang="en-US" sz="1800" dirty="0">
                  <a:latin typeface="+mn-lt"/>
                </a:rPr>
                <a:t>(m) [ag]</a:t>
              </a:r>
            </a:p>
          </p:txBody>
        </p:sp>
        <p:sp>
          <p:nvSpPr>
            <p:cNvPr id="1809" name="Rectangle 66">
              <a:extLst>
                <a:ext uri="{FF2B5EF4-FFF2-40B4-BE49-F238E27FC236}">
                  <a16:creationId xmlns:a16="http://schemas.microsoft.com/office/drawing/2014/main" id="{E08A266A-BDA0-49DF-BCEF-0B39A8A9160B}"/>
                </a:ext>
              </a:extLst>
            </p:cNvPr>
            <p:cNvSpPr>
              <a:spLocks noChangeArrowheads="1"/>
            </p:cNvSpPr>
            <p:nvPr/>
          </p:nvSpPr>
          <p:spPr bwMode="auto">
            <a:xfrm>
              <a:off x="33708781" y="16278546"/>
              <a:ext cx="318667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1800" b="1" dirty="0">
                  <a:latin typeface="+mj-lt"/>
                </a:rPr>
                <a:t>Exponential</a:t>
              </a:r>
            </a:p>
            <a:p>
              <a:pPr algn="ctr"/>
              <a:r>
                <a:rPr lang="en-CA" altLang="en-US" sz="1800" dirty="0">
                  <a:latin typeface="+mn-lt"/>
                </a:rPr>
                <a:t>Smoothing, primary axes</a:t>
              </a:r>
              <a:endParaRPr lang="en-US" altLang="en-US" sz="1800" baseline="30000" dirty="0">
                <a:latin typeface="+mn-lt"/>
              </a:endParaRPr>
            </a:p>
          </p:txBody>
        </p:sp>
        <p:sp>
          <p:nvSpPr>
            <p:cNvPr id="1810" name="Rectangle 66">
              <a:extLst>
                <a:ext uri="{FF2B5EF4-FFF2-40B4-BE49-F238E27FC236}">
                  <a16:creationId xmlns:a16="http://schemas.microsoft.com/office/drawing/2014/main" id="{1406AACC-A72E-4EE9-B0B2-A3BF5E2CD0E8}"/>
                </a:ext>
              </a:extLst>
            </p:cNvPr>
            <p:cNvSpPr>
              <a:spLocks noChangeArrowheads="1"/>
            </p:cNvSpPr>
            <p:nvPr/>
          </p:nvSpPr>
          <p:spPr bwMode="auto">
            <a:xfrm>
              <a:off x="37314974" y="16278546"/>
              <a:ext cx="318667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CA" altLang="en-US" sz="1800" b="1" dirty="0">
                  <a:latin typeface="+mj-lt"/>
                </a:rPr>
                <a:t>Exponential</a:t>
              </a:r>
            </a:p>
            <a:p>
              <a:pPr algn="ctr"/>
              <a:r>
                <a:rPr lang="en-US" altLang="en-US" sz="1800" dirty="0">
                  <a:latin typeface="+mn-lt"/>
                </a:rPr>
                <a:t>Smoothing, rotated axes</a:t>
              </a:r>
            </a:p>
          </p:txBody>
        </p:sp>
        <p:grpSp>
          <p:nvGrpSpPr>
            <p:cNvPr id="1819" name="Group 1818">
              <a:extLst>
                <a:ext uri="{FF2B5EF4-FFF2-40B4-BE49-F238E27FC236}">
                  <a16:creationId xmlns:a16="http://schemas.microsoft.com/office/drawing/2014/main" id="{4AB76382-EB11-41CD-853F-A3FF3E321BC7}"/>
                </a:ext>
              </a:extLst>
            </p:cNvPr>
            <p:cNvGrpSpPr/>
            <p:nvPr/>
          </p:nvGrpSpPr>
          <p:grpSpPr>
            <a:xfrm>
              <a:off x="34007147" y="18369729"/>
              <a:ext cx="713738" cy="812304"/>
              <a:chOff x="31748079" y="20631822"/>
              <a:chExt cx="713738" cy="812304"/>
            </a:xfrm>
          </p:grpSpPr>
          <p:cxnSp>
            <p:nvCxnSpPr>
              <p:cNvPr id="1820" name="Straight Arrow Connector 1819">
                <a:extLst>
                  <a:ext uri="{FF2B5EF4-FFF2-40B4-BE49-F238E27FC236}">
                    <a16:creationId xmlns:a16="http://schemas.microsoft.com/office/drawing/2014/main" id="{90C0B8EB-02C2-4ACA-BCEF-01974200A58B}"/>
                  </a:ext>
                </a:extLst>
              </p:cNvPr>
              <p:cNvCxnSpPr/>
              <p:nvPr/>
            </p:nvCxnSpPr>
            <p:spPr>
              <a:xfrm flipV="1">
                <a:off x="31817310" y="20898485"/>
                <a:ext cx="0" cy="436880"/>
              </a:xfrm>
              <a:prstGeom prst="straightConnector1">
                <a:avLst/>
              </a:prstGeom>
              <a:ln w="15875">
                <a:solidFill>
                  <a:schemeClr val="bg1"/>
                </a:solidFill>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1821" name="Straight Arrow Connector 1820">
                <a:extLst>
                  <a:ext uri="{FF2B5EF4-FFF2-40B4-BE49-F238E27FC236}">
                    <a16:creationId xmlns:a16="http://schemas.microsoft.com/office/drawing/2014/main" id="{3B886F26-F106-46E1-A4EE-888716BDDEB4}"/>
                  </a:ext>
                </a:extLst>
              </p:cNvPr>
              <p:cNvCxnSpPr>
                <a:cxnSpLocks/>
              </p:cNvCxnSpPr>
              <p:nvPr/>
            </p:nvCxnSpPr>
            <p:spPr>
              <a:xfrm rot="5400000" flipH="1" flipV="1">
                <a:off x="32030670" y="21109940"/>
                <a:ext cx="0" cy="436880"/>
              </a:xfrm>
              <a:prstGeom prst="straightConnector1">
                <a:avLst/>
              </a:prstGeom>
              <a:ln w="15875">
                <a:solidFill>
                  <a:schemeClr val="bg1"/>
                </a:solidFill>
                <a:headEnd w="med" len="lg"/>
                <a:tailEnd type="arrow" w="med" len="lg"/>
              </a:ln>
            </p:spPr>
            <p:style>
              <a:lnRef idx="1">
                <a:schemeClr val="accent1"/>
              </a:lnRef>
              <a:fillRef idx="0">
                <a:schemeClr val="accent1"/>
              </a:fillRef>
              <a:effectRef idx="0">
                <a:schemeClr val="accent1"/>
              </a:effectRef>
              <a:fontRef idx="minor">
                <a:schemeClr val="tx1"/>
              </a:fontRef>
            </p:style>
          </p:cxnSp>
          <p:sp>
            <p:nvSpPr>
              <p:cNvPr id="1822" name="Rectangle 29">
                <a:extLst>
                  <a:ext uri="{FF2B5EF4-FFF2-40B4-BE49-F238E27FC236}">
                    <a16:creationId xmlns:a16="http://schemas.microsoft.com/office/drawing/2014/main" id="{92719118-424F-42D1-824C-88D5B6ADD7EF}"/>
                  </a:ext>
                </a:extLst>
              </p:cNvPr>
              <p:cNvSpPr>
                <a:spLocks noChangeArrowheads="1"/>
              </p:cNvSpPr>
              <p:nvPr/>
            </p:nvSpPr>
            <p:spPr bwMode="auto">
              <a:xfrm>
                <a:off x="32293502" y="21167127"/>
                <a:ext cx="16831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solidFill>
                      <a:schemeClr val="bg1"/>
                    </a:solidFill>
                    <a:latin typeface="+mn-lt"/>
                  </a:rPr>
                  <a:t>a</a:t>
                </a:r>
                <a:r>
                  <a:rPr lang="en-US" altLang="en-US" sz="1800" baseline="-25000" dirty="0">
                    <a:solidFill>
                      <a:schemeClr val="bg1"/>
                    </a:solidFill>
                    <a:latin typeface="+mn-lt"/>
                  </a:rPr>
                  <a:t>1</a:t>
                </a:r>
              </a:p>
            </p:txBody>
          </p:sp>
          <p:sp>
            <p:nvSpPr>
              <p:cNvPr id="1823" name="Rectangle 29">
                <a:extLst>
                  <a:ext uri="{FF2B5EF4-FFF2-40B4-BE49-F238E27FC236}">
                    <a16:creationId xmlns:a16="http://schemas.microsoft.com/office/drawing/2014/main" id="{CF400517-19F9-4601-8DD4-F85EFBB022CF}"/>
                  </a:ext>
                </a:extLst>
              </p:cNvPr>
              <p:cNvSpPr>
                <a:spLocks noChangeArrowheads="1"/>
              </p:cNvSpPr>
              <p:nvPr/>
            </p:nvSpPr>
            <p:spPr bwMode="auto">
              <a:xfrm>
                <a:off x="31748079" y="20631822"/>
                <a:ext cx="1923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solidFill>
                      <a:schemeClr val="bg1"/>
                    </a:solidFill>
                    <a:latin typeface="+mn-lt"/>
                  </a:rPr>
                  <a:t>a</a:t>
                </a:r>
                <a:r>
                  <a:rPr lang="en-US" altLang="en-US" sz="1800" baseline="-25000" dirty="0">
                    <a:solidFill>
                      <a:schemeClr val="bg1"/>
                    </a:solidFill>
                    <a:latin typeface="+mn-lt"/>
                  </a:rPr>
                  <a:t>2</a:t>
                </a:r>
              </a:p>
            </p:txBody>
          </p:sp>
        </p:grpSp>
        <p:grpSp>
          <p:nvGrpSpPr>
            <p:cNvPr id="1824" name="Group 1823">
              <a:extLst>
                <a:ext uri="{FF2B5EF4-FFF2-40B4-BE49-F238E27FC236}">
                  <a16:creationId xmlns:a16="http://schemas.microsoft.com/office/drawing/2014/main" id="{1C907F26-2365-47B2-91D3-96D185D8B474}"/>
                </a:ext>
              </a:extLst>
            </p:cNvPr>
            <p:cNvGrpSpPr/>
            <p:nvPr/>
          </p:nvGrpSpPr>
          <p:grpSpPr>
            <a:xfrm rot="17290228">
              <a:off x="37564418" y="18444024"/>
              <a:ext cx="713738" cy="812304"/>
              <a:chOff x="31748079" y="20631822"/>
              <a:chExt cx="713738" cy="812304"/>
            </a:xfrm>
          </p:grpSpPr>
          <p:cxnSp>
            <p:nvCxnSpPr>
              <p:cNvPr id="1825" name="Straight Arrow Connector 1824">
                <a:extLst>
                  <a:ext uri="{FF2B5EF4-FFF2-40B4-BE49-F238E27FC236}">
                    <a16:creationId xmlns:a16="http://schemas.microsoft.com/office/drawing/2014/main" id="{2DA00412-2120-42AF-846E-A5E6A327A649}"/>
                  </a:ext>
                </a:extLst>
              </p:cNvPr>
              <p:cNvCxnSpPr/>
              <p:nvPr/>
            </p:nvCxnSpPr>
            <p:spPr>
              <a:xfrm flipV="1">
                <a:off x="31817310" y="20898485"/>
                <a:ext cx="0" cy="436880"/>
              </a:xfrm>
              <a:prstGeom prst="straightConnector1">
                <a:avLst/>
              </a:prstGeom>
              <a:ln w="15875">
                <a:solidFill>
                  <a:schemeClr val="bg1"/>
                </a:solidFill>
                <a:headEnd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1826" name="Straight Arrow Connector 1825">
                <a:extLst>
                  <a:ext uri="{FF2B5EF4-FFF2-40B4-BE49-F238E27FC236}">
                    <a16:creationId xmlns:a16="http://schemas.microsoft.com/office/drawing/2014/main" id="{1C6E4755-D04C-493F-A2C5-33F6D735DB36}"/>
                  </a:ext>
                </a:extLst>
              </p:cNvPr>
              <p:cNvCxnSpPr>
                <a:cxnSpLocks/>
              </p:cNvCxnSpPr>
              <p:nvPr/>
            </p:nvCxnSpPr>
            <p:spPr>
              <a:xfrm rot="5400000" flipH="1" flipV="1">
                <a:off x="32030670" y="21109940"/>
                <a:ext cx="0" cy="436880"/>
              </a:xfrm>
              <a:prstGeom prst="straightConnector1">
                <a:avLst/>
              </a:prstGeom>
              <a:ln w="15875">
                <a:solidFill>
                  <a:schemeClr val="bg1"/>
                </a:solidFill>
                <a:headEnd w="med" len="lg"/>
                <a:tailEnd type="arrow" w="med" len="lg"/>
              </a:ln>
            </p:spPr>
            <p:style>
              <a:lnRef idx="1">
                <a:schemeClr val="accent1"/>
              </a:lnRef>
              <a:fillRef idx="0">
                <a:schemeClr val="accent1"/>
              </a:fillRef>
              <a:effectRef idx="0">
                <a:schemeClr val="accent1"/>
              </a:effectRef>
              <a:fontRef idx="minor">
                <a:schemeClr val="tx1"/>
              </a:fontRef>
            </p:style>
          </p:cxnSp>
          <p:sp>
            <p:nvSpPr>
              <p:cNvPr id="1827" name="Rectangle 29">
                <a:extLst>
                  <a:ext uri="{FF2B5EF4-FFF2-40B4-BE49-F238E27FC236}">
                    <a16:creationId xmlns:a16="http://schemas.microsoft.com/office/drawing/2014/main" id="{334D30C5-A2EE-432A-836C-B26B8F31845B}"/>
                  </a:ext>
                </a:extLst>
              </p:cNvPr>
              <p:cNvSpPr>
                <a:spLocks noChangeArrowheads="1"/>
              </p:cNvSpPr>
              <p:nvPr/>
            </p:nvSpPr>
            <p:spPr bwMode="auto">
              <a:xfrm>
                <a:off x="32293502" y="21167127"/>
                <a:ext cx="16831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800" dirty="0">
                    <a:solidFill>
                      <a:schemeClr val="bg1"/>
                    </a:solidFill>
                    <a:latin typeface="+mn-lt"/>
                  </a:rPr>
                  <a:t>a</a:t>
                </a:r>
                <a:r>
                  <a:rPr lang="en-US" altLang="en-US" sz="1800" baseline="-25000" dirty="0">
                    <a:solidFill>
                      <a:schemeClr val="bg1"/>
                    </a:solidFill>
                    <a:latin typeface="+mn-lt"/>
                  </a:rPr>
                  <a:t>1</a:t>
                </a:r>
              </a:p>
            </p:txBody>
          </p:sp>
          <p:sp>
            <p:nvSpPr>
              <p:cNvPr id="1828" name="Rectangle 29">
                <a:extLst>
                  <a:ext uri="{FF2B5EF4-FFF2-40B4-BE49-F238E27FC236}">
                    <a16:creationId xmlns:a16="http://schemas.microsoft.com/office/drawing/2014/main" id="{17B96774-F5B8-4B6E-AB0C-4B796D02CC16}"/>
                  </a:ext>
                </a:extLst>
              </p:cNvPr>
              <p:cNvSpPr>
                <a:spLocks noChangeArrowheads="1"/>
              </p:cNvSpPr>
              <p:nvPr/>
            </p:nvSpPr>
            <p:spPr bwMode="auto">
              <a:xfrm>
                <a:off x="31748079" y="20631822"/>
                <a:ext cx="1923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800" dirty="0">
                    <a:solidFill>
                      <a:schemeClr val="bg1"/>
                    </a:solidFill>
                    <a:latin typeface="+mn-lt"/>
                  </a:rPr>
                  <a:t>a</a:t>
                </a:r>
                <a:r>
                  <a:rPr lang="en-US" altLang="en-US" sz="1800" baseline="-25000" dirty="0">
                    <a:solidFill>
                      <a:schemeClr val="bg1"/>
                    </a:solidFill>
                    <a:latin typeface="+mn-lt"/>
                  </a:rPr>
                  <a:t>2</a:t>
                </a:r>
              </a:p>
            </p:txBody>
          </p:sp>
        </p:grpSp>
      </p:grpSp>
      <p:sp>
        <p:nvSpPr>
          <p:cNvPr id="1830" name="Rectangle 1829">
            <a:extLst>
              <a:ext uri="{FF2B5EF4-FFF2-40B4-BE49-F238E27FC236}">
                <a16:creationId xmlns:a16="http://schemas.microsoft.com/office/drawing/2014/main" id="{A17E4A40-9DE3-471F-8ABC-E1281184DA2C}"/>
              </a:ext>
            </a:extLst>
          </p:cNvPr>
          <p:cNvSpPr/>
          <p:nvPr/>
        </p:nvSpPr>
        <p:spPr>
          <a:xfrm>
            <a:off x="28250302" y="21556344"/>
            <a:ext cx="5806017" cy="3267561"/>
          </a:xfrm>
          <a:prstGeom prst="rect">
            <a:avLst/>
          </a:prstGeom>
        </p:spPr>
        <p:txBody>
          <a:bodyPr wrap="square" lIns="182880" rIns="274320">
            <a:spAutoFit/>
          </a:bodyPr>
          <a:lstStyle/>
          <a:p>
            <a:pPr marL="404813" indent="-322263">
              <a:spcAft>
                <a:spcPts val="511"/>
              </a:spcAft>
              <a:buFont typeface="Arial" panose="020B0604020202020204" pitchFamily="34" charset="0"/>
              <a:buChar char="•"/>
            </a:pPr>
            <a:r>
              <a:rPr lang="en-US" sz="2200" dirty="0">
                <a:cs typeface="Segoe UI Light" panose="020B0502040204020203" pitchFamily="34" charset="0"/>
              </a:rPr>
              <a:t>The exponential distance prior, which has not been applied to this problem previously, performs the best. </a:t>
            </a:r>
          </a:p>
          <a:p>
            <a:pPr marL="404813" indent="-322263">
              <a:spcAft>
                <a:spcPts val="511"/>
              </a:spcAft>
              <a:buFont typeface="Arial" panose="020B0604020202020204" pitchFamily="34" charset="0"/>
              <a:buChar char="•"/>
            </a:pPr>
            <a:r>
              <a:rPr lang="en-US" sz="2200" dirty="0">
                <a:cs typeface="Segoe UI Light" panose="020B0502040204020203" pitchFamily="34" charset="0"/>
              </a:rPr>
              <a:t>The linear basis generally performs better. However, this advantage is small. </a:t>
            </a:r>
          </a:p>
          <a:p>
            <a:pPr marL="404813" indent="-322263">
              <a:spcAft>
                <a:spcPts val="511"/>
              </a:spcAft>
              <a:buFont typeface="Arial" panose="020B0604020202020204" pitchFamily="34" charset="0"/>
              <a:buChar char="•"/>
            </a:pPr>
            <a:r>
              <a:rPr lang="en-CA" sz="2200" dirty="0">
                <a:cs typeface="Segoe UI Light" panose="020B0502040204020203" pitchFamily="34" charset="0"/>
              </a:rPr>
              <a:t>T</a:t>
            </a:r>
            <a:r>
              <a:rPr lang="en-US" sz="2200" dirty="0" err="1">
                <a:cs typeface="Segoe UI Light" panose="020B0502040204020203" pitchFamily="34" charset="0"/>
              </a:rPr>
              <a:t>hese</a:t>
            </a:r>
            <a:r>
              <a:rPr lang="en-US" sz="2200" dirty="0">
                <a:cs typeface="Segoe UI Light" panose="020B0502040204020203" pitchFamily="34" charset="0"/>
              </a:rPr>
              <a:t> results give practitioners new tools to better invert aerosol data. The next step is to apply this in an experimental context to characterize soot in flares. </a:t>
            </a:r>
          </a:p>
        </p:txBody>
      </p:sp>
      <p:grpSp>
        <p:nvGrpSpPr>
          <p:cNvPr id="34108" name="Group 34107">
            <a:extLst>
              <a:ext uri="{FF2B5EF4-FFF2-40B4-BE49-F238E27FC236}">
                <a16:creationId xmlns:a16="http://schemas.microsoft.com/office/drawing/2014/main" id="{DA42B81C-937D-472C-ABDA-B3DA9D6CC683}"/>
              </a:ext>
            </a:extLst>
          </p:cNvPr>
          <p:cNvGrpSpPr/>
          <p:nvPr/>
        </p:nvGrpSpPr>
        <p:grpSpPr>
          <a:xfrm>
            <a:off x="34323610" y="21300820"/>
            <a:ext cx="6397414" cy="3812032"/>
            <a:chOff x="34323610" y="21616171"/>
            <a:chExt cx="6397414" cy="3812032"/>
          </a:xfrm>
        </p:grpSpPr>
        <p:grpSp>
          <p:nvGrpSpPr>
            <p:cNvPr id="1948" name="Group 1947">
              <a:extLst>
                <a:ext uri="{FF2B5EF4-FFF2-40B4-BE49-F238E27FC236}">
                  <a16:creationId xmlns:a16="http://schemas.microsoft.com/office/drawing/2014/main" id="{3C12DA40-C827-4AAD-80F6-97A40DF7961D}"/>
                </a:ext>
              </a:extLst>
            </p:cNvPr>
            <p:cNvGrpSpPr/>
            <p:nvPr/>
          </p:nvGrpSpPr>
          <p:grpSpPr>
            <a:xfrm>
              <a:off x="34323610" y="21826839"/>
              <a:ext cx="578223" cy="2571481"/>
              <a:chOff x="2090093" y="2085976"/>
              <a:chExt cx="290839" cy="3048774"/>
            </a:xfrm>
          </p:grpSpPr>
          <p:sp>
            <p:nvSpPr>
              <p:cNvPr id="1986" name="Rectangle 167">
                <a:extLst>
                  <a:ext uri="{FF2B5EF4-FFF2-40B4-BE49-F238E27FC236}">
                    <a16:creationId xmlns:a16="http://schemas.microsoft.com/office/drawing/2014/main" id="{A3860C61-CCF5-4097-9E85-25080DC277F5}"/>
                  </a:ext>
                </a:extLst>
              </p:cNvPr>
              <p:cNvSpPr>
                <a:spLocks noChangeArrowheads="1"/>
              </p:cNvSpPr>
              <p:nvPr/>
            </p:nvSpPr>
            <p:spPr bwMode="auto">
              <a:xfrm>
                <a:off x="2326780" y="4857751"/>
                <a:ext cx="5415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62626"/>
                    </a:solidFill>
                    <a:effectLst/>
                    <a:latin typeface="+mn-lt"/>
                  </a:rPr>
                  <a:t>0</a:t>
                </a:r>
                <a:endParaRPr kumimoji="0" lang="en-US" altLang="en-US" sz="1800" b="0" i="0" u="none" strike="noStrike" cap="none" normalizeH="0" baseline="0" dirty="0">
                  <a:ln>
                    <a:noFill/>
                  </a:ln>
                  <a:solidFill>
                    <a:schemeClr val="tx1"/>
                  </a:solidFill>
                  <a:effectLst/>
                  <a:latin typeface="+mn-lt"/>
                </a:endParaRPr>
              </a:p>
            </p:txBody>
          </p:sp>
          <p:sp>
            <p:nvSpPr>
              <p:cNvPr id="1987" name="Rectangle 168">
                <a:extLst>
                  <a:ext uri="{FF2B5EF4-FFF2-40B4-BE49-F238E27FC236}">
                    <a16:creationId xmlns:a16="http://schemas.microsoft.com/office/drawing/2014/main" id="{AD445693-66D4-4770-8E45-E26783801ADA}"/>
                  </a:ext>
                </a:extLst>
              </p:cNvPr>
              <p:cNvSpPr>
                <a:spLocks noChangeArrowheads="1"/>
              </p:cNvSpPr>
              <p:nvPr/>
            </p:nvSpPr>
            <p:spPr bwMode="auto">
              <a:xfrm>
                <a:off x="2249210" y="4462464"/>
                <a:ext cx="1317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262626"/>
                    </a:solidFill>
                    <a:effectLst/>
                    <a:latin typeface="+mn-lt"/>
                  </a:rPr>
                  <a:t>0.5</a:t>
                </a:r>
                <a:endParaRPr kumimoji="0" lang="en-US" altLang="en-US" sz="1800" b="0" i="0" u="none" strike="noStrike" cap="none" normalizeH="0" baseline="0">
                  <a:ln>
                    <a:noFill/>
                  </a:ln>
                  <a:solidFill>
                    <a:schemeClr val="tx1"/>
                  </a:solidFill>
                  <a:effectLst/>
                  <a:latin typeface="+mn-lt"/>
                </a:endParaRPr>
              </a:p>
            </p:txBody>
          </p:sp>
          <p:sp>
            <p:nvSpPr>
              <p:cNvPr id="1988" name="Rectangle 169">
                <a:extLst>
                  <a:ext uri="{FF2B5EF4-FFF2-40B4-BE49-F238E27FC236}">
                    <a16:creationId xmlns:a16="http://schemas.microsoft.com/office/drawing/2014/main" id="{1EE5399C-9747-48CD-8921-012EF3251298}"/>
                  </a:ext>
                </a:extLst>
              </p:cNvPr>
              <p:cNvSpPr>
                <a:spLocks noChangeArrowheads="1"/>
              </p:cNvSpPr>
              <p:nvPr/>
            </p:nvSpPr>
            <p:spPr bwMode="auto">
              <a:xfrm>
                <a:off x="2266041" y="4067176"/>
                <a:ext cx="11489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62626"/>
                    </a:solidFill>
                    <a:effectLst/>
                    <a:latin typeface="+mn-lt"/>
                  </a:rPr>
                  <a:t>1.0</a:t>
                </a:r>
                <a:endParaRPr kumimoji="0" lang="en-US" altLang="en-US" sz="1800" b="0" i="0" u="none" strike="noStrike" cap="none" normalizeH="0" baseline="0" dirty="0">
                  <a:ln>
                    <a:noFill/>
                  </a:ln>
                  <a:solidFill>
                    <a:schemeClr val="tx1"/>
                  </a:solidFill>
                  <a:effectLst/>
                  <a:latin typeface="+mn-lt"/>
                </a:endParaRPr>
              </a:p>
            </p:txBody>
          </p:sp>
          <p:sp>
            <p:nvSpPr>
              <p:cNvPr id="1989" name="Rectangle 170">
                <a:extLst>
                  <a:ext uri="{FF2B5EF4-FFF2-40B4-BE49-F238E27FC236}">
                    <a16:creationId xmlns:a16="http://schemas.microsoft.com/office/drawing/2014/main" id="{FF7DC098-5CD7-4FCE-B8AF-A74E57F2EA3B}"/>
                  </a:ext>
                </a:extLst>
              </p:cNvPr>
              <p:cNvSpPr>
                <a:spLocks noChangeArrowheads="1"/>
              </p:cNvSpPr>
              <p:nvPr/>
            </p:nvSpPr>
            <p:spPr bwMode="auto">
              <a:xfrm>
                <a:off x="2266041" y="3671889"/>
                <a:ext cx="11489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262626"/>
                    </a:solidFill>
                    <a:effectLst/>
                    <a:latin typeface="+mn-lt"/>
                  </a:rPr>
                  <a:t>1.5</a:t>
                </a:r>
                <a:endParaRPr kumimoji="0" lang="en-US" altLang="en-US" sz="1800" b="0" i="0" u="none" strike="noStrike" cap="none" normalizeH="0" baseline="0">
                  <a:ln>
                    <a:noFill/>
                  </a:ln>
                  <a:solidFill>
                    <a:schemeClr val="tx1"/>
                  </a:solidFill>
                  <a:effectLst/>
                  <a:latin typeface="+mn-lt"/>
                </a:endParaRPr>
              </a:p>
            </p:txBody>
          </p:sp>
          <p:sp>
            <p:nvSpPr>
              <p:cNvPr id="1990" name="Rectangle 171">
                <a:extLst>
                  <a:ext uri="{FF2B5EF4-FFF2-40B4-BE49-F238E27FC236}">
                    <a16:creationId xmlns:a16="http://schemas.microsoft.com/office/drawing/2014/main" id="{17F15E84-1BDD-4570-B058-A0ECC8C4691C}"/>
                  </a:ext>
                </a:extLst>
              </p:cNvPr>
              <p:cNvSpPr>
                <a:spLocks noChangeArrowheads="1"/>
              </p:cNvSpPr>
              <p:nvPr/>
            </p:nvSpPr>
            <p:spPr bwMode="auto">
              <a:xfrm>
                <a:off x="2249210" y="3270251"/>
                <a:ext cx="1317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62626"/>
                    </a:solidFill>
                    <a:effectLst/>
                    <a:latin typeface="+mn-lt"/>
                  </a:rPr>
                  <a:t>2.0</a:t>
                </a:r>
                <a:endParaRPr kumimoji="0" lang="en-US" altLang="en-US" sz="1800" b="0" i="0" u="none" strike="noStrike" cap="none" normalizeH="0" baseline="0" dirty="0">
                  <a:ln>
                    <a:noFill/>
                  </a:ln>
                  <a:solidFill>
                    <a:schemeClr val="tx1"/>
                  </a:solidFill>
                  <a:effectLst/>
                  <a:latin typeface="+mn-lt"/>
                </a:endParaRPr>
              </a:p>
            </p:txBody>
          </p:sp>
          <p:sp>
            <p:nvSpPr>
              <p:cNvPr id="1991" name="Rectangle 172">
                <a:extLst>
                  <a:ext uri="{FF2B5EF4-FFF2-40B4-BE49-F238E27FC236}">
                    <a16:creationId xmlns:a16="http://schemas.microsoft.com/office/drawing/2014/main" id="{DC3D5F3B-1268-4D21-934E-3D4574A9960D}"/>
                  </a:ext>
                </a:extLst>
              </p:cNvPr>
              <p:cNvSpPr>
                <a:spLocks noChangeArrowheads="1"/>
              </p:cNvSpPr>
              <p:nvPr/>
            </p:nvSpPr>
            <p:spPr bwMode="auto">
              <a:xfrm>
                <a:off x="2249210" y="2874964"/>
                <a:ext cx="1317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262626"/>
                    </a:solidFill>
                    <a:effectLst/>
                    <a:latin typeface="+mn-lt"/>
                  </a:rPr>
                  <a:t>2.5</a:t>
                </a:r>
                <a:endParaRPr kumimoji="0" lang="en-US" altLang="en-US" sz="1800" b="0" i="0" u="none" strike="noStrike" cap="none" normalizeH="0" baseline="0">
                  <a:ln>
                    <a:noFill/>
                  </a:ln>
                  <a:solidFill>
                    <a:schemeClr val="tx1"/>
                  </a:solidFill>
                  <a:effectLst/>
                  <a:latin typeface="+mn-lt"/>
                </a:endParaRPr>
              </a:p>
            </p:txBody>
          </p:sp>
          <p:sp>
            <p:nvSpPr>
              <p:cNvPr id="1992" name="Rectangle 173">
                <a:extLst>
                  <a:ext uri="{FF2B5EF4-FFF2-40B4-BE49-F238E27FC236}">
                    <a16:creationId xmlns:a16="http://schemas.microsoft.com/office/drawing/2014/main" id="{2BA8E97A-6C1B-4349-94D7-4EB26098443D}"/>
                  </a:ext>
                </a:extLst>
              </p:cNvPr>
              <p:cNvSpPr>
                <a:spLocks noChangeArrowheads="1"/>
              </p:cNvSpPr>
              <p:nvPr/>
            </p:nvSpPr>
            <p:spPr bwMode="auto">
              <a:xfrm>
                <a:off x="2249210" y="2481264"/>
                <a:ext cx="1317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62626"/>
                    </a:solidFill>
                    <a:effectLst/>
                    <a:latin typeface="+mn-lt"/>
                  </a:rPr>
                  <a:t>3.0</a:t>
                </a:r>
                <a:endParaRPr kumimoji="0" lang="en-US" altLang="en-US" sz="1800" b="0" i="0" u="none" strike="noStrike" cap="none" normalizeH="0" baseline="0" dirty="0">
                  <a:ln>
                    <a:noFill/>
                  </a:ln>
                  <a:solidFill>
                    <a:schemeClr val="tx1"/>
                  </a:solidFill>
                  <a:effectLst/>
                  <a:latin typeface="+mn-lt"/>
                </a:endParaRPr>
              </a:p>
            </p:txBody>
          </p:sp>
          <p:sp>
            <p:nvSpPr>
              <p:cNvPr id="1995" name="Rectangle 174">
                <a:extLst>
                  <a:ext uri="{FF2B5EF4-FFF2-40B4-BE49-F238E27FC236}">
                    <a16:creationId xmlns:a16="http://schemas.microsoft.com/office/drawing/2014/main" id="{5969354D-50C0-45AB-8F28-289BF908AC4D}"/>
                  </a:ext>
                </a:extLst>
              </p:cNvPr>
              <p:cNvSpPr>
                <a:spLocks noChangeArrowheads="1"/>
              </p:cNvSpPr>
              <p:nvPr/>
            </p:nvSpPr>
            <p:spPr bwMode="auto">
              <a:xfrm>
                <a:off x="2249210" y="2085976"/>
                <a:ext cx="1317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262626"/>
                    </a:solidFill>
                    <a:effectLst/>
                    <a:latin typeface="+mn-lt"/>
                  </a:rPr>
                  <a:t>3.5</a:t>
                </a:r>
                <a:endParaRPr kumimoji="0" lang="en-US" altLang="en-US" sz="1800" b="0" i="0" u="none" strike="noStrike" cap="none" normalizeH="0" baseline="0">
                  <a:ln>
                    <a:noFill/>
                  </a:ln>
                  <a:solidFill>
                    <a:schemeClr val="tx1"/>
                  </a:solidFill>
                  <a:effectLst/>
                  <a:latin typeface="+mn-lt"/>
                </a:endParaRPr>
              </a:p>
            </p:txBody>
          </p:sp>
          <p:sp>
            <p:nvSpPr>
              <p:cNvPr id="1996" name="Rectangle 171">
                <a:extLst>
                  <a:ext uri="{FF2B5EF4-FFF2-40B4-BE49-F238E27FC236}">
                    <a16:creationId xmlns:a16="http://schemas.microsoft.com/office/drawing/2014/main" id="{F85CD65C-4E10-43C9-9AA5-095351F738B0}"/>
                  </a:ext>
                </a:extLst>
              </p:cNvPr>
              <p:cNvSpPr>
                <a:spLocks noChangeArrowheads="1"/>
              </p:cNvSpPr>
              <p:nvPr/>
            </p:nvSpPr>
            <p:spPr bwMode="auto">
              <a:xfrm rot="16200000">
                <a:off x="1040547" y="3473343"/>
                <a:ext cx="2225546" cy="126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262626"/>
                    </a:solidFill>
                    <a:effectLst/>
                    <a:latin typeface="+mn-lt"/>
                  </a:rPr>
                  <a:t>Square error, ||</a:t>
                </a:r>
                <a:r>
                  <a:rPr kumimoji="0" lang="en-US" altLang="en-US" sz="1800" b="1" i="0" u="none" strike="noStrike" cap="none" normalizeH="0" baseline="0" dirty="0">
                    <a:ln>
                      <a:noFill/>
                    </a:ln>
                    <a:solidFill>
                      <a:srgbClr val="262626"/>
                    </a:solidFill>
                    <a:effectLst/>
                    <a:latin typeface="+mj-lt"/>
                  </a:rPr>
                  <a:t>x</a:t>
                </a:r>
                <a:r>
                  <a:rPr kumimoji="0" lang="en-US" altLang="en-US" sz="1800" b="0" i="0" u="none" strike="noStrike" cap="none" normalizeH="0" baseline="0" dirty="0">
                    <a:ln>
                      <a:noFill/>
                    </a:ln>
                    <a:solidFill>
                      <a:srgbClr val="262626"/>
                    </a:solidFill>
                    <a:effectLst/>
                    <a:latin typeface="+mn-lt"/>
                  </a:rPr>
                  <a:t> – </a:t>
                </a:r>
                <a:r>
                  <a:rPr kumimoji="0" lang="en-US" altLang="en-US" sz="1800" b="1" i="0" u="none" strike="noStrike" cap="none" normalizeH="0" baseline="0" dirty="0" err="1">
                    <a:ln>
                      <a:noFill/>
                    </a:ln>
                    <a:solidFill>
                      <a:srgbClr val="262626"/>
                    </a:solidFill>
                    <a:effectLst/>
                    <a:latin typeface="+mj-lt"/>
                  </a:rPr>
                  <a:t>x</a:t>
                </a:r>
                <a:r>
                  <a:rPr kumimoji="0" lang="en-US" altLang="en-US" sz="1800" b="0" i="0" u="none" strike="noStrike" cap="none" normalizeH="0" baseline="30000" dirty="0" err="1">
                    <a:ln>
                      <a:noFill/>
                    </a:ln>
                    <a:solidFill>
                      <a:srgbClr val="262626"/>
                    </a:solidFill>
                    <a:effectLst/>
                    <a:latin typeface="+mn-lt"/>
                  </a:rPr>
                  <a:t>ex</a:t>
                </a:r>
                <a:r>
                  <a:rPr kumimoji="0" lang="en-US" altLang="en-US" sz="1800" b="0" i="0" u="none" strike="noStrike" cap="none" normalizeH="0" baseline="0" dirty="0">
                    <a:ln>
                      <a:noFill/>
                    </a:ln>
                    <a:solidFill>
                      <a:srgbClr val="262626"/>
                    </a:solidFill>
                    <a:effectLst/>
                    <a:latin typeface="+mn-lt"/>
                  </a:rPr>
                  <a:t>||</a:t>
                </a:r>
                <a:r>
                  <a:rPr kumimoji="0" lang="en-US" altLang="en-US" sz="1800" b="0" i="0" u="none" strike="noStrike" cap="none" normalizeH="0" baseline="30000" dirty="0">
                    <a:ln>
                      <a:noFill/>
                    </a:ln>
                    <a:solidFill>
                      <a:srgbClr val="262626"/>
                    </a:solidFill>
                    <a:effectLst/>
                    <a:latin typeface="+mn-lt"/>
                  </a:rPr>
                  <a:t>2</a:t>
                </a:r>
                <a:endParaRPr kumimoji="0" lang="en-US" altLang="en-US" sz="1800" b="0" i="0" u="none" strike="noStrike" cap="none" normalizeH="0" baseline="30000" dirty="0">
                  <a:ln>
                    <a:noFill/>
                  </a:ln>
                  <a:solidFill>
                    <a:schemeClr val="tx1"/>
                  </a:solidFill>
                  <a:effectLst/>
                  <a:latin typeface="+mn-lt"/>
                </a:endParaRPr>
              </a:p>
            </p:txBody>
          </p:sp>
        </p:grpSp>
        <p:sp>
          <p:nvSpPr>
            <p:cNvPr id="1949" name="Rectangle 176">
              <a:extLst>
                <a:ext uri="{FF2B5EF4-FFF2-40B4-BE49-F238E27FC236}">
                  <a16:creationId xmlns:a16="http://schemas.microsoft.com/office/drawing/2014/main" id="{F1CE6A56-BD35-4C89-B9DB-B9ACA8C5F852}"/>
                </a:ext>
              </a:extLst>
            </p:cNvPr>
            <p:cNvSpPr>
              <a:spLocks noChangeArrowheads="1"/>
            </p:cNvSpPr>
            <p:nvPr/>
          </p:nvSpPr>
          <p:spPr bwMode="auto">
            <a:xfrm>
              <a:off x="34857634" y="21616171"/>
              <a:ext cx="389909" cy="233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altLang="en-US" sz="1800" dirty="0">
                  <a:solidFill>
                    <a:srgbClr val="262626"/>
                  </a:solidFill>
                  <a:latin typeface="+mn-lt"/>
                </a:rPr>
                <a:t>×10</a:t>
              </a:r>
              <a:r>
                <a:rPr kumimoji="0" lang="en-US" altLang="en-US" sz="1800" b="0" i="0" u="none" strike="noStrike" cap="none" normalizeH="0" baseline="30000" dirty="0">
                  <a:ln>
                    <a:noFill/>
                  </a:ln>
                  <a:solidFill>
                    <a:srgbClr val="262626"/>
                  </a:solidFill>
                  <a:effectLst/>
                  <a:latin typeface="+mn-lt"/>
                </a:rPr>
                <a:t>6</a:t>
              </a:r>
              <a:endParaRPr kumimoji="0" lang="en-US" altLang="en-US" sz="1800" b="0" i="0" u="none" strike="noStrike" cap="none" normalizeH="0" baseline="30000" dirty="0">
                <a:ln>
                  <a:noFill/>
                </a:ln>
                <a:solidFill>
                  <a:schemeClr val="tx1"/>
                </a:solidFill>
                <a:effectLst/>
                <a:latin typeface="+mn-lt"/>
              </a:endParaRPr>
            </a:p>
          </p:txBody>
        </p:sp>
        <p:grpSp>
          <p:nvGrpSpPr>
            <p:cNvPr id="1950" name="Group 1949">
              <a:extLst>
                <a:ext uri="{FF2B5EF4-FFF2-40B4-BE49-F238E27FC236}">
                  <a16:creationId xmlns:a16="http://schemas.microsoft.com/office/drawing/2014/main" id="{49BDAFF5-58DE-4CEB-84AB-82CD8D351574}"/>
                </a:ext>
              </a:extLst>
            </p:cNvPr>
            <p:cNvGrpSpPr/>
            <p:nvPr/>
          </p:nvGrpSpPr>
          <p:grpSpPr>
            <a:xfrm>
              <a:off x="34944608" y="21925923"/>
              <a:ext cx="5776416" cy="2012477"/>
              <a:chOff x="1139359" y="2203451"/>
              <a:chExt cx="5544936" cy="2386013"/>
            </a:xfrm>
          </p:grpSpPr>
          <p:sp>
            <p:nvSpPr>
              <p:cNvPr id="1979" name="Line 152">
                <a:extLst>
                  <a:ext uri="{FF2B5EF4-FFF2-40B4-BE49-F238E27FC236}">
                    <a16:creationId xmlns:a16="http://schemas.microsoft.com/office/drawing/2014/main" id="{CCB4F432-E947-4BDC-B580-C8E3BB8C0495}"/>
                  </a:ext>
                </a:extLst>
              </p:cNvPr>
              <p:cNvSpPr>
                <a:spLocks noChangeShapeType="1"/>
              </p:cNvSpPr>
              <p:nvPr/>
            </p:nvSpPr>
            <p:spPr bwMode="auto">
              <a:xfrm>
                <a:off x="1139359" y="4589464"/>
                <a:ext cx="5544934" cy="0"/>
              </a:xfrm>
              <a:prstGeom prst="line">
                <a:avLst/>
              </a:prstGeom>
              <a:noFill/>
              <a:ln w="9525" cap="flat">
                <a:solidFill>
                  <a:schemeClr val="bg1">
                    <a:lumMod val="95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800"/>
              </a:p>
            </p:txBody>
          </p:sp>
          <p:sp>
            <p:nvSpPr>
              <p:cNvPr id="1980" name="Line 153">
                <a:extLst>
                  <a:ext uri="{FF2B5EF4-FFF2-40B4-BE49-F238E27FC236}">
                    <a16:creationId xmlns:a16="http://schemas.microsoft.com/office/drawing/2014/main" id="{D3EEF165-A8B5-4B58-B8D8-741A2A4B3DC7}"/>
                  </a:ext>
                </a:extLst>
              </p:cNvPr>
              <p:cNvSpPr>
                <a:spLocks noChangeShapeType="1"/>
              </p:cNvSpPr>
              <p:nvPr/>
            </p:nvSpPr>
            <p:spPr bwMode="auto">
              <a:xfrm>
                <a:off x="1139359" y="4194176"/>
                <a:ext cx="5544934" cy="0"/>
              </a:xfrm>
              <a:prstGeom prst="line">
                <a:avLst/>
              </a:prstGeom>
              <a:noFill/>
              <a:ln w="9525" cap="flat">
                <a:solidFill>
                  <a:schemeClr val="bg1">
                    <a:lumMod val="95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800"/>
              </a:p>
            </p:txBody>
          </p:sp>
          <p:sp>
            <p:nvSpPr>
              <p:cNvPr id="1981" name="Line 154">
                <a:extLst>
                  <a:ext uri="{FF2B5EF4-FFF2-40B4-BE49-F238E27FC236}">
                    <a16:creationId xmlns:a16="http://schemas.microsoft.com/office/drawing/2014/main" id="{BF3687D9-7E6D-4403-90C9-99B5323CD233}"/>
                  </a:ext>
                </a:extLst>
              </p:cNvPr>
              <p:cNvSpPr>
                <a:spLocks noChangeShapeType="1"/>
              </p:cNvSpPr>
              <p:nvPr/>
            </p:nvSpPr>
            <p:spPr bwMode="auto">
              <a:xfrm>
                <a:off x="1139359" y="3797301"/>
                <a:ext cx="5544934" cy="0"/>
              </a:xfrm>
              <a:prstGeom prst="line">
                <a:avLst/>
              </a:prstGeom>
              <a:noFill/>
              <a:ln w="9525" cap="flat">
                <a:solidFill>
                  <a:schemeClr val="bg1">
                    <a:lumMod val="95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800"/>
              </a:p>
            </p:txBody>
          </p:sp>
          <p:sp>
            <p:nvSpPr>
              <p:cNvPr id="1982" name="Line 155">
                <a:extLst>
                  <a:ext uri="{FF2B5EF4-FFF2-40B4-BE49-F238E27FC236}">
                    <a16:creationId xmlns:a16="http://schemas.microsoft.com/office/drawing/2014/main" id="{F27C6FAD-0AF5-4E06-9DB3-2B161CAF7071}"/>
                  </a:ext>
                </a:extLst>
              </p:cNvPr>
              <p:cNvSpPr>
                <a:spLocks noChangeShapeType="1"/>
              </p:cNvSpPr>
              <p:nvPr/>
            </p:nvSpPr>
            <p:spPr bwMode="auto">
              <a:xfrm>
                <a:off x="1139359" y="3402014"/>
                <a:ext cx="5544934" cy="0"/>
              </a:xfrm>
              <a:prstGeom prst="line">
                <a:avLst/>
              </a:prstGeom>
              <a:noFill/>
              <a:ln w="9525" cap="flat">
                <a:solidFill>
                  <a:schemeClr val="bg1">
                    <a:lumMod val="95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800"/>
              </a:p>
            </p:txBody>
          </p:sp>
          <p:sp>
            <p:nvSpPr>
              <p:cNvPr id="1983" name="Line 156">
                <a:extLst>
                  <a:ext uri="{FF2B5EF4-FFF2-40B4-BE49-F238E27FC236}">
                    <a16:creationId xmlns:a16="http://schemas.microsoft.com/office/drawing/2014/main" id="{DA8849D7-3791-4D58-A65B-8819BB83C48F}"/>
                  </a:ext>
                </a:extLst>
              </p:cNvPr>
              <p:cNvSpPr>
                <a:spLocks noChangeShapeType="1"/>
              </p:cNvSpPr>
              <p:nvPr/>
            </p:nvSpPr>
            <p:spPr bwMode="auto">
              <a:xfrm>
                <a:off x="1139359" y="3005139"/>
                <a:ext cx="5544934" cy="0"/>
              </a:xfrm>
              <a:prstGeom prst="line">
                <a:avLst/>
              </a:prstGeom>
              <a:noFill/>
              <a:ln w="9525" cap="flat">
                <a:solidFill>
                  <a:schemeClr val="bg1">
                    <a:lumMod val="95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800"/>
              </a:p>
            </p:txBody>
          </p:sp>
          <p:sp>
            <p:nvSpPr>
              <p:cNvPr id="1984" name="Line 157">
                <a:extLst>
                  <a:ext uri="{FF2B5EF4-FFF2-40B4-BE49-F238E27FC236}">
                    <a16:creationId xmlns:a16="http://schemas.microsoft.com/office/drawing/2014/main" id="{C3A27FCA-DAD9-4870-9874-DF0586DDE5A6}"/>
                  </a:ext>
                </a:extLst>
              </p:cNvPr>
              <p:cNvSpPr>
                <a:spLocks noChangeShapeType="1"/>
              </p:cNvSpPr>
              <p:nvPr/>
            </p:nvSpPr>
            <p:spPr bwMode="auto">
              <a:xfrm>
                <a:off x="1139359" y="2609851"/>
                <a:ext cx="5544934" cy="0"/>
              </a:xfrm>
              <a:prstGeom prst="line">
                <a:avLst/>
              </a:prstGeom>
              <a:noFill/>
              <a:ln w="9525" cap="flat">
                <a:solidFill>
                  <a:schemeClr val="bg1">
                    <a:lumMod val="95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800"/>
              </a:p>
            </p:txBody>
          </p:sp>
          <p:sp>
            <p:nvSpPr>
              <p:cNvPr id="1985" name="Line 109">
                <a:extLst>
                  <a:ext uri="{FF2B5EF4-FFF2-40B4-BE49-F238E27FC236}">
                    <a16:creationId xmlns:a16="http://schemas.microsoft.com/office/drawing/2014/main" id="{7787E28C-1C0C-429E-ACD5-1C432A82CE0F}"/>
                  </a:ext>
                </a:extLst>
              </p:cNvPr>
              <p:cNvSpPr>
                <a:spLocks noChangeShapeType="1"/>
              </p:cNvSpPr>
              <p:nvPr/>
            </p:nvSpPr>
            <p:spPr bwMode="auto">
              <a:xfrm>
                <a:off x="1139359" y="2203451"/>
                <a:ext cx="5544936" cy="0"/>
              </a:xfrm>
              <a:prstGeom prst="line">
                <a:avLst/>
              </a:prstGeom>
              <a:noFill/>
              <a:ln w="9525" cap="flat">
                <a:solidFill>
                  <a:schemeClr val="bg1">
                    <a:lumMod val="95000"/>
                  </a:schemeClr>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800"/>
              </a:p>
            </p:txBody>
          </p:sp>
        </p:grpSp>
        <p:sp>
          <p:nvSpPr>
            <p:cNvPr id="1951" name="Freeform: Shape 1950">
              <a:extLst>
                <a:ext uri="{FF2B5EF4-FFF2-40B4-BE49-F238E27FC236}">
                  <a16:creationId xmlns:a16="http://schemas.microsoft.com/office/drawing/2014/main" id="{F2F9F715-5D16-4CE4-9455-584E9C804DEC}"/>
                </a:ext>
              </a:extLst>
            </p:cNvPr>
            <p:cNvSpPr>
              <a:spLocks/>
            </p:cNvSpPr>
            <p:nvPr/>
          </p:nvSpPr>
          <p:spPr bwMode="auto">
            <a:xfrm>
              <a:off x="35359363" y="21850242"/>
              <a:ext cx="183517" cy="2422099"/>
            </a:xfrm>
            <a:custGeom>
              <a:avLst/>
              <a:gdLst>
                <a:gd name="connsiteX0" fmla="*/ 58785 w 117570"/>
                <a:gd name="connsiteY0" fmla="*/ 0 h 2871665"/>
                <a:gd name="connsiteX1" fmla="*/ 116981 w 117570"/>
                <a:gd name="connsiteY1" fmla="*/ 98302 h 2871665"/>
                <a:gd name="connsiteX2" fmla="*/ 117570 w 117570"/>
                <a:gd name="connsiteY2" fmla="*/ 98302 h 2871665"/>
                <a:gd name="connsiteX3" fmla="*/ 117570 w 117570"/>
                <a:gd name="connsiteY3" fmla="*/ 99297 h 2871665"/>
                <a:gd name="connsiteX4" fmla="*/ 117570 w 117570"/>
                <a:gd name="connsiteY4" fmla="*/ 2871665 h 2871665"/>
                <a:gd name="connsiteX5" fmla="*/ 0 w 117570"/>
                <a:gd name="connsiteY5" fmla="*/ 2871665 h 2871665"/>
                <a:gd name="connsiteX6" fmla="*/ 0 w 117570"/>
                <a:gd name="connsiteY6" fmla="*/ 99297 h 2871665"/>
                <a:gd name="connsiteX7" fmla="*/ 0 w 117570"/>
                <a:gd name="connsiteY7" fmla="*/ 98302 h 2871665"/>
                <a:gd name="connsiteX8" fmla="*/ 589 w 117570"/>
                <a:gd name="connsiteY8" fmla="*/ 98302 h 287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7570" h="2871665">
                  <a:moveTo>
                    <a:pt x="58785" y="0"/>
                  </a:moveTo>
                  <a:lnTo>
                    <a:pt x="116981" y="98302"/>
                  </a:lnTo>
                  <a:lnTo>
                    <a:pt x="117570" y="98302"/>
                  </a:lnTo>
                  <a:lnTo>
                    <a:pt x="117570" y="99297"/>
                  </a:lnTo>
                  <a:lnTo>
                    <a:pt x="117570" y="2871665"/>
                  </a:lnTo>
                  <a:lnTo>
                    <a:pt x="0" y="2871665"/>
                  </a:lnTo>
                  <a:lnTo>
                    <a:pt x="0" y="99297"/>
                  </a:lnTo>
                  <a:lnTo>
                    <a:pt x="0" y="98302"/>
                  </a:lnTo>
                  <a:lnTo>
                    <a:pt x="589" y="98302"/>
                  </a:lnTo>
                  <a:close/>
                </a:path>
              </a:pathLst>
            </a:custGeom>
            <a:solidFill>
              <a:srgbClr val="FFBE0B"/>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noAutofit/>
            </a:bodyPr>
            <a:lstStyle/>
            <a:p>
              <a:endParaRPr lang="en-US" sz="1800"/>
            </a:p>
          </p:txBody>
        </p:sp>
        <p:sp>
          <p:nvSpPr>
            <p:cNvPr id="1952" name="Rectangle 11">
              <a:extLst>
                <a:ext uri="{FF2B5EF4-FFF2-40B4-BE49-F238E27FC236}">
                  <a16:creationId xmlns:a16="http://schemas.microsoft.com/office/drawing/2014/main" id="{938EE889-3D16-45A5-BB43-623A2902B9A5}"/>
                </a:ext>
              </a:extLst>
            </p:cNvPr>
            <p:cNvSpPr>
              <a:spLocks noChangeArrowheads="1"/>
            </p:cNvSpPr>
            <p:nvPr/>
          </p:nvSpPr>
          <p:spPr bwMode="auto">
            <a:xfrm>
              <a:off x="35985064" y="23130999"/>
              <a:ext cx="183517" cy="1140805"/>
            </a:xfrm>
            <a:prstGeom prst="rect">
              <a:avLst/>
            </a:prstGeom>
            <a:solidFill>
              <a:srgbClr val="FFBE0B"/>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53" name="Rectangle 12">
              <a:extLst>
                <a:ext uri="{FF2B5EF4-FFF2-40B4-BE49-F238E27FC236}">
                  <a16:creationId xmlns:a16="http://schemas.microsoft.com/office/drawing/2014/main" id="{3957DF86-1A6A-4CF3-AD13-232EBA157122}"/>
                </a:ext>
              </a:extLst>
            </p:cNvPr>
            <p:cNvSpPr>
              <a:spLocks noChangeArrowheads="1"/>
            </p:cNvSpPr>
            <p:nvPr/>
          </p:nvSpPr>
          <p:spPr bwMode="auto">
            <a:xfrm>
              <a:off x="36612100" y="23516623"/>
              <a:ext cx="183517" cy="755181"/>
            </a:xfrm>
            <a:prstGeom prst="rect">
              <a:avLst/>
            </a:prstGeom>
            <a:solidFill>
              <a:srgbClr val="FFBE0B"/>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54" name="Rectangle 13">
              <a:extLst>
                <a:ext uri="{FF2B5EF4-FFF2-40B4-BE49-F238E27FC236}">
                  <a16:creationId xmlns:a16="http://schemas.microsoft.com/office/drawing/2014/main" id="{A58FBAB4-3DF7-4C58-8097-F663635D1E08}"/>
                </a:ext>
              </a:extLst>
            </p:cNvPr>
            <p:cNvSpPr>
              <a:spLocks noChangeArrowheads="1"/>
            </p:cNvSpPr>
            <p:nvPr/>
          </p:nvSpPr>
          <p:spPr bwMode="auto">
            <a:xfrm>
              <a:off x="37239136" y="23602317"/>
              <a:ext cx="183517" cy="669486"/>
            </a:xfrm>
            <a:prstGeom prst="rect">
              <a:avLst/>
            </a:prstGeom>
            <a:solidFill>
              <a:srgbClr val="FFBE0B"/>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55" name="Rectangle 14">
              <a:extLst>
                <a:ext uri="{FF2B5EF4-FFF2-40B4-BE49-F238E27FC236}">
                  <a16:creationId xmlns:a16="http://schemas.microsoft.com/office/drawing/2014/main" id="{D76A6BD1-F93B-4DDE-A7F5-074C2FC67C2C}"/>
                </a:ext>
              </a:extLst>
            </p:cNvPr>
            <p:cNvSpPr>
              <a:spLocks noChangeArrowheads="1"/>
            </p:cNvSpPr>
            <p:nvPr/>
          </p:nvSpPr>
          <p:spPr bwMode="auto">
            <a:xfrm>
              <a:off x="37869305" y="22997101"/>
              <a:ext cx="182232" cy="1274702"/>
            </a:xfrm>
            <a:prstGeom prst="rect">
              <a:avLst/>
            </a:prstGeom>
            <a:solidFill>
              <a:srgbClr val="FFBE0B"/>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56" name="Rectangle 15">
              <a:extLst>
                <a:ext uri="{FF2B5EF4-FFF2-40B4-BE49-F238E27FC236}">
                  <a16:creationId xmlns:a16="http://schemas.microsoft.com/office/drawing/2014/main" id="{91D41125-40B1-4890-A94B-1C577203D5E3}"/>
                </a:ext>
              </a:extLst>
            </p:cNvPr>
            <p:cNvSpPr>
              <a:spLocks noChangeArrowheads="1"/>
            </p:cNvSpPr>
            <p:nvPr/>
          </p:nvSpPr>
          <p:spPr bwMode="auto">
            <a:xfrm>
              <a:off x="38496341" y="23033254"/>
              <a:ext cx="182232" cy="1238550"/>
            </a:xfrm>
            <a:prstGeom prst="rect">
              <a:avLst/>
            </a:prstGeom>
            <a:solidFill>
              <a:srgbClr val="FFBE0B"/>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57" name="Rectangle 16">
              <a:extLst>
                <a:ext uri="{FF2B5EF4-FFF2-40B4-BE49-F238E27FC236}">
                  <a16:creationId xmlns:a16="http://schemas.microsoft.com/office/drawing/2014/main" id="{1062B86C-5144-44AD-AD17-AF293683832F}"/>
                </a:ext>
              </a:extLst>
            </p:cNvPr>
            <p:cNvSpPr>
              <a:spLocks noChangeArrowheads="1"/>
            </p:cNvSpPr>
            <p:nvPr/>
          </p:nvSpPr>
          <p:spPr bwMode="auto">
            <a:xfrm>
              <a:off x="39123378" y="22852492"/>
              <a:ext cx="182232" cy="1419311"/>
            </a:xfrm>
            <a:prstGeom prst="rect">
              <a:avLst/>
            </a:prstGeom>
            <a:solidFill>
              <a:srgbClr val="FFBE0B"/>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58" name="Rectangle 18">
              <a:extLst>
                <a:ext uri="{FF2B5EF4-FFF2-40B4-BE49-F238E27FC236}">
                  <a16:creationId xmlns:a16="http://schemas.microsoft.com/office/drawing/2014/main" id="{62F01675-176A-468D-A5C5-9F8A2D473F5E}"/>
                </a:ext>
              </a:extLst>
            </p:cNvPr>
            <p:cNvSpPr>
              <a:spLocks noChangeArrowheads="1"/>
            </p:cNvSpPr>
            <p:nvPr/>
          </p:nvSpPr>
          <p:spPr bwMode="auto">
            <a:xfrm>
              <a:off x="39750300" y="23675961"/>
              <a:ext cx="183517" cy="595843"/>
            </a:xfrm>
            <a:prstGeom prst="rect">
              <a:avLst/>
            </a:prstGeom>
            <a:solidFill>
              <a:srgbClr val="FFBE0B"/>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59" name="Rectangle 20">
              <a:extLst>
                <a:ext uri="{FF2B5EF4-FFF2-40B4-BE49-F238E27FC236}">
                  <a16:creationId xmlns:a16="http://schemas.microsoft.com/office/drawing/2014/main" id="{AF6A42AA-5A7C-4258-A101-E4E0BBCFCB43}"/>
                </a:ext>
              </a:extLst>
            </p:cNvPr>
            <p:cNvSpPr>
              <a:spLocks noChangeArrowheads="1"/>
            </p:cNvSpPr>
            <p:nvPr/>
          </p:nvSpPr>
          <p:spPr bwMode="auto">
            <a:xfrm>
              <a:off x="40379462" y="24010704"/>
              <a:ext cx="183517" cy="261100"/>
            </a:xfrm>
            <a:prstGeom prst="rect">
              <a:avLst/>
            </a:prstGeom>
            <a:solidFill>
              <a:srgbClr val="FFBE0B"/>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60" name="Freeform: Shape 1959">
              <a:extLst>
                <a:ext uri="{FF2B5EF4-FFF2-40B4-BE49-F238E27FC236}">
                  <a16:creationId xmlns:a16="http://schemas.microsoft.com/office/drawing/2014/main" id="{E5411B43-27A2-468E-AD3A-4A14543D0528}"/>
                </a:ext>
              </a:extLst>
            </p:cNvPr>
            <p:cNvSpPr>
              <a:spLocks/>
            </p:cNvSpPr>
            <p:nvPr/>
          </p:nvSpPr>
          <p:spPr bwMode="auto">
            <a:xfrm>
              <a:off x="35149885" y="21850241"/>
              <a:ext cx="183517" cy="2421563"/>
            </a:xfrm>
            <a:custGeom>
              <a:avLst/>
              <a:gdLst>
                <a:gd name="connsiteX0" fmla="*/ 58785 w 117570"/>
                <a:gd name="connsiteY0" fmla="*/ 0 h 2871030"/>
                <a:gd name="connsiteX1" fmla="*/ 116605 w 117570"/>
                <a:gd name="connsiteY1" fmla="*/ 97667 h 2871030"/>
                <a:gd name="connsiteX2" fmla="*/ 117570 w 117570"/>
                <a:gd name="connsiteY2" fmla="*/ 97667 h 2871030"/>
                <a:gd name="connsiteX3" fmla="*/ 117570 w 117570"/>
                <a:gd name="connsiteY3" fmla="*/ 99297 h 2871030"/>
                <a:gd name="connsiteX4" fmla="*/ 117570 w 117570"/>
                <a:gd name="connsiteY4" fmla="*/ 2871030 h 2871030"/>
                <a:gd name="connsiteX5" fmla="*/ 0 w 117570"/>
                <a:gd name="connsiteY5" fmla="*/ 2871030 h 2871030"/>
                <a:gd name="connsiteX6" fmla="*/ 0 w 117570"/>
                <a:gd name="connsiteY6" fmla="*/ 99297 h 2871030"/>
                <a:gd name="connsiteX7" fmla="*/ 0 w 117570"/>
                <a:gd name="connsiteY7" fmla="*/ 97667 h 2871030"/>
                <a:gd name="connsiteX8" fmla="*/ 965 w 117570"/>
                <a:gd name="connsiteY8" fmla="*/ 97667 h 28710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7570" h="2871030">
                  <a:moveTo>
                    <a:pt x="58785" y="0"/>
                  </a:moveTo>
                  <a:lnTo>
                    <a:pt x="116605" y="97667"/>
                  </a:lnTo>
                  <a:lnTo>
                    <a:pt x="117570" y="97667"/>
                  </a:lnTo>
                  <a:lnTo>
                    <a:pt x="117570" y="99297"/>
                  </a:lnTo>
                  <a:lnTo>
                    <a:pt x="117570" y="2871030"/>
                  </a:lnTo>
                  <a:lnTo>
                    <a:pt x="0" y="2871030"/>
                  </a:lnTo>
                  <a:lnTo>
                    <a:pt x="0" y="99297"/>
                  </a:lnTo>
                  <a:lnTo>
                    <a:pt x="0" y="97667"/>
                  </a:lnTo>
                  <a:lnTo>
                    <a:pt x="965" y="97667"/>
                  </a:lnTo>
                  <a:close/>
                </a:path>
              </a:pathLst>
            </a:custGeom>
            <a:solidFill>
              <a:schemeClr val="accent3"/>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noAutofit/>
            </a:bodyPr>
            <a:lstStyle/>
            <a:p>
              <a:endParaRPr lang="en-US" sz="1800"/>
            </a:p>
          </p:txBody>
        </p:sp>
        <p:sp>
          <p:nvSpPr>
            <p:cNvPr id="1961" name="Rectangle 99">
              <a:extLst>
                <a:ext uri="{FF2B5EF4-FFF2-40B4-BE49-F238E27FC236}">
                  <a16:creationId xmlns:a16="http://schemas.microsoft.com/office/drawing/2014/main" id="{222ECEC0-7A81-489A-9F38-279D45AC1651}"/>
                </a:ext>
              </a:extLst>
            </p:cNvPr>
            <p:cNvSpPr>
              <a:spLocks noChangeArrowheads="1"/>
            </p:cNvSpPr>
            <p:nvPr/>
          </p:nvSpPr>
          <p:spPr bwMode="auto">
            <a:xfrm>
              <a:off x="35776921" y="23098863"/>
              <a:ext cx="183517" cy="1172940"/>
            </a:xfrm>
            <a:prstGeom prst="rect">
              <a:avLst/>
            </a:prstGeom>
            <a:solidFill>
              <a:schemeClr val="accent3"/>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62" name="Rectangle 100">
              <a:extLst>
                <a:ext uri="{FF2B5EF4-FFF2-40B4-BE49-F238E27FC236}">
                  <a16:creationId xmlns:a16="http://schemas.microsoft.com/office/drawing/2014/main" id="{AA7AA8E9-26EA-426A-BED5-3997ECC7361C}"/>
                </a:ext>
              </a:extLst>
            </p:cNvPr>
            <p:cNvSpPr>
              <a:spLocks noChangeArrowheads="1"/>
            </p:cNvSpPr>
            <p:nvPr/>
          </p:nvSpPr>
          <p:spPr bwMode="auto">
            <a:xfrm>
              <a:off x="36403959" y="23343896"/>
              <a:ext cx="183517" cy="927909"/>
            </a:xfrm>
            <a:prstGeom prst="rect">
              <a:avLst/>
            </a:prstGeom>
            <a:solidFill>
              <a:schemeClr val="accent3"/>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63" name="Rectangle 101">
              <a:extLst>
                <a:ext uri="{FF2B5EF4-FFF2-40B4-BE49-F238E27FC236}">
                  <a16:creationId xmlns:a16="http://schemas.microsoft.com/office/drawing/2014/main" id="{78E8FA78-FA46-4278-9FE6-69D8993D64C5}"/>
                </a:ext>
              </a:extLst>
            </p:cNvPr>
            <p:cNvSpPr>
              <a:spLocks noChangeArrowheads="1"/>
            </p:cNvSpPr>
            <p:nvPr/>
          </p:nvSpPr>
          <p:spPr bwMode="auto">
            <a:xfrm>
              <a:off x="37030996" y="23596961"/>
              <a:ext cx="183517" cy="674842"/>
            </a:xfrm>
            <a:prstGeom prst="rect">
              <a:avLst/>
            </a:prstGeom>
            <a:solidFill>
              <a:schemeClr val="accent3"/>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64" name="Rectangle 102">
              <a:extLst>
                <a:ext uri="{FF2B5EF4-FFF2-40B4-BE49-F238E27FC236}">
                  <a16:creationId xmlns:a16="http://schemas.microsoft.com/office/drawing/2014/main" id="{13B41755-A74B-48A7-A56E-542F5E74BB64}"/>
                </a:ext>
              </a:extLst>
            </p:cNvPr>
            <p:cNvSpPr>
              <a:spLocks noChangeArrowheads="1"/>
            </p:cNvSpPr>
            <p:nvPr/>
          </p:nvSpPr>
          <p:spPr bwMode="auto">
            <a:xfrm>
              <a:off x="37661164" y="23022542"/>
              <a:ext cx="182232" cy="1249262"/>
            </a:xfrm>
            <a:prstGeom prst="rect">
              <a:avLst/>
            </a:prstGeom>
            <a:solidFill>
              <a:schemeClr val="accent3"/>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65" name="Rectangle 103">
              <a:extLst>
                <a:ext uri="{FF2B5EF4-FFF2-40B4-BE49-F238E27FC236}">
                  <a16:creationId xmlns:a16="http://schemas.microsoft.com/office/drawing/2014/main" id="{E06156C8-D6E7-407F-9F90-1CEAA5C9D54B}"/>
                </a:ext>
              </a:extLst>
            </p:cNvPr>
            <p:cNvSpPr>
              <a:spLocks noChangeArrowheads="1"/>
            </p:cNvSpPr>
            <p:nvPr/>
          </p:nvSpPr>
          <p:spPr bwMode="auto">
            <a:xfrm>
              <a:off x="38288199" y="23042627"/>
              <a:ext cx="182232" cy="1229177"/>
            </a:xfrm>
            <a:prstGeom prst="rect">
              <a:avLst/>
            </a:prstGeom>
            <a:solidFill>
              <a:schemeClr val="accent3"/>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66" name="Rectangle 104">
              <a:extLst>
                <a:ext uri="{FF2B5EF4-FFF2-40B4-BE49-F238E27FC236}">
                  <a16:creationId xmlns:a16="http://schemas.microsoft.com/office/drawing/2014/main" id="{1B7A5384-4FDE-4858-BAB0-0786A532B7C4}"/>
                </a:ext>
              </a:extLst>
            </p:cNvPr>
            <p:cNvSpPr>
              <a:spLocks noChangeArrowheads="1"/>
            </p:cNvSpPr>
            <p:nvPr/>
          </p:nvSpPr>
          <p:spPr bwMode="auto">
            <a:xfrm>
              <a:off x="38915234" y="22857848"/>
              <a:ext cx="182232" cy="1413955"/>
            </a:xfrm>
            <a:prstGeom prst="rect">
              <a:avLst/>
            </a:prstGeom>
            <a:solidFill>
              <a:schemeClr val="accent3"/>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67" name="Rectangle 106">
              <a:extLst>
                <a:ext uri="{FF2B5EF4-FFF2-40B4-BE49-F238E27FC236}">
                  <a16:creationId xmlns:a16="http://schemas.microsoft.com/office/drawing/2014/main" id="{5FF49D61-3031-4F29-BB7C-CBE2599FECFB}"/>
                </a:ext>
              </a:extLst>
            </p:cNvPr>
            <p:cNvSpPr>
              <a:spLocks noChangeArrowheads="1"/>
            </p:cNvSpPr>
            <p:nvPr/>
          </p:nvSpPr>
          <p:spPr bwMode="auto">
            <a:xfrm>
              <a:off x="39542157" y="23682656"/>
              <a:ext cx="183517" cy="589148"/>
            </a:xfrm>
            <a:prstGeom prst="rect">
              <a:avLst/>
            </a:prstGeom>
            <a:solidFill>
              <a:schemeClr val="accent3"/>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68" name="Rectangle 108">
              <a:extLst>
                <a:ext uri="{FF2B5EF4-FFF2-40B4-BE49-F238E27FC236}">
                  <a16:creationId xmlns:a16="http://schemas.microsoft.com/office/drawing/2014/main" id="{9E6E3959-0ACA-4047-B184-454BCADD1CC0}"/>
                </a:ext>
              </a:extLst>
            </p:cNvPr>
            <p:cNvSpPr>
              <a:spLocks noChangeArrowheads="1"/>
            </p:cNvSpPr>
            <p:nvPr/>
          </p:nvSpPr>
          <p:spPr bwMode="auto">
            <a:xfrm>
              <a:off x="40171318" y="24008026"/>
              <a:ext cx="183517" cy="263778"/>
            </a:xfrm>
            <a:prstGeom prst="rect">
              <a:avLst/>
            </a:prstGeom>
            <a:solidFill>
              <a:schemeClr val="accent3"/>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1969" name="Line 96">
              <a:extLst>
                <a:ext uri="{FF2B5EF4-FFF2-40B4-BE49-F238E27FC236}">
                  <a16:creationId xmlns:a16="http://schemas.microsoft.com/office/drawing/2014/main" id="{1F974C1B-D221-414C-9175-8D5EE41EF34C}"/>
                </a:ext>
              </a:extLst>
            </p:cNvPr>
            <p:cNvSpPr>
              <a:spLocks noChangeShapeType="1"/>
            </p:cNvSpPr>
            <p:nvPr/>
          </p:nvSpPr>
          <p:spPr bwMode="auto">
            <a:xfrm>
              <a:off x="34944608" y="24271804"/>
              <a:ext cx="5776416" cy="0"/>
            </a:xfrm>
            <a:prstGeom prst="line">
              <a:avLst/>
            </a:prstGeom>
            <a:noFill/>
            <a:ln w="15875"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800"/>
            </a:p>
          </p:txBody>
        </p:sp>
        <p:sp>
          <p:nvSpPr>
            <p:cNvPr id="1970" name="Rectangle 167">
              <a:extLst>
                <a:ext uri="{FF2B5EF4-FFF2-40B4-BE49-F238E27FC236}">
                  <a16:creationId xmlns:a16="http://schemas.microsoft.com/office/drawing/2014/main" id="{B2DCA383-0A8D-48A8-A810-487CCFE27F40}"/>
                </a:ext>
              </a:extLst>
            </p:cNvPr>
            <p:cNvSpPr>
              <a:spLocks noChangeArrowheads="1"/>
            </p:cNvSpPr>
            <p:nvPr/>
          </p:nvSpPr>
          <p:spPr bwMode="auto">
            <a:xfrm rot="18000000">
              <a:off x="34766759" y="24507467"/>
              <a:ext cx="764538" cy="388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Least squares</a:t>
              </a:r>
              <a:endParaRPr kumimoji="0" lang="en-US" altLang="en-US" sz="1400" b="0" i="0" u="none" strike="noStrike" cap="none" normalizeH="0" baseline="0" dirty="0">
                <a:ln>
                  <a:noFill/>
                </a:ln>
                <a:solidFill>
                  <a:schemeClr val="tx1"/>
                </a:solidFill>
                <a:effectLst/>
                <a:latin typeface="+mn-lt"/>
              </a:endParaRPr>
            </a:p>
          </p:txBody>
        </p:sp>
        <p:sp>
          <p:nvSpPr>
            <p:cNvPr id="1971" name="Rectangle 167">
              <a:extLst>
                <a:ext uri="{FF2B5EF4-FFF2-40B4-BE49-F238E27FC236}">
                  <a16:creationId xmlns:a16="http://schemas.microsoft.com/office/drawing/2014/main" id="{27F71D77-524E-43C5-9539-E712B0811AF8}"/>
                </a:ext>
              </a:extLst>
            </p:cNvPr>
            <p:cNvSpPr>
              <a:spLocks noChangeArrowheads="1"/>
            </p:cNvSpPr>
            <p:nvPr/>
          </p:nvSpPr>
          <p:spPr bwMode="auto">
            <a:xfrm rot="18000000">
              <a:off x="35445012" y="24489870"/>
              <a:ext cx="723898" cy="388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Tikhonov (0</a:t>
              </a:r>
              <a:r>
                <a:rPr kumimoji="0" lang="en-US" altLang="en-US" sz="1400" b="0" i="0" u="none" strike="noStrike" cap="none" normalizeH="0" baseline="30000" dirty="0">
                  <a:ln>
                    <a:noFill/>
                  </a:ln>
                  <a:solidFill>
                    <a:srgbClr val="262626"/>
                  </a:solidFill>
                  <a:effectLst/>
                  <a:latin typeface="+mn-lt"/>
                </a:rPr>
                <a:t>th</a:t>
              </a:r>
              <a:r>
                <a:rPr kumimoji="0" lang="en-US" altLang="en-US" sz="1400" b="0" i="0" u="none" strike="noStrike" cap="none" normalizeH="0" baseline="0" dirty="0">
                  <a:ln>
                    <a:noFill/>
                  </a:ln>
                  <a:solidFill>
                    <a:srgbClr val="262626"/>
                  </a:solidFill>
                  <a:effectLst/>
                  <a:latin typeface="+mn-lt"/>
                </a:rPr>
                <a:t>)</a:t>
              </a:r>
              <a:endParaRPr kumimoji="0" lang="en-US" altLang="en-US" sz="1400" b="0" i="0" u="none" strike="noStrike" cap="none" normalizeH="0" baseline="0" dirty="0">
                <a:ln>
                  <a:noFill/>
                </a:ln>
                <a:solidFill>
                  <a:schemeClr val="tx1"/>
                </a:solidFill>
                <a:effectLst/>
                <a:latin typeface="+mn-lt"/>
              </a:endParaRPr>
            </a:p>
          </p:txBody>
        </p:sp>
        <p:sp>
          <p:nvSpPr>
            <p:cNvPr id="1972" name="Rectangle 167">
              <a:extLst>
                <a:ext uri="{FF2B5EF4-FFF2-40B4-BE49-F238E27FC236}">
                  <a16:creationId xmlns:a16="http://schemas.microsoft.com/office/drawing/2014/main" id="{2254E15F-3E92-4624-B97E-88DAACD50EAA}"/>
                </a:ext>
              </a:extLst>
            </p:cNvPr>
            <p:cNvSpPr>
              <a:spLocks noChangeArrowheads="1"/>
            </p:cNvSpPr>
            <p:nvPr/>
          </p:nvSpPr>
          <p:spPr bwMode="auto">
            <a:xfrm rot="18000000">
              <a:off x="36092494" y="24480689"/>
              <a:ext cx="702697" cy="388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Tikhonov (1</a:t>
              </a:r>
              <a:r>
                <a:rPr kumimoji="0" lang="en-US" altLang="en-US" sz="1400" b="0" i="0" u="none" strike="noStrike" cap="none" normalizeH="0" baseline="30000" dirty="0">
                  <a:ln>
                    <a:noFill/>
                  </a:ln>
                  <a:solidFill>
                    <a:srgbClr val="262626"/>
                  </a:solidFill>
                  <a:effectLst/>
                  <a:latin typeface="+mn-lt"/>
                </a:rPr>
                <a:t>st</a:t>
              </a:r>
              <a:r>
                <a:rPr kumimoji="0" lang="en-US" altLang="en-US" sz="1400" b="0" i="0" u="none" strike="noStrike" cap="none" normalizeH="0" baseline="0" dirty="0">
                  <a:ln>
                    <a:noFill/>
                  </a:ln>
                  <a:solidFill>
                    <a:srgbClr val="262626"/>
                  </a:solidFill>
                  <a:effectLst/>
                  <a:latin typeface="+mn-lt"/>
                </a:rPr>
                <a:t>)</a:t>
              </a:r>
              <a:endParaRPr kumimoji="0" lang="en-US" altLang="en-US" sz="1400" b="0" i="0" u="none" strike="noStrike" cap="none" normalizeH="0" baseline="0" dirty="0">
                <a:ln>
                  <a:noFill/>
                </a:ln>
                <a:solidFill>
                  <a:schemeClr val="tx1"/>
                </a:solidFill>
                <a:effectLst/>
                <a:latin typeface="+mn-lt"/>
              </a:endParaRPr>
            </a:p>
          </p:txBody>
        </p:sp>
        <p:sp>
          <p:nvSpPr>
            <p:cNvPr id="1973" name="Rectangle 167">
              <a:extLst>
                <a:ext uri="{FF2B5EF4-FFF2-40B4-BE49-F238E27FC236}">
                  <a16:creationId xmlns:a16="http://schemas.microsoft.com/office/drawing/2014/main" id="{C8D01416-7BB4-4ACE-9E6E-E3A839DE80ED}"/>
                </a:ext>
              </a:extLst>
            </p:cNvPr>
            <p:cNvSpPr>
              <a:spLocks noChangeArrowheads="1"/>
            </p:cNvSpPr>
            <p:nvPr/>
          </p:nvSpPr>
          <p:spPr bwMode="auto">
            <a:xfrm rot="18000000">
              <a:off x="36723940" y="24479933"/>
              <a:ext cx="700957" cy="388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Tikhonov (2</a:t>
              </a:r>
              <a:r>
                <a:rPr kumimoji="0" lang="en-US" altLang="en-US" sz="1400" b="0" i="0" u="none" strike="noStrike" cap="none" normalizeH="0" baseline="30000" dirty="0">
                  <a:ln>
                    <a:noFill/>
                  </a:ln>
                  <a:solidFill>
                    <a:srgbClr val="262626"/>
                  </a:solidFill>
                  <a:effectLst/>
                  <a:latin typeface="+mn-lt"/>
                </a:rPr>
                <a:t>nd</a:t>
              </a:r>
              <a:r>
                <a:rPr kumimoji="0" lang="en-US" altLang="en-US" sz="1400" b="0" i="0" u="none" strike="noStrike" cap="none" normalizeH="0" baseline="0" dirty="0">
                  <a:ln>
                    <a:noFill/>
                  </a:ln>
                  <a:solidFill>
                    <a:srgbClr val="262626"/>
                  </a:solidFill>
                  <a:effectLst/>
                  <a:latin typeface="+mn-lt"/>
                </a:rPr>
                <a:t>)</a:t>
              </a:r>
              <a:endParaRPr kumimoji="0" lang="en-US" altLang="en-US" sz="1400" b="0" i="0" u="none" strike="noStrike" cap="none" normalizeH="0" baseline="0" dirty="0">
                <a:ln>
                  <a:noFill/>
                </a:ln>
                <a:solidFill>
                  <a:schemeClr val="tx1"/>
                </a:solidFill>
                <a:effectLst/>
                <a:latin typeface="+mn-lt"/>
              </a:endParaRPr>
            </a:p>
          </p:txBody>
        </p:sp>
        <p:sp>
          <p:nvSpPr>
            <p:cNvPr id="1974" name="Rectangle 167">
              <a:extLst>
                <a:ext uri="{FF2B5EF4-FFF2-40B4-BE49-F238E27FC236}">
                  <a16:creationId xmlns:a16="http://schemas.microsoft.com/office/drawing/2014/main" id="{ED96D767-BC9B-4A0D-8300-281B7BABB858}"/>
                </a:ext>
              </a:extLst>
            </p:cNvPr>
            <p:cNvSpPr>
              <a:spLocks noChangeArrowheads="1"/>
            </p:cNvSpPr>
            <p:nvPr/>
          </p:nvSpPr>
          <p:spPr bwMode="auto">
            <a:xfrm rot="18000000">
              <a:off x="37414360" y="24446396"/>
              <a:ext cx="623503" cy="388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Twomey (initial)</a:t>
              </a:r>
              <a:endParaRPr kumimoji="0" lang="en-US" altLang="en-US" sz="1400" b="0" i="0" u="none" strike="noStrike" cap="none" normalizeH="0" baseline="0" dirty="0">
                <a:ln>
                  <a:noFill/>
                </a:ln>
                <a:solidFill>
                  <a:schemeClr val="tx1"/>
                </a:solidFill>
                <a:effectLst/>
                <a:latin typeface="+mn-lt"/>
              </a:endParaRPr>
            </a:p>
          </p:txBody>
        </p:sp>
        <p:sp>
          <p:nvSpPr>
            <p:cNvPr id="1975" name="Rectangle 167">
              <a:extLst>
                <a:ext uri="{FF2B5EF4-FFF2-40B4-BE49-F238E27FC236}">
                  <a16:creationId xmlns:a16="http://schemas.microsoft.com/office/drawing/2014/main" id="{4CBC4BCE-1AA6-4DE4-BD86-9BBF8E11E9A4}"/>
                </a:ext>
              </a:extLst>
            </p:cNvPr>
            <p:cNvSpPr>
              <a:spLocks noChangeArrowheads="1"/>
            </p:cNvSpPr>
            <p:nvPr/>
          </p:nvSpPr>
          <p:spPr bwMode="auto">
            <a:xfrm rot="18000000">
              <a:off x="38032205" y="24501885"/>
              <a:ext cx="751652" cy="388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Twomey</a:t>
              </a:r>
              <a:endParaRPr kumimoji="0" lang="en-US" altLang="en-US" sz="1400" b="0" i="0" u="none" strike="noStrike" cap="none" normalizeH="0" baseline="0" dirty="0">
                <a:ln>
                  <a:noFill/>
                </a:ln>
                <a:solidFill>
                  <a:schemeClr val="tx1"/>
                </a:solidFill>
                <a:effectLst/>
                <a:latin typeface="+mn-lt"/>
              </a:endParaRPr>
            </a:p>
          </p:txBody>
        </p:sp>
        <p:sp>
          <p:nvSpPr>
            <p:cNvPr id="1976" name="Rectangle 167">
              <a:extLst>
                <a:ext uri="{FF2B5EF4-FFF2-40B4-BE49-F238E27FC236}">
                  <a16:creationId xmlns:a16="http://schemas.microsoft.com/office/drawing/2014/main" id="{8361A1D8-9F04-4830-AE48-36487FC49125}"/>
                </a:ext>
              </a:extLst>
            </p:cNvPr>
            <p:cNvSpPr>
              <a:spLocks noChangeArrowheads="1"/>
            </p:cNvSpPr>
            <p:nvPr/>
          </p:nvSpPr>
          <p:spPr bwMode="auto">
            <a:xfrm rot="18000000">
              <a:off x="38477094" y="24554414"/>
              <a:ext cx="872957" cy="388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Twomey-</a:t>
              </a:r>
              <a:r>
                <a:rPr kumimoji="0" lang="en-US" altLang="en-US" sz="1400" b="0" i="0" u="none" strike="noStrike" cap="none" normalizeH="0" baseline="0" dirty="0" err="1">
                  <a:ln>
                    <a:noFill/>
                  </a:ln>
                  <a:solidFill>
                    <a:srgbClr val="262626"/>
                  </a:solidFill>
                  <a:effectLst/>
                  <a:latin typeface="+mn-lt"/>
                </a:rPr>
                <a:t>Markowski</a:t>
              </a:r>
              <a:endParaRPr kumimoji="0" lang="en-US" altLang="en-US" sz="1400" b="0" i="0" u="none" strike="noStrike" cap="none" normalizeH="0" baseline="0" dirty="0">
                <a:ln>
                  <a:noFill/>
                </a:ln>
                <a:solidFill>
                  <a:schemeClr val="tx1"/>
                </a:solidFill>
                <a:effectLst/>
                <a:latin typeface="+mn-lt"/>
              </a:endParaRPr>
            </a:p>
          </p:txBody>
        </p:sp>
        <p:sp>
          <p:nvSpPr>
            <p:cNvPr id="1977" name="Rectangle 167">
              <a:extLst>
                <a:ext uri="{FF2B5EF4-FFF2-40B4-BE49-F238E27FC236}">
                  <a16:creationId xmlns:a16="http://schemas.microsoft.com/office/drawing/2014/main" id="{6D98B74C-3C5D-4A18-A559-20CF09D26108}"/>
                </a:ext>
              </a:extLst>
            </p:cNvPr>
            <p:cNvSpPr>
              <a:spLocks noChangeArrowheads="1"/>
            </p:cNvSpPr>
            <p:nvPr/>
          </p:nvSpPr>
          <p:spPr bwMode="auto">
            <a:xfrm rot="18000000">
              <a:off x="38883302" y="24667163"/>
              <a:ext cx="1133348" cy="388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Exponential </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primary axes)</a:t>
              </a:r>
              <a:endParaRPr kumimoji="0" lang="en-US" altLang="en-US" sz="1400" b="0" i="0" u="none" strike="noStrike" cap="none" normalizeH="0" baseline="0" dirty="0">
                <a:ln>
                  <a:noFill/>
                </a:ln>
                <a:solidFill>
                  <a:schemeClr val="tx1"/>
                </a:solidFill>
                <a:effectLst/>
                <a:latin typeface="+mn-lt"/>
              </a:endParaRPr>
            </a:p>
          </p:txBody>
        </p:sp>
        <p:sp>
          <p:nvSpPr>
            <p:cNvPr id="1978" name="Rectangle 167">
              <a:extLst>
                <a:ext uri="{FF2B5EF4-FFF2-40B4-BE49-F238E27FC236}">
                  <a16:creationId xmlns:a16="http://schemas.microsoft.com/office/drawing/2014/main" id="{C52ADE3F-75D6-40CE-A8BF-86CC7468BB23}"/>
                </a:ext>
              </a:extLst>
            </p:cNvPr>
            <p:cNvSpPr>
              <a:spLocks noChangeArrowheads="1"/>
            </p:cNvSpPr>
            <p:nvPr/>
          </p:nvSpPr>
          <p:spPr bwMode="auto">
            <a:xfrm rot="18000000">
              <a:off x="39568645" y="24639153"/>
              <a:ext cx="1068656" cy="388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Exponential </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rotated axes)</a:t>
              </a:r>
              <a:endParaRPr kumimoji="0" lang="en-US" altLang="en-US" sz="1400" b="0" i="0" u="none" strike="noStrike" cap="none" normalizeH="0" baseline="0" dirty="0">
                <a:ln>
                  <a:noFill/>
                </a:ln>
                <a:solidFill>
                  <a:schemeClr val="tx1"/>
                </a:solidFill>
                <a:effectLst/>
                <a:latin typeface="+mn-lt"/>
              </a:endParaRPr>
            </a:p>
          </p:txBody>
        </p:sp>
        <p:sp>
          <p:nvSpPr>
            <p:cNvPr id="34106" name="Rectangle 34105">
              <a:extLst>
                <a:ext uri="{FF2B5EF4-FFF2-40B4-BE49-F238E27FC236}">
                  <a16:creationId xmlns:a16="http://schemas.microsoft.com/office/drawing/2014/main" id="{B3879E85-8D28-476D-AB05-DD03DF8C1C08}"/>
                </a:ext>
              </a:extLst>
            </p:cNvPr>
            <p:cNvSpPr/>
            <p:nvPr/>
          </p:nvSpPr>
          <p:spPr>
            <a:xfrm>
              <a:off x="37468432" y="21811681"/>
              <a:ext cx="3225544" cy="688656"/>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sp>
          <p:nvSpPr>
            <p:cNvPr id="1997" name="Rectangle 167">
              <a:extLst>
                <a:ext uri="{FF2B5EF4-FFF2-40B4-BE49-F238E27FC236}">
                  <a16:creationId xmlns:a16="http://schemas.microsoft.com/office/drawing/2014/main" id="{074D93C0-79FF-4218-B7B6-722A245477DD}"/>
                </a:ext>
              </a:extLst>
            </p:cNvPr>
            <p:cNvSpPr>
              <a:spLocks noChangeArrowheads="1"/>
            </p:cNvSpPr>
            <p:nvPr/>
          </p:nvSpPr>
          <p:spPr bwMode="auto">
            <a:xfrm>
              <a:off x="38786313" y="21873759"/>
              <a:ext cx="1052139" cy="22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Uniform basis</a:t>
              </a:r>
              <a:endParaRPr kumimoji="0" lang="en-US" altLang="en-US" sz="1400" b="0" i="0" u="none" strike="noStrike" cap="none" normalizeH="0" baseline="0" dirty="0">
                <a:ln>
                  <a:noFill/>
                </a:ln>
                <a:solidFill>
                  <a:schemeClr val="tx1"/>
                </a:solidFill>
                <a:effectLst/>
                <a:latin typeface="+mn-lt"/>
              </a:endParaRPr>
            </a:p>
          </p:txBody>
        </p:sp>
        <p:sp>
          <p:nvSpPr>
            <p:cNvPr id="1999" name="Rectangle 167">
              <a:extLst>
                <a:ext uri="{FF2B5EF4-FFF2-40B4-BE49-F238E27FC236}">
                  <a16:creationId xmlns:a16="http://schemas.microsoft.com/office/drawing/2014/main" id="{BD90FC53-FB60-426F-9865-2B228E3455E2}"/>
                </a:ext>
              </a:extLst>
            </p:cNvPr>
            <p:cNvSpPr>
              <a:spLocks noChangeArrowheads="1"/>
            </p:cNvSpPr>
            <p:nvPr/>
          </p:nvSpPr>
          <p:spPr bwMode="auto">
            <a:xfrm>
              <a:off x="38786313" y="22172463"/>
              <a:ext cx="1052139" cy="22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no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262626"/>
                  </a:solidFill>
                  <a:effectLst/>
                  <a:latin typeface="+mn-lt"/>
                </a:rPr>
                <a:t>Linear basis</a:t>
              </a:r>
              <a:endParaRPr kumimoji="0" lang="en-US" altLang="en-US" sz="1400" b="0" i="0" u="none" strike="noStrike" cap="none" normalizeH="0" baseline="0" dirty="0">
                <a:ln>
                  <a:noFill/>
                </a:ln>
                <a:solidFill>
                  <a:schemeClr val="tx1"/>
                </a:solidFill>
                <a:effectLst/>
                <a:latin typeface="+mn-lt"/>
              </a:endParaRPr>
            </a:p>
          </p:txBody>
        </p:sp>
        <p:sp>
          <p:nvSpPr>
            <p:cNvPr id="2000" name="Rectangle 14">
              <a:extLst>
                <a:ext uri="{FF2B5EF4-FFF2-40B4-BE49-F238E27FC236}">
                  <a16:creationId xmlns:a16="http://schemas.microsoft.com/office/drawing/2014/main" id="{E430DDCB-BF0F-41D3-A70F-09D016561D77}"/>
                </a:ext>
              </a:extLst>
            </p:cNvPr>
            <p:cNvSpPr>
              <a:spLocks noChangeArrowheads="1"/>
            </p:cNvSpPr>
            <p:nvPr/>
          </p:nvSpPr>
          <p:spPr bwMode="auto">
            <a:xfrm>
              <a:off x="38546406" y="21908258"/>
              <a:ext cx="143315" cy="143315"/>
            </a:xfrm>
            <a:prstGeom prst="ellipse">
              <a:avLst/>
            </a:prstGeom>
            <a:solidFill>
              <a:schemeClr val="accent3"/>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sp>
          <p:nvSpPr>
            <p:cNvPr id="2001" name="Rectangle 14">
              <a:extLst>
                <a:ext uri="{FF2B5EF4-FFF2-40B4-BE49-F238E27FC236}">
                  <a16:creationId xmlns:a16="http://schemas.microsoft.com/office/drawing/2014/main" id="{72FF79DD-5FBB-4824-8E55-842ED2F46DE5}"/>
                </a:ext>
              </a:extLst>
            </p:cNvPr>
            <p:cNvSpPr>
              <a:spLocks noChangeArrowheads="1"/>
            </p:cNvSpPr>
            <p:nvPr/>
          </p:nvSpPr>
          <p:spPr bwMode="auto">
            <a:xfrm>
              <a:off x="38546406" y="22203592"/>
              <a:ext cx="143315" cy="143315"/>
            </a:xfrm>
            <a:prstGeom prst="ellipse">
              <a:avLst/>
            </a:prstGeom>
            <a:solidFill>
              <a:srgbClr val="FFBE0B"/>
            </a:solidFill>
            <a:ln w="9525"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800"/>
            </a:p>
          </p:txBody>
        </p:sp>
      </p:grpSp>
      <p:grpSp>
        <p:nvGrpSpPr>
          <p:cNvPr id="34112" name="Group 34111">
            <a:extLst>
              <a:ext uri="{FF2B5EF4-FFF2-40B4-BE49-F238E27FC236}">
                <a16:creationId xmlns:a16="http://schemas.microsoft.com/office/drawing/2014/main" id="{34B0C2B6-3F8A-4621-9887-1F0F951EAD58}"/>
              </a:ext>
            </a:extLst>
          </p:cNvPr>
          <p:cNvGrpSpPr/>
          <p:nvPr/>
        </p:nvGrpSpPr>
        <p:grpSpPr>
          <a:xfrm>
            <a:off x="15104550" y="16342650"/>
            <a:ext cx="11991784" cy="337824"/>
            <a:chOff x="15104550" y="16319500"/>
            <a:chExt cx="11991784" cy="337824"/>
          </a:xfrm>
        </p:grpSpPr>
        <p:sp>
          <p:nvSpPr>
            <p:cNvPr id="1305" name="Left Brace 1304">
              <a:extLst>
                <a:ext uri="{FF2B5EF4-FFF2-40B4-BE49-F238E27FC236}">
                  <a16:creationId xmlns:a16="http://schemas.microsoft.com/office/drawing/2014/main" id="{0F233CD1-61CE-4D57-AD82-5373672FF1FF}"/>
                </a:ext>
              </a:extLst>
            </p:cNvPr>
            <p:cNvSpPr/>
            <p:nvPr/>
          </p:nvSpPr>
          <p:spPr>
            <a:xfrm rot="5400000">
              <a:off x="20972421" y="10533411"/>
              <a:ext cx="256042" cy="11991784"/>
            </a:xfrm>
            <a:prstGeom prst="leftBrace">
              <a:avLst>
                <a:gd name="adj1" fmla="val 44572"/>
                <a:gd name="adj2" fmla="val 25257"/>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4111" name="Straight Connector 34110">
              <a:extLst>
                <a:ext uri="{FF2B5EF4-FFF2-40B4-BE49-F238E27FC236}">
                  <a16:creationId xmlns:a16="http://schemas.microsoft.com/office/drawing/2014/main" id="{04968931-18F2-45B9-A30C-1E5F65196DAC}"/>
                </a:ext>
              </a:extLst>
            </p:cNvPr>
            <p:cNvCxnSpPr/>
            <p:nvPr/>
          </p:nvCxnSpPr>
          <p:spPr>
            <a:xfrm>
              <a:off x="24067770" y="16319500"/>
              <a:ext cx="0" cy="9144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682" name="Picture 1256" descr="Image result for bw university of alberta logo">
            <a:extLst>
              <a:ext uri="{FF2B5EF4-FFF2-40B4-BE49-F238E27FC236}">
                <a16:creationId xmlns:a16="http://schemas.microsoft.com/office/drawing/2014/main" id="{69DCB9C0-5B11-4C87-ACBC-8A1EBDA4F858}"/>
              </a:ext>
            </a:extLst>
          </p:cNvPr>
          <p:cNvPicPr>
            <a:picLocks noChangeAspect="1" noChangeArrowheads="1"/>
          </p:cNvPicPr>
          <p:nvPr/>
        </p:nvPicPr>
        <p:blipFill>
          <a:blip r:embed="rId39">
            <a:extLst>
              <a:ext uri="{BEBA8EAE-BF5A-486C-A8C5-ECC9F3942E4B}">
                <a14:imgProps xmlns:a14="http://schemas.microsoft.com/office/drawing/2010/main">
                  <a14:imgLayer r:embed="rId40">
                    <a14:imgEffect>
                      <a14:brightnessContrast bright="100000"/>
                    </a14:imgEffect>
                  </a14:imgLayer>
                </a14:imgProps>
              </a:ext>
              <a:ext uri="{28A0092B-C50C-407E-A947-70E740481C1C}">
                <a14:useLocalDpi xmlns:a14="http://schemas.microsoft.com/office/drawing/2010/main" val="0"/>
              </a:ext>
            </a:extLst>
          </a:blip>
          <a:srcRect/>
          <a:stretch>
            <a:fillRect/>
          </a:stretch>
        </p:blipFill>
        <p:spPr bwMode="auto">
          <a:xfrm>
            <a:off x="35409996" y="681167"/>
            <a:ext cx="4180554" cy="22652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Composite">
  <a:themeElements>
    <a:clrScheme name="Coolers">
      <a:dk1>
        <a:sysClr val="windowText" lastClr="000000"/>
      </a:dk1>
      <a:lt1>
        <a:sysClr val="window" lastClr="FFFFFF"/>
      </a:lt1>
      <a:dk2>
        <a:srgbClr val="434A54"/>
      </a:dk2>
      <a:lt2>
        <a:srgbClr val="E6E9ED"/>
      </a:lt2>
      <a:accent1>
        <a:srgbClr val="06AED5"/>
      </a:accent1>
      <a:accent2>
        <a:srgbClr val="EA2B1F"/>
      </a:accent2>
      <a:accent3>
        <a:srgbClr val="66017E"/>
      </a:accent3>
      <a:accent4>
        <a:srgbClr val="FFBE0B"/>
      </a:accent4>
      <a:accent5>
        <a:srgbClr val="2525C6"/>
      </a:accent5>
      <a:accent6>
        <a:srgbClr val="29BF12"/>
      </a:accent6>
      <a:hlink>
        <a:srgbClr val="06AED5"/>
      </a:hlink>
      <a:folHlink>
        <a:srgbClr val="7E2F91"/>
      </a:folHlink>
    </a:clrScheme>
    <a:fontScheme name="Century-Segoe">
      <a:majorFont>
        <a:latin typeface="Century Gothic"/>
        <a:ea typeface=""/>
        <a:cs typeface=""/>
      </a:majorFont>
      <a:minorFont>
        <a:latin typeface="Segoe UI Light"/>
        <a:ea typeface=""/>
        <a:cs typeface=""/>
      </a:minorFont>
    </a:fontScheme>
    <a:fmtScheme name="Composite">
      <a:fillStyleLst>
        <a:solidFill>
          <a:schemeClr val="phClr"/>
        </a:solidFill>
        <a:gradFill rotWithShape="1">
          <a:gsLst>
            <a:gs pos="0">
              <a:schemeClr val="phClr">
                <a:tint val="50000"/>
                <a:shade val="95000"/>
                <a:satMod val="300000"/>
              </a:schemeClr>
            </a:gs>
            <a:gs pos="12000">
              <a:schemeClr val="phClr">
                <a:tint val="50000"/>
                <a:shade val="90000"/>
                <a:satMod val="250000"/>
              </a:schemeClr>
            </a:gs>
            <a:gs pos="100000">
              <a:schemeClr val="phClr">
                <a:tint val="85000"/>
                <a:shade val="75000"/>
                <a:satMod val="150000"/>
              </a:schemeClr>
            </a:gs>
          </a:gsLst>
          <a:lin ang="16200000" scaled="1"/>
        </a:gradFill>
        <a:gradFill rotWithShape="1">
          <a:gsLst>
            <a:gs pos="0">
              <a:schemeClr val="phClr">
                <a:tint val="75000"/>
                <a:shade val="95000"/>
                <a:satMod val="175000"/>
              </a:schemeClr>
            </a:gs>
            <a:gs pos="12000">
              <a:schemeClr val="phClr">
                <a:tint val="90000"/>
                <a:shade val="90000"/>
                <a:satMod val="150000"/>
              </a:schemeClr>
            </a:gs>
            <a:gs pos="100000">
              <a:schemeClr val="phClr">
                <a:tint val="100000"/>
                <a:shade val="75000"/>
                <a:satMod val="150000"/>
              </a:schemeClr>
            </a:gs>
          </a:gsLst>
          <a:lin ang="16200000" scaled="1"/>
        </a:gradFill>
      </a:fillStyleLst>
      <a:lnStyleLst>
        <a:ln w="9525" cap="flat" cmpd="sng" algn="ctr">
          <a:solidFill>
            <a:schemeClr val="phClr">
              <a:shade val="95000"/>
              <a:satMod val="105000"/>
            </a:scheme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scene3d>
            <a:camera prst="orthographicFront">
              <a:rot lat="0" lon="0" rev="0"/>
            </a:camera>
            <a:lightRig rig="freezing" dir="t">
              <a:rot lat="0" lon="0" rev="6000000"/>
            </a:lightRig>
          </a:scene3d>
          <a:sp3d contourW="12700" prstMaterial="dkEdge">
            <a:bevelT w="44450" h="25400"/>
            <a:contourClr>
              <a:schemeClr val="phClr">
                <a:shade val="30000"/>
              </a:schemeClr>
            </a:contourClr>
          </a:sp3d>
        </a:effectStyle>
      </a:effectStyleLst>
      <a:bgFillStyleLst>
        <a:solidFill>
          <a:schemeClr val="phClr"/>
        </a:solidFill>
        <a:gradFill rotWithShape="1">
          <a:gsLst>
            <a:gs pos="0">
              <a:schemeClr val="phClr">
                <a:tint val="100000"/>
                <a:shade val="80000"/>
                <a:satMod val="110000"/>
                <a:lumMod val="80000"/>
              </a:schemeClr>
            </a:gs>
            <a:gs pos="79000">
              <a:schemeClr val="phClr">
                <a:tint val="100000"/>
                <a:shade val="90000"/>
                <a:satMod val="105000"/>
                <a:lumMod val="100000"/>
              </a:schemeClr>
            </a:gs>
            <a:gs pos="100000">
              <a:schemeClr val="phClr">
                <a:tint val="95000"/>
                <a:shade val="100000"/>
                <a:satMod val="110000"/>
                <a:lumMod val="115000"/>
              </a:schemeClr>
            </a:gs>
          </a:gsLst>
          <a:lin ang="5400000" scaled="0"/>
        </a:gradFill>
        <a:gradFill rotWithShape="1">
          <a:gsLst>
            <a:gs pos="0">
              <a:schemeClr val="phClr">
                <a:tint val="90000"/>
                <a:shade val="100000"/>
                <a:satMod val="100000"/>
                <a:lumMod val="110000"/>
              </a:schemeClr>
            </a:gs>
            <a:gs pos="83000">
              <a:schemeClr val="phClr">
                <a:shade val="75000"/>
                <a:satMod val="200000"/>
              </a:schemeClr>
            </a:gs>
            <a:gs pos="100000">
              <a:schemeClr val="phClr">
                <a:shade val="90000"/>
                <a:satMod val="200000"/>
              </a:schemeClr>
            </a:gs>
          </a:gsLst>
          <a:path path="circle">
            <a:fillToRect l="75000" t="100000" b="300000"/>
          </a:path>
        </a:gradFill>
      </a:bgFillStyleLst>
    </a:fmtScheme>
  </a:themeElements>
  <a:objectDefaults>
    <a:spDef>
      <a:spPr>
        <a:solidFill>
          <a:schemeClr val="bg1">
            <a:lumMod val="95000"/>
          </a:schemeClr>
        </a:solidFill>
        <a:ln/>
      </a:spPr>
      <a:bodyPr rtlCol="0" anchor="ctr"/>
      <a:lstStyle>
        <a:defPPr algn="ctr">
          <a:defRPr sz="5940">
            <a:latin typeface="Segoe UI" panose="020B0502040204020203" pitchFamily="34" charset="0"/>
            <a:cs typeface="Segoe UI" panose="020B0502040204020203" pitchFamily="34" charset="0"/>
          </a:defRPr>
        </a:defPPr>
      </a:lstStyle>
      <a:style>
        <a:lnRef idx="2">
          <a:schemeClr val="dk1"/>
        </a:lnRef>
        <a:fillRef idx="1">
          <a:schemeClr val="lt1"/>
        </a:fillRef>
        <a:effectRef idx="0">
          <a:schemeClr val="dk1"/>
        </a:effectRef>
        <a:fontRef idx="minor">
          <a:schemeClr val="dk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mposite</Template>
  <TotalTime>8344</TotalTime>
  <Words>1695</Words>
  <Application>Microsoft Office PowerPoint</Application>
  <PresentationFormat>Custom</PresentationFormat>
  <Paragraphs>348</Paragraphs>
  <Slides>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0" baseType="lpstr">
      <vt:lpstr>Arial</vt:lpstr>
      <vt:lpstr>Segoe UI</vt:lpstr>
      <vt:lpstr>Century Gothic</vt:lpstr>
      <vt:lpstr>Wingdings</vt:lpstr>
      <vt:lpstr>Calibri</vt:lpstr>
      <vt:lpstr>Segoe UI Light</vt:lpstr>
      <vt:lpstr>Segoe UI Semibold</vt:lpstr>
      <vt:lpstr>Composite</vt:lpstr>
      <vt:lpstr>Equation</vt:lpstr>
      <vt:lpstr>A CRITICAL EXAMINATION OF REGULARIZATION METHODS USED IN TWO-DIMENSIONAL AEROSOL PARTICLE SIZE INVERSION     T. A. SIPKENS, S. ROGAK, MECHANICAL ENGINEERING, UNIVERSITY OF BRITISH COLUMBIA J. S. OLFERT, MECHANICAL ENGINEERING, UNIVERSITY OF ALBERTA</vt:lpstr>
    </vt:vector>
  </TitlesOfParts>
  <Company>Your Company Na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itical exmaination of regularization methods used in two-dimensional aerosol particle size inversion</dc:title>
  <dc:creator>Tim Sipkens</dc:creator>
  <cp:lastModifiedBy>Keyhan Babaee</cp:lastModifiedBy>
  <cp:revision>2495</cp:revision>
  <cp:lastPrinted>2018-12-01T03:52:03Z</cp:lastPrinted>
  <dcterms:created xsi:type="dcterms:W3CDTF">2008-01-14T20:44:52Z</dcterms:created>
  <dcterms:modified xsi:type="dcterms:W3CDTF">2019-09-04T08:51:02Z</dcterms:modified>
</cp:coreProperties>
</file>